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3C77EE" w14:textId="77777777" w:rsidR="00E67628" w:rsidRPr="00757A68" w:rsidRDefault="00E67628" w:rsidP="00757A68">
      <w:pPr>
        <w:spacing w:after="0"/>
        <w:jc w:val="right"/>
        <w:rPr>
          <w:rFonts w:eastAsia="Times New Roman" w:cs="Arial"/>
          <w:noProof/>
          <w:sz w:val="32"/>
          <w:szCs w:val="32"/>
          <w:lang w:eastAsia="ru-RU"/>
        </w:rPr>
      </w:pPr>
    </w:p>
    <w:p w14:paraId="26D1A0F5" w14:textId="77777777" w:rsidR="00E67628" w:rsidRPr="00757A68" w:rsidRDefault="00E67628" w:rsidP="00757A68">
      <w:pPr>
        <w:spacing w:after="0"/>
        <w:jc w:val="right"/>
        <w:rPr>
          <w:rFonts w:eastAsia="Times New Roman" w:cs="Arial"/>
          <w:noProof/>
          <w:sz w:val="32"/>
          <w:szCs w:val="32"/>
          <w:lang w:eastAsia="ru-RU"/>
        </w:rPr>
      </w:pPr>
    </w:p>
    <w:p w14:paraId="53189305" w14:textId="77777777" w:rsidR="00E76D89" w:rsidRPr="00757A68" w:rsidRDefault="00E76D89" w:rsidP="00757A68">
      <w:pPr>
        <w:spacing w:after="0"/>
        <w:jc w:val="right"/>
        <w:rPr>
          <w:rFonts w:eastAsia="Times New Roman" w:cs="Arial"/>
          <w:sz w:val="32"/>
          <w:szCs w:val="32"/>
        </w:rPr>
      </w:pPr>
    </w:p>
    <w:p w14:paraId="70CD139C" w14:textId="77777777" w:rsidR="00F07115" w:rsidRPr="00AA187E" w:rsidRDefault="00B971B9" w:rsidP="00F07115">
      <w:pPr>
        <w:spacing w:after="0"/>
        <w:jc w:val="center"/>
        <w:rPr>
          <w:rFonts w:cs="Arial"/>
          <w:sz w:val="32"/>
          <w:szCs w:val="32"/>
          <w:lang w:val="en-US"/>
        </w:rPr>
      </w:pPr>
      <w:r w:rsidRPr="00F31835">
        <w:rPr>
          <w:noProof/>
          <w:lang w:eastAsia="ru-RU"/>
        </w:rPr>
        <w:drawing>
          <wp:inline distT="0" distB="0" distL="0" distR="0" wp14:anchorId="721CF8EA" wp14:editId="5C861F51">
            <wp:extent cx="1772920" cy="2170430"/>
            <wp:effectExtent l="0" t="0" r="0" b="0"/>
            <wp:docPr id="1" name="Рисунок 51" descr="Герб Твери — Википед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 descr="Герб Твери — Википедия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920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63DFD" w14:textId="77777777" w:rsidR="00F07115" w:rsidRPr="00AA187E" w:rsidRDefault="00F07115" w:rsidP="00F07115">
      <w:pPr>
        <w:spacing w:after="0"/>
        <w:jc w:val="center"/>
        <w:rPr>
          <w:rFonts w:cs="Arial"/>
          <w:sz w:val="32"/>
          <w:szCs w:val="32"/>
          <w:lang w:val="en-US"/>
        </w:rPr>
      </w:pPr>
    </w:p>
    <w:p w14:paraId="0134BF32" w14:textId="77777777" w:rsidR="00F07115" w:rsidRPr="00AA187E" w:rsidRDefault="00F07115" w:rsidP="00F07115">
      <w:pPr>
        <w:spacing w:after="0"/>
        <w:jc w:val="center"/>
        <w:rPr>
          <w:rFonts w:cs="Arial"/>
          <w:b/>
          <w:bCs/>
          <w:sz w:val="32"/>
          <w:szCs w:val="32"/>
        </w:rPr>
      </w:pPr>
      <w:r w:rsidRPr="00AA187E">
        <w:rPr>
          <w:rFonts w:cs="Arial"/>
          <w:b/>
          <w:bCs/>
          <w:sz w:val="32"/>
          <w:szCs w:val="32"/>
        </w:rPr>
        <w:t>ОБОСНОВЫВАЮЩИЕ МАТЕРИАЛЫ</w:t>
      </w:r>
    </w:p>
    <w:p w14:paraId="5F97A20D" w14:textId="1E9A0F15" w:rsidR="00F07115" w:rsidRPr="00AA187E" w:rsidRDefault="00F07115" w:rsidP="00F07115">
      <w:pPr>
        <w:spacing w:after="0"/>
        <w:jc w:val="center"/>
        <w:rPr>
          <w:rFonts w:cs="Arial"/>
          <w:b/>
          <w:bCs/>
          <w:sz w:val="32"/>
          <w:szCs w:val="32"/>
        </w:rPr>
      </w:pPr>
      <w:r w:rsidRPr="00AA187E">
        <w:rPr>
          <w:rFonts w:cs="Arial"/>
          <w:b/>
          <w:bCs/>
          <w:sz w:val="32"/>
          <w:szCs w:val="32"/>
        </w:rPr>
        <w:t xml:space="preserve">К СХЕМЕ ТЕПЛОСНАБЖЕНИЯ ГОРОДА </w:t>
      </w:r>
      <w:r>
        <w:rPr>
          <w:rFonts w:cs="Arial"/>
          <w:b/>
          <w:bCs/>
          <w:sz w:val="32"/>
          <w:szCs w:val="32"/>
        </w:rPr>
        <w:t>ТВЕРИ</w:t>
      </w:r>
      <w:r w:rsidRPr="00AA187E">
        <w:rPr>
          <w:rFonts w:cs="Arial"/>
          <w:b/>
          <w:bCs/>
          <w:sz w:val="32"/>
          <w:szCs w:val="32"/>
        </w:rPr>
        <w:br/>
        <w:t>ДО 20</w:t>
      </w:r>
      <w:r w:rsidR="00426201">
        <w:rPr>
          <w:rFonts w:cs="Arial"/>
          <w:b/>
          <w:bCs/>
          <w:sz w:val="32"/>
          <w:szCs w:val="32"/>
        </w:rPr>
        <w:t>39</w:t>
      </w:r>
      <w:r w:rsidRPr="00AA187E">
        <w:rPr>
          <w:rFonts w:cs="Arial"/>
          <w:b/>
          <w:bCs/>
          <w:sz w:val="32"/>
          <w:szCs w:val="32"/>
        </w:rPr>
        <w:t xml:space="preserve"> ГОДА</w:t>
      </w:r>
    </w:p>
    <w:p w14:paraId="5730B21A" w14:textId="77142CCA" w:rsidR="00F07115" w:rsidRPr="00AA187E" w:rsidRDefault="00F07115" w:rsidP="00F07115">
      <w:pPr>
        <w:jc w:val="center"/>
        <w:rPr>
          <w:rFonts w:cs="Arial"/>
          <w:sz w:val="32"/>
          <w:szCs w:val="32"/>
        </w:rPr>
      </w:pPr>
    </w:p>
    <w:p w14:paraId="022D6B89" w14:textId="77777777" w:rsidR="00E76D89" w:rsidRPr="00757A68" w:rsidRDefault="00E76D89" w:rsidP="00757A68">
      <w:pPr>
        <w:spacing w:after="0"/>
        <w:jc w:val="center"/>
        <w:rPr>
          <w:rFonts w:eastAsia="Times New Roman" w:cs="Arial"/>
          <w:b/>
          <w:sz w:val="32"/>
          <w:szCs w:val="32"/>
        </w:rPr>
      </w:pPr>
      <w:r w:rsidRPr="00757A68">
        <w:rPr>
          <w:rFonts w:eastAsia="Times New Roman" w:cs="Arial"/>
          <w:b/>
          <w:sz w:val="32"/>
          <w:szCs w:val="32"/>
        </w:rPr>
        <w:t>КНИГА 1</w:t>
      </w:r>
      <w:r w:rsidR="007F7D31">
        <w:rPr>
          <w:rFonts w:eastAsia="Times New Roman" w:cs="Arial"/>
          <w:b/>
          <w:sz w:val="32"/>
          <w:szCs w:val="32"/>
        </w:rPr>
        <w:t>3</w:t>
      </w:r>
      <w:r w:rsidRPr="00757A68">
        <w:rPr>
          <w:rFonts w:eastAsia="Times New Roman" w:cs="Arial"/>
          <w:b/>
          <w:sz w:val="32"/>
          <w:szCs w:val="32"/>
        </w:rPr>
        <w:t xml:space="preserve">. </w:t>
      </w:r>
      <w:r w:rsidR="007F7D31">
        <w:rPr>
          <w:rFonts w:eastAsia="Times New Roman" w:cs="Arial"/>
          <w:b/>
          <w:sz w:val="32"/>
          <w:szCs w:val="32"/>
        </w:rPr>
        <w:t>ИНДИКАТОРЫ РАЗВИТИЯ СИСТЕМ ТЕПЛОСНАБЖЕНИЯ</w:t>
      </w:r>
    </w:p>
    <w:p w14:paraId="23832350" w14:textId="77777777"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  <w:lang w:eastAsia="ru-RU"/>
        </w:rPr>
      </w:pPr>
    </w:p>
    <w:p w14:paraId="78EE84E9" w14:textId="77777777" w:rsidR="00E76D89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716DCF1C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1CAF57BD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0DC5BD2A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75F69D04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10F29B77" w14:textId="77777777" w:rsidR="00F07115" w:rsidRDefault="00F07115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4642E531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0F5F7526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5C1DFF4E" w14:textId="77777777" w:rsidR="00227BB4" w:rsidRDefault="00227BB4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05D83EA3" w14:textId="77777777" w:rsidR="00227BB4" w:rsidRDefault="00227BB4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53E7AAE3" w14:textId="77777777" w:rsidR="00757A68" w:rsidRP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79939EBA" w14:textId="77777777"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2F3D44BA" w14:textId="7B6A8E10" w:rsidR="00E76D89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41D8E3AA" w14:textId="77777777" w:rsidR="00C92A97" w:rsidRPr="00757A68" w:rsidRDefault="00C92A97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0E5698BD" w14:textId="57CB69A4" w:rsidR="00F07115" w:rsidRDefault="00F07115" w:rsidP="00F07115">
      <w:pPr>
        <w:spacing w:after="0"/>
        <w:jc w:val="center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Санкт Петербург</w:t>
      </w:r>
      <w:r w:rsidRPr="00AA187E">
        <w:rPr>
          <w:rFonts w:cs="Arial"/>
          <w:sz w:val="28"/>
          <w:szCs w:val="28"/>
        </w:rPr>
        <w:t xml:space="preserve"> 202</w:t>
      </w:r>
      <w:r w:rsidR="00426201">
        <w:rPr>
          <w:rFonts w:cs="Arial"/>
          <w:sz w:val="28"/>
          <w:szCs w:val="28"/>
        </w:rPr>
        <w:t>5</w:t>
      </w:r>
    </w:p>
    <w:p w14:paraId="2B2E4F85" w14:textId="7F312053" w:rsidR="003A6492" w:rsidRDefault="003A6492" w:rsidP="003A6492">
      <w:pPr>
        <w:spacing w:after="0"/>
        <w:jc w:val="center"/>
        <w:rPr>
          <w:rFonts w:ascii="Arial Narrow" w:hAnsi="Arial Narrow" w:cs="Arial"/>
          <w:b/>
          <w:sz w:val="28"/>
          <w:szCs w:val="28"/>
        </w:rPr>
      </w:pPr>
      <w:r w:rsidRPr="00F53D80">
        <w:rPr>
          <w:rFonts w:ascii="Arial Narrow" w:hAnsi="Arial Narrow" w:cs="Arial"/>
          <w:b/>
          <w:sz w:val="28"/>
          <w:szCs w:val="28"/>
        </w:rPr>
        <w:lastRenderedPageBreak/>
        <w:t>СОСТАВ РАБОТ</w:t>
      </w:r>
    </w:p>
    <w:p w14:paraId="1AB21AD9" w14:textId="77777777" w:rsidR="00426201" w:rsidRPr="001A121E" w:rsidRDefault="00426201" w:rsidP="003A6492">
      <w:pPr>
        <w:spacing w:after="0"/>
        <w:jc w:val="center"/>
        <w:rPr>
          <w:rFonts w:ascii="Arial Narrow" w:hAnsi="Arial Narrow" w:cs="Arial"/>
          <w:b/>
          <w:sz w:val="28"/>
          <w:szCs w:val="28"/>
        </w:rPr>
      </w:pPr>
    </w:p>
    <w:tbl>
      <w:tblPr>
        <w:tblW w:w="0" w:type="auto"/>
        <w:tblInd w:w="-1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0A0" w:firstRow="1" w:lastRow="0" w:firstColumn="1" w:lastColumn="0" w:noHBand="0" w:noVBand="0"/>
      </w:tblPr>
      <w:tblGrid>
        <w:gridCol w:w="6669"/>
        <w:gridCol w:w="2779"/>
      </w:tblGrid>
      <w:tr w:rsidR="00426201" w:rsidRPr="00B0289B" w14:paraId="0E38EF83" w14:textId="77777777" w:rsidTr="008D1C4F">
        <w:trPr>
          <w:trHeight w:val="20"/>
          <w:tblHeader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E19CB6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  <w:b/>
              </w:rPr>
              <w:t>Наименование документ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45B4E0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  <w:b/>
              </w:rPr>
              <w:t>Шифр</w:t>
            </w:r>
          </w:p>
        </w:tc>
      </w:tr>
      <w:tr w:rsidR="00426201" w:rsidRPr="00B0289B" w14:paraId="47891AD9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92B10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Схема теплоснабжения города Твери до 2039 г.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05E0AD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</w:rPr>
            </w:pPr>
            <w:r w:rsidRPr="00B0289B">
              <w:rPr>
                <w:rFonts w:cs="Arial"/>
              </w:rPr>
              <w:t>ПСТ.ОМ.69-40.000.000</w:t>
            </w:r>
          </w:p>
        </w:tc>
      </w:tr>
      <w:tr w:rsidR="00426201" w:rsidRPr="00B0289B" w14:paraId="7C0AFD12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D7D40A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1. Существующее положение в сфере производства, передачи и потребления тепловой энергии для целей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EE8255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01.000</w:t>
            </w:r>
          </w:p>
        </w:tc>
      </w:tr>
      <w:tr w:rsidR="00426201" w:rsidRPr="00B0289B" w14:paraId="37A78175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9BA807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Приложение 1. Зоны деятельности ЕТО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8A0490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</w:rPr>
            </w:pPr>
            <w:r w:rsidRPr="00B0289B">
              <w:rPr>
                <w:rFonts w:cs="Arial"/>
              </w:rPr>
              <w:t>ПСТ.ОМ.69-40.001.001</w:t>
            </w:r>
          </w:p>
          <w:p w14:paraId="6BDDD0FE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</w:rPr>
            </w:pPr>
            <w:r w:rsidRPr="00B0289B">
              <w:rPr>
                <w:rFonts w:cs="Arial"/>
              </w:rPr>
              <w:t>(Графическая часть)</w:t>
            </w:r>
          </w:p>
        </w:tc>
      </w:tr>
      <w:tr w:rsidR="00426201" w:rsidRPr="00B0289B" w14:paraId="773D63ED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E2F9C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Приложение 2. Источники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53FCD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</w:rPr>
            </w:pPr>
            <w:r w:rsidRPr="00B0289B">
              <w:rPr>
                <w:rFonts w:cs="Arial"/>
              </w:rPr>
              <w:t>ПСТ.ОМ.69-40.001.002</w:t>
            </w:r>
          </w:p>
        </w:tc>
      </w:tr>
      <w:tr w:rsidR="00426201" w:rsidRPr="00B0289B" w14:paraId="21D416DD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2F6DBE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Приложение 3. Параметры тепловых сетей. Результаты гидравлических расчетов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91C233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01.003</w:t>
            </w:r>
          </w:p>
        </w:tc>
      </w:tr>
      <w:tr w:rsidR="00426201" w:rsidRPr="00B0289B" w14:paraId="51B4DBBE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7DEB55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Приложение 4. Данные для анализа гидравлических и температурных режимов отпуска тепл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A0DEB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B0289B">
              <w:rPr>
                <w:rFonts w:cs="Arial"/>
              </w:rPr>
              <w:t>ПСТ.ОМ.69-40.001.00</w:t>
            </w:r>
            <w:r w:rsidRPr="00B0289B">
              <w:rPr>
                <w:rFonts w:cs="Arial"/>
                <w:lang w:val="en-US"/>
              </w:rPr>
              <w:t>4</w:t>
            </w:r>
          </w:p>
        </w:tc>
      </w:tr>
      <w:tr w:rsidR="00426201" w:rsidRPr="00B0289B" w14:paraId="62F2AE1A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EED07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Приложение 5. Данные по температурам наружного воздуха. Данные для анализа фактического теплопотребл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B7F9B0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B0289B">
              <w:rPr>
                <w:rFonts w:cs="Arial"/>
              </w:rPr>
              <w:t>ПСТ.ОМ.69-40.001.00</w:t>
            </w:r>
            <w:r w:rsidRPr="00B0289B">
              <w:rPr>
                <w:rFonts w:cs="Arial"/>
                <w:lang w:val="en-US"/>
              </w:rPr>
              <w:t>5</w:t>
            </w:r>
          </w:p>
        </w:tc>
      </w:tr>
      <w:tr w:rsidR="00426201" w:rsidRPr="00B0289B" w14:paraId="21CC4BAA" w14:textId="77777777" w:rsidTr="008D1C4F">
        <w:trPr>
          <w:trHeight w:val="412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0DFB22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 xml:space="preserve">Приложение </w:t>
            </w:r>
            <w:r w:rsidRPr="00B0289B">
              <w:rPr>
                <w:rFonts w:cs="Arial"/>
                <w:lang w:val="en-US"/>
              </w:rPr>
              <w:t>6</w:t>
            </w:r>
            <w:r w:rsidRPr="00B0289B">
              <w:rPr>
                <w:rFonts w:cs="Arial"/>
              </w:rPr>
              <w:t>. Потребители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7F91B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B0289B">
              <w:rPr>
                <w:rFonts w:cs="Arial"/>
              </w:rPr>
              <w:t>ПСТ.ОМ.69-40.001.00</w:t>
            </w:r>
            <w:r w:rsidRPr="00B0289B">
              <w:rPr>
                <w:rFonts w:cs="Arial"/>
                <w:lang w:val="en-US"/>
              </w:rPr>
              <w:t>6</w:t>
            </w:r>
          </w:p>
        </w:tc>
      </w:tr>
      <w:tr w:rsidR="00426201" w:rsidRPr="00B0289B" w14:paraId="1130084B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7F7DD8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2. Существующее и перспективное потребление тепловой энергии на цели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B8D13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02.000</w:t>
            </w:r>
          </w:p>
        </w:tc>
      </w:tr>
      <w:tr w:rsidR="00426201" w:rsidRPr="00B0289B" w14:paraId="3A76A3B7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AD86B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Приложение 1. Зоны перспективной застройк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0D8365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bookmarkStart w:id="0" w:name="_Hlk98926371"/>
            <w:r w:rsidRPr="00B0289B">
              <w:rPr>
                <w:rFonts w:cs="Arial"/>
              </w:rPr>
              <w:t xml:space="preserve">ПСТ.ОМ.69-40.002.001 </w:t>
            </w:r>
            <w:bookmarkEnd w:id="0"/>
            <w:r w:rsidRPr="00B0289B">
              <w:rPr>
                <w:rFonts w:cs="Arial"/>
              </w:rPr>
              <w:t>(Графическая часть)</w:t>
            </w:r>
          </w:p>
        </w:tc>
      </w:tr>
      <w:tr w:rsidR="00426201" w:rsidRPr="00B0289B" w14:paraId="4D827318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737E37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3. Электронная модель системы теплоснабжения г. Твер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BE02EA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03.000</w:t>
            </w:r>
          </w:p>
        </w:tc>
      </w:tr>
      <w:tr w:rsidR="00426201" w:rsidRPr="00B0289B" w14:paraId="676EF533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64061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Приложение 1. Результаты гидравлических расчетов тепловых сетей по состоянию на базовый период актуализации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6088DA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</w:rPr>
            </w:pPr>
            <w:r w:rsidRPr="00B0289B">
              <w:rPr>
                <w:rFonts w:cs="Arial"/>
              </w:rPr>
              <w:t>ПСТ.ОМ.69-40.003.001</w:t>
            </w:r>
          </w:p>
        </w:tc>
      </w:tr>
      <w:tr w:rsidR="00426201" w:rsidRPr="00B0289B" w14:paraId="035E2558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195D9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Приложение 2. Схемы тепловых сет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9E6405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</w:rPr>
            </w:pPr>
            <w:r w:rsidRPr="00B0289B">
              <w:rPr>
                <w:rFonts w:cs="Arial"/>
              </w:rPr>
              <w:t>ПСТ.ОМ.69-40.003.002</w:t>
            </w:r>
          </w:p>
          <w:p w14:paraId="36700AE1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</w:rPr>
            </w:pPr>
            <w:r w:rsidRPr="00B0289B">
              <w:rPr>
                <w:rFonts w:cs="Arial"/>
              </w:rPr>
              <w:t>(Графическая часть)</w:t>
            </w:r>
          </w:p>
        </w:tc>
      </w:tr>
      <w:tr w:rsidR="00426201" w:rsidRPr="00B0289B" w14:paraId="7FA856F6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CB5F02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4. Существующие и перспективные балансы тепловой мощности источников тепловой энергии и тепловой нагрузки потребител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08B8DB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04.000</w:t>
            </w:r>
          </w:p>
        </w:tc>
      </w:tr>
      <w:tr w:rsidR="00426201" w:rsidRPr="00B0289B" w14:paraId="6C6E944C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D1E6A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Приложение 1. Результаты гидравлического расчета передачи теплоносителя до потребителей, присоединенных к тепловой сети от каждого источника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24BCE0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</w:rPr>
            </w:pPr>
            <w:r w:rsidRPr="00B0289B">
              <w:rPr>
                <w:rFonts w:cs="Arial"/>
              </w:rPr>
              <w:t>ПСТ.ОМ.69-40.004.001</w:t>
            </w:r>
          </w:p>
        </w:tc>
      </w:tr>
      <w:tr w:rsidR="00426201" w:rsidRPr="00B0289B" w14:paraId="08E4C930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C06EA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5. Мастер-план развития систем теплоснабжения г. Твери до 2039 г.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E24102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05.000</w:t>
            </w:r>
          </w:p>
        </w:tc>
      </w:tr>
      <w:tr w:rsidR="00426201" w:rsidRPr="00B0289B" w14:paraId="2F4CD4A4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06F9A6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6.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A42C85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06.000</w:t>
            </w:r>
          </w:p>
        </w:tc>
      </w:tr>
      <w:tr w:rsidR="00426201" w:rsidRPr="00B0289B" w14:paraId="1E793CFE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8667C1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7. Предложения по строительству, реконструкции, техническому перевооружению и (или) модернизации источников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47183B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07.000</w:t>
            </w:r>
          </w:p>
        </w:tc>
      </w:tr>
      <w:tr w:rsidR="00426201" w:rsidRPr="00B0289B" w14:paraId="384FD222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25A089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lastRenderedPageBreak/>
              <w:t>Книга 8. Предложения по строительству, реконструкции и (или) модернизации тепловых сет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8C6D74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08.000</w:t>
            </w:r>
          </w:p>
        </w:tc>
      </w:tr>
      <w:tr w:rsidR="00426201" w:rsidRPr="00B0289B" w14:paraId="1FAD94CD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D37C5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9. Предложения по переводу открытых систем теплоснабжения (горячего водоснабжения), отдельных участков таких система на закрытые системы горячего вод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915D1A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09.000</w:t>
            </w:r>
          </w:p>
        </w:tc>
      </w:tr>
      <w:tr w:rsidR="00426201" w:rsidRPr="00B0289B" w14:paraId="4A8A12AB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3234BE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10. Перспективные топливные балансы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1E46AC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10.000</w:t>
            </w:r>
          </w:p>
        </w:tc>
      </w:tr>
      <w:tr w:rsidR="00426201" w:rsidRPr="00B0289B" w14:paraId="17C386FC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FB1053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11. Оценка надежности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AE10B4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11.000</w:t>
            </w:r>
          </w:p>
        </w:tc>
      </w:tr>
      <w:tr w:rsidR="00426201" w:rsidRPr="00B0289B" w14:paraId="16C46750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1E30DD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12. Обоснование инвестиций в строительство, реконструкцию, техническое перевооружение и (или) модернизацию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5546A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12.000</w:t>
            </w:r>
          </w:p>
        </w:tc>
      </w:tr>
      <w:tr w:rsidR="00426201" w:rsidRPr="00B0289B" w14:paraId="70EC58AA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BC24D5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13. Индикаторы развития систем теплоснабжения г. Твер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DDBEC4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13.000</w:t>
            </w:r>
          </w:p>
        </w:tc>
      </w:tr>
      <w:tr w:rsidR="00426201" w:rsidRPr="00B0289B" w14:paraId="7E0F3428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126E70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14. Ценовые (тарифные) последств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23A21D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14.000</w:t>
            </w:r>
          </w:p>
        </w:tc>
      </w:tr>
      <w:tr w:rsidR="00426201" w:rsidRPr="00B0289B" w14:paraId="751D88CB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50EC07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15. Реестр единых теплоснабжающих организаци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7B8802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15.000</w:t>
            </w:r>
          </w:p>
        </w:tc>
      </w:tr>
      <w:tr w:rsidR="00426201" w:rsidRPr="00B0289B" w14:paraId="06B40CB2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15CC4F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16. Реестр мероприятий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4BB038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16.000</w:t>
            </w:r>
          </w:p>
        </w:tc>
      </w:tr>
      <w:tr w:rsidR="00426201" w:rsidRPr="00B0289B" w14:paraId="3E43CFE2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57AC8E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17. Замечания и предложения к проекту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839DA6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17.000</w:t>
            </w:r>
          </w:p>
        </w:tc>
      </w:tr>
      <w:tr w:rsidR="00426201" w:rsidRPr="00B0289B" w14:paraId="30679FAF" w14:textId="77777777" w:rsidTr="008D1C4F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ADE34" w14:textId="77777777" w:rsidR="00426201" w:rsidRPr="00B0289B" w:rsidRDefault="00426201" w:rsidP="008D1C4F">
            <w:pPr>
              <w:spacing w:after="0" w:line="228" w:lineRule="auto"/>
              <w:rPr>
                <w:rFonts w:cs="Arial"/>
              </w:rPr>
            </w:pPr>
            <w:r w:rsidRPr="00B0289B">
              <w:rPr>
                <w:rFonts w:cs="Arial"/>
              </w:rPr>
              <w:t>Книга 18. Сводный том изменений, выполненных в доработанной и (или) актуализированной схеме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7B4735" w14:textId="77777777" w:rsidR="00426201" w:rsidRPr="00B0289B" w:rsidRDefault="00426201" w:rsidP="008D1C4F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B0289B">
              <w:rPr>
                <w:rFonts w:cs="Arial"/>
              </w:rPr>
              <w:t>ПСТ.ОМ.69-40.018.000</w:t>
            </w:r>
          </w:p>
        </w:tc>
      </w:tr>
    </w:tbl>
    <w:p w14:paraId="01F9D720" w14:textId="77777777" w:rsidR="00F02539" w:rsidRDefault="009B7E72" w:rsidP="009B7E72">
      <w:pPr>
        <w:jc w:val="center"/>
        <w:rPr>
          <w:rFonts w:ascii="Arial Narrow" w:hAnsi="Arial Narrow" w:cs="Arial"/>
          <w:b/>
          <w:sz w:val="28"/>
        </w:rPr>
      </w:pPr>
      <w:r>
        <w:rPr>
          <w:rFonts w:ascii="Arial Narrow" w:hAnsi="Arial Narrow" w:cs="Arial"/>
          <w:b/>
          <w:sz w:val="28"/>
        </w:rPr>
        <w:br w:type="page"/>
      </w:r>
      <w:r w:rsidR="00F02539" w:rsidRPr="004D7B35">
        <w:rPr>
          <w:rFonts w:ascii="Arial Narrow" w:hAnsi="Arial Narrow" w:cs="Arial"/>
          <w:b/>
          <w:sz w:val="28"/>
        </w:rPr>
        <w:lastRenderedPageBreak/>
        <w:t>СОДЕРЖАНИЕ</w:t>
      </w:r>
    </w:p>
    <w:bookmarkStart w:id="1" w:name="_Toc370241848"/>
    <w:bookmarkStart w:id="2" w:name="_Toc370241915"/>
    <w:bookmarkStart w:id="3" w:name="_Toc370306116"/>
    <w:bookmarkStart w:id="4" w:name="_Toc370386651"/>
    <w:bookmarkStart w:id="5" w:name="_Toc373339003"/>
    <w:bookmarkStart w:id="6" w:name="_Toc373408340"/>
    <w:bookmarkStart w:id="7" w:name="_Toc373412396"/>
    <w:bookmarkStart w:id="8" w:name="_Toc373421492"/>
    <w:bookmarkStart w:id="9" w:name="_Toc375153678"/>
    <w:bookmarkStart w:id="10" w:name="_Toc391556949"/>
    <w:bookmarkStart w:id="11" w:name="_Toc391557016"/>
    <w:bookmarkStart w:id="12" w:name="_Toc393288569"/>
    <w:bookmarkStart w:id="13" w:name="_Toc417400336"/>
    <w:bookmarkStart w:id="14" w:name="_Toc425161374"/>
    <w:bookmarkStart w:id="15" w:name="_Toc425161436"/>
    <w:bookmarkStart w:id="16" w:name="_GoBack"/>
    <w:bookmarkEnd w:id="16"/>
    <w:p w14:paraId="36F3E6B8" w14:textId="14B613CB" w:rsidR="00FF206C" w:rsidRDefault="0063579A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r>
        <w:rPr>
          <w:caps w:val="0"/>
          <w:sz w:val="16"/>
        </w:rPr>
        <w:fldChar w:fldCharType="begin"/>
      </w:r>
      <w:r>
        <w:rPr>
          <w:caps w:val="0"/>
          <w:sz w:val="16"/>
        </w:rPr>
        <w:instrText xml:space="preserve"> TOC \h \z \t "Заголовок 1;1;Заголовок 2;2" </w:instrText>
      </w:r>
      <w:r>
        <w:rPr>
          <w:caps w:val="0"/>
          <w:sz w:val="16"/>
        </w:rPr>
        <w:fldChar w:fldCharType="separate"/>
      </w:r>
      <w:hyperlink w:anchor="_Toc214656346" w:history="1">
        <w:r w:rsidR="00FF206C" w:rsidRPr="00D83528">
          <w:rPr>
            <w:rStyle w:val="af0"/>
            <w:noProof/>
          </w:rPr>
          <w:t>ПЕРЕЧЕНЬ ТАБЛИЦ</w:t>
        </w:r>
        <w:r w:rsidR="00FF206C">
          <w:rPr>
            <w:noProof/>
            <w:webHidden/>
          </w:rPr>
          <w:tab/>
        </w:r>
        <w:r w:rsidR="00FF206C">
          <w:rPr>
            <w:noProof/>
            <w:webHidden/>
          </w:rPr>
          <w:fldChar w:fldCharType="begin"/>
        </w:r>
        <w:r w:rsidR="00FF206C">
          <w:rPr>
            <w:noProof/>
            <w:webHidden/>
          </w:rPr>
          <w:instrText xml:space="preserve"> PAGEREF _Toc214656346 \h </w:instrText>
        </w:r>
        <w:r w:rsidR="00FF206C">
          <w:rPr>
            <w:noProof/>
            <w:webHidden/>
          </w:rPr>
        </w:r>
        <w:r w:rsidR="00FF206C">
          <w:rPr>
            <w:noProof/>
            <w:webHidden/>
          </w:rPr>
          <w:fldChar w:fldCharType="separate"/>
        </w:r>
        <w:r w:rsidR="00FF206C">
          <w:rPr>
            <w:noProof/>
            <w:webHidden/>
          </w:rPr>
          <w:t>5</w:t>
        </w:r>
        <w:r w:rsidR="00FF206C">
          <w:rPr>
            <w:noProof/>
            <w:webHidden/>
          </w:rPr>
          <w:fldChar w:fldCharType="end"/>
        </w:r>
      </w:hyperlink>
    </w:p>
    <w:p w14:paraId="45E7015A" w14:textId="3DF904B7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47" w:history="1">
        <w:r w:rsidRPr="00D83528">
          <w:rPr>
            <w:rStyle w:val="af0"/>
            <w:noProof/>
          </w:rPr>
          <w:t>1 КОЛИЧЕСТВО ПРЕКРАЩЕНИЙ ПОДАЧИ ТЕПЛОВОЙ ЭНЕРГИИ, ТЕПЛОНОСИТЕЛЯ В РЕЗУЛЬТАТЕ ТЕХНОЛОГИЧЕСКИХ НАРУШЕНИЙ НА ТЕПЛОВЫХ СЕТЯ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4A2BB1BC" w14:textId="6C9407B6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48" w:history="1">
        <w:r w:rsidRPr="00D83528">
          <w:rPr>
            <w:rStyle w:val="af0"/>
            <w:noProof/>
          </w:rPr>
          <w:t>2 КОЛИЧЕСТВО ПРЕКРАЩЕНИЙ ПОДАЧИ ТЕПЛОВОЙ ЭНЕРГИИ, ТЕПЛОНОСИТЕЛЯ В РЕЗУЛЬТАТЕ ТЕХНОЛОГИЧЕСКИХ НАРУШЕНИЙ НА ИСТОЧНИКАХ ТЕПЛОВОЙ ЭНЕРГ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94E638D" w14:textId="04274FFE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49" w:history="1">
        <w:r w:rsidRPr="00D83528">
          <w:rPr>
            <w:rStyle w:val="af0"/>
            <w:noProof/>
          </w:rPr>
          <w:t>3 УДЕЛЬНЫЙ РАСХОД УСЛОВНОГО ТОПЛИВА НА ЕДИНИЦУ ТЕПЛОВОЙ ЭНЕРГИИ, ОТПУСКАЕМОЙ С КОЛЛЕКТОРОВ ИСТОЧНИКОВ ТЕПЛОВОЙ ЭНЕРГИИ (ОТДЕЛЬНО ДЛЯ ТЕПЛОВЫХ ЭЛЕКТРИЧЕСКИХ СТАНЦИЙ И КОТЕЛЬНЫХ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1F4DBB11" w14:textId="2B39C7E3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50" w:history="1">
        <w:r w:rsidRPr="00D83528">
          <w:rPr>
            <w:rStyle w:val="af0"/>
            <w:noProof/>
          </w:rPr>
          <w:t>4 ОТНОШЕНИЕ ВЕЛИЧИНЫ ТЕХНОЛОГИЧЕСКИХ ПОТЕРЬ ТЕПЛОВОЙ ЭНЕРГИИ, ТЕПЛОНОСИТЕЛЯ К МАТЕРИАЛЬНОЙ ХАРАКТЕРИСТИКЕ ТЕПЛОВОЙ СЕ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040E406A" w14:textId="75F65481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51" w:history="1">
        <w:r w:rsidRPr="00D83528">
          <w:rPr>
            <w:rStyle w:val="af0"/>
            <w:noProof/>
          </w:rPr>
          <w:t>5 КОЭФФИЦИЕНТ ИСПОЛЬЗОВАНИЯ УСТАНОВЛЕННОЙ ТЕПЛОВОЙ МОЩН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31C9CFB1" w14:textId="4287BBD3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52" w:history="1">
        <w:r w:rsidRPr="00D83528">
          <w:rPr>
            <w:rStyle w:val="af0"/>
            <w:noProof/>
          </w:rPr>
          <w:t>6 УДЕЛЬНАЯ МАТЕРИАЛЬНАЯ ХАРАКТЕРИСТИКА ТЕПЛОВЫХ СЕТЕЙ, ПРИВЕДЕННАЯ К РАСЧЕТНОЙ ТЕПЛОВОЙ НАГРУЗК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14:paraId="26318116" w14:textId="4E1500A3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53" w:history="1">
        <w:r w:rsidRPr="00D83528">
          <w:rPr>
            <w:rStyle w:val="af0"/>
            <w:noProof/>
          </w:rPr>
          <w:t>7 ДОЛЯ ТЕПЛОВОЙ ЭНЕРГИИ, ВЫРАБОТАННОЙ В КОМБИНИРОВАННОМ РЕЖИМЕ (КАК ОТНОШЕНИЕ ВЕЛИЧИНЫ ТЕПЛОВОЙ ЭНЕРГИИ, ОТПУЩЕННОЙ ИЗ ОТБОРОВ ТУРБОАГРЕГАТОВ, К ОБЩЕЙ ВЕЛИЧИНЕ ВЫРАБОТАННОЙ ТЕПЛОВОЙ ЭНЕРГИИ В ГРАНИЦАХ ГОРОД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5431DCEB" w14:textId="495D753F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54" w:history="1">
        <w:r w:rsidRPr="00D83528">
          <w:rPr>
            <w:rStyle w:val="af0"/>
            <w:noProof/>
          </w:rPr>
          <w:t>8 УДЕЛЬНЫЙ РАСХОД УСЛОВНОГО ТОПЛИВА НА ОТПУСК ЭЛЕКТРИЧЕСКОЙ ЭНЕРГ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17F4F87E" w14:textId="121CE8F9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55" w:history="1">
        <w:r w:rsidRPr="00D83528">
          <w:rPr>
            <w:rStyle w:val="af0"/>
            <w:noProof/>
          </w:rPr>
          <w:t>9 КОЭФФИЦИЕНТ ИСПОЛЬЗОВАНИЯ ТЕПЛОТЫ ТОПЛИВ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2BEDBA70" w14:textId="32AC6304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56" w:history="1">
        <w:r w:rsidRPr="00D83528">
          <w:rPr>
            <w:rStyle w:val="af0"/>
            <w:noProof/>
          </w:rPr>
          <w:t>10 ДОЛЯ ОТПУСКА ТЕПЛОВОЙ ЭНЕРГИИ, ОСУЩЕСТВЛЯЕМОГО ПОТРЕБИТЕЛЯМ ПО ПРИБОРАМ УЧЕТА, В ОБЩЕМ ОБЪЕМЕ ОТПУЩЕННОЙ ТЕПЛОВОЙ ЭНЕРГ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5A162B29" w14:textId="2C4287BB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57" w:history="1">
        <w:r w:rsidRPr="00D83528">
          <w:rPr>
            <w:rStyle w:val="af0"/>
            <w:noProof/>
          </w:rPr>
          <w:t>11 СРЕДНЕВЗВЕШЕННЫЙ (ПО МАТЕРИАЛЬНОЙ ХАРАКТЕРИСТИКЕ) СРОК ЭКСПЛУАТАЦИИ ТЕПЛОВЫХ СЕТЕЙ (ДЛЯ КАЖДОЙ СИСТЕМЫ ТЕПЛОСНАБЖЕНИЯ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1F82A0E2" w14:textId="40550D8B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58" w:history="1">
        <w:r w:rsidRPr="00D83528">
          <w:rPr>
            <w:rStyle w:val="af0"/>
            <w:noProof/>
          </w:rPr>
          <w:t>12 ОТНОШЕНИЕ МАТЕРИАЛЬНОЙ ХАРАКТЕРИСТИКИ ТЕПЛОВЫХ СЕТЕЙ, РЕКОНСТРУИРОВАННЫХ ЗА ГОД, К ОБЩЕЙ МАТЕРИАЛЬНОЙ ХАРАКТЕРИСТИКЕ ТЕПЛОВЫХ СЕТЕ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7162C189" w14:textId="73C8E034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59" w:history="1">
        <w:r w:rsidRPr="00D83528">
          <w:rPr>
            <w:rStyle w:val="af0"/>
            <w:noProof/>
          </w:rPr>
          <w:t>13 ОТНОШЕНИЕ УСТАНОВЛЕННОЙ ТЕПЛОВОЙ МОЩНОСТИ ОБОРУДОВАНИЯ ИСТОЧНИКОВ ТЕПЛОВОЙ ЭНЕРГИИ, РЕКОНСТРУИРОВАННОЙ ЗА ГОД, К ОБЩЕЙ УСТАНОВЛЕННОЙ ТЕПЛОВОЙ МОЩНОСТИ ИСТОЧНИКОВ ТЕПЛОВОЙ ЭНЕРГ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74A790E3" w14:textId="092B69FA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60" w:history="1">
        <w:r w:rsidRPr="00D83528">
          <w:rPr>
            <w:rStyle w:val="af0"/>
            <w:noProof/>
          </w:rPr>
          <w:t>14 ОТСУТСТВИЕ ЗАФИКСИРОВАННЫХ ФАКТОВ НАРУШЕНИЯ АНТИМОНОПОЛЬНОГО ЗАКОНОДАТЕЛЬСТВА (ВЫДАННЫХ ПРЕДУПРЕЖДЕНИЙ, ПРЕДПИСАНИЙ), А ТАКЖЕ ОТСУТСТВИЕ ПРИМЕНЕНИЯ САНКЦИЙ, ПРЕДУСМОТРЕННЫХ КОДЕКСОМ РОССИЙСКОЙ ФЕДЕРАЦИИ ОБ АДМИНИСТРАТИВНЫХ ПРАВОНАРУШЕНИЯХ, ЗА НАРУШЕНИЕ ЗАКОНОДАТЕЛЬСТВА РОССИЙСКОЙ ФЕДЕРАЦИИ В СФЕРЕ ТЕПЛОСНАБЖЕНИЯ, АНТИМОНОПОЛЬНОГО ЗАКОНОДАТЕЛЬСТВА РОССИЙСКОЙ ФЕДЕРАЦИИ, ЗАКОНОДАТЕЛЬСТВА РОССИЙСКОЙ ФЕДЕРАЦИИ О ЕСТЕСТВЕННЫХ МОНОПОЛИЯ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5B6E58DD" w14:textId="19C60E6A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61" w:history="1">
        <w:r w:rsidRPr="00D83528">
          <w:rPr>
            <w:rStyle w:val="af0"/>
            <w:noProof/>
          </w:rPr>
          <w:t>15 ИНДИКАТОРЫ, ХАРАКТЕРИЗУЮЩИЕ ДИНАМИКУ ИЗМЕНЕНИЯ СПРОСА НА ТЕПЛОВУЮ МОЩНОСТЬ (ТЕПЛОВОЙ НАГРУЗКИ) В ЗОНАХ ДЕЙСТВИЯ СИСТЕМ ТЕПЛОСНАБЖ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14:paraId="3353EEA0" w14:textId="0E1A4450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62" w:history="1">
        <w:r w:rsidRPr="00D83528">
          <w:rPr>
            <w:rStyle w:val="af0"/>
            <w:noProof/>
          </w:rPr>
          <w:t>16 ИНДИКАТОРЫ, ХАРАКТЕРИЗУЮЩИЕ ДИНАМИКУ ФУНКЦИОНИРОВАНИЯ ИСТОЧНИКОВ ТЕПЛОВОЙ ЭНЕРГИИ (МОЩНОСТИ) В СИСТЕМЕ ТЕПЛОСНАБЖЕНИЯ, ОБРАЗОВАННОЙ НА БАЗЕ ИСТОЧНИКА С КОМБИНИРОВАННОЙ ВЫРАБОТКОЙ ТЕПЛОВОЙ И ЭЛЕКТРИЧЕСКОЙ ЭНЕРГ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14:paraId="35F64FE2" w14:textId="7FB67432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63" w:history="1">
        <w:r w:rsidRPr="00D83528">
          <w:rPr>
            <w:rStyle w:val="af0"/>
            <w:noProof/>
          </w:rPr>
          <w:t>17 ИНДИКАТОРЫ, ХАРАКТЕРИЗУЮЩИЕ ДИНАМИКУ ФУНКЦИОНИРОВАНИЯ ИСТОЧНИКОВ ТЕПЛОВОЙ ЭНЕРГИИ (МОЩНОСТИ) В СИСТЕМЕ ТЕПЛОСНАБЖЕНИЯ, ОБРАЗОВАННОЙ НА БАЗЕ КОТЕЛЬН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14:paraId="45637030" w14:textId="1F93E620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64" w:history="1">
        <w:r w:rsidRPr="00D83528">
          <w:rPr>
            <w:rStyle w:val="af0"/>
            <w:noProof/>
          </w:rPr>
          <w:t>18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, ПРИСОЕДИНЕННЫМ К ТЕПЛОВЫМ СЕТЯМ ИЗОЛИРОВАННОЙ СИСТЕМЫ ТЕПЛОСНАБЖ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1</w:t>
        </w:r>
        <w:r>
          <w:rPr>
            <w:noProof/>
            <w:webHidden/>
          </w:rPr>
          <w:fldChar w:fldCharType="end"/>
        </w:r>
      </w:hyperlink>
    </w:p>
    <w:p w14:paraId="12D3A82C" w14:textId="6947D07C" w:rsidR="00FF206C" w:rsidRDefault="00FF206C">
      <w:pPr>
        <w:pStyle w:val="14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214656365" w:history="1">
        <w:r w:rsidRPr="00D83528">
          <w:rPr>
            <w:rStyle w:val="af0"/>
            <w:noProof/>
          </w:rPr>
          <w:t>19 ИНДИКАТОРЫ, ХАРАКТЕРИЗУЮЩИЕ РЕАЛИЗАЦИЮ ИНВЕСТИЦИОННЫХ ПЛАНОВ РАЗВИТИЯ СИСТЕМ ТЕПЛОСНАБЖ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2</w:t>
        </w:r>
        <w:r>
          <w:rPr>
            <w:noProof/>
            <w:webHidden/>
          </w:rPr>
          <w:fldChar w:fldCharType="end"/>
        </w:r>
      </w:hyperlink>
    </w:p>
    <w:p w14:paraId="73C5883C" w14:textId="216EE92B" w:rsidR="00BB0B48" w:rsidRPr="0063579A" w:rsidRDefault="0063579A" w:rsidP="004D7B35">
      <w:pPr>
        <w:spacing w:after="120"/>
        <w:jc w:val="both"/>
        <w:rPr>
          <w:rFonts w:cs="Arial"/>
          <w:caps/>
          <w:szCs w:val="24"/>
        </w:rPr>
      </w:pPr>
      <w:r>
        <w:rPr>
          <w:rFonts w:ascii="Arial Narrow" w:hAnsi="Arial Narrow"/>
          <w:caps/>
          <w:sz w:val="16"/>
        </w:rPr>
        <w:fldChar w:fldCharType="end"/>
      </w:r>
    </w:p>
    <w:p w14:paraId="7C084CBF" w14:textId="77777777" w:rsidR="0063579A" w:rsidRDefault="0063579A" w:rsidP="00E67576">
      <w:pPr>
        <w:pStyle w:val="10"/>
        <w:numPr>
          <w:ilvl w:val="0"/>
          <w:numId w:val="0"/>
        </w:numPr>
        <w:jc w:val="center"/>
      </w:pPr>
      <w:bookmarkStart w:id="17" w:name="_Toc214656346"/>
      <w:r>
        <w:t>ПЕРЕЧЕНЬ ТАБЛИЦ</w:t>
      </w:r>
      <w:bookmarkEnd w:id="17"/>
    </w:p>
    <w:p w14:paraId="758581CC" w14:textId="6FD691E5" w:rsidR="00FF206C" w:rsidRDefault="00290910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>
        <w:rPr>
          <w:rFonts w:cs="Arial"/>
          <w:caps/>
          <w:szCs w:val="24"/>
        </w:rPr>
        <w:fldChar w:fldCharType="begin"/>
      </w:r>
      <w:r>
        <w:rPr>
          <w:rFonts w:cs="Arial"/>
          <w:caps/>
          <w:szCs w:val="24"/>
        </w:rPr>
        <w:instrText xml:space="preserve"> TOC \h \z \c "Таблица" </w:instrText>
      </w:r>
      <w:r>
        <w:rPr>
          <w:rFonts w:cs="Arial"/>
          <w:caps/>
          <w:szCs w:val="24"/>
        </w:rPr>
        <w:fldChar w:fldCharType="separate"/>
      </w:r>
      <w:hyperlink w:anchor="_Toc214656224" w:history="1">
        <w:r w:rsidR="00FF206C" w:rsidRPr="00ED6A5C">
          <w:rPr>
            <w:rStyle w:val="af0"/>
            <w:noProof/>
          </w:rPr>
          <w:t>Таблица 1.1 – Количество прекращений подачи теплоносителя в результате технологических нарушений на тепловых сетях в зонах деятельности ЕТО, 1/км/год</w:t>
        </w:r>
        <w:r w:rsidR="00FF206C">
          <w:rPr>
            <w:noProof/>
            <w:webHidden/>
          </w:rPr>
          <w:tab/>
        </w:r>
        <w:r w:rsidR="00FF206C">
          <w:rPr>
            <w:noProof/>
            <w:webHidden/>
          </w:rPr>
          <w:fldChar w:fldCharType="begin"/>
        </w:r>
        <w:r w:rsidR="00FF206C">
          <w:rPr>
            <w:noProof/>
            <w:webHidden/>
          </w:rPr>
          <w:instrText xml:space="preserve"> PAGEREF _Toc214656224 \h </w:instrText>
        </w:r>
        <w:r w:rsidR="00FF206C">
          <w:rPr>
            <w:noProof/>
            <w:webHidden/>
          </w:rPr>
        </w:r>
        <w:r w:rsidR="00FF206C">
          <w:rPr>
            <w:noProof/>
            <w:webHidden/>
          </w:rPr>
          <w:fldChar w:fldCharType="separate"/>
        </w:r>
        <w:r w:rsidR="00FF206C">
          <w:rPr>
            <w:noProof/>
            <w:webHidden/>
          </w:rPr>
          <w:t>14</w:t>
        </w:r>
        <w:r w:rsidR="00FF206C">
          <w:rPr>
            <w:noProof/>
            <w:webHidden/>
          </w:rPr>
          <w:fldChar w:fldCharType="end"/>
        </w:r>
      </w:hyperlink>
    </w:p>
    <w:p w14:paraId="1DD15D55" w14:textId="664E0961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25" w:history="1">
        <w:r w:rsidRPr="00ED6A5C">
          <w:rPr>
            <w:rStyle w:val="af0"/>
            <w:noProof/>
          </w:rPr>
          <w:t>Таблица 2.1 – Количество прекращений подачи теплоносителя в результате технологических нарушений на источниках тепловой энергии в зонах деятельности ЕТО, ед./г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03F640DA" w14:textId="53CD56B2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26" w:history="1">
        <w:r w:rsidRPr="00ED6A5C">
          <w:rPr>
            <w:rStyle w:val="af0"/>
            <w:noProof/>
          </w:rPr>
          <w:t>Таблица 3.1 – Удельный расход условного топлива на отпуск тепловой энергии источниками тепловой энергии (ТЭЦ) в зоне деятельности ЕТО ООО «Тверская генерация», кг у.т./Гка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19229CCD" w14:textId="657FF4C5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27" w:history="1">
        <w:r w:rsidRPr="00ED6A5C">
          <w:rPr>
            <w:rStyle w:val="af0"/>
            <w:noProof/>
          </w:rPr>
          <w:t>Таблица 3.2 – Удельный расход условного топлива на отпуск тепловой энергии источниками тепловой энергии (котельными) в зоне деятельности ЕТО ООО «Тверская генерация», кг у.т./Гка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5FE62163" w14:textId="6E2D3460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28" w:history="1">
        <w:r w:rsidRPr="00ED6A5C">
          <w:rPr>
            <w:rStyle w:val="af0"/>
            <w:noProof/>
          </w:rPr>
          <w:t>Таблица 3.3 – Удельный расход условного топлива на отпуск тепловой энергии источниками тепловой энергии (котельными) в зоне деятельности ЕТО ООО «ДСК-Ресурс», кг у.т./Гка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1A9BC6A8" w14:textId="52C4A8C5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29" w:history="1">
        <w:r w:rsidRPr="00ED6A5C">
          <w:rPr>
            <w:rStyle w:val="af0"/>
            <w:noProof/>
          </w:rPr>
          <w:t>Таблица 3.4 – Удельный расход условного топлива на отпуск тепловой энергии источниками тепловой энергии (котельными) в зоне деятельности ЕТО ООО «</w:t>
        </w:r>
        <w:r w:rsidRPr="00ED6A5C">
          <w:rPr>
            <w:rStyle w:val="af0"/>
            <w:rFonts w:cs="Arial"/>
            <w:noProof/>
          </w:rPr>
          <w:t>ЭнергоРесурс</w:t>
        </w:r>
        <w:r w:rsidRPr="00ED6A5C">
          <w:rPr>
            <w:rStyle w:val="af0"/>
            <w:noProof/>
          </w:rPr>
          <w:t>», кг у.т./Гка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6520DFE3" w14:textId="23853D9A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30" w:history="1">
        <w:r w:rsidRPr="00ED6A5C">
          <w:rPr>
            <w:rStyle w:val="af0"/>
            <w:noProof/>
          </w:rPr>
          <w:t>Таблица 3.5 – Удельный расход условного топлива на отпуск тепловой энергии источниками тепловой энергии (котельными) в зоне деятельности ЕТО ООО «Теплосеть», кг у.т./Гка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393A04E5" w14:textId="0C2CAA65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31" w:history="1">
        <w:r w:rsidRPr="00ED6A5C">
          <w:rPr>
            <w:rStyle w:val="af0"/>
            <w:noProof/>
          </w:rPr>
          <w:t>Таблица 3.6 – Удельный расход условного топлива на отпуск тепловой энергии источниками тепловой энергии (котельными) в зоне деятельности ЕТО ООО «ТТК», кг у.т./Гка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01DAA195" w14:textId="11B2AAF5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32" w:history="1">
        <w:r w:rsidRPr="00ED6A5C">
          <w:rPr>
            <w:rStyle w:val="af0"/>
            <w:noProof/>
          </w:rPr>
          <w:t>Таблица 3.7 – Удельный расход условного топлива на отпуск тепловой энергии источниками тепловой энергии (котельными) в зоне деятельности прочих ЕТО, кг у.т./Гка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3B75832E" w14:textId="76C7A2BE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33" w:history="1">
        <w:r w:rsidRPr="00ED6A5C">
          <w:rPr>
            <w:rStyle w:val="af0"/>
            <w:noProof/>
          </w:rPr>
          <w:t>Таблица 4.1 – Значения отношения величины технологических потерь к материальной характеристике тепловой сети в зонах действия источников, 1/км/г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26366271" w14:textId="0160181D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34" w:history="1">
        <w:r w:rsidRPr="00ED6A5C">
          <w:rPr>
            <w:rStyle w:val="af0"/>
            <w:noProof/>
          </w:rPr>
          <w:t>Таблица 5.1 – Коэффициент использования установленной тепловой мощности источников в зонах деятельности ЕТО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0F6B54A8" w14:textId="10A01A91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35" w:history="1">
        <w:r w:rsidRPr="00ED6A5C">
          <w:rPr>
            <w:rStyle w:val="af0"/>
            <w:noProof/>
          </w:rPr>
          <w:t>Таблица 5.2 – Коэффициент использования установленной тепловой мощности источников в зонах деятельности прочих ЕТ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239B6F13" w14:textId="257C37E1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36" w:history="1">
        <w:r w:rsidRPr="00ED6A5C">
          <w:rPr>
            <w:rStyle w:val="af0"/>
            <w:noProof/>
          </w:rPr>
          <w:t>Таблица 6.1 – Удельная материальная характеристика тепловых сетей, приведенная к расчетной тепловой нагрузке, м</w:t>
        </w:r>
        <w:r w:rsidRPr="00ED6A5C">
          <w:rPr>
            <w:rStyle w:val="af0"/>
            <w:noProof/>
            <w:vertAlign w:val="superscript"/>
          </w:rPr>
          <w:t>2</w:t>
        </w:r>
        <w:r w:rsidRPr="00ED6A5C">
          <w:rPr>
            <w:rStyle w:val="af0"/>
            <w:noProof/>
          </w:rPr>
          <w:t>/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14:paraId="1D00EEAA" w14:textId="05671D2A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37" w:history="1">
        <w:r w:rsidRPr="00ED6A5C">
          <w:rPr>
            <w:rStyle w:val="af0"/>
            <w:noProof/>
          </w:rPr>
          <w:t>Таблица 7.1 – Значения доли тепловой энергии, выработанной в комбинированном режим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14:paraId="47D0C387" w14:textId="06D3F489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38" w:history="1">
        <w:r w:rsidRPr="00ED6A5C">
          <w:rPr>
            <w:rStyle w:val="af0"/>
            <w:noProof/>
          </w:rPr>
          <w:t>Таблица 8.1 – Удельный расход условного топлива на отпуск электрической энерг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14:paraId="2EE9EEBB" w14:textId="61F4E227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39" w:history="1">
        <w:r w:rsidRPr="00ED6A5C">
          <w:rPr>
            <w:rStyle w:val="af0"/>
            <w:noProof/>
          </w:rPr>
          <w:t>Таблица 9.1 – Коэффициент использования теплоты топлив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5F7849DC" w14:textId="6146EFDF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40" w:history="1">
        <w:r w:rsidRPr="00ED6A5C">
          <w:rPr>
            <w:rStyle w:val="af0"/>
            <w:noProof/>
          </w:rPr>
          <w:t>Таблица 10.1 – Доля отпуска тепловой энергии по ПУ в общем объеме полезного отпуск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24B6532B" w14:textId="5F13CBA4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41" w:history="1">
        <w:r w:rsidRPr="00ED6A5C">
          <w:rPr>
            <w:rStyle w:val="af0"/>
            <w:noProof/>
          </w:rPr>
          <w:t>Таблица 10.2 – График установки узлов учета у абонентов в системах теплоснабжения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01A14EB9" w14:textId="1EAB5247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42" w:history="1">
        <w:r w:rsidRPr="00ED6A5C">
          <w:rPr>
            <w:rStyle w:val="af0"/>
            <w:noProof/>
          </w:rPr>
          <w:t>Таблица 11.1 – Средневзвешенный срок эксплуатации тепловых сете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14:paraId="2455C83B" w14:textId="549A9CBE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43" w:history="1">
        <w:r w:rsidRPr="00ED6A5C">
          <w:rPr>
            <w:rStyle w:val="af0"/>
            <w:noProof/>
          </w:rPr>
          <w:t>Таблица 12.1 – Отношение материальной характеристики тепловых сетей, реконструированных за год, к общей материальной характеристике тепловых сете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09EF3BAE" w14:textId="2927DD3B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44" w:history="1">
        <w:r w:rsidRPr="00ED6A5C">
          <w:rPr>
            <w:rStyle w:val="af0"/>
            <w:noProof/>
          </w:rPr>
          <w:t>Таблица 13.1 – Отношение установленной тепловой мощности оборудования источников тепловой энергии, реконструированной за год, к общей установленной тепловой мощности источников тепловой энерг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39D142B0" w14:textId="138619F0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45" w:history="1">
        <w:r w:rsidRPr="00ED6A5C">
          <w:rPr>
            <w:rStyle w:val="af0"/>
            <w:noProof/>
          </w:rPr>
          <w:t>Таблица 15.1 – Индикаторы, характеризующие спрос на тепловую энергию и тепловую мощность в системах централизованного теплоснабжения г Твер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2BF82C2C" w14:textId="52B532F8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46" w:history="1">
        <w:r w:rsidRPr="00ED6A5C">
          <w:rPr>
            <w:rStyle w:val="af0"/>
            <w:noProof/>
          </w:rPr>
          <w:t>Таблица 15.2 – Индикаторы, характеризующие спрос на тепловую энергию и тепловую мощность в системе теплоснабжения на базе ТЭЦ-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6AC3680D" w14:textId="36E2E02A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47" w:history="1">
        <w:r w:rsidRPr="00ED6A5C">
          <w:rPr>
            <w:rStyle w:val="af0"/>
            <w:noProof/>
          </w:rPr>
          <w:t>Таблица 15.3 – Индикаторы, характеризующие спрос на тепловую энергию и тепловую мощность в системе теплоснабжения на базе ТЭЦ-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14:paraId="657BB348" w14:textId="59B1FAA5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48" w:history="1">
        <w:r w:rsidRPr="00ED6A5C">
          <w:rPr>
            <w:rStyle w:val="af0"/>
            <w:noProof/>
          </w:rPr>
          <w:t>Таблица 15.4 – Индикаторы, характеризующие спрос на тепловую энергию и тепловую мощность в системе теплоснабжения на базе ТЭЦ-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5599B4F6" w14:textId="73C10D14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49" w:history="1">
        <w:r w:rsidRPr="00ED6A5C">
          <w:rPr>
            <w:rStyle w:val="af0"/>
            <w:noProof/>
          </w:rPr>
          <w:t>Таблица 15.5 – Индикаторы, характеризующие спрос на тепловую энергию и тепловую мощность в системе теплоснабжения на базе котельной ВК-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04C0191D" w14:textId="467BB987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50" w:history="1">
        <w:r w:rsidRPr="00ED6A5C">
          <w:rPr>
            <w:rStyle w:val="af0"/>
            <w:noProof/>
          </w:rPr>
          <w:t>Таблица 15.6 – Индикаторы, характеризующие спрос на тепловую энергию и тепловую мощность в системе теплоснабжения на базе котельной ВК-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5890158C" w14:textId="451945E9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51" w:history="1">
        <w:r w:rsidRPr="00ED6A5C">
          <w:rPr>
            <w:rStyle w:val="af0"/>
            <w:noProof/>
          </w:rPr>
          <w:t>Таблица 15.7 – Индикаторы, характеризующие спрос на тепловую энергию и тепловую мощность в системе теплоснабжения на базе котельной К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2A97758D" w14:textId="53F9687A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52" w:history="1">
        <w:r w:rsidRPr="00ED6A5C">
          <w:rPr>
            <w:rStyle w:val="af0"/>
            <w:noProof/>
          </w:rPr>
          <w:t>Таблица 15.8 – Индикаторы, характеризующие спрос на тепловую энергию и тепловую мощность в системе теплоснабжения на базе котельной «Южна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0F8565F6" w14:textId="44BA778C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53" w:history="1">
        <w:r w:rsidRPr="00ED6A5C">
          <w:rPr>
            <w:rStyle w:val="af0"/>
            <w:noProof/>
          </w:rPr>
          <w:t>Таблица 15.9 – Индикаторы, характеризующие спрос на тепловую энергию и тепловую мощность в системе теплоснабжения на базе котельной «Химинститут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14:paraId="0BA549A4" w14:textId="14F04264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54" w:history="1">
        <w:r w:rsidRPr="00ED6A5C">
          <w:rPr>
            <w:rStyle w:val="af0"/>
            <w:noProof/>
          </w:rPr>
          <w:t>Таблица 15.10 – Индикаторы, характеризующие спрос на тепловую энергию и тепловую мощность в системе теплоснабжения на базе котельной Керамического завод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14:paraId="5F06BFB0" w14:textId="43B0995D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55" w:history="1">
        <w:r w:rsidRPr="00ED6A5C">
          <w:rPr>
            <w:rStyle w:val="af0"/>
            <w:noProof/>
          </w:rPr>
          <w:t>Таблица 15.11 – Индикаторы, характеризующие спрос на тепловую энергию и тепловую мощность в системе теплоснабжения на базе котельной ПАТП-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20F4BC19" w14:textId="081351DA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56" w:history="1">
        <w:r w:rsidRPr="00ED6A5C">
          <w:rPr>
            <w:rStyle w:val="af0"/>
            <w:noProof/>
          </w:rPr>
          <w:t>Таблица 15.12 – Индикаторы, характеризующие спрос на тепловую энергию и тепловую мощность в системе теплоснабжения на базе котельной Мамулин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14:paraId="67E0D9E8" w14:textId="11F6EFE7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57" w:history="1">
        <w:r w:rsidRPr="00ED6A5C">
          <w:rPr>
            <w:rStyle w:val="af0"/>
            <w:noProof/>
          </w:rPr>
          <w:t>Таблица 15.13 – Индикаторы, характеризующие спрос на тепловую энергию и тепловую мощность в системе теплоснабжения на базе котельной Сахаровское шосс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14:paraId="3814766B" w14:textId="624D15D5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58" w:history="1">
        <w:r w:rsidRPr="00ED6A5C">
          <w:rPr>
            <w:rStyle w:val="af0"/>
            <w:noProof/>
          </w:rPr>
          <w:t>Таблица 15.14 – Индикаторы, характеризующие спрос на тепловую энергию и тепловую мощность в системе теплоснабжения на базе котельной ул. Шишкова, 97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040FB83F" w14:textId="0A509075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59" w:history="1">
        <w:r w:rsidRPr="00ED6A5C">
          <w:rPr>
            <w:rStyle w:val="af0"/>
            <w:noProof/>
          </w:rPr>
          <w:t>Таблица 15.15 – Индикаторы, характеризующие спрос на тепловую энергию и тепловую мощность в системе теплоснабжения на базе котельной «ХБК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14:paraId="6A1C0667" w14:textId="05876206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60" w:history="1">
        <w:r w:rsidRPr="00ED6A5C">
          <w:rPr>
            <w:rStyle w:val="af0"/>
            <w:noProof/>
          </w:rPr>
          <w:t>Таблица 15.16 – Индикаторы, характеризующие спрос на тепловую энергию и тепловую мощность в системе теплоснабжения на базе котельной Поликлиника № 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14:paraId="502E7C20" w14:textId="306194F9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61" w:history="1">
        <w:r w:rsidRPr="00ED6A5C">
          <w:rPr>
            <w:rStyle w:val="af0"/>
            <w:noProof/>
          </w:rPr>
          <w:t>Таблица 15.17 – Индикаторы, характеризующие спрос на тепловую энергию и тепловую мощность в системе теплоснабжения на базе котельной Школа № 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225CC83F" w14:textId="42A6E02B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62" w:history="1">
        <w:r w:rsidRPr="00ED6A5C">
          <w:rPr>
            <w:rStyle w:val="af0"/>
            <w:noProof/>
          </w:rPr>
          <w:t>Таблица 15.18 – Индикаторы, характеризующие спрос на тепловую энергию и тепловую мощность в системе теплоснабжения на базе котельной Школы №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14:paraId="5C7ACC96" w14:textId="4D610065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63" w:history="1">
        <w:r w:rsidRPr="00ED6A5C">
          <w:rPr>
            <w:rStyle w:val="af0"/>
            <w:noProof/>
          </w:rPr>
          <w:t>Таблица 15.19 – Индикаторы, характеризующие спрос на тепловую энергию и тепловую мощность в системе теплоснабжения на базе котельной Школа № 2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14:paraId="6E077D11" w14:textId="7325A76A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64" w:history="1">
        <w:r w:rsidRPr="00ED6A5C">
          <w:rPr>
            <w:rStyle w:val="af0"/>
            <w:noProof/>
          </w:rPr>
          <w:t>Таблица 15.20 – Индикаторы, характеризующие спрос на тепловую энергию и тепловую мощность в системе теплоснабжения на базе котельной ООО «Тепло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14:paraId="3055E891" w14:textId="51F6D2C8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65" w:history="1">
        <w:r w:rsidRPr="00ED6A5C">
          <w:rPr>
            <w:rStyle w:val="af0"/>
            <w:noProof/>
          </w:rPr>
          <w:t>Таблица 15.21 – Индикаторы, характеризующие спрос на тепловую энергию и тепловую мощность в системе теплоснабжения на базе котельной ул. Б. Перемер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14:paraId="6AC7D206" w14:textId="4DA1E4AD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66" w:history="1">
        <w:r w:rsidRPr="00ED6A5C">
          <w:rPr>
            <w:rStyle w:val="af0"/>
            <w:noProof/>
          </w:rPr>
          <w:t>Таблица 15.22 – Индикаторы, характеризующие спрос на тепловую энергию и тепловую мощность в системе теплоснабжения на базе котельной ОК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14:paraId="0ED117BC" w14:textId="0F1506AD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67" w:history="1">
        <w:r w:rsidRPr="00ED6A5C">
          <w:rPr>
            <w:rStyle w:val="af0"/>
            <w:noProof/>
          </w:rPr>
          <w:t>Таблица 15.23 – Индикаторы, характеризующие спрос на тепловую энергию и тепловую мощность в системе теплоснабжения на базе котельной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14:paraId="06883BFA" w14:textId="5D3205CB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68" w:history="1">
        <w:r w:rsidRPr="00ED6A5C">
          <w:rPr>
            <w:rStyle w:val="af0"/>
            <w:noProof/>
          </w:rPr>
          <w:t>Таблица 15.24 – Индикаторы, характеризующие спрос на тепловую энергию и тепловую мощность в системе теплоснабжения на базе котельных ООО «Энерго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14:paraId="33718D89" w14:textId="4DE7156A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69" w:history="1">
        <w:r w:rsidRPr="00ED6A5C">
          <w:rPr>
            <w:rStyle w:val="af0"/>
            <w:noProof/>
          </w:rPr>
          <w:t>Таблица 15.25 – Индикаторы, характеризующие спрос на тепловую энергию и тепловую мощность в системе теплоснабжения на базе котельной ОАО «ТВЗ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14:paraId="264F7E96" w14:textId="66CDC245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70" w:history="1">
        <w:r w:rsidRPr="00ED6A5C">
          <w:rPr>
            <w:rStyle w:val="af0"/>
            <w:noProof/>
          </w:rPr>
          <w:t>Таблица 15.26 – Индикаторы, характеризующие спрос на тепловую энергию и тепловую мощность в системе теплоснабжения на базе котельной ООО «Лазурна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14:paraId="52B814B6" w14:textId="36459480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71" w:history="1">
        <w:r w:rsidRPr="00ED6A5C">
          <w:rPr>
            <w:rStyle w:val="af0"/>
            <w:noProof/>
          </w:rPr>
          <w:t>Таблица 15.27 – Индикаторы, характеризующие спрос на тепловую энергию и тепловую мощность в системе теплоснабжения на базе котельной ОАО «Центросвармаш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14:paraId="7AFF6A3F" w14:textId="5AC82CBF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72" w:history="1">
        <w:r w:rsidRPr="00ED6A5C">
          <w:rPr>
            <w:rStyle w:val="af0"/>
            <w:noProof/>
          </w:rPr>
          <w:t>Таблица 15.28 – Индикаторы, характеризующие спрос на тепловую энергию и тепловую мощность в системе теплоснабжения на базе котельной ВЧД-14 ДТВС ОАО "РЖД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14:paraId="339BF4D0" w14:textId="36390FC4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73" w:history="1">
        <w:r w:rsidRPr="00ED6A5C">
          <w:rPr>
            <w:rStyle w:val="af0"/>
            <w:noProof/>
          </w:rPr>
          <w:t>Таблица 15.29 – Индикаторы, характеризующие спрос на тепловую энергию и тепловую мощность в системе теплоснабжения на базе котельных ООО УК «Лазурь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14:paraId="010BA835" w14:textId="6F4C40E2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74" w:history="1">
        <w:r w:rsidRPr="00ED6A5C">
          <w:rPr>
            <w:rStyle w:val="af0"/>
            <w:noProof/>
          </w:rPr>
          <w:t>Таблица 15.30 – Индикаторы, характеризующие спрос на тепловую энергию и тепловую мощность в системе теплоснабжения на базе котельной ООО «КОМО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14:paraId="3740A829" w14:textId="21B0C227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75" w:history="1">
        <w:r w:rsidRPr="00ED6A5C">
          <w:rPr>
            <w:rStyle w:val="af0"/>
            <w:noProof/>
          </w:rPr>
          <w:t>Таблица 15.31 – Индикаторы, характеризующие спрос на тепловую энергию и тепловую мощность в системе теплоснабжения на базе котельной ОАО «Волжский пекарь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14:paraId="467FFB7F" w14:textId="114BBF13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76" w:history="1">
        <w:r w:rsidRPr="00ED6A5C">
          <w:rPr>
            <w:rStyle w:val="af0"/>
            <w:noProof/>
          </w:rPr>
          <w:t>Таблица 15.32 – Индикаторы, характеризующие спрос на тепловую энергию и тепловую мощность в системе теплоснабжения на базе котельной ООО «Крик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14:paraId="36E00AD5" w14:textId="3F88B0EE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77" w:history="1">
        <w:r w:rsidRPr="00ED6A5C">
          <w:rPr>
            <w:rStyle w:val="af0"/>
            <w:noProof/>
          </w:rPr>
          <w:t>Таблица 15.33 – Индикаторы, характеризующие спрос на тепловую энергию и тепловую мощность в системе теплоснабжения на базе котельной ООО «Теплосеть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14:paraId="4C0C6319" w14:textId="0B46F803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78" w:history="1">
        <w:r w:rsidRPr="00ED6A5C">
          <w:rPr>
            <w:rStyle w:val="af0"/>
            <w:noProof/>
          </w:rPr>
          <w:t>Таблица 15.34 – Индикаторы, характеризующие спрос на тепловую энергию и тепловую мощность в системе теплоснабжения на базе котельной ООО «ТТК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14:paraId="12428822" w14:textId="6498DDFA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79" w:history="1">
        <w:r w:rsidRPr="00ED6A5C">
          <w:rPr>
            <w:rStyle w:val="af0"/>
            <w:noProof/>
          </w:rPr>
          <w:t>Таблица 15.35 – Индикаторы, характеризующие спрос на тепловую энергию и тепловую мощность в системе теплоснабжения на базе котельной ФГБУ «ЦЖКУ» Минобороны России (по ВКС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14:paraId="1D6D2FDC" w14:textId="5A1D642E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80" w:history="1">
        <w:r w:rsidRPr="00ED6A5C">
          <w:rPr>
            <w:rStyle w:val="af0"/>
            <w:noProof/>
          </w:rPr>
          <w:t>Таблица 16.1 – Индикаторы, характеризующие динамику функционирования ТЭЦ-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14:paraId="00D1C48C" w14:textId="3DFECA19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81" w:history="1">
        <w:r w:rsidRPr="00ED6A5C">
          <w:rPr>
            <w:rStyle w:val="af0"/>
            <w:noProof/>
          </w:rPr>
          <w:t>Таблица 16.2 – Индикаторы, характеризующие динамику функционирования ТЭЦ-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14:paraId="0A6DD620" w14:textId="1726398B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82" w:history="1">
        <w:r w:rsidRPr="00ED6A5C">
          <w:rPr>
            <w:rStyle w:val="af0"/>
            <w:noProof/>
          </w:rPr>
          <w:t>Таблица 16.3 – Индикаторы, характеризующие динамику функционирования ТЭЦ-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14:paraId="32BC43FF" w14:textId="784E10A1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83" w:history="1">
        <w:r w:rsidRPr="00ED6A5C">
          <w:rPr>
            <w:rStyle w:val="af0"/>
            <w:noProof/>
          </w:rPr>
          <w:t>Таблица 17.1 – Индикаторы, характеризующие динамику функционирования котельной ВК-1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14:paraId="7B895FB8" w14:textId="2EAAA7BA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84" w:history="1">
        <w:r w:rsidRPr="00ED6A5C">
          <w:rPr>
            <w:rStyle w:val="af0"/>
            <w:noProof/>
          </w:rPr>
          <w:t>Таблица 17.2 – Индикаторы, характеризующие динамику функционирования котельной КЦ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14:paraId="602A0260" w14:textId="193293A3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85" w:history="1">
        <w:r w:rsidRPr="00ED6A5C">
          <w:rPr>
            <w:rStyle w:val="af0"/>
            <w:noProof/>
          </w:rPr>
          <w:t>Таблица 17.3 – Индикаторы, характеризующие динамику функционирования котельной «Южная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14:paraId="46AA0E17" w14:textId="26047ECD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86" w:history="1">
        <w:r w:rsidRPr="00ED6A5C">
          <w:rPr>
            <w:rStyle w:val="af0"/>
            <w:noProof/>
          </w:rPr>
          <w:t>Таблица 17.4 – Индикаторы, характеризующие динамику функционирования котельной «Химинститут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14:paraId="04EB73CE" w14:textId="452BCF5D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87" w:history="1">
        <w:r w:rsidRPr="00ED6A5C">
          <w:rPr>
            <w:rStyle w:val="af0"/>
            <w:noProof/>
          </w:rPr>
          <w:t>Таблица 17.5 – Индикаторы, характеризующие динамику функционирования котельной «Сахарово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14:paraId="57C66B71" w14:textId="6994D960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88" w:history="1">
        <w:r w:rsidRPr="00ED6A5C">
          <w:rPr>
            <w:rStyle w:val="af0"/>
            <w:noProof/>
          </w:rPr>
          <w:t>Таблица 17.6 – Индикаторы, характеризующие динамику функционирования котельной «ДРСУ-2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14:paraId="7214C46F" w14:textId="7ECF8FF6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89" w:history="1">
        <w:r w:rsidRPr="00ED6A5C">
          <w:rPr>
            <w:rStyle w:val="af0"/>
            <w:noProof/>
          </w:rPr>
          <w:t>Таблица 17.7 – Индикаторы, характеризующие динамику функционирования котельной Керамического завода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14:paraId="21C0D63B" w14:textId="547BDA33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90" w:history="1">
        <w:r w:rsidRPr="00ED6A5C">
          <w:rPr>
            <w:rStyle w:val="af0"/>
            <w:noProof/>
          </w:rPr>
          <w:t>Таблица 17.8 – Индикаторы, характеризующие динамику функционирования котельной ПАТП-1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14:paraId="7DE74B4E" w14:textId="05B7F1A4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91" w:history="1">
        <w:r w:rsidRPr="00ED6A5C">
          <w:rPr>
            <w:rStyle w:val="af0"/>
            <w:noProof/>
          </w:rPr>
          <w:t>Таблица 17.9 – Индикаторы, характеризующие динамику функционирования котельной Мамулино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14:paraId="2D40E02E" w14:textId="588ADEBB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92" w:history="1">
        <w:r w:rsidRPr="00ED6A5C">
          <w:rPr>
            <w:rStyle w:val="af0"/>
            <w:noProof/>
          </w:rPr>
          <w:t>Таблица 17.10 – Индикаторы, характеризующие динамику функционирования Котельного цеха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14:paraId="2CE50D78" w14:textId="2069BE6C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93" w:history="1">
        <w:r w:rsidRPr="00ED6A5C">
          <w:rPr>
            <w:rStyle w:val="af0"/>
            <w:noProof/>
          </w:rPr>
          <w:t>Таблица 17.11 – Индикаторы, характеризующие динамику функционирования котельной Шишкова, 97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14:paraId="6A427661" w14:textId="14F28986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94" w:history="1">
        <w:r w:rsidRPr="00ED6A5C">
          <w:rPr>
            <w:rStyle w:val="af0"/>
            <w:noProof/>
          </w:rPr>
          <w:t>Таблица 17.12 – Индикаторы, характеризующие динамику функционирования котельной «ХБК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14:paraId="12C45383" w14:textId="02A72A77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95" w:history="1">
        <w:r w:rsidRPr="00ED6A5C">
          <w:rPr>
            <w:rStyle w:val="af0"/>
            <w:noProof/>
          </w:rPr>
          <w:t>Таблица 17.13 – Индикаторы, характеризующие динамику функционирования котельной «Поликлиника 2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14:paraId="10C48E20" w14:textId="55396324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96" w:history="1">
        <w:r w:rsidRPr="00ED6A5C">
          <w:rPr>
            <w:rStyle w:val="af0"/>
            <w:noProof/>
          </w:rPr>
          <w:t>Таблица 17.14 – Индикаторы, характеризующие динамику функционирования котельной Школы № 2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0</w:t>
        </w:r>
        <w:r>
          <w:rPr>
            <w:noProof/>
            <w:webHidden/>
          </w:rPr>
          <w:fldChar w:fldCharType="end"/>
        </w:r>
      </w:hyperlink>
    </w:p>
    <w:p w14:paraId="5F8D2AAE" w14:textId="375F9803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97" w:history="1">
        <w:r w:rsidRPr="00ED6A5C">
          <w:rPr>
            <w:rStyle w:val="af0"/>
            <w:noProof/>
          </w:rPr>
          <w:t>Таблица 17.15 – Индикаторы, характеризующие динамику функционирования котельной Школы № 3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0</w:t>
        </w:r>
        <w:r>
          <w:rPr>
            <w:noProof/>
            <w:webHidden/>
          </w:rPr>
          <w:fldChar w:fldCharType="end"/>
        </w:r>
      </w:hyperlink>
    </w:p>
    <w:p w14:paraId="45AB32DF" w14:textId="0B1F936A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98" w:history="1">
        <w:r w:rsidRPr="00ED6A5C">
          <w:rPr>
            <w:rStyle w:val="af0"/>
            <w:noProof/>
          </w:rPr>
          <w:t>Таблица 17.16 – Индикаторы, характеризующие динамику функционирования котельной Школы № 24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0</w:t>
        </w:r>
        <w:r>
          <w:rPr>
            <w:noProof/>
            <w:webHidden/>
          </w:rPr>
          <w:fldChar w:fldCharType="end"/>
        </w:r>
      </w:hyperlink>
    </w:p>
    <w:p w14:paraId="53CB70CC" w14:textId="09F0AD9C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299" w:history="1">
        <w:r w:rsidRPr="00ED6A5C">
          <w:rPr>
            <w:rStyle w:val="af0"/>
            <w:noProof/>
          </w:rPr>
          <w:t>Таблица 17.17 – Индикаторы, характеризующие динамику функционирования котельной ООО «Тепло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2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1</w:t>
        </w:r>
        <w:r>
          <w:rPr>
            <w:noProof/>
            <w:webHidden/>
          </w:rPr>
          <w:fldChar w:fldCharType="end"/>
        </w:r>
      </w:hyperlink>
    </w:p>
    <w:p w14:paraId="3EB32F81" w14:textId="1B7EE467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00" w:history="1">
        <w:r w:rsidRPr="00ED6A5C">
          <w:rPr>
            <w:rStyle w:val="af0"/>
            <w:noProof/>
          </w:rPr>
          <w:t>Таблица 17.18 – Индикаторы, характеризующие динамику функционирования котельной Б. Перемерки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1</w:t>
        </w:r>
        <w:r>
          <w:rPr>
            <w:noProof/>
            <w:webHidden/>
          </w:rPr>
          <w:fldChar w:fldCharType="end"/>
        </w:r>
      </w:hyperlink>
    </w:p>
    <w:p w14:paraId="7B324931" w14:textId="1E805919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01" w:history="1">
        <w:r w:rsidRPr="00ED6A5C">
          <w:rPr>
            <w:rStyle w:val="af0"/>
            <w:noProof/>
          </w:rPr>
          <w:t>Таблица 17.19 – Индикаторы, характеризующие динамику функционирования котельной ОКБ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14:paraId="532EDB21" w14:textId="2176CC39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02" w:history="1">
        <w:r w:rsidRPr="00ED6A5C">
          <w:rPr>
            <w:rStyle w:val="af0"/>
            <w:noProof/>
          </w:rPr>
          <w:t>Таблица 17.20 – Индикаторы, характеризующие динамику функционирования котельной ул. Склизкова 86 корп 1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14:paraId="4799646B" w14:textId="34AA9CF9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03" w:history="1">
        <w:r w:rsidRPr="00ED6A5C">
          <w:rPr>
            <w:rStyle w:val="af0"/>
            <w:noProof/>
          </w:rPr>
          <w:t>Таблица 17.21 – Индикаторы, характеризующие динамику функционирования котельной ул. Склизкова 108, корп 1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14:paraId="62AE3822" w14:textId="4D04DF0B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04" w:history="1">
        <w:r w:rsidRPr="00ED6A5C">
          <w:rPr>
            <w:rStyle w:val="af0"/>
            <w:noProof/>
          </w:rPr>
          <w:t>Таблица 17.22 – Индикаторы, характеризующие динамику функционирования котельной ул. Фрунзе 2, корп 1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3</w:t>
        </w:r>
        <w:r>
          <w:rPr>
            <w:noProof/>
            <w:webHidden/>
          </w:rPr>
          <w:fldChar w:fldCharType="end"/>
        </w:r>
      </w:hyperlink>
    </w:p>
    <w:p w14:paraId="50AC5355" w14:textId="308A2A19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05" w:history="1">
        <w:r w:rsidRPr="00ED6A5C">
          <w:rPr>
            <w:rStyle w:val="af0"/>
            <w:noProof/>
          </w:rPr>
          <w:t>Таблица 17.23 – Индикаторы, характеризующие динамику функционирования котельной ул. Планерная 6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3</w:t>
        </w:r>
        <w:r>
          <w:rPr>
            <w:noProof/>
            <w:webHidden/>
          </w:rPr>
          <w:fldChar w:fldCharType="end"/>
        </w:r>
      </w:hyperlink>
    </w:p>
    <w:p w14:paraId="7E05BBB1" w14:textId="7FB42503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06" w:history="1">
        <w:r w:rsidRPr="00ED6A5C">
          <w:rPr>
            <w:rStyle w:val="af0"/>
            <w:noProof/>
          </w:rPr>
          <w:t>Таблица 17.24 – Индикаторы, характеризующие динамику функционирования котельной ул. Новочеркасская 57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3</w:t>
        </w:r>
        <w:r>
          <w:rPr>
            <w:noProof/>
            <w:webHidden/>
          </w:rPr>
          <w:fldChar w:fldCharType="end"/>
        </w:r>
      </w:hyperlink>
    </w:p>
    <w:p w14:paraId="3CFE7102" w14:textId="20C595E9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07" w:history="1">
        <w:r w:rsidRPr="00ED6A5C">
          <w:rPr>
            <w:rStyle w:val="af0"/>
            <w:noProof/>
          </w:rPr>
          <w:t>Таблица 17.25 – Индикаторы, характеризующие динамику функционирования котельной Сахаровское шоссе, 9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4</w:t>
        </w:r>
        <w:r>
          <w:rPr>
            <w:noProof/>
            <w:webHidden/>
          </w:rPr>
          <w:fldChar w:fldCharType="end"/>
        </w:r>
      </w:hyperlink>
    </w:p>
    <w:p w14:paraId="08422F60" w14:textId="529B32F3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08" w:history="1">
        <w:r w:rsidRPr="00ED6A5C">
          <w:rPr>
            <w:rStyle w:val="af0"/>
            <w:noProof/>
          </w:rPr>
          <w:t>Таблица 17.26 – Индикаторы, характеризующие динамику функционирования котельной ул. Левитана, 95А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4</w:t>
        </w:r>
        <w:r>
          <w:rPr>
            <w:noProof/>
            <w:webHidden/>
          </w:rPr>
          <w:fldChar w:fldCharType="end"/>
        </w:r>
      </w:hyperlink>
    </w:p>
    <w:p w14:paraId="6E201A96" w14:textId="51F9FF63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09" w:history="1">
        <w:r w:rsidRPr="00ED6A5C">
          <w:rPr>
            <w:rStyle w:val="af0"/>
            <w:noProof/>
          </w:rPr>
          <w:t>Таблица 17.27 – Индикаторы, характеризующие динамику функционирования котельной «Мамулино-2» Оснабрюкская, в районе д.3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60A8ECD8" w14:textId="37C9EB49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10" w:history="1">
        <w:r w:rsidRPr="00ED6A5C">
          <w:rPr>
            <w:rStyle w:val="af0"/>
            <w:noProof/>
          </w:rPr>
          <w:t>Таблица 17.28 – Индикаторы, характеризующие динамику функционирования котельной "Мамулино-3" ул. Оснабрюкская, д. 8, корп. 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4B92FA27" w14:textId="51A34EE6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11" w:history="1">
        <w:r w:rsidRPr="00ED6A5C">
          <w:rPr>
            <w:rStyle w:val="af0"/>
            <w:noProof/>
          </w:rPr>
          <w:t>Таблица 17.29 – Индикаторы, характеризующие динамику функционирования котельной Петербургское шоссе, д. 45б ОАО «ТВЗ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60938248" w14:textId="2225CE61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12" w:history="1">
        <w:r w:rsidRPr="00ED6A5C">
          <w:rPr>
            <w:rStyle w:val="af0"/>
            <w:noProof/>
          </w:rPr>
          <w:t>Таблица 17.30 – Индикаторы, характеризующие динамику функционирования котельной ООО «Лазурна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14:paraId="15F9F560" w14:textId="6AD6A6D0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13" w:history="1">
        <w:r w:rsidRPr="00ED6A5C">
          <w:rPr>
            <w:rStyle w:val="af0"/>
            <w:noProof/>
          </w:rPr>
          <w:t>Таблица 17.31 – Индикаторы, характеризующие динамику функционирования котельной ул. П. Савельевой, д.47 ОАО «Центросвармаш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14:paraId="314728F6" w14:textId="0F422340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14" w:history="1">
        <w:r w:rsidRPr="00ED6A5C">
          <w:rPr>
            <w:rStyle w:val="af0"/>
            <w:noProof/>
          </w:rPr>
          <w:t>Таблица 17.32 – Индикаторы, характеризующие динамику функционирования котельной ул. Желтиковская, д.5 ВЧД-14 ДТВС ОАО "РЖД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14:paraId="11FB2AFB" w14:textId="03DF9AC1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15" w:history="1">
        <w:r w:rsidRPr="00ED6A5C">
          <w:rPr>
            <w:rStyle w:val="af0"/>
            <w:noProof/>
          </w:rPr>
          <w:t>Таблица 17.33 – Индикаторы, характеризующие динамику функционирования котельных ООО УК "Лазурь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14:paraId="6BAC88D7" w14:textId="44BAAF27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16" w:history="1">
        <w:r w:rsidRPr="00ED6A5C">
          <w:rPr>
            <w:rStyle w:val="af0"/>
            <w:noProof/>
          </w:rPr>
          <w:t>Таблица 17.34 – Индикаторы, характеризующие динамику функционирования котельной пос. Б. Перемерки, д.90 ООО «КОМО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14:paraId="550AA002" w14:textId="39296F18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17" w:history="1">
        <w:r w:rsidRPr="00ED6A5C">
          <w:rPr>
            <w:rStyle w:val="af0"/>
            <w:noProof/>
          </w:rPr>
          <w:t>Таблица 17.35 – Индикаторы, характеризующие динамику функционирования котельной ул. Хромова, д.3 ОАО «Волжский пекарь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8</w:t>
        </w:r>
        <w:r>
          <w:rPr>
            <w:noProof/>
            <w:webHidden/>
          </w:rPr>
          <w:fldChar w:fldCharType="end"/>
        </w:r>
      </w:hyperlink>
    </w:p>
    <w:p w14:paraId="13A948F7" w14:textId="3C6E11BC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18" w:history="1">
        <w:r w:rsidRPr="00ED6A5C">
          <w:rPr>
            <w:rStyle w:val="af0"/>
            <w:noProof/>
          </w:rPr>
          <w:t>Таблица 17.36 – Индикаторы, характеризующие динамику функционирования котельной Министерства обороны инв. № 58/84 г. Тверь, ул. Стрелковая, 1 (в/г82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8</w:t>
        </w:r>
        <w:r>
          <w:rPr>
            <w:noProof/>
            <w:webHidden/>
          </w:rPr>
          <w:fldChar w:fldCharType="end"/>
        </w:r>
      </w:hyperlink>
    </w:p>
    <w:p w14:paraId="6060F635" w14:textId="7E469973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19" w:history="1">
        <w:r w:rsidRPr="00ED6A5C">
          <w:rPr>
            <w:rStyle w:val="af0"/>
            <w:noProof/>
          </w:rPr>
          <w:t>Таблица 17.37 – Индикаторы, характеризующие динамику функционирования котельной ул. Левитана, 46 ООО «Теплосеть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14:paraId="02D23E3A" w14:textId="56E59242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20" w:history="1">
        <w:r w:rsidRPr="00ED6A5C">
          <w:rPr>
            <w:rStyle w:val="af0"/>
            <w:noProof/>
          </w:rPr>
          <w:t>Таблица 17.38 – Индикаторы, характеризующие динамику функционирования котельной 2-я Красина, 58 ООО «Теплосеть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14:paraId="56A9EAEB" w14:textId="5B360A2F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21" w:history="1">
        <w:r w:rsidRPr="00ED6A5C">
          <w:rPr>
            <w:rStyle w:val="af0"/>
            <w:noProof/>
          </w:rPr>
          <w:t>Таблица 17.39 – Индикаторы, характеризующие динамику функционирования котельных ООО «ТТК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14:paraId="4FA62DE3" w14:textId="42908630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22" w:history="1">
        <w:r w:rsidRPr="00ED6A5C">
          <w:rPr>
            <w:rStyle w:val="af0"/>
            <w:noProof/>
          </w:rPr>
          <w:t>Таблица 17.40 – Индикаторы, характеризующие динамику функционирования котельной Петербургское шоссе, д. 15 ООО «Крик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0</w:t>
        </w:r>
        <w:r>
          <w:rPr>
            <w:noProof/>
            <w:webHidden/>
          </w:rPr>
          <w:fldChar w:fldCharType="end"/>
        </w:r>
      </w:hyperlink>
    </w:p>
    <w:p w14:paraId="353B3941" w14:textId="2D6ADDF0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23" w:history="1">
        <w:r w:rsidRPr="00ED6A5C">
          <w:rPr>
            <w:rStyle w:val="af0"/>
            <w:noProof/>
          </w:rPr>
          <w:t>Таблица 18.1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централизованной системе теплоснабжения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0</w:t>
        </w:r>
        <w:r>
          <w:rPr>
            <w:noProof/>
            <w:webHidden/>
          </w:rPr>
          <w:fldChar w:fldCharType="end"/>
        </w:r>
      </w:hyperlink>
    </w:p>
    <w:p w14:paraId="3C1039A5" w14:textId="430256E5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24" w:history="1">
        <w:r w:rsidRPr="00ED6A5C">
          <w:rPr>
            <w:rStyle w:val="af0"/>
            <w:noProof/>
          </w:rPr>
          <w:t>Таблица 18.2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"Химинститут"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1</w:t>
        </w:r>
        <w:r>
          <w:rPr>
            <w:noProof/>
            <w:webHidden/>
          </w:rPr>
          <w:fldChar w:fldCharType="end"/>
        </w:r>
      </w:hyperlink>
    </w:p>
    <w:p w14:paraId="55805046" w14:textId="470D468D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25" w:history="1">
        <w:r w:rsidRPr="00ED6A5C">
          <w:rPr>
            <w:rStyle w:val="af0"/>
            <w:noProof/>
          </w:rPr>
          <w:t>Таблица 18.3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Сахарово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2</w:t>
        </w:r>
        <w:r>
          <w:rPr>
            <w:noProof/>
            <w:webHidden/>
          </w:rPr>
          <w:fldChar w:fldCharType="end"/>
        </w:r>
      </w:hyperlink>
    </w:p>
    <w:p w14:paraId="36946565" w14:textId="3C1FF284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26" w:history="1">
        <w:r w:rsidRPr="00ED6A5C">
          <w:rPr>
            <w:rStyle w:val="af0"/>
            <w:noProof/>
          </w:rPr>
          <w:t xml:space="preserve">Таблица 18.4 – Индикаторы, характеризующие динамику изменения показателей тепловых сетей, обеспечивающих передачу тепловой энергии, теплоносителя от </w:t>
        </w:r>
        <w:r w:rsidRPr="00ED6A5C">
          <w:rPr>
            <w:rStyle w:val="af0"/>
            <w:noProof/>
          </w:rPr>
          <w:lastRenderedPageBreak/>
          <w:t>источника тепловой энергии (мощности) к потребителям в системе теплоснабжения на базе котельной ДРСУ-2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3</w:t>
        </w:r>
        <w:r>
          <w:rPr>
            <w:noProof/>
            <w:webHidden/>
          </w:rPr>
          <w:fldChar w:fldCharType="end"/>
        </w:r>
      </w:hyperlink>
    </w:p>
    <w:p w14:paraId="7602B6F8" w14:textId="1407341E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27" w:history="1">
        <w:r w:rsidRPr="00ED6A5C">
          <w:rPr>
            <w:rStyle w:val="af0"/>
            <w:noProof/>
          </w:rPr>
          <w:t>Таблица 18.5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«Керамический завод»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4</w:t>
        </w:r>
        <w:r>
          <w:rPr>
            <w:noProof/>
            <w:webHidden/>
          </w:rPr>
          <w:fldChar w:fldCharType="end"/>
        </w:r>
      </w:hyperlink>
    </w:p>
    <w:p w14:paraId="61323BC8" w14:textId="2CEEBEA7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28" w:history="1">
        <w:r w:rsidRPr="00ED6A5C">
          <w:rPr>
            <w:rStyle w:val="af0"/>
            <w:noProof/>
          </w:rPr>
          <w:t>Таблица 18.6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ПАТП-1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5</w:t>
        </w:r>
        <w:r>
          <w:rPr>
            <w:noProof/>
            <w:webHidden/>
          </w:rPr>
          <w:fldChar w:fldCharType="end"/>
        </w:r>
      </w:hyperlink>
    </w:p>
    <w:p w14:paraId="5F2C52E1" w14:textId="0FAC65A7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29" w:history="1">
        <w:r w:rsidRPr="00ED6A5C">
          <w:rPr>
            <w:rStyle w:val="af0"/>
            <w:noProof/>
          </w:rPr>
          <w:t>Таблица 18.7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Мамулино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6</w:t>
        </w:r>
        <w:r>
          <w:rPr>
            <w:noProof/>
            <w:webHidden/>
          </w:rPr>
          <w:fldChar w:fldCharType="end"/>
        </w:r>
      </w:hyperlink>
    </w:p>
    <w:p w14:paraId="427458CE" w14:textId="3FD413AA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30" w:history="1">
        <w:r w:rsidRPr="00ED6A5C">
          <w:rPr>
            <w:rStyle w:val="af0"/>
            <w:noProof/>
          </w:rPr>
          <w:t>Таблица 18.8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Сахаровское шоссе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7</w:t>
        </w:r>
        <w:r>
          <w:rPr>
            <w:noProof/>
            <w:webHidden/>
          </w:rPr>
          <w:fldChar w:fldCharType="end"/>
        </w:r>
      </w:hyperlink>
    </w:p>
    <w:p w14:paraId="047FB33A" w14:textId="6914E51E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31" w:history="1">
        <w:r w:rsidRPr="00ED6A5C">
          <w:rPr>
            <w:rStyle w:val="af0"/>
            <w:noProof/>
          </w:rPr>
          <w:t>Таблица 18.9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ул. Шишкова, 97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8</w:t>
        </w:r>
        <w:r>
          <w:rPr>
            <w:noProof/>
            <w:webHidden/>
          </w:rPr>
          <w:fldChar w:fldCharType="end"/>
        </w:r>
      </w:hyperlink>
    </w:p>
    <w:p w14:paraId="320B6A20" w14:textId="1808D6B5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32" w:history="1">
        <w:r w:rsidRPr="00ED6A5C">
          <w:rPr>
            <w:rStyle w:val="af0"/>
            <w:noProof/>
          </w:rPr>
          <w:t>Таблица 18.10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ХБК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9</w:t>
        </w:r>
        <w:r>
          <w:rPr>
            <w:noProof/>
            <w:webHidden/>
          </w:rPr>
          <w:fldChar w:fldCharType="end"/>
        </w:r>
      </w:hyperlink>
    </w:p>
    <w:p w14:paraId="7AF30DFC" w14:textId="789FAF12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33" w:history="1">
        <w:r w:rsidRPr="00ED6A5C">
          <w:rPr>
            <w:rStyle w:val="af0"/>
            <w:noProof/>
          </w:rPr>
          <w:t>Таблица 18.11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Школы № 2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0</w:t>
        </w:r>
        <w:r>
          <w:rPr>
            <w:noProof/>
            <w:webHidden/>
          </w:rPr>
          <w:fldChar w:fldCharType="end"/>
        </w:r>
      </w:hyperlink>
    </w:p>
    <w:p w14:paraId="596C7DDF" w14:textId="6255DC6F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34" w:history="1">
        <w:r w:rsidRPr="00ED6A5C">
          <w:rPr>
            <w:rStyle w:val="af0"/>
            <w:noProof/>
          </w:rPr>
          <w:t>Таблица 18.12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Школы № 3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0</w:t>
        </w:r>
        <w:r>
          <w:rPr>
            <w:noProof/>
            <w:webHidden/>
          </w:rPr>
          <w:fldChar w:fldCharType="end"/>
        </w:r>
      </w:hyperlink>
    </w:p>
    <w:p w14:paraId="3225C1A2" w14:textId="506D0B60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35" w:history="1">
        <w:r w:rsidRPr="00ED6A5C">
          <w:rPr>
            <w:rStyle w:val="af0"/>
            <w:noProof/>
          </w:rPr>
          <w:t xml:space="preserve">Таблица 18.13 – Индикаторы, характеризующие динамику изменения показателей тепловых сетей, обеспечивающих передачу тепловой энергии, теплоносителя от </w:t>
        </w:r>
        <w:r w:rsidRPr="00ED6A5C">
          <w:rPr>
            <w:rStyle w:val="af0"/>
            <w:noProof/>
          </w:rPr>
          <w:lastRenderedPageBreak/>
          <w:t>источника тепловой энергии (мощности) к потребителям в системе теплоснабжения на базе котельной Школы № 24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1</w:t>
        </w:r>
        <w:r>
          <w:rPr>
            <w:noProof/>
            <w:webHidden/>
          </w:rPr>
          <w:fldChar w:fldCharType="end"/>
        </w:r>
      </w:hyperlink>
    </w:p>
    <w:p w14:paraId="6D8233B9" w14:textId="213234DC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36" w:history="1">
        <w:r w:rsidRPr="00ED6A5C">
          <w:rPr>
            <w:rStyle w:val="af0"/>
            <w:noProof/>
          </w:rPr>
          <w:t>Таблица 18.14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ООО «Тепло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2</w:t>
        </w:r>
        <w:r>
          <w:rPr>
            <w:noProof/>
            <w:webHidden/>
          </w:rPr>
          <w:fldChar w:fldCharType="end"/>
        </w:r>
      </w:hyperlink>
    </w:p>
    <w:p w14:paraId="3707322D" w14:textId="44DFB141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37" w:history="1">
        <w:r w:rsidRPr="00ED6A5C">
          <w:rPr>
            <w:rStyle w:val="af0"/>
            <w:noProof/>
          </w:rPr>
          <w:t>Таблица 18.15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Б. Перемерки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3</w:t>
        </w:r>
        <w:r>
          <w:rPr>
            <w:noProof/>
            <w:webHidden/>
          </w:rPr>
          <w:fldChar w:fldCharType="end"/>
        </w:r>
      </w:hyperlink>
    </w:p>
    <w:p w14:paraId="2A1CA677" w14:textId="569B1F6E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38" w:history="1">
        <w:r w:rsidRPr="00ED6A5C">
          <w:rPr>
            <w:rStyle w:val="af0"/>
            <w:noProof/>
          </w:rPr>
          <w:t>Таблица 18.16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ОКБ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4</w:t>
        </w:r>
        <w:r>
          <w:rPr>
            <w:noProof/>
            <w:webHidden/>
          </w:rPr>
          <w:fldChar w:fldCharType="end"/>
        </w:r>
      </w:hyperlink>
    </w:p>
    <w:p w14:paraId="282AECF6" w14:textId="3CD7A2C1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39" w:history="1">
        <w:r w:rsidRPr="00ED6A5C">
          <w:rPr>
            <w:rStyle w:val="af0"/>
            <w:noProof/>
          </w:rPr>
          <w:t>Таблица 18.17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ООО «Лазурна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5</w:t>
        </w:r>
        <w:r>
          <w:rPr>
            <w:noProof/>
            <w:webHidden/>
          </w:rPr>
          <w:fldChar w:fldCharType="end"/>
        </w:r>
      </w:hyperlink>
    </w:p>
    <w:p w14:paraId="11D16905" w14:textId="026B8D8B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40" w:history="1">
        <w:r w:rsidRPr="00ED6A5C">
          <w:rPr>
            <w:rStyle w:val="af0"/>
            <w:noProof/>
          </w:rPr>
          <w:t>Таблица 18.18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ВЧД-14 ДТВС ОАО «РЖД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6</w:t>
        </w:r>
        <w:r>
          <w:rPr>
            <w:noProof/>
            <w:webHidden/>
          </w:rPr>
          <w:fldChar w:fldCharType="end"/>
        </w:r>
      </w:hyperlink>
    </w:p>
    <w:p w14:paraId="29B69B84" w14:textId="3E5F907C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41" w:history="1">
        <w:r w:rsidRPr="00ED6A5C">
          <w:rPr>
            <w:rStyle w:val="af0"/>
            <w:noProof/>
          </w:rPr>
          <w:t>Таблица 18.19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ых ООО УК «Лазурь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7</w:t>
        </w:r>
        <w:r>
          <w:rPr>
            <w:noProof/>
            <w:webHidden/>
          </w:rPr>
          <w:fldChar w:fldCharType="end"/>
        </w:r>
      </w:hyperlink>
    </w:p>
    <w:p w14:paraId="5D78E15B" w14:textId="0E1A4DE9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42" w:history="1">
        <w:r w:rsidRPr="00ED6A5C">
          <w:rPr>
            <w:rStyle w:val="af0"/>
            <w:noProof/>
          </w:rPr>
          <w:t>Таблица 18.20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ООО «Крик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8</w:t>
        </w:r>
        <w:r>
          <w:rPr>
            <w:noProof/>
            <w:webHidden/>
          </w:rPr>
          <w:fldChar w:fldCharType="end"/>
        </w:r>
      </w:hyperlink>
    </w:p>
    <w:p w14:paraId="016A4810" w14:textId="07CF89F5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43" w:history="1">
        <w:r w:rsidRPr="00ED6A5C">
          <w:rPr>
            <w:rStyle w:val="af0"/>
            <w:noProof/>
          </w:rPr>
          <w:t>Таблица 18.21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ых ООО «Теплосеть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9</w:t>
        </w:r>
        <w:r>
          <w:rPr>
            <w:noProof/>
            <w:webHidden/>
          </w:rPr>
          <w:fldChar w:fldCharType="end"/>
        </w:r>
      </w:hyperlink>
    </w:p>
    <w:p w14:paraId="655B45C8" w14:textId="6F415744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44" w:history="1">
        <w:r w:rsidRPr="00ED6A5C">
          <w:rPr>
            <w:rStyle w:val="af0"/>
            <w:noProof/>
          </w:rPr>
          <w:t>Таблица 18.22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ых ООО «ТТК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0</w:t>
        </w:r>
        <w:r>
          <w:rPr>
            <w:noProof/>
            <w:webHidden/>
          </w:rPr>
          <w:fldChar w:fldCharType="end"/>
        </w:r>
      </w:hyperlink>
    </w:p>
    <w:p w14:paraId="7990FDCB" w14:textId="767B29C3" w:rsidR="00FF206C" w:rsidRDefault="00FF206C">
      <w:pPr>
        <w:pStyle w:val="affff5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214656345" w:history="1">
        <w:r w:rsidRPr="00ED6A5C">
          <w:rPr>
            <w:rStyle w:val="af0"/>
            <w:noProof/>
          </w:rPr>
          <w:t>Таблица 19.1 – Индикаторы, характеризующие реализацию инвестиционных планов развития централизованной системы теплоснабжения в зоне деятельности ЕТО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146563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1</w:t>
        </w:r>
        <w:r>
          <w:rPr>
            <w:noProof/>
            <w:webHidden/>
          </w:rPr>
          <w:fldChar w:fldCharType="end"/>
        </w:r>
      </w:hyperlink>
    </w:p>
    <w:p w14:paraId="3434BE50" w14:textId="2137D224" w:rsidR="0063579A" w:rsidRDefault="00290910" w:rsidP="004D7B35">
      <w:pPr>
        <w:spacing w:after="120"/>
        <w:jc w:val="both"/>
        <w:rPr>
          <w:rFonts w:cs="Arial"/>
          <w:caps/>
          <w:szCs w:val="24"/>
        </w:rPr>
      </w:pPr>
      <w:r>
        <w:rPr>
          <w:rFonts w:cs="Arial"/>
          <w:caps/>
          <w:szCs w:val="24"/>
        </w:rPr>
        <w:fldChar w:fldCharType="end"/>
      </w:r>
    </w:p>
    <w:p w14:paraId="6675E451" w14:textId="77777777" w:rsidR="0063579A" w:rsidRPr="0063579A" w:rsidRDefault="0063579A" w:rsidP="0063579A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p w14:paraId="53C4EEC9" w14:textId="77777777" w:rsidR="00227BB4" w:rsidRDefault="00227BB4" w:rsidP="00E67576">
      <w:pPr>
        <w:pStyle w:val="10"/>
        <w:rPr>
          <w:szCs w:val="26"/>
          <w:highlight w:val="yellow"/>
        </w:rPr>
        <w:sectPr w:rsidR="00227BB4" w:rsidSect="00910213">
          <w:headerReference w:type="default" r:id="rId9"/>
          <w:footerReference w:type="default" r:id="rId10"/>
          <w:type w:val="continuous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14:paraId="45097C6C" w14:textId="34BDF325" w:rsidR="00F02539" w:rsidRPr="005C3E07" w:rsidRDefault="008D1C4F" w:rsidP="00E67576">
      <w:pPr>
        <w:pStyle w:val="10"/>
      </w:pPr>
      <w:bookmarkStart w:id="18" w:name="_Toc214656347"/>
      <w:r>
        <w:lastRenderedPageBreak/>
        <w:t>К</w:t>
      </w:r>
      <w:r w:rsidR="00227BB4" w:rsidRPr="00227BB4">
        <w:t>ОЛИЧЕСТВО ПРЕКРАЩЕНИЙ ПОДАЧИ ТЕПЛОВОЙ ЭНЕРГИИ, ТЕПЛОНОСИТЕЛЯ В РЕЗУЛЬТАТЕ ТЕХНОЛОГИЧЕСКИХ НАРУШЕНИЙ НА ТЕПЛОВЫХ СЕТЯХ</w:t>
      </w:r>
      <w:bookmarkEnd w:id="18"/>
    </w:p>
    <w:p w14:paraId="17F70830" w14:textId="4D07CC43" w:rsidR="00227BB4" w:rsidRDefault="00227BB4" w:rsidP="005C3E07">
      <w:pPr>
        <w:spacing w:after="0" w:line="360" w:lineRule="auto"/>
        <w:ind w:firstLine="708"/>
        <w:jc w:val="both"/>
        <w:rPr>
          <w:rFonts w:cs="Arial"/>
          <w:szCs w:val="24"/>
        </w:rPr>
      </w:pPr>
      <w:r>
        <w:rPr>
          <w:rFonts w:cs="Arial"/>
          <w:szCs w:val="24"/>
        </w:rPr>
        <w:t xml:space="preserve">Прогнозная динамика прекращений подачи теплоносителя в результате технологических нарушений на тепловых сетях приведена в таблице </w:t>
      </w:r>
      <w:r>
        <w:rPr>
          <w:rFonts w:cs="Arial"/>
          <w:szCs w:val="24"/>
        </w:rPr>
        <w:fldChar w:fldCharType="begin"/>
      </w:r>
      <w:r>
        <w:rPr>
          <w:rFonts w:cs="Arial"/>
          <w:szCs w:val="24"/>
        </w:rPr>
        <w:instrText xml:space="preserve"> REF _Ref101867304 \h  \* MERGEFORMAT </w:instrText>
      </w:r>
      <w:r>
        <w:rPr>
          <w:rFonts w:cs="Arial"/>
          <w:szCs w:val="24"/>
        </w:rPr>
      </w:r>
      <w:r>
        <w:rPr>
          <w:rFonts w:cs="Arial"/>
          <w:szCs w:val="24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1</w:t>
      </w:r>
      <w:r w:rsidR="006732C3">
        <w:t>.</w:t>
      </w:r>
      <w:r w:rsidR="006732C3">
        <w:rPr>
          <w:noProof/>
        </w:rPr>
        <w:t>1</w:t>
      </w:r>
      <w:r>
        <w:rPr>
          <w:rFonts w:cs="Arial"/>
          <w:szCs w:val="24"/>
        </w:rPr>
        <w:fldChar w:fldCharType="end"/>
      </w:r>
      <w:r>
        <w:rPr>
          <w:rFonts w:cs="Arial"/>
          <w:szCs w:val="24"/>
        </w:rPr>
        <w:t>.</w:t>
      </w:r>
    </w:p>
    <w:p w14:paraId="7B01E1D1" w14:textId="77777777" w:rsidR="00227BB4" w:rsidRDefault="00227BB4" w:rsidP="00227BB4">
      <w:pPr>
        <w:spacing w:after="0" w:line="360" w:lineRule="auto"/>
        <w:jc w:val="both"/>
        <w:rPr>
          <w:rFonts w:cs="Arial"/>
          <w:szCs w:val="24"/>
        </w:rPr>
      </w:pPr>
    </w:p>
    <w:p w14:paraId="1240FA9A" w14:textId="4EB9FFC6" w:rsidR="00227BB4" w:rsidRDefault="00227BB4" w:rsidP="00563C31">
      <w:pPr>
        <w:spacing w:after="0" w:line="240" w:lineRule="auto"/>
        <w:jc w:val="both"/>
      </w:pPr>
      <w:bookmarkStart w:id="19" w:name="_Ref101867304"/>
      <w:bookmarkStart w:id="20" w:name="_Toc214656224"/>
      <w:r>
        <w:t xml:space="preserve">Таблица </w:t>
      </w:r>
      <w:fldSimple w:instr=" STYLEREF 1 \s ">
        <w:r w:rsidR="006732C3">
          <w:rPr>
            <w:noProof/>
          </w:rPr>
          <w:t>1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19"/>
      <w:r>
        <w:t xml:space="preserve"> </w:t>
      </w:r>
      <w:r w:rsidRPr="009B7E72">
        <w:t xml:space="preserve">– </w:t>
      </w:r>
      <w:r>
        <w:t>Количество прекращений подачи теплоносителя в результате технологических нарушений на тепловых сетях</w:t>
      </w:r>
      <w:r w:rsidR="006C2EC7">
        <w:t xml:space="preserve"> в зонах деятельности ЕТО, 1/км/год</w:t>
      </w:r>
      <w:bookmarkEnd w:id="20"/>
    </w:p>
    <w:tbl>
      <w:tblPr>
        <w:tblW w:w="21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0"/>
        <w:gridCol w:w="1419"/>
        <w:gridCol w:w="3118"/>
        <w:gridCol w:w="992"/>
        <w:gridCol w:w="722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  <w:gridCol w:w="723"/>
      </w:tblGrid>
      <w:tr w:rsidR="003737BB" w:rsidRPr="008D1C4F" w14:paraId="05A5CFA5" w14:textId="77777777" w:rsidTr="003737BB">
        <w:trPr>
          <w:trHeight w:val="408"/>
          <w:tblHeader/>
        </w:trPr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A549292" w14:textId="77777777" w:rsidR="003737BB" w:rsidRPr="008D1C4F" w:rsidRDefault="003737BB" w:rsidP="008D1C4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ТО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9879992" w14:textId="77777777" w:rsidR="003737BB" w:rsidRPr="008D1C4F" w:rsidRDefault="003737BB" w:rsidP="008D1C4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Источники в системе теплоснабжения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21B482A" w14:textId="77777777" w:rsidR="003737BB" w:rsidRPr="008D1C4F" w:rsidRDefault="003737BB" w:rsidP="008D1C4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Наименование показател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BAC29BC" w14:textId="77777777" w:rsidR="003737BB" w:rsidRPr="008D1C4F" w:rsidRDefault="003737BB" w:rsidP="008D1C4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81792" behindDoc="0" locked="0" layoutInCell="1" allowOverlap="1" wp14:anchorId="08612A06" wp14:editId="1295D34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60" name="Рисунок 6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82816" behindDoc="0" locked="0" layoutInCell="1" allowOverlap="1" wp14:anchorId="18D69C31" wp14:editId="7C32B80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61" name="Рисунок 6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83840" behindDoc="0" locked="0" layoutInCell="1" allowOverlap="1" wp14:anchorId="40CAAF2C" wp14:editId="3AAF0187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62" name="Рисунок 6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84864" behindDoc="0" locked="0" layoutInCell="1" allowOverlap="1" wp14:anchorId="66DA6A03" wp14:editId="6421EA5A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63" name="Рисунок 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85888" behindDoc="0" locked="0" layoutInCell="1" allowOverlap="1" wp14:anchorId="042862CE" wp14:editId="1C631FBA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64" name="Рисунок 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86912" behindDoc="0" locked="0" layoutInCell="1" allowOverlap="1" wp14:anchorId="21C4E077" wp14:editId="18E3EA0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65" name="Рисунок 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87936" behindDoc="0" locked="0" layoutInCell="1" allowOverlap="1" wp14:anchorId="7A96F718" wp14:editId="0C92560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66" name="Рисунок 6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88960" behindDoc="0" locked="0" layoutInCell="1" allowOverlap="1" wp14:anchorId="64FAD2DC" wp14:editId="057821F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67" name="Рисунок 6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89984" behindDoc="0" locked="0" layoutInCell="1" allowOverlap="1" wp14:anchorId="6CBC6EC6" wp14:editId="13F2A4E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68" name="Рисунок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91008" behindDoc="0" locked="0" layoutInCell="1" allowOverlap="1" wp14:anchorId="5EAD1F3D" wp14:editId="3294418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69" name="Рисунок 6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92032" behindDoc="0" locked="0" layoutInCell="1" allowOverlap="1" wp14:anchorId="7CA28DC3" wp14:editId="03257B1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21" name="Рисунок 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93056" behindDoc="0" locked="0" layoutInCell="1" allowOverlap="1" wp14:anchorId="4FF0B205" wp14:editId="5FEA434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22" name="Рисунок 6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94080" behindDoc="0" locked="0" layoutInCell="1" allowOverlap="1" wp14:anchorId="39240D5A" wp14:editId="37211AA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23" name="Рисунок 6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95104" behindDoc="0" locked="0" layoutInCell="1" allowOverlap="1" wp14:anchorId="0C07394E" wp14:editId="0C2E1C4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24" name="Рисунок 6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96128" behindDoc="0" locked="0" layoutInCell="1" allowOverlap="1" wp14:anchorId="5FFEEF49" wp14:editId="522E9F2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25" name="Рисунок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97152" behindDoc="0" locked="0" layoutInCell="1" allowOverlap="1" wp14:anchorId="619CA0FD" wp14:editId="50D8F37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26" name="Рисунок 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98176" behindDoc="0" locked="0" layoutInCell="1" allowOverlap="1" wp14:anchorId="2E01B344" wp14:editId="1246FBA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27" name="Рисунок 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699200" behindDoc="0" locked="0" layoutInCell="1" allowOverlap="1" wp14:anchorId="483178EE" wp14:editId="2CF929F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251460"/>
                  <wp:effectExtent l="0" t="0" r="0" b="0"/>
                  <wp:wrapNone/>
                  <wp:docPr id="3228" name="Рисунок 6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2514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700224" behindDoc="0" locked="0" layoutInCell="1" allowOverlap="1" wp14:anchorId="6DCAB01B" wp14:editId="13D2E66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7700</wp:posOffset>
                  </wp:positionV>
                  <wp:extent cx="0" cy="243840"/>
                  <wp:effectExtent l="0" t="0" r="0" b="0"/>
                  <wp:wrapNone/>
                  <wp:docPr id="3229" name="Рисунок 6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243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701248" behindDoc="0" locked="0" layoutInCell="1" allowOverlap="1" wp14:anchorId="1CDEF616" wp14:editId="30936197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30580</wp:posOffset>
                  </wp:positionV>
                  <wp:extent cx="0" cy="243840"/>
                  <wp:effectExtent l="0" t="0" r="0" b="0"/>
                  <wp:wrapNone/>
                  <wp:docPr id="3230" name="Рисунок 6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243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noProof/>
                <w:lang w:eastAsia="ru-RU"/>
              </w:rPr>
              <w:drawing>
                <wp:anchor distT="0" distB="0" distL="114300" distR="114300" simplePos="0" relativeHeight="251702272" behindDoc="0" locked="0" layoutInCell="1" allowOverlap="1" wp14:anchorId="2113AF28" wp14:editId="0B33481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013460</wp:posOffset>
                  </wp:positionV>
                  <wp:extent cx="0" cy="243840"/>
                  <wp:effectExtent l="0" t="0" r="0" b="0"/>
                  <wp:wrapNone/>
                  <wp:docPr id="3231" name="Рисунок 6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243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диницы измерения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6C9C6CB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5DC4E1C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FAD6562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A1738F1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7F0554E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A0596C8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37663D4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FE08872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3DF3B61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5F5DA66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13C82C96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1632C72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4ACBC7F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01C83EFD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A252F99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7F9FE98E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34CFEFC9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82ECDF5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26A004F9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3EB9D8B" w14:textId="77777777" w:rsidR="003737BB" w:rsidRPr="008D1C4F" w:rsidRDefault="003737BB" w:rsidP="003737B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9</w:t>
            </w:r>
          </w:p>
        </w:tc>
      </w:tr>
      <w:tr w:rsidR="00E8742C" w:rsidRPr="008D1C4F" w14:paraId="3FADF74B" w14:textId="77777777" w:rsidTr="00E8742C">
        <w:trPr>
          <w:trHeight w:val="612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1B910F" w14:textId="08AC5D7A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037FC5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ТЭЦ-1</w:t>
            </w:r>
          </w:p>
          <w:p w14:paraId="6E4ADBEE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ТЭЦ-3</w:t>
            </w:r>
          </w:p>
          <w:p w14:paraId="055B9DBB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ВК-1</w:t>
            </w:r>
          </w:p>
          <w:p w14:paraId="39ED722D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ВК-2</w:t>
            </w:r>
          </w:p>
          <w:p w14:paraId="66E7E6BD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«Южная»</w:t>
            </w:r>
          </w:p>
          <w:p w14:paraId="5D1FBC1F" w14:textId="55BC4289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Ц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0DC7C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97581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1C2CEC" w14:textId="29B021F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F43226" w14:textId="6513C8B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5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34C287" w14:textId="4308C37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17B65E" w14:textId="424081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9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C21C5" w14:textId="3FB600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685283" w14:textId="443244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26486" w14:textId="576A52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748F6" w14:textId="24E95BB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8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6EEDE" w14:textId="277165B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68AE6" w14:textId="4456C6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CB61A2" w14:textId="5004A4D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D7A04" w14:textId="5D33C74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6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EEB029" w14:textId="267006F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E90463" w14:textId="32C72E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5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5A2E97" w14:textId="1E5C6EB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9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BA54F6" w14:textId="5B0FDA9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4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5A2FD1" w14:textId="0A42901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E94596" w14:textId="369F11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F4B1B" w14:textId="0F7BF0C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7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912CD1" w14:textId="20D1827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2</w:t>
            </w:r>
          </w:p>
        </w:tc>
      </w:tr>
      <w:tr w:rsidR="00E8742C" w:rsidRPr="008D1C4F" w14:paraId="3A5769C3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4C8F2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CDB771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3477D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DA4D4C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к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D409A4" w14:textId="208736E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41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82B8C9" w14:textId="7E52C2D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0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F7D98D" w14:textId="48099A6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57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61CA99" w14:textId="33755BA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6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A5F0ED" w14:textId="3848ECC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98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8876B" w14:textId="60B07E7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38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FF89D" w14:textId="6DF04B7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71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16E02" w14:textId="368CACF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04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62DCC" w14:textId="4DD530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37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37DA99" w14:textId="06BC944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70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CA2A94" w14:textId="0B91A07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0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02125" w14:textId="6CC6D1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36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456D1" w14:textId="226B58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69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D3699D" w14:textId="0B34B48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02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879622" w14:textId="7FFF02F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35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777FC" w14:textId="7521F96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8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E2CC19" w14:textId="336AA4E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1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BCB4D8" w14:textId="1D446DA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3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2B388" w14:textId="652FB40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67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E6C5B" w14:textId="721A3CE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008</w:t>
            </w:r>
          </w:p>
        </w:tc>
      </w:tr>
      <w:tr w:rsidR="00E8742C" w:rsidRPr="008D1C4F" w14:paraId="2D6C164D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813AAD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4DAB5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7461E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89CA1C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к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B6C83" w14:textId="739EFA8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1EBD59" w14:textId="34FED9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52DE6A" w14:textId="2FF09A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2B759A" w14:textId="3C70BBF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57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4B80C5" w14:textId="4BE6C8D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97C7BA" w14:textId="6FB4CEF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95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D61353" w14:textId="06744C7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99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B00815" w14:textId="36A66BB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02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32D890" w14:textId="29800A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05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AABD81" w14:textId="302C205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09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34CE00" w14:textId="27E15B5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12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FA6CF" w14:textId="0B7AA34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16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F3C5D" w14:textId="7AD69FE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1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FB7FD2" w14:textId="16C0405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23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63726F" w14:textId="6871666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26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9E051" w14:textId="61736A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9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F7505" w14:textId="23C855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3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90262" w14:textId="578A121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36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2D1A9B" w14:textId="66E538A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40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627E35" w14:textId="02BB23E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36</w:t>
            </w:r>
          </w:p>
        </w:tc>
      </w:tr>
      <w:tr w:rsidR="00E8742C" w:rsidRPr="008D1C4F" w14:paraId="18BCE85C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054DA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3F09B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925A1B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977196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к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ED4EAC" w14:textId="605D287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F00BC1" w14:textId="70E625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FFBAD7" w14:textId="4826D56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AF87C7" w14:textId="14D4DCA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05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F87D36" w14:textId="4521DA8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27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E868FE" w14:textId="3EC8F0B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9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10CA17" w14:textId="3DC7728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34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25AAD3" w14:textId="2780600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7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72BA8" w14:textId="02F1E4D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7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29F0D" w14:textId="14E4A0D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59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CC9974" w14:textId="21FBFD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00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27C7EB" w14:textId="5B4579B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2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D2E82" w14:textId="135A66A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83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DE42E" w14:textId="0E21B97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5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077FF9" w14:textId="3ED5C48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66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51CF7" w14:textId="29E254C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08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F521B2" w14:textId="6ADA296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49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1A8E25" w14:textId="4E745F7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91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CBEB2B" w14:textId="617E3CE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32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9C6A1" w14:textId="42F355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44</w:t>
            </w:r>
          </w:p>
        </w:tc>
      </w:tr>
      <w:tr w:rsidR="00E8742C" w:rsidRPr="008D1C4F" w14:paraId="483CB5F1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C9FE87" w14:textId="52BFB80A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364BE6" w14:textId="2252BC2D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"Химинститут"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0A7BA3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36083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E4E976" w14:textId="0C1EBC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D2D68" w14:textId="123C2E8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23CAF2" w14:textId="29D0BE0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D696D" w14:textId="481761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324752" w14:textId="440F929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E714FD" w14:textId="2478AA7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1D2605" w14:textId="4431574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86E2D" w14:textId="33ED03E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77E74" w14:textId="26BC4E2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7AF446" w14:textId="210DEFD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F9C385" w14:textId="2EB749F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CEB7F5" w14:textId="489CBB4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7413DD" w14:textId="3FC88D7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AC14D" w14:textId="0BE915A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4693C5" w14:textId="07F0A3A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9FC7FB" w14:textId="35C3EEE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C7B2BC" w14:textId="38B1D4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0CC3B" w14:textId="19222F9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7F00A" w14:textId="4F88F81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D08C2C" w14:textId="54A27FB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</w:tr>
      <w:tr w:rsidR="00E8742C" w:rsidRPr="008D1C4F" w14:paraId="459C1262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CBA43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282C4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FF7EA8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AACAA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C1C91" w14:textId="7909945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4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50A23F" w14:textId="7F8DF00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75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6D0DE0" w14:textId="033D3AF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59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BA0CB0" w14:textId="5F0CFA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12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858C43" w14:textId="0FE039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2C0DB" w14:textId="28176AB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8D5538" w14:textId="256582C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B2002" w14:textId="42573B7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D7BE53" w14:textId="279184B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AD4893" w14:textId="149D790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601BF" w14:textId="7839213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DEE22" w14:textId="42BC17B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E537A2" w14:textId="44E7A9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44547" w14:textId="064DD13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327F59" w14:textId="7260BF6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4C48E8" w14:textId="049B3BF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5C25F" w14:textId="5257538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EAB66" w14:textId="7B2B7C9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124FAF" w14:textId="4E5788F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87A812" w14:textId="0F2D6889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</w:tr>
      <w:tr w:rsidR="00E8742C" w:rsidRPr="008D1C4F" w14:paraId="0EBE4AEF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A098E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CD38CB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8A407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898A0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81983F" w14:textId="5C10013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BA70F7" w14:textId="6D0BBD0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8CA9E5" w14:textId="7660714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5E7AD3" w14:textId="6CE70E8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9AD92E" w14:textId="772456F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8A7C19" w14:textId="4829DF9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C7A260" w14:textId="09732F7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AD07CD" w14:textId="22F0EE5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135E3" w14:textId="0FF4D1C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4D2D50" w14:textId="3E20AC6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D04CD2" w14:textId="06823DC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2010AB" w14:textId="4D8930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C5E0B" w14:textId="23154D6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09174" w14:textId="0346374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78F797" w14:textId="37C3DC7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F3DA4" w14:textId="6FEC844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C71A1" w14:textId="5F9AEB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FF80A" w14:textId="5546ED2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B8D92" w14:textId="1D048CE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2F047" w14:textId="529DE89C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E8742C" w:rsidRPr="008D1C4F" w14:paraId="2C9170DF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4D7D01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C16275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EB0D34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66508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CB75E" w14:textId="0EF184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4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8366F1" w14:textId="62650A8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75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10490" w14:textId="59526C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59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E9006C" w14:textId="4A16B46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12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C20FAA" w14:textId="64143B6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FE444" w14:textId="7737795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4FA1D" w14:textId="2635FA4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C1C93" w14:textId="7FCF7EA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11EC6" w14:textId="563BFA4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A676EF" w14:textId="55FE708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D82F8" w14:textId="1D30D8D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63D43" w14:textId="75FBA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8ECAA" w14:textId="525467A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BE782" w14:textId="0B187E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D5771" w14:textId="45C56D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07593" w14:textId="41FBC2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7B550E" w14:textId="72675B2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ACCF5" w14:textId="0221DDB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5A8CB" w14:textId="6844500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97320" w14:textId="1FBF41D7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757</w:t>
            </w:r>
          </w:p>
        </w:tc>
      </w:tr>
      <w:tr w:rsidR="00E8742C" w:rsidRPr="008D1C4F" w14:paraId="684159CD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A3E51D" w14:textId="20044388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997C07" w14:textId="6CE56C7B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"Сахарово"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37E0FF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BF894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023F30" w14:textId="074D940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ED878" w14:textId="46355A0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37118" w14:textId="07CB142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16AF83" w14:textId="14D03D8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80FED" w14:textId="13D57AC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7E10B" w14:textId="7FD4CFA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315D0D" w14:textId="222E466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BB7CE" w14:textId="6450B6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72BE2" w14:textId="076378F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3B52F8" w14:textId="0E2385F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EAD415" w14:textId="03D6914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D6D0E4" w14:textId="5990D82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189B8F" w14:textId="24C1AF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14A9E5" w14:textId="35639AD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C69415" w14:textId="4938365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2B8D98" w14:textId="0C8AB58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3E141" w14:textId="4063B04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4536B4" w14:textId="4B6F37C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508B27" w14:textId="04BC149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74970" w14:textId="3E6F381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</w:t>
            </w:r>
          </w:p>
        </w:tc>
      </w:tr>
      <w:tr w:rsidR="00E8742C" w:rsidRPr="008D1C4F" w14:paraId="7400DE57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EF9BC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F7DE8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6E1A99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FF6061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172BB" w14:textId="4BC732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3B55C2" w14:textId="33F5C78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5EDE9" w14:textId="76F38D8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94D5FD" w14:textId="788A7DC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78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E23CA7" w14:textId="74089C4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3DA22C" w14:textId="096121C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831ABE" w14:textId="6E5A514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A5E408" w14:textId="19ECACD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9EE29" w14:textId="27AEA5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A259E9" w14:textId="720AE0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01045" w14:textId="2640BD4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CEBA0" w14:textId="1CA99C0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83AAF" w14:textId="31D315C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801216" w14:textId="09F7425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42868C" w14:textId="6DB8F5A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307750" w14:textId="6BB4A65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5DF25B" w14:textId="0C5D302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277308" w14:textId="6E0CB04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750259" w14:textId="77D2FCB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807B1" w14:textId="7435D46A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</w:tr>
      <w:tr w:rsidR="00E8742C" w:rsidRPr="008D1C4F" w14:paraId="3CA55E12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5E9E59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EDA828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58C89E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15372E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2BB20" w14:textId="5022E1E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01852E" w14:textId="6541AE2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5F0549" w14:textId="23C276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5A979D" w14:textId="764E4A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773090" w14:textId="347C5BD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EC594" w14:textId="21DD50D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3E7A42" w14:textId="4273A90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E5185D" w14:textId="6A28C96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E45EDC" w14:textId="39C3A6B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7E4CE" w14:textId="21E0D2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B1863C" w14:textId="4908399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7765A4" w14:textId="5B95525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83271C" w14:textId="0A854F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0318B" w14:textId="3742889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F96934" w14:textId="0E7FC31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5C337" w14:textId="566CB50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5EC7DB" w14:textId="2368CB2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260337" w14:textId="064708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56029D" w14:textId="6E18A62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AF0C43" w14:textId="42AB4C95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E8742C" w:rsidRPr="008D1C4F" w14:paraId="58C4C0CE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6AA70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5529F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8F5F9F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44A01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A7C9C8" w14:textId="40A5DA4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F4A0BA" w14:textId="35B4A49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6B359" w14:textId="6E1A64C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DB2483" w14:textId="059839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78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14A4DB" w14:textId="3BE860C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055BA5" w14:textId="5CD4C8F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99ACF9" w14:textId="6A2DB6E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D92BD" w14:textId="76CF286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43450A" w14:textId="044D681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C4515" w14:textId="289DD84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3162A" w14:textId="4A7FB51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61370" w14:textId="20526F1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0482C8" w14:textId="157CD9B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1A1D5B" w14:textId="71B90D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4F8B7" w14:textId="635481B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630FD" w14:textId="3C0216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322FB3" w14:textId="37162F7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5CE567" w14:textId="6927000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D99887" w14:textId="18380D2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BD5367" w14:textId="395DE631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67</w:t>
            </w:r>
          </w:p>
        </w:tc>
      </w:tr>
      <w:tr w:rsidR="00E8742C" w:rsidRPr="008D1C4F" w14:paraId="349BEFC9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58DA8" w14:textId="5E9F8176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B8324F" w14:textId="5AD15BAA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"ДРСУ-2"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6ED717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E77C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84FE40" w14:textId="6254A8C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1AE6F9" w14:textId="64DC0FB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1B8C8A" w14:textId="6952EFF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B58CF" w14:textId="2DCD8BF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BACC65" w14:textId="417F280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03EAB" w14:textId="463019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B10940" w14:textId="3E4A102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CC201" w14:textId="3A5A7C5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B6D76" w14:textId="3C5FE2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3448D" w14:textId="4576AAC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99249" w14:textId="748186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DFC26" w14:textId="2807504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EEFA92" w14:textId="3B9FEC0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0F98CA" w14:textId="012F2E9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570D8" w14:textId="0A1A894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A70B27" w14:textId="37124F4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63943D" w14:textId="54772E6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3A9D10" w14:textId="7B3B964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82B6E" w14:textId="38012DD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96F2C6" w14:textId="204830F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</w:tr>
      <w:tr w:rsidR="00E8742C" w:rsidRPr="008D1C4F" w14:paraId="78CDDE9A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4AB621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39EE1A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701451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C83C1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B6484C" w14:textId="0C8ABBB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0074D0" w14:textId="414F078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E03F0" w14:textId="0FDFE56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39E6C1" w14:textId="1B6FD4A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48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6486A" w14:textId="2C3E657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4DD3B" w14:textId="70C7225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47E84B" w14:textId="227CCEC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74025" w14:textId="29156F4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47614" w14:textId="3659C49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429E4E" w14:textId="2CD8972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BFE349" w14:textId="0C2A632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7F5644" w14:textId="512B39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D342A" w14:textId="02488A1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66F159" w14:textId="33E536A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459EC1" w14:textId="7B6E1F9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80729" w14:textId="4ABE2DC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67A0D0" w14:textId="7CEE3F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911B37" w14:textId="5B170F6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DC3AE" w14:textId="1EB6FE7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8B49D" w14:textId="6D4E0F52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</w:tr>
      <w:tr w:rsidR="00E8742C" w:rsidRPr="008D1C4F" w14:paraId="7C39F767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E1AE2A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32A3E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D87413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E9D7C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0846E3" w14:textId="66AEBE0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943887" w14:textId="58BD6C3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494027" w14:textId="75ED20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2ED8FB" w14:textId="250A294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6FF18" w14:textId="11DEE38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51F13" w14:textId="2ECAD4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75F032" w14:textId="36370C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C9544" w14:textId="78D4958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472925" w14:textId="0E7905A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2494E" w14:textId="53D9C4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31F83" w14:textId="6446339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9CA6D3" w14:textId="7436805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B8DC60" w14:textId="69E5C0C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EAFBC1" w14:textId="2E2156D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913C1" w14:textId="500DCAC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077150" w14:textId="3C28149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92C543" w14:textId="68ABEEA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6527C" w14:textId="26F057A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B75343" w14:textId="6D5FCF0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02009E" w14:textId="0F970BB4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E8742C" w:rsidRPr="008D1C4F" w14:paraId="12DE8321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536E8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A8524C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6A1CA7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DA13DA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385C4D" w14:textId="30A8B41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39C21A" w14:textId="5312671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827E7" w14:textId="0409E42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7F9533" w14:textId="0A827D3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48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B758E" w14:textId="4B0B7B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29B2FC" w14:textId="128ED93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444B1" w14:textId="0D30C1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8BF74A" w14:textId="228C162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9ACC8B" w14:textId="733AE8C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5B14F" w14:textId="3601EC5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0021B" w14:textId="02D5C19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DC0EA" w14:textId="5D6FB55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EBBA1" w14:textId="218C800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00FB89" w14:textId="261890F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BE8DC3" w14:textId="177D45D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514743" w14:textId="3BEC3BB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278B84" w14:textId="70BBBEA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2006F1" w14:textId="6D8F2C4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72A09" w14:textId="28A328A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D476FC" w14:textId="165BDF7F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79</w:t>
            </w:r>
          </w:p>
        </w:tc>
      </w:tr>
      <w:tr w:rsidR="00E8742C" w:rsidRPr="008D1C4F" w14:paraId="424A698D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593A5D" w14:textId="28366988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20F686" w14:textId="01E9DF43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"Керамический з-д"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9E4C86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EA5BFE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D7D24D" w14:textId="5D99C7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BB933" w14:textId="6F886F5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ECC2A7" w14:textId="602358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45471" w14:textId="46F8E4C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582960" w14:textId="556E34C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815CC" w14:textId="7FEBD2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A92FB7" w14:textId="14EC87F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985C05" w14:textId="5128A5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0EEBCE" w14:textId="1F53EF1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791C52" w14:textId="7208ABE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405180" w14:textId="51B7DFF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8381EE" w14:textId="1617C3C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1C468D" w14:textId="28BF446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CB66D1" w14:textId="4CAED37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4205D" w14:textId="69F4609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A71B7" w14:textId="5F2A56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7962D5" w14:textId="7639B81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D147B1" w14:textId="1F585B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B821A0" w14:textId="1BAF44F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EC62D" w14:textId="2DF65DC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0CF91EEE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C02B4D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4A0416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B9508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E15A54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31D43" w14:textId="5F775F4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65787" w14:textId="018FCA9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A894C1" w14:textId="045ADBF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FB197" w14:textId="2CB6656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2CC2E7" w14:textId="6C5D2CB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3DD19C" w14:textId="4D8952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F48A2" w14:textId="2830698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2252E" w14:textId="644C268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48FD47" w14:textId="586EA00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293CAC" w14:textId="26FEBD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96EF1" w14:textId="15AA93D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F2194C" w14:textId="4BF6C52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C15B4A" w14:textId="54F60A0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80830" w14:textId="7DECD7A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BEFF44" w14:textId="021B468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3A7C7" w14:textId="6B6E009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582920" w14:textId="761A50C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E946F" w14:textId="6A9955E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0117B4" w14:textId="1782668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F722C4" w14:textId="00A30A94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5631FD37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244BBB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7A1269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2118F2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C6A46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CD404" w14:textId="09D98D9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7E4877" w14:textId="7A19615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AEBAC0" w14:textId="3AB87EF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3F1019" w14:textId="52EBB4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595955" w14:textId="37674D4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C5124E" w14:textId="110BC47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C2110" w14:textId="0B7C6A1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6D3DC8" w14:textId="3EFDAC1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7C266" w14:textId="24BF1A9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9AB5A" w14:textId="526BC37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CF95E7" w14:textId="0B3741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B6A2A6" w14:textId="61D74EC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8A8B15" w14:textId="1BF59B8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650C4" w14:textId="385D75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552227" w14:textId="74610F4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0C1FCA" w14:textId="4A92F0A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C5841" w14:textId="0228026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2A795" w14:textId="53EFFB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3BD2B" w14:textId="388DB4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1D03BF" w14:textId="2F3F83AC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40BE5E91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CC1B45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EFC4E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623F29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1DE76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443123" w14:textId="32AB3A3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1E0553" w14:textId="6DE657C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BF136C" w14:textId="38C265C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590101" w14:textId="14C760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887D5A" w14:textId="3FBFADD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D8E16" w14:textId="377D52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091CB" w14:textId="5DC7256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6149A" w14:textId="3BF1AC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313B74" w14:textId="416899B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C28D03" w14:textId="64DEC6B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86496" w14:textId="517B541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27A6AF" w14:textId="0356EEB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325965" w14:textId="3910F14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9C5F04" w14:textId="5A05AC0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F608CD" w14:textId="26A563F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C6CF9" w14:textId="31F8788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AD77C2" w14:textId="2435D58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D80526" w14:textId="404D4BC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4A5B11" w14:textId="7060B97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949A54" w14:textId="49B77EC4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7CE8CD91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EA9A7" w14:textId="4A7B3BD4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FF68BA" w14:textId="1C4F356D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"ПАТП-1"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61611E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7828E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B86671" w14:textId="1F87072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EC343" w14:textId="1A298CB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59C63" w14:textId="470797B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DD3A89" w14:textId="0953A4B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B78EF" w14:textId="68E2CF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FB102A" w14:textId="6040601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A7DC98" w14:textId="20B2F10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69C0C" w14:textId="0BD472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5D3042" w14:textId="7026648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11AC9" w14:textId="0BEAA86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3D5D72" w14:textId="444AE42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36C2BF" w14:textId="081FDEF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9D540" w14:textId="49B8D2E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D6FD79" w14:textId="527F3AA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C6E34D" w14:textId="75FA4A5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ABA5E" w14:textId="1E021F5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9C873B" w14:textId="5278B6F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FCCF87" w14:textId="7C0F758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259DD" w14:textId="781C69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2E5BCF" w14:textId="74F7DE2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5D690291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324F9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E0A26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E8154B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85AEA5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89D175" w14:textId="64139AA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357209" w14:textId="5F20A99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6498E9" w14:textId="03171D8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4B1416" w14:textId="28D3F6A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4E6A21" w14:textId="66A9D96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4A6188" w14:textId="1D0738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C8DD3" w14:textId="390A14B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9B551" w14:textId="52CA5F0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1D99D9" w14:textId="38ACEE4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4073A" w14:textId="5D3F00D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B61D67" w14:textId="55106ED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92D062" w14:textId="7279A23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122E1" w14:textId="3F51364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4056E" w14:textId="299D20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4111D1" w14:textId="0C0164B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57C5C" w14:textId="2C80C7E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908B98" w14:textId="6382789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482C92" w14:textId="1F59C44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2BB87" w14:textId="51CB95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0DF64" w14:textId="0A3FF582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3ADCF3E7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44C45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3EB380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793DCC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47E2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A92744" w14:textId="52BA29A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5427E8" w14:textId="4ADC08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BBEB4" w14:textId="764064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FEDE8" w14:textId="1F4B69B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F6DA7D" w14:textId="2B2287D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28B4F8" w14:textId="66C2031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B3537B" w14:textId="3BFD8E3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650CD" w14:textId="09453C9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6AE61" w14:textId="4032C65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7C73E9" w14:textId="76F10FF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77A615" w14:textId="18FE4E5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2B57CE" w14:textId="6F0F86A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4746B" w14:textId="41AE10A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830D01" w14:textId="4DC1E24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96BAED" w14:textId="2211E70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DEE97" w14:textId="23D8C45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06DE30" w14:textId="4DF144C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6AE48" w14:textId="3BE853D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8C7A4" w14:textId="5AE55F3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6F9CFF" w14:textId="2C834B80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6AABA494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85C37A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90201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BE9C4F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F422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1A1955" w14:textId="43F44B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4A7DB6" w14:textId="0DEE7FF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592ED" w14:textId="11AF0F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24AF1" w14:textId="03FEF23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21C5E9" w14:textId="669FC6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B25BA1" w14:textId="1A9AB2F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71FD1E" w14:textId="3BD0775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82245" w14:textId="477DF9C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1777A6" w14:textId="46E4063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55F931" w14:textId="34CFF57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459721" w14:textId="29082BD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C3AE05" w14:textId="3985F87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F7D845" w14:textId="639A03F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0C2D4" w14:textId="2697C6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AF3135" w14:textId="27966D1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FF9133" w14:textId="50E4E3C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22E49" w14:textId="7804096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66A1C7" w14:textId="4DE8F39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9217E" w14:textId="7CD656A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669C37" w14:textId="45C71A3C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7D8C8474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5C1D1" w14:textId="74B32168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795907" w14:textId="7AF51CB1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"Мамулино"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91CD0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3250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0C36E" w14:textId="02465A6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621DD" w14:textId="6007A6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FDD907" w14:textId="209B5C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7BAECB" w14:textId="0333483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ED8601" w14:textId="6165ECB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3A8930" w14:textId="1E375C6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ADD273" w14:textId="4CE0110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F61B7" w14:textId="4AF992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47E73" w14:textId="6367E75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73DADD" w14:textId="2423996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04F5E" w14:textId="04C1BEB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17F05" w14:textId="17BF583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42D3A9" w14:textId="22A7091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BEC326" w14:textId="7D15C26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5170F4" w14:textId="46CECE1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72CE9" w14:textId="06C533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2D28A" w14:textId="56640B5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C3E78D" w14:textId="5712EE5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6E9F5" w14:textId="0C4DE6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A3EC3" w14:textId="238DE29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</w:t>
            </w:r>
          </w:p>
        </w:tc>
      </w:tr>
      <w:tr w:rsidR="00E8742C" w:rsidRPr="008D1C4F" w14:paraId="2254EC35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C250F4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84907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0667B6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5869C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C9F22C" w14:textId="153B03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C8A95" w14:textId="13F7239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D2EB4" w14:textId="0B1CD3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35682F" w14:textId="6BE54E2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AC723" w14:textId="56F4374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E6717D" w14:textId="71F9D4F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9CB834" w14:textId="186B11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37D07" w14:textId="5E7F778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F06316" w14:textId="5B18E05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63242" w14:textId="6462435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30423" w14:textId="28BE382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29DB6" w14:textId="247BDD1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3937A4" w14:textId="3EDDC7C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187768" w14:textId="5D45B9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A988C1" w14:textId="56EBCF5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021E4" w14:textId="2F7DAE7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50F022" w14:textId="039A189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92D0E" w14:textId="49AE362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250B8" w14:textId="3B5FE26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3F8C7E" w14:textId="687CCB9A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63</w:t>
            </w:r>
          </w:p>
        </w:tc>
      </w:tr>
      <w:tr w:rsidR="00E8742C" w:rsidRPr="008D1C4F" w14:paraId="479B1088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67DCE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5056D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E0C47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59C5E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AEF8A" w14:textId="169BB26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943DD3" w14:textId="6E1802F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4A670" w14:textId="2A37A17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41E7E9" w14:textId="333B22B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6AAB97" w14:textId="7EB056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458072" w14:textId="4DF221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D5EEC" w14:textId="5CEB838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0F3E7B" w14:textId="5221E9F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DCB7BE" w14:textId="7A1AC38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81E3AA" w14:textId="6FCD42A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7E352" w14:textId="3083DF4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A8B694" w14:textId="4E18BC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113EC" w14:textId="26146A5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161B81" w14:textId="783FBB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9E461" w14:textId="400EFD2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2B1FC6" w14:textId="1A12112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6ED429" w14:textId="42285B5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DEBA8" w14:textId="2145A4A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D65FCD" w14:textId="07C95D8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61828" w14:textId="5316B261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7AB173BA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D60DDF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DEDD09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D25E82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80A2E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7480D" w14:textId="28C60A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93C80E" w14:textId="507AAF3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6E96CD" w14:textId="0DA1A01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C2EE2" w14:textId="0C8644A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9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BF69F8" w14:textId="160589E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12F14" w14:textId="6D88095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7DFE4" w14:textId="16DBC8D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A50E90" w14:textId="08B5BA3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2C70E5" w14:textId="3EB5104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3DF14" w14:textId="433ED7F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C1CC99" w14:textId="5CEF62C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D2C440" w14:textId="66ADAD3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BFADB4" w14:textId="2FDBA61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7C628" w14:textId="187EE12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F9B85C" w14:textId="568F414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2745E" w14:textId="50C7DA3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716EA" w14:textId="1E0A79B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6BD8B" w14:textId="12ED561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F22942" w14:textId="360CE26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57F72" w14:textId="2755B99F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47</w:t>
            </w:r>
          </w:p>
        </w:tc>
      </w:tr>
      <w:tr w:rsidR="00E8742C" w:rsidRPr="008D1C4F" w14:paraId="1E545102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191B9" w14:textId="17159A7B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301018" w14:textId="68F1F58C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Сахаровское шоссе, 16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E630CC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EAF846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35A23" w14:textId="1EBED17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E5E035" w14:textId="1975BD3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D735E2" w14:textId="54E970D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3AF6C5" w14:textId="1A9A3A2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19AAFA" w14:textId="29B69CE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C0F044" w14:textId="5DAEFC0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E4A6E" w14:textId="1D0665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0A1CC0" w14:textId="19809A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FDD3D6" w14:textId="75B9A79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B4634E" w14:textId="6E5E810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526168" w14:textId="3A87CBA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FA3DB" w14:textId="069D43E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EDDC12" w14:textId="5A42B42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04FA8" w14:textId="4C06480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9CA933" w14:textId="280746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3DE76" w14:textId="3A159D6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4A1741" w14:textId="6A4481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6AEFE8" w14:textId="61190ED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26235" w14:textId="195A625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E7DAB" w14:textId="3B7C359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62009C35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B47752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2441A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B85F1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E48FE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E2F4F6" w14:textId="2721D23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DC8685" w14:textId="5789ECA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14740" w14:textId="6147D1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B73F28" w14:textId="1B3277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FEEABA" w14:textId="7A29379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FAB86" w14:textId="1A45E40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E4183B" w14:textId="0649FAD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2867F" w14:textId="5F28240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E81BC" w14:textId="21FBF7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41411" w14:textId="5A5DDDE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292F0" w14:textId="5E16680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3BD4F6" w14:textId="1CA23D4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6597B1" w14:textId="171560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792F3B" w14:textId="2A299F5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59A51" w14:textId="19D1A63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CDCB86" w14:textId="1AE16F6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05B310" w14:textId="557AC45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B34F6B" w14:textId="61CA16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FA9736" w14:textId="20C8DD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87B634" w14:textId="54F1F084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22D0141B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595AA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FB70A0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1C8A1C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EB21C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7C6FD8" w14:textId="60A4D9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B780D" w14:textId="2F2ADDB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9689C" w14:textId="1A89AD8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EF300" w14:textId="2ED3A07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D2808" w14:textId="07BEB49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859D5D" w14:textId="3A22DEC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F2C630" w14:textId="66C9043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A9EB44" w14:textId="48B33A8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362A6" w14:textId="1ED8F54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C5711" w14:textId="0446936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04FC13" w14:textId="22911AB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710A9" w14:textId="33BA27C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57003B" w14:textId="07950CE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B0BEC2" w14:textId="7C1DE82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9304D3" w14:textId="22608E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CDF4D" w14:textId="6D36F0E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7F8635" w14:textId="6FC58A4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C7533" w14:textId="0856285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38E61E" w14:textId="6C56A97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E0D668" w14:textId="53B0DB01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6ABDCC58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A01917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EF538F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56460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C87F0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BE2CAD" w14:textId="42CE910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C4A982" w14:textId="099D8C7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A7D70F" w14:textId="7C224E1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F25DF3" w14:textId="4B1A2C7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0B04BA" w14:textId="462955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1180F" w14:textId="3AAEFDE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C4ABAD" w14:textId="664F480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FAD679" w14:textId="0A8B2E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02DCDE" w14:textId="18903F4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FDC54" w14:textId="70D84C7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147EBF" w14:textId="34FABB5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4F4585" w14:textId="11F0C18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2ADAE1" w14:textId="5C3E481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BC23A" w14:textId="5C607C9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718C4" w14:textId="7C98655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7DEE0B" w14:textId="7D7505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2209D7" w14:textId="0D6FA7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E061E3" w14:textId="0F7462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1800C8" w14:textId="7EFECE9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E2BECA" w14:textId="1047CC86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5B508B0C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52AC2" w14:textId="32D4125D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55FF55" w14:textId="6C3832AA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Шишкова, 97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315C30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AA5E1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8DBEB" w14:textId="2D7DF28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49A35C" w14:textId="53CE8B5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CC3DC" w14:textId="35C5A34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C294AE" w14:textId="7A16174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CEB52D" w14:textId="3C89323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92A49" w14:textId="7657BC2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A7E911" w14:textId="1ED9CDA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51401" w14:textId="24B457F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FD5A9A" w14:textId="359F6AB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89C9E4" w14:textId="3FCD82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132B15" w14:textId="4A197BB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8BD31" w14:textId="4EACB0F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EBE52" w14:textId="520CD8A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480823" w14:textId="51DF727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6CF0F8" w14:textId="043791E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653428" w14:textId="62E6289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EC91C" w14:textId="32B0B7A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C60433" w14:textId="4082200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9BE7E0" w14:textId="5B13029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1B63ED" w14:textId="0356F2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57A9A0F0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F337C8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AFC71F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76FDCC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F37FF5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0B5CA" w14:textId="39ABD42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CAF3C7" w14:textId="0FF656D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F6FAA0" w14:textId="786EA0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9A417" w14:textId="47159D4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18E9A3" w14:textId="2340783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C7DF8B" w14:textId="7B50259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D79C5C" w14:textId="4CBE6B9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62621" w14:textId="40317A8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417602" w14:textId="453794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592982" w14:textId="0047953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9A2096" w14:textId="5535103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11BD1" w14:textId="6FBCCE2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F50E66" w14:textId="393D75C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362112" w14:textId="05DD05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F63FE" w14:textId="0B354D0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BC073" w14:textId="16D8525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A29F97" w14:textId="03DCB7A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15D51" w14:textId="457ED49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5B0D7" w14:textId="2DAE8AE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8DD55E" w14:textId="1C13CF42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57888893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FECD5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D7275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9CCC7E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5DDD6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2C9C0" w14:textId="3F02DCC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299B9" w14:textId="6BDDD62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03948" w14:textId="386C7D2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324849" w14:textId="350A91B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BFD26" w14:textId="7184208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B7278" w14:textId="74E16E4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3535D" w14:textId="074F93E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81F499" w14:textId="12E9A1C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9154F2" w14:textId="27EFB36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7486B4" w14:textId="31C2FA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08978" w14:textId="2005205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6B7E0" w14:textId="7FB66AB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49132D" w14:textId="1428E8C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15022" w14:textId="00766B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1BF754" w14:textId="5A0579E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EC163A" w14:textId="1F22DD0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D7834" w14:textId="178529E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992129" w14:textId="6AA4979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99D333" w14:textId="4759846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4812F0" w14:textId="503954DC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476A24AF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C548F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74ADAB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374A0C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20686F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531509" w14:textId="427955E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5AC247" w14:textId="43E1AB4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DBFD9D" w14:textId="4373AD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9D6D2B" w14:textId="47DDE0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71CB48" w14:textId="260676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907FFD" w14:textId="6102145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8B106A" w14:textId="27D3589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015D98" w14:textId="71FABD3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054B4" w14:textId="3B3B07A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6E57FB" w14:textId="62A195E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3202D0" w14:textId="6C0122B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2BC1B" w14:textId="029D0E1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1729C8" w14:textId="5E3137F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AAAC8F" w14:textId="213D6C8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AAA7B0" w14:textId="4C7A624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EFFE8D" w14:textId="0E19C7D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54B7B" w14:textId="0E15435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2D6283" w14:textId="60C593E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28F13C" w14:textId="16C81EA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B8D1A" w14:textId="164D7BD6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4A3A710C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0E222B" w14:textId="7DC87534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41A83C" w14:textId="04B09AE9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"ХБК"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DFCCC1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BEE27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033E68" w14:textId="359481E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DFEC2" w14:textId="1D49625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A356A9" w14:textId="234ED6D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04060" w14:textId="229495C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27871" w14:textId="3943ACF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037186" w14:textId="744E80B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26FFCB" w14:textId="02AD3DF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FC79E" w14:textId="4B2F9AE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09CD11" w14:textId="7C5760A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CE8C1" w14:textId="3F23960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A1D50" w14:textId="533F36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360CE" w14:textId="3B1024F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B5710A" w14:textId="7565EB2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BE5AF0" w14:textId="61FBC49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B36C8D" w14:textId="12B2756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81C03" w14:textId="634EDD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37812C" w14:textId="638F16A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6345E8" w14:textId="03658ED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DB5B7" w14:textId="6A24A29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B0FE8E" w14:textId="1A7E83A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</w:t>
            </w:r>
          </w:p>
        </w:tc>
      </w:tr>
      <w:tr w:rsidR="00E8742C" w:rsidRPr="008D1C4F" w14:paraId="7323BA3E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0FC87A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AD878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F5FDD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2D8D2F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8E0D22" w14:textId="028E514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99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9A88A6" w14:textId="28CFD01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50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792417" w14:textId="476E62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9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A73C0" w14:textId="70BAA56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44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E76E15" w14:textId="43676C6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76F399" w14:textId="71B78AE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BF17F" w14:textId="2958C30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C88D4" w14:textId="4D3F520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B9F1E1" w14:textId="113B29B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80F572" w14:textId="25BB3FE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54CC70" w14:textId="1B8F10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33BD1B" w14:textId="5A8475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EA752C" w14:textId="26A7C71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9DF3F2" w14:textId="0D8E594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A47862" w14:textId="29031B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AB2FFB" w14:textId="77517DF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C64A2" w14:textId="0C59ACB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8D7A63" w14:textId="6744CA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9CF226" w14:textId="55144DB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02488A" w14:textId="06F64FF5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</w:tr>
      <w:tr w:rsidR="00E8742C" w:rsidRPr="008D1C4F" w14:paraId="75E46CAA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CD5C2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91496B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BA74D2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208C28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DBBA4" w14:textId="326621C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0445A3" w14:textId="1329A1F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F06DDC" w14:textId="3F3815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35D47" w14:textId="6592C28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E23CA" w14:textId="4A3ED12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7FE2A8" w14:textId="66EA79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2744FC" w14:textId="4C45A21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8E5E58" w14:textId="26670E1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C65E44" w14:textId="5A95414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B19C4" w14:textId="2AF548D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B83D7B" w14:textId="1EF7F4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1B8A40" w14:textId="2970E2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388BF" w14:textId="6AA3190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1FCE0" w14:textId="0E03A1C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7EF006" w14:textId="3C61CAF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CAD710" w14:textId="0EB3919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98C8E" w14:textId="19E502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81F449" w14:textId="018ACA6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85600D" w14:textId="448312A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C289CC" w14:textId="736E7C15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E8742C" w:rsidRPr="008D1C4F" w14:paraId="30AA6036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29BC67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2DA4FD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F7B7E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D154BC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C8079" w14:textId="709B35E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99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C96312" w14:textId="0D6EC32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50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A7D75" w14:textId="6D41242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9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DBDC20" w14:textId="7714D1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44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98A3AB" w14:textId="74B4D89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BD4A0" w14:textId="58E6C7C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A8E18E" w14:textId="288B789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1DFD9" w14:textId="099EC58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556ACF" w14:textId="2B0D73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EF8560" w14:textId="3E19FDA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DCAF95" w14:textId="06247D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48BCC7" w14:textId="40DF55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EC303" w14:textId="52EBD5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BFDB6" w14:textId="3C692C5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113517" w14:textId="29D6037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2E8481" w14:textId="124F65C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9E17D6" w14:textId="0B00B86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557D0" w14:textId="35AED58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6B60F" w14:textId="0F41956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831BB7" w14:textId="620D343B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60</w:t>
            </w:r>
          </w:p>
        </w:tc>
      </w:tr>
      <w:tr w:rsidR="00E8742C" w:rsidRPr="008D1C4F" w14:paraId="6FD44DC2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39D56E" w14:textId="06FC5EF0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BDA053" w14:textId="3E5D4F6A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"Поликлиника №2"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C4EF2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2D55A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3AF8C7" w14:textId="2F99B4E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6BB5E" w14:textId="36BD79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2ECD28" w14:textId="1DEBFCB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81405E" w14:textId="014A0B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EF88A" w14:textId="10A95C9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E1AE48" w14:textId="4C50D95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E7EC6E" w14:textId="54AE48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65FD80" w14:textId="3D2A4F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BABA32" w14:textId="1B47724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5C777" w14:textId="1EF8248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41D5A8" w14:textId="309EFA6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AE5511" w14:textId="5DF84E2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22826" w14:textId="19DC069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AEB68" w14:textId="28F68EF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B5D80F" w14:textId="15D6D8E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EAB24" w14:textId="6E4C84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6848F0" w14:textId="0889562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2F641" w14:textId="17BBEB0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6DF800" w14:textId="1F33DD2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FF06B" w14:textId="23B8262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E8742C" w:rsidRPr="008D1C4F" w14:paraId="795AA26C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B7F8F2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6444A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06A5B2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0F7D3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42D7B6" w14:textId="6A9D02E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A0DDA" w14:textId="24855C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22888" w14:textId="2B3927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9B60F" w14:textId="4AAA9DD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A3052" w14:textId="0E7757F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9C8F95" w14:textId="1376846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3D2024" w14:textId="44C2764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6FD31" w14:textId="73405C3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2BFAE0" w14:textId="071F267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440E16" w14:textId="5114685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DD2A00" w14:textId="16F3D7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11654" w14:textId="2390DAB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E2923E" w14:textId="072279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114CEF" w14:textId="50A14B0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142B1" w14:textId="56C89CE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286048" w14:textId="6937C3F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029E26" w14:textId="1B67006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79D22C" w14:textId="598839E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0CEEE" w14:textId="5A231B4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F5E58" w14:textId="0FD96482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E8742C" w:rsidRPr="008D1C4F" w14:paraId="0661AE66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16120E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BF70A3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50F6FA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1FC5E4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F7730D" w14:textId="21F1852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058E8A" w14:textId="498EE0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3A35A7" w14:textId="0952B69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290244" w14:textId="4533BFC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489FD4" w14:textId="6D5232D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285989" w14:textId="0574C59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FCE97" w14:textId="6BCBD0F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A526F6" w14:textId="051D9C8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D4765F" w14:textId="5C09E0F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CDED89" w14:textId="0209723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1E5E23" w14:textId="3F6EE70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0E357C" w14:textId="1CA1722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26CEE8" w14:textId="78A509A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C7398" w14:textId="6E700A1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4B7BD6" w14:textId="5B3FAD4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DAB70E" w14:textId="34E875E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AD66BB" w14:textId="550026B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AFB30" w14:textId="01D90CE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31F74" w14:textId="7ECFA62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2A75C3" w14:textId="7F26B3AF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E8742C" w:rsidRPr="008D1C4F" w14:paraId="780A48E8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C458F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B57C3C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6BB1E3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940BC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93F775" w14:textId="0AC83F4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88FF25" w14:textId="3F3066A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B11EC2" w14:textId="3EDDEE2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5DD08" w14:textId="63071D5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D4C9B" w14:textId="22FCBEF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E0A1D6" w14:textId="5537AE7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D6C2E" w14:textId="542D4B7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1BE797" w14:textId="68B6246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90859D" w14:textId="2EA0228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2B83E" w14:textId="505A0A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43050F" w14:textId="294399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25BE76" w14:textId="217083C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85635" w14:textId="747C1A2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028F1" w14:textId="5803E7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8F6F82" w14:textId="28DF1A7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58C6A" w14:textId="12069C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D8B591" w14:textId="22A4068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BA6D92" w14:textId="099A6DD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0A311D" w14:textId="0475797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AEC6B" w14:textId="29C0F32A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E8742C" w:rsidRPr="008D1C4F" w14:paraId="3D1A254F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9BF52D" w14:textId="00BB7009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1993CB" w14:textId="68BEECAD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"Школа №2"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47A16C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087B7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742AF1" w14:textId="6A3D698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1C51" w14:textId="5107112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B4C2F" w14:textId="1729D13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66B30" w14:textId="3A4C39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AC830" w14:textId="193B039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BE924F" w14:textId="0804815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FFB55F" w14:textId="2FE2617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DBABB" w14:textId="1AC0CB1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515AC5" w14:textId="713B530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4124E" w14:textId="0BECCCB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F12E7" w14:textId="167689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54F637" w14:textId="5C94712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769512" w14:textId="45C6AF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417509" w14:textId="7248A24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33952B" w14:textId="6785C47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EE3D41" w14:textId="11CF319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B0CE04" w14:textId="54AE73A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DC4ACB" w14:textId="43989D6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2E1156" w14:textId="50DC0F7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5BBD92" w14:textId="2549991A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</w:tr>
      <w:tr w:rsidR="00E8742C" w:rsidRPr="008D1C4F" w14:paraId="03DF7D2F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61DA5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7C0387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A041E8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0D68D3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7B5720" w14:textId="13834A9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49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CA0C77" w14:textId="2ED276E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49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4D00A8" w14:textId="5B27434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49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1EF530" w14:textId="0C4D7ED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B10934" w14:textId="1408F6B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BAF6C5" w14:textId="36ECE1A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99A62D" w14:textId="3899BF7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88F88B" w14:textId="7D527B4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B3D16D" w14:textId="6051926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60FC7" w14:textId="346ACB2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47FC37" w14:textId="00000DB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A3A949" w14:textId="1D1B76C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25785" w14:textId="41A7B05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468C6" w14:textId="5923F1C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45D82" w14:textId="52FE939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3F515" w14:textId="0B71DCB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0DEA97" w14:textId="2A2CCA1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ED7306" w14:textId="1351D95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2BB04" w14:textId="460C3B5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AD82D0" w14:textId="5E4D7D27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</w:tr>
      <w:tr w:rsidR="00E8742C" w:rsidRPr="008D1C4F" w14:paraId="0DF0F2C7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D220F5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472947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074D33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299784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A64B56" w14:textId="5DC727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51EC6" w14:textId="3C3E380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9A676D" w14:textId="39F97B6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7E7DBE" w14:textId="3300041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A9DE4" w14:textId="22A9F93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812B0" w14:textId="6DCA8D6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71C221" w14:textId="0EA024E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13DD0" w14:textId="30B5770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1D1586" w14:textId="3CA44D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CFA206" w14:textId="062D52E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87B333" w14:textId="13D1431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F2581C" w14:textId="5E0718B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B06EF" w14:textId="514C75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B5D3B8" w14:textId="7D51332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80BF7" w14:textId="2F2584D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3FDF91" w14:textId="4D66F69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09989" w14:textId="020FC7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BF1121" w14:textId="32597AB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122A4" w14:textId="2DC4B49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9AA69A" w14:textId="6E51D37C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4F77C86C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9E7FE0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9CAE6F" w14:textId="77777777" w:rsidR="00E8742C" w:rsidRPr="00E8742C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DCAE1E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108DE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11BC1" w14:textId="542B1D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49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29B8B" w14:textId="1524298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49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861AEF" w14:textId="27590B6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49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40AD5" w14:textId="1E16A06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E05635" w14:textId="6514FF5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81E60" w14:textId="7194779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920ABE" w14:textId="67BD6EB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B2C189" w14:textId="694C600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78C8C" w14:textId="320CE3A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97A04A" w14:textId="33875CB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ED1106" w14:textId="6AFC65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2DA5C" w14:textId="6FBE2A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FEAB0" w14:textId="6D7CA4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8B5806" w14:textId="61AEA61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BCC237" w14:textId="0426CE0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357E7" w14:textId="5FBB685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FFFAEF" w14:textId="339EC47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4A6E46" w14:textId="6CE41AE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57042" w14:textId="05E87AD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60857F" w14:textId="42BE48A0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966</w:t>
            </w:r>
          </w:p>
        </w:tc>
      </w:tr>
      <w:tr w:rsidR="00E8742C" w:rsidRPr="008D1C4F" w14:paraId="142673FE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50A8C2" w14:textId="1968FABB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66E5EE" w14:textId="39BEA3FA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"Школа №3"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8FB1ED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A9C278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96223F" w14:textId="18F501E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ACD4FA" w14:textId="0A561A3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737208" w14:textId="24376A2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A765F" w14:textId="7CF0DF7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CBEFB4" w14:textId="3FB8DA8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7BA63" w14:textId="31A342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763450" w14:textId="5F385F4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1E4CA" w14:textId="10AD426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72D973" w14:textId="61D82D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CCFDE" w14:textId="3D4ACC9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8F4F3E" w14:textId="7997157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FBDF6" w14:textId="341E7B6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87684C" w14:textId="1071C35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91508" w14:textId="775EAF2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8C39F" w14:textId="0673266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5A44B" w14:textId="0A94AA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CC2E9" w14:textId="045C4C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6E539E" w14:textId="63ECF07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8A8840" w14:textId="13D1597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99CD67" w14:textId="61624DC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1BD80A9E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3C917F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A66DC9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CE77C8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D6239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208CCE" w14:textId="134F78F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C6AE14" w14:textId="6AE00D6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10F6D3" w14:textId="306FA77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9FA61" w14:textId="4678B27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6753A7" w14:textId="1F641D9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0DD2C" w14:textId="5ED0A5F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1C0F9" w14:textId="057CBD3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C4CEB8" w14:textId="1D73CCC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3B66E0" w14:textId="7E84F54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E666EF" w14:textId="4DC22A4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7A435" w14:textId="2CDC303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3366BD" w14:textId="1632B3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F92034" w14:textId="320BEA5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51F90" w14:textId="0E29E5A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A8CBC1" w14:textId="785CB7B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9D6915" w14:textId="18001B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5066C" w14:textId="571AB7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643520" w14:textId="36FC04E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56E8F0" w14:textId="7D53E04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3310A3" w14:textId="15CF50D8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4ADED91A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1C1A07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1F5516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0FFEF6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B518A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7EBC98" w14:textId="4D5D34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15E078" w14:textId="0BB4F28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513FD9" w14:textId="37C872C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B4304" w14:textId="1FE7A79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16F2D4" w14:textId="151606C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6E8AF3" w14:textId="090EEAD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D5879B" w14:textId="1C541F3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C044E9" w14:textId="623D292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20855F" w14:textId="5F61EB7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A9687A" w14:textId="4A93ADB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19D76E" w14:textId="1E7D269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6A58E7" w14:textId="423F58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E14366" w14:textId="1320320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E383B6" w14:textId="552CD0B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0B262" w14:textId="3350254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084E91" w14:textId="24B3912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AD8FB" w14:textId="17D4560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2F9E3" w14:textId="47F4B0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D95819" w14:textId="1133FC9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15A0BC" w14:textId="126D0E4F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2740018D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B8AFE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0163B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7194C0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644FE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596B8B" w14:textId="7CCAB90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F7030" w14:textId="082A05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FFC039" w14:textId="4F11DD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7E1BEE" w14:textId="7B5A478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024F68" w14:textId="517750B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AD095E" w14:textId="6960B01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D4B03" w14:textId="3D4FFE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3B9A3" w14:textId="40E4664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356C52" w14:textId="15344E1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8951EB" w14:textId="12A5A1B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186CD3" w14:textId="773930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3CD4B" w14:textId="68134F4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78CA3" w14:textId="47D5CA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B339E" w14:textId="6FB67FA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17E52D" w14:textId="474C762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FD2B4" w14:textId="5B5D5E1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0317B0" w14:textId="27F0048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B07BAE" w14:textId="3DEA9D4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5734A" w14:textId="6C9FF49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A4B6C0" w14:textId="4F776294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4B89507D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884794" w14:textId="70D8A4EB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2ED9C2" w14:textId="780EBF54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"Школа №24"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64D9AB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FF481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7C90F1" w14:textId="320DAF3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11C15" w14:textId="5208B17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2F23C1" w14:textId="328C26A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7B5997" w14:textId="45B4808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8AB5A" w14:textId="38B3B86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429B8F" w14:textId="61B5F67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56A8EC" w14:textId="1CBD5C7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B35C3" w14:textId="279234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6A2D04" w14:textId="2EE68E1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DCE9E" w14:textId="5DE6A3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FC46E9" w14:textId="7429FB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39255F" w14:textId="09A34F8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5B95BC" w14:textId="592D92E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C408A" w14:textId="4468901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4AFB2" w14:textId="7A6D823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51708" w14:textId="5629AE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F15FCD" w14:textId="1823F6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F529C5" w14:textId="36B327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02C6D" w14:textId="11EEB05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544D6" w14:textId="0CEFA2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07E4F057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19D4E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CA7A2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97B3B7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D6405C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FCAD6" w14:textId="6029434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C53D2C" w14:textId="2A08257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89B20" w14:textId="1590F73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F3E1CE" w14:textId="7568649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2A8B1C" w14:textId="40E8323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275A88" w14:textId="26DAA8A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8F770" w14:textId="2D856F4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C949F8" w14:textId="730BCC3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79778" w14:textId="26A7364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EAB17B" w14:textId="77D8F2E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A7A230" w14:textId="58EBE7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5D180" w14:textId="6D22DA3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42C89C" w14:textId="6D19728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6C97C" w14:textId="044C62A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C7876" w14:textId="0171ECB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5F53F" w14:textId="0A9259C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E5C70" w14:textId="2B8C185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2CF367" w14:textId="388DB0A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829189" w14:textId="2EBEFB5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15E373" w14:textId="6FBCA306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3264828B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E4EFDA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26B85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738164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37BC6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42DA63" w14:textId="32C7116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0D930" w14:textId="19F31F0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58DC61" w14:textId="1EFAAA3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0B5C31" w14:textId="115FA7F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C8D4F" w14:textId="1DBB6ED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5CA71" w14:textId="3A9927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43A7A" w14:textId="207CB1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42399" w14:textId="6A9F80E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69726" w14:textId="0420FC5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C15C3B" w14:textId="007CF74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FC0B96" w14:textId="5526898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5576A0" w14:textId="4276BEC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498CA" w14:textId="6080FF0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564DDB" w14:textId="4FC5891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F5A78B" w14:textId="6829EC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29694C" w14:textId="2B7181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B94E5F" w14:textId="3C87BE8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004A1C" w14:textId="3EA6341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7E578" w14:textId="09291C6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9B0981" w14:textId="0933E1FB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2322E0AD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F0EC3B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A37631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F9F8B6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C73FD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8561A" w14:textId="26711B0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3BCBC1" w14:textId="5C25870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04A0AC" w14:textId="26BAAC1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4E676" w14:textId="62694BF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A1FFF" w14:textId="7C95345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8A5F63" w14:textId="03063B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7A4C6E" w14:textId="2131493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2EE47" w14:textId="7AD3AF9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BFD39" w14:textId="2603D2B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FE4EF9" w14:textId="7BB7FD1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286313" w14:textId="5C762FA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6DA7B8" w14:textId="3D1000A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81331" w14:textId="29F5C3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94EE01" w14:textId="54547F3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7B86D7" w14:textId="48A0E57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09DDA" w14:textId="5F904F4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E4936E" w14:textId="3E3DA44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8B7A2" w14:textId="5DD49AC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A97F11" w14:textId="404198D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C985F" w14:textId="2F91F2FC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5C4D31F9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12221F" w14:textId="2716D11B" w:rsidR="00E8742C" w:rsidRPr="00E8742C" w:rsidRDefault="00E8742C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</w:t>
            </w:r>
            <w:r w:rsidR="002275F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Тепло</w:t>
            </w: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6F6F1" w14:textId="77777777" w:rsidR="00D8112D" w:rsidRDefault="00D8112D" w:rsidP="00D8112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</w:t>
            </w:r>
          </w:p>
          <w:p w14:paraId="2EB3A780" w14:textId="67722DE1" w:rsidR="00E8742C" w:rsidRPr="00E8742C" w:rsidRDefault="00D8112D" w:rsidP="00D8112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епло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2DA1BB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260AC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6362E0" w14:textId="0D2376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514A7" w14:textId="24926F3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60603" w14:textId="20C186C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A17589" w14:textId="3B5BFBB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26D772" w14:textId="52D4BEF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3FF9D" w14:textId="46AF3D5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1203A5" w14:textId="4BD0CEC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22DA6F" w14:textId="24998D8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22BA28" w14:textId="31D710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4C3E3C" w14:textId="229BB2F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FC7C5B" w14:textId="4A2CF5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B92F1" w14:textId="39C31A8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80DFFA" w14:textId="0CDE204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D24AE" w14:textId="4088750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14FD27" w14:textId="4DFF048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40A81E" w14:textId="4B5CBD1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7E76C4" w14:textId="3FCE77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F1E4F" w14:textId="6ECCC9B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5AA621" w14:textId="4163507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A3E2E9" w14:textId="1A13B1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33A28699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82F43A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E01595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A8DE08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A97C5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7D499D" w14:textId="008EC4B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5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DFF5B" w14:textId="001D62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57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B9E827" w14:textId="024CD71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03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BEC71" w14:textId="58E4FBF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14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7AA7CF" w14:textId="63A2F5F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7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84744F" w14:textId="7DC1F5C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7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6ED8CF" w14:textId="14FE4A8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7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05C70" w14:textId="7A7DED4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66E2FF" w14:textId="4C051E5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1F0DDA" w14:textId="7B694C7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634D65" w14:textId="11A743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CF66D" w14:textId="58E0EFE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6B287" w14:textId="4860685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1BB357" w14:textId="359033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C09B0" w14:textId="7803DC0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C9328" w14:textId="471C017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3646DD" w14:textId="1871B3E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496440" w14:textId="5D0FBE8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97CE89" w14:textId="400CDC1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DB04BB" w14:textId="48644E26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4FC847D2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277F7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13D82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F18AF5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6C8D9A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13A6B" w14:textId="4B16E1F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AADCE3" w14:textId="47E6C81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E8A4EA" w14:textId="7B972FF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B848B" w14:textId="7218CCA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E892AD" w14:textId="3C6F46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4FC9F2" w14:textId="13FF127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30D40" w14:textId="3B7401D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201CE7" w14:textId="6C77B88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019CCB" w14:textId="47EECC9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E8C72D" w14:textId="2F2B838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2DE25C" w14:textId="33611D7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1DB88" w14:textId="2FB364A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FD0C3" w14:textId="1028092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8B94E" w14:textId="6AF4958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49D7E7" w14:textId="441A47B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C886B" w14:textId="3F3F383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3A3FFF" w14:textId="775D4B6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5EC48" w14:textId="5123C1E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66D68" w14:textId="63D2C0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01428" w14:textId="272A9CE2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7AE73E13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7827B1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979A6E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0C1B5F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82C1D6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2FCAA" w14:textId="28D14F9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5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B4025E" w14:textId="00E6096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57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CB863E" w14:textId="14036FD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03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E9FE45" w14:textId="62E6402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14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CC7FC0" w14:textId="3638149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7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4DA4B1" w14:textId="207A9CC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7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B40021" w14:textId="1ADC5EE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7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75C622" w14:textId="1332502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EDF84" w14:textId="0C3A19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1AAA3" w14:textId="2BE681D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CC0756" w14:textId="4510D32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4212BB" w14:textId="318241A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57B62" w14:textId="6D1DC1D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B2436" w14:textId="29A23FF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8FBA3" w14:textId="507C4E6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3A9C1E" w14:textId="4BD7B7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84070F" w14:textId="2DB3282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0FB453" w14:textId="4D1799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85A0E2" w14:textId="1D66258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79B194" w14:textId="72BB26C0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2A353DA5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45537E" w14:textId="750A8165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0D487" w14:textId="0379027C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"УПК"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060B06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E19FB4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B86A8D" w14:textId="10CA8B1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DC5281" w14:textId="454798A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55E9F0" w14:textId="66B7EC3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C9C8A" w14:textId="38EE315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0E39D1" w14:textId="24E74F9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CCDF0A" w14:textId="58E41E4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9573D9" w14:textId="426B6BC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8A375A" w14:textId="2E11A7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A6AB5" w14:textId="765971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C9AFD" w14:textId="606A188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2B1DA" w14:textId="613B5BB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DDF26" w14:textId="3D3B4F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467E4F" w14:textId="2754AD6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687DCF" w14:textId="768DB9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AF3143" w14:textId="361F2A0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01A09F" w14:textId="649BF59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BBFF8" w14:textId="4E2920F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803627" w14:textId="1AE229F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AA64B1" w14:textId="71702C0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E58AC7" w14:textId="7756508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E8742C" w:rsidRPr="008D1C4F" w14:paraId="4C7820F3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AB01E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934C2E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E8661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6393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5EB8B2" w14:textId="455C1D3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E04ED9" w14:textId="79DA910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3D8791" w14:textId="50FB0B5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868A03" w14:textId="49EEF93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961BE" w14:textId="6FDBD9C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D788E5" w14:textId="603E412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AB8EFD" w14:textId="4F55F58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993290" w14:textId="2FB9ABD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359010" w14:textId="01012DF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E46FCE" w14:textId="254E44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A2224D" w14:textId="46A81EC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0AD676" w14:textId="3AB08F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25BAF" w14:textId="226D63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43B4A" w14:textId="5980CEA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3633E" w14:textId="3D853C4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327CD" w14:textId="3B65640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ABB11" w14:textId="3BBC29C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73B9D" w14:textId="3C9B961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36D7F8" w14:textId="37D94E7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080814" w14:textId="26A4E75B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E8742C" w:rsidRPr="008D1C4F" w14:paraId="096A990A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94E05F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706B09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C71FE6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1F760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008CBF" w14:textId="1F4C4EA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41B75" w14:textId="4D71FFC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3E2773" w14:textId="296F894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C6D80" w14:textId="36F35E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191C1" w14:textId="3187281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C1732E" w14:textId="291AF9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6C6BEC" w14:textId="0AE119A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75301F" w14:textId="78A20A2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C40AF9" w14:textId="7B6DAA3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5DA16" w14:textId="392773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C3990" w14:textId="3996CE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690C4D" w14:textId="698CF15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09A848" w14:textId="5F12E2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9C8D9" w14:textId="7294CB8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EAD584" w14:textId="51503B0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E1B00" w14:textId="0DF55EA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E84BA" w14:textId="193DD23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A6901C" w14:textId="73B73B4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F37963" w14:textId="57694FA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847E24" w14:textId="7E21C375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E8742C" w:rsidRPr="008D1C4F" w14:paraId="644AC483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DBAFF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7BA27A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14F3FD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E130A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4B80E" w14:textId="705461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E5EA2C" w14:textId="701F121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5561D8" w14:textId="7306EEB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97565D" w14:textId="6C0129B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8FEC9" w14:textId="03AA2AB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B3260F" w14:textId="3235BB9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C7DA66" w14:textId="5269AB0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269CE" w14:textId="3AD20C7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71A2EE" w14:textId="27353FE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846CEA" w14:textId="40E1080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31F81" w14:textId="13FE24E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C712D" w14:textId="17DB61E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BEB8F8" w14:textId="5647B18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AD1F8" w14:textId="1772ADB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E5E2B3" w14:textId="257EE9E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36AB11" w14:textId="10DFDAA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4D944D" w14:textId="76D4C23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F21BD" w14:textId="5B2B87A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FE52B6" w14:textId="2FFF08A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B7DE1D" w14:textId="65FAB37F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E8742C" w:rsidRPr="008D1C4F" w14:paraId="6D4AA6E3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61B55A" w14:textId="2678BBE4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6F66A" w14:textId="703440FF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Б. Перемерки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D82D9A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5A58C5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C3FA7" w14:textId="5DC4F30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2CB73" w14:textId="67ABBF2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73D631" w14:textId="42D1788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ECE05A" w14:textId="790913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67D2A1" w14:textId="6C43D43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866F2" w14:textId="013241F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622083" w14:textId="001A5D4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86302F" w14:textId="0E7A3D6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F358D0" w14:textId="0291482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A2DFF5" w14:textId="1A89DE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767CEB" w14:textId="3618896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2FEB7" w14:textId="665C9F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1286ED" w14:textId="0A6170E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CF00C6" w14:textId="573482B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D7B20" w14:textId="14868C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97A9A" w14:textId="08B7C1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F14913" w14:textId="0C7663B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D43A8" w14:textId="34DB782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695149" w14:textId="629E78B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601B6A" w14:textId="7489F5EB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1C807BFE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F154C3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4DB83F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A228F3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09A08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F77D7" w14:textId="6BAC38B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48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853A10" w14:textId="4908F0E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11522C" w14:textId="770E330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8A646F" w14:textId="76C818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BD94E" w14:textId="75660C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C5D3A" w14:textId="66FBF68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15662" w14:textId="6B2E79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3BBF0D" w14:textId="70E9D5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D1A35" w14:textId="55A253C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33DD7" w14:textId="4F754F8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85218" w14:textId="62783A5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25FA0" w14:textId="39630F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3B4F2B" w14:textId="2845FBD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920D9" w14:textId="1FDBE3F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E2B55" w14:textId="51C63C2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E11127" w14:textId="3CFF46F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BE4A0" w14:textId="2852498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EB7B3" w14:textId="77DC553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BA253E" w14:textId="5ABD817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33A5D8" w14:textId="331C5021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418F9FE3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217AC5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6F9396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7DA7EC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9FFF0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0841EE" w14:textId="603AC7A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D627BE" w14:textId="4A0AE87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BF8D86" w14:textId="1F8565B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A51DED" w14:textId="5B9CE0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79FB8B" w14:textId="2C51C48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3D34C" w14:textId="57ECDA7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BDCF3F" w14:textId="3484D66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4660D" w14:textId="6721ED7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BC31C" w14:textId="1BA06D2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8E077" w14:textId="7487AF4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580028" w14:textId="145D2A2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AF0F2" w14:textId="552662A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CA5BD8" w14:textId="3CA33D4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321E8D" w14:textId="5D73288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CAB9B9" w14:textId="25E7C64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43D862" w14:textId="47AE3A7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0E9EA" w14:textId="02064C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AA8654" w14:textId="46AC50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F039EE" w14:textId="5BA460C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B2B37" w14:textId="4C2090E6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056F0D45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59C0F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70C810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B7D4C6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6A63EF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887D8C" w14:textId="186397A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48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546C4" w14:textId="3FBDC22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89E0E" w14:textId="6DCF106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943230" w14:textId="3BB490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630A3" w14:textId="190D575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947E7C" w14:textId="2FDC516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52767" w14:textId="322C1A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85686B" w14:textId="610D661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3AE16" w14:textId="5A1279F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3A33F8" w14:textId="11DDCB0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E890DA" w14:textId="04C1A9C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09DA47" w14:textId="149AE48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07C2E4" w14:textId="153EC3F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CC6A49" w14:textId="23F0FDA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65AF9" w14:textId="6F3EB89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ACBE06" w14:textId="543D68E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2D587" w14:textId="52EE482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C684B8" w14:textId="1A52B8A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E572A" w14:textId="728329F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2DBAC" w14:textId="2CED211A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64B94AF5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5CCEB6" w14:textId="17268048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72C9E6" w14:textId="53D9CAC0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Областной больницы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B855B7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BD538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A3A3B" w14:textId="201BA36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D8E19E" w14:textId="5F58B92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5451BA" w14:textId="69C2F37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012A2" w14:textId="7703EDB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677DF6" w14:textId="6CC316C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8072E" w14:textId="134E1BB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84E1F" w14:textId="368A680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9E703" w14:textId="76C62DA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A01936" w14:textId="2BD37B8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3EC29" w14:textId="6B3796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B79592" w14:textId="4E875B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1D01E" w14:textId="39DCDC8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C9CCB7" w14:textId="6904B7F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BF5CB4" w14:textId="7512CD9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541F29" w14:textId="6D66A0B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3C4374" w14:textId="152FFAB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4B800" w14:textId="6CB2633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3790C" w14:textId="1296522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778CF" w14:textId="2BD9D2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327791" w14:textId="5E5CCFB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1817CDAF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D9037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26771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17559C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3C0961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40A18F" w14:textId="2999446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82C430" w14:textId="77E2AB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AD4C16" w14:textId="4DE4517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2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4CE25A" w14:textId="4B157B2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2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9461EC" w14:textId="122146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7D82A9" w14:textId="218763D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0A64C2" w14:textId="620EE46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C85EBD" w14:textId="705D62C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E740AC" w14:textId="49A3C6A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A8A8F3" w14:textId="2B081A6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666165" w14:textId="70E8D9C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B347D8" w14:textId="2FF849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D7EF61" w14:textId="6333AC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721C5" w14:textId="5077A1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771FC" w14:textId="1880BA2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CAE35" w14:textId="1D72AF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44030B" w14:textId="53D0384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358406" w14:textId="760CA51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6E1E0" w14:textId="5E26F36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E4266A" w14:textId="17553E65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285132BF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3A77CE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313BF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94E2C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68A1E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183CC4" w14:textId="3C47591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DFEBDE" w14:textId="1831D49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8741F" w14:textId="4AB5B41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3BA640" w14:textId="37CBC8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5A8AF" w14:textId="1FC95CA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052DB2" w14:textId="0AF525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B6E3A1" w14:textId="79B2321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7426C" w14:textId="443950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CC0626" w14:textId="65C235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149C46" w14:textId="6697FE0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BBF34F" w14:textId="6FFA121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1FB4A" w14:textId="6795B0C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C1F457" w14:textId="74AAF49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778C3" w14:textId="5D7637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08B6F" w14:textId="1B305A3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A1FCD1" w14:textId="2901129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C8916" w14:textId="29342B2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3DC71" w14:textId="5168B6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CD7E1" w14:textId="391E3CF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B2C41B" w14:textId="58149FF3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203DECC7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149A29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6AE965" w14:textId="77777777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887AA5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D5D333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41B66" w14:textId="2A49022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C0A05" w14:textId="4DE5241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C9464B" w14:textId="6AA6FC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2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A9B58" w14:textId="233721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2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462842" w14:textId="1518A9D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8322AC" w14:textId="6E3853F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61140" w14:textId="01F98FF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60AC54" w14:textId="5E15700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BFD175" w14:textId="77772F8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D33F28" w14:textId="326667D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2AD093" w14:textId="1DAA863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07895" w14:textId="31EC918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EDC85" w14:textId="5B989B5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EC5D6" w14:textId="088B957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895AE" w14:textId="6DF2000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23267B" w14:textId="77F7C17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87F04F" w14:textId="76C4EF2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1AE64F" w14:textId="7C189D8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235D9" w14:textId="57608B4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D894CE" w14:textId="2DCBFC09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4A72EE4E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B14C90" w14:textId="3AED95AA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2E19D" w14:textId="1DBDC39B" w:rsidR="00E8742C" w:rsidRP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Котельные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2631CF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51A0A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8CE0F6" w14:textId="0590A59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9F2358" w14:textId="192C32F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1BC90D" w14:textId="4FAB392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FCC8A5" w14:textId="76BC020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A425F" w14:textId="25A5B7B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C12DF3" w14:textId="618652F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0C8B49" w14:textId="792A3D0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483859" w14:textId="6474FBB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69D74" w14:textId="76E91C7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F32D00" w14:textId="67F575D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24C3D" w14:textId="4EB6A1E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03A816" w14:textId="4F6F05B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542B5C" w14:textId="713B51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103A52" w14:textId="0B9FD2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9A23B9" w14:textId="0D69E6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593212" w14:textId="32ABFC5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E2A96B" w14:textId="0AFC20C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A2F4A" w14:textId="058201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44CCF4" w14:textId="678EE62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7606C" w14:textId="702183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311D6ED3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CFC34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436DF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9FD00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7BC9BC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F6F7E1" w14:textId="50CECF5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9050A0" w14:textId="28F46DD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71D486" w14:textId="442748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F3270A" w14:textId="3204A86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2DAF54" w14:textId="77BCD39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AC1DBB" w14:textId="220E9B8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FD5E34" w14:textId="257169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13F7D6" w14:textId="0ADADDB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17ABD3" w14:textId="0978C7A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27AAC0" w14:textId="7990AD3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CE4D35" w14:textId="3E51AC0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4D2B4" w14:textId="5E41B0C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4252D" w14:textId="1926D40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2E479" w14:textId="019FCF7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3C77B" w14:textId="6AE66B9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8523" w14:textId="24BB0AA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F8662F" w14:textId="36956D7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4E415" w14:textId="1D95F15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5EA64A" w14:textId="1C5828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1E2241" w14:textId="7D05D403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190C493F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316E6A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65C99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F2E9EB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483D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35E33" w14:textId="63A36E0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184C0" w14:textId="0FBFDA0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E7DE6" w14:textId="4E1C2B3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0AEF7" w14:textId="29B1B8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052A15" w14:textId="220BDE6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2C62CF" w14:textId="3C5EE86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790B8" w14:textId="2006CE5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D79D84" w14:textId="4026194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C28D0B" w14:textId="10A3709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A9D2C2" w14:textId="6922F72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74EAB" w14:textId="7D70194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61C912" w14:textId="5087E7D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6B6DF0" w14:textId="08D695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656515" w14:textId="2B37DA0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E3A8BF" w14:textId="18B3CE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DAA96" w14:textId="44F4B99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16186D" w14:textId="7B7FB84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B408ED" w14:textId="6DCD7C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76BB3" w14:textId="7F2916A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B98C1" w14:textId="66573C9D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54186CFA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62B3B5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94D49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AD44CF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356E7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DBF76A" w14:textId="3BBD50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F8715" w14:textId="68C7A17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E07ED" w14:textId="4D8B0CB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2B3A9" w14:textId="6A733C7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134CCF" w14:textId="61E485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768920" w14:textId="16D767D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7767FF" w14:textId="60B7B3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DD4D2B" w14:textId="0273832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E658EB" w14:textId="247C45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DF13C" w14:textId="4E72705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4C57AC" w14:textId="174CE8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C4943" w14:textId="7C859B0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2358D8" w14:textId="2C99C9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43794" w14:textId="22C3638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A4EBD4" w14:textId="3CCDD70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7ED4D" w14:textId="3FC029F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575FD0" w14:textId="4A161E6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039B48" w14:textId="4D99281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90894" w14:textId="07A2D5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7ACD11" w14:textId="0CD4AC32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5B9EC4C1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99427" w14:textId="4C61ECA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ЭнергоРесурс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557423" w14:textId="0219BD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ые</w:t>
            </w: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ЭнергоРесурс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551FA2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AB572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3C4493" w14:textId="55DEA46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1F6C1B" w14:textId="5956AE2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32432" w14:textId="6D6416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106A94" w14:textId="33B036D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D5967E" w14:textId="0A35934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FB3ABD" w14:textId="445FE03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92BC4" w14:textId="2D29542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E0E681" w14:textId="258E428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F7B6B5" w14:textId="5D9AC6C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92168" w14:textId="15C9823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F382F3" w14:textId="6E942B8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37AF8" w14:textId="4555B2F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15C01" w14:textId="03BF126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F35905" w14:textId="543107F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AAF9AB" w14:textId="780BDB8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3901B1" w14:textId="79F0F45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02C4B5" w14:textId="2BD9F5C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4132B0" w14:textId="63B6ED9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426918" w14:textId="7BC4D3C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6B1C8" w14:textId="48FE50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13D72C26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EEFA4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0356CC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25992B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71BDE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8FBC28" w14:textId="5F649BB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237EE" w14:textId="31B6B6A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98606F" w14:textId="498A62E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B833EC" w14:textId="5D01659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ACEE60" w14:textId="19A3A0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1CCA3" w14:textId="354E93D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547B68" w14:textId="228AB74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F17BA" w14:textId="3EA641F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0E1755" w14:textId="0B3E51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1ECC6" w14:textId="70D9510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53A0E" w14:textId="5C065D4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90E18F" w14:textId="7B35174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2A06D1" w14:textId="3ECAD84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542790" w14:textId="06D7315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7E9C86" w14:textId="088BEC5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479905" w14:textId="7AF749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63493" w14:textId="7BCCC48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BCA7C" w14:textId="799BDB2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F3E424" w14:textId="6B34952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8424E6" w14:textId="5B4BF055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465D0144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562D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6E361C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EC61B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A2F66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41D0C" w14:textId="0B4FD90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B1558" w14:textId="1144B2F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1ED5D1" w14:textId="139258A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FD8EB6" w14:textId="70604EA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8C983" w14:textId="39B6D8F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787EC" w14:textId="36ADD29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6640B3" w14:textId="4574F5C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CF64F" w14:textId="33057DA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120206" w14:textId="74B155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E48B67" w14:textId="521757E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4C58F" w14:textId="64938CC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BE24D" w14:textId="0B8CD56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59EA2" w14:textId="34E2ECB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236DA9" w14:textId="009EFED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32F12B" w14:textId="6EA3755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AD35D" w14:textId="0FD87DE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6B8155" w14:textId="7F62748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D7EF5" w14:textId="7F1E7EE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C581D" w14:textId="4FF6F5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9D4BF1" w14:textId="502A8A69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0CE001C3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066A5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296C63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2FC609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CD50B1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D4EE0" w14:textId="0B0CBDE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E7A02C" w14:textId="02DE26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885AF" w14:textId="1F64BB1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2D7246" w14:textId="766A73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85D041" w14:textId="6CDF749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932BF3" w14:textId="5388774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09D70E" w14:textId="3554E87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8BFC65" w14:textId="1565DE0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E6D08" w14:textId="0003045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89AA8A" w14:textId="0EC948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6059C7" w14:textId="5AE0F66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12BD7" w14:textId="0358A71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BBD62" w14:textId="7B0FEAC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FD301F" w14:textId="2CAF066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2BCEBB" w14:textId="519547C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A6C1FC" w14:textId="66EE82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CC986" w14:textId="6716AB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7BDF84" w14:textId="6BAB7F5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3A8985" w14:textId="2D40D9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BA807E" w14:textId="2BEA2280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3D99636F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B04B1E" w14:textId="07B0F11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АО «ТВЗ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E76FE" w14:textId="5B4E81A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</w:t>
            </w: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АО «ТВЗ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67D7D8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0772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76D1A1" w14:textId="503A4B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54E081" w14:textId="67747C7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35BEF4" w14:textId="7AD7A94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B8DDA" w14:textId="3E8731D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ADBDAA" w14:textId="6390AFF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51D196" w14:textId="40BC92C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E2557D" w14:textId="1D574DD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F668C3" w14:textId="3951BC0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DDE33" w14:textId="0FA7DFC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E230CE" w14:textId="3640400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7266C" w14:textId="59E49C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0A0A67" w14:textId="3260BCB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3DCCFC" w14:textId="44349A9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EDC8E7" w14:textId="311A573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40F8DF" w14:textId="5A9179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84A45" w14:textId="19E49D8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6608F0" w14:textId="727B4C3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71D128" w14:textId="7F2862A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1A9A5" w14:textId="4B5C833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860F09" w14:textId="3723C9C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3CE56AAA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8863BA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66BE9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9C560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05C1A6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E2EBF9" w14:textId="72FF97A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3943B" w14:textId="5268BCE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DAA767" w14:textId="1723B36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4D996" w14:textId="4FA7175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2C07B1" w14:textId="58374E0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2FCD9F" w14:textId="5CB9522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F008B3" w14:textId="4C92C7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8AC737" w14:textId="3601AE0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9837C" w14:textId="797D248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062BA6" w14:textId="50EED91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C56608" w14:textId="760AE1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E81BDF" w14:textId="1A7FBA8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82011F" w14:textId="3122C40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71C434" w14:textId="1DC6056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0AC60" w14:textId="50C8F16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1A7AB" w14:textId="47E1680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A2393" w14:textId="2D6111E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E39579" w14:textId="7FF80B8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E9F8FA" w14:textId="69DF209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018D99" w14:textId="2FF340DD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42F8E9D4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39C2D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F58095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52CE56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29CF8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0CCD3B" w14:textId="220C349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2A2314" w14:textId="494ADB6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09D84" w14:textId="57CECD2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7B67C" w14:textId="33A09AB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06B51" w14:textId="335B767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C1EC14" w14:textId="56DD220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A8A2B" w14:textId="7C6F3C1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E3515E" w14:textId="5261E8A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B52A09" w14:textId="1126E0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1A7F85" w14:textId="1B7111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B1305" w14:textId="5BC5C29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356A79" w14:textId="4CC5F24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42A4FC" w14:textId="60EC006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C0294A" w14:textId="58D775B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D029B" w14:textId="5CCC87B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59BE90" w14:textId="2D801A5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F07460" w14:textId="267FCD7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AD6D74" w14:textId="0FFAB8E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CC82B" w14:textId="209472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A7E8F9" w14:textId="79EEDBA8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45BFFE9A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F5084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30C46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A6A59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FE9926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45FEDA" w14:textId="5B6DABE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EC5F0" w14:textId="196877B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C72BD" w14:textId="57C657B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9A7B87" w14:textId="6F1EE67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81ACBB" w14:textId="0F7C097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CC4EBC" w14:textId="248326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5631B" w14:textId="56678B1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E7D05D" w14:textId="5D4F750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313330" w14:textId="4C49638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858325" w14:textId="367D52D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4D997" w14:textId="00E0FA6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1C43B5" w14:textId="51F2D62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E4608" w14:textId="6C0F3BE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15B21" w14:textId="1F7959F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1B9A3" w14:textId="0D7D452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3B61FA" w14:textId="19D2BC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AA3C4" w14:textId="449BA06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95811" w14:textId="2164FAB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14510E" w14:textId="39F3F96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64780" w14:textId="5FB3CEF7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59931B66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72120" w14:textId="3A6E80F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Лазурная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EB7E5" w14:textId="25E7D79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ООО «Лазурная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419BFD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0A23E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1063CE" w14:textId="1017BE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1BE95" w14:textId="79FFE64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8957CA" w14:textId="6933601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984F3" w14:textId="72FACBF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6E2A55" w14:textId="1A6EB81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5ACBDF" w14:textId="249A092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4BE2B1" w14:textId="445ED89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49D18" w14:textId="05A8F40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4B7C61" w14:textId="3DA56C3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F8D34" w14:textId="0E35F12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8AFF3" w14:textId="4671E16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2CF9F" w14:textId="19E0092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F3F880" w14:textId="42CBD88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913C5C" w14:textId="213DEE0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58AE9" w14:textId="5FE19DF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EDF4A" w14:textId="6D751C1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90122" w14:textId="40C45E2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2D5ABA" w14:textId="485CBAE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FE888E" w14:textId="287C489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C99A82" w14:textId="42F922D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0EF6C1C3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8EEAD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D47C05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A6A8F4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C6A03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BD8F8" w14:textId="6ABB74F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6F80CE" w14:textId="34830B2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D2917" w14:textId="224FFF2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0E316C" w14:textId="71FC848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88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ABC73" w14:textId="7F746D6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7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6C54CF" w14:textId="3096042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E3230" w14:textId="0629154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81CA0" w14:textId="7121C32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CF0103" w14:textId="37483C6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66B698" w14:textId="694327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77AB48" w14:textId="5054BD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F29644" w14:textId="5DE5B34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7B6F84" w14:textId="501C7C6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71F95E" w14:textId="6FDE00D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83987" w14:textId="32D32E7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43DA98" w14:textId="6AAB714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5B7EF" w14:textId="4E26E63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E26F1" w14:textId="455B029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F89A3C" w14:textId="4F7EDAD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1A97E" w14:textId="509EDD66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3F4FAFA3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741CCC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1987A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C3360C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D26E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CA3CC3" w14:textId="79A063B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8A04AB" w14:textId="191EAFF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1E978" w14:textId="49513EA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64FCD" w14:textId="4CDDF8D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F02F95" w14:textId="7AA03E5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E453E" w14:textId="7083D76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31465" w14:textId="0CEBA84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823B5C" w14:textId="47A4144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C1C01" w14:textId="7CAB734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3B1533" w14:textId="5872A2E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A92045" w14:textId="40DFE9E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47A945" w14:textId="691D446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358A5E" w14:textId="22D5ABB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0A0AE0" w14:textId="7A2A2B5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4FD4DF" w14:textId="3ECE16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A629E7" w14:textId="0347E15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A27A47" w14:textId="779D2DF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39DD31" w14:textId="63F9F2C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7941E" w14:textId="06E422D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2A0B5C" w14:textId="7919B525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661BEC68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1C45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A58244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32393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F89313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2EFD1F" w14:textId="6A47563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B1511A" w14:textId="4DC417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8106D3" w14:textId="76B85D4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EF7EDB" w14:textId="19E026A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88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E265DC" w14:textId="473843E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7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A7BA4" w14:textId="5492410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630CC" w14:textId="09D554E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5AE371" w14:textId="5827E87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43E17" w14:textId="0E0D9A9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5EE29B" w14:textId="3AF11EC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81D83" w14:textId="4F3766E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1162F" w14:textId="1B7484B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D02FC" w14:textId="60151D0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84555" w14:textId="2508661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881CD" w14:textId="4E428A6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9890F4" w14:textId="69C474C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FDC7AB" w14:textId="30C0A4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E1BB98" w14:textId="696905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E69335" w14:textId="7D10AD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A1BB1" w14:textId="03E24572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E8742C" w:rsidRPr="008D1C4F" w14:paraId="55CDD0C1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94971" w14:textId="5C2FBB1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АО «Центросвармаш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350F7" w14:textId="51D17C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ОАО «Центросвармаш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5D033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0FE68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CB95E" w14:textId="1A8EEA6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01FF7" w14:textId="77C2350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47383E" w14:textId="7079F4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5A9D9" w14:textId="11B289B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919F1A" w14:textId="095AE2F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91AE44" w14:textId="7EC1E64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7506D" w14:textId="6FAB6B9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354AD4" w14:textId="1E4B2BD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469B4" w14:textId="44DDA28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D7EB31" w14:textId="05B21E6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66979B" w14:textId="1D45B9E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30938" w14:textId="16F8996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5A98B" w14:textId="5A219B6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16319B" w14:textId="56544F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79E7BE" w14:textId="7B67D23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BC3519" w14:textId="58F8AE0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4DC816" w14:textId="5738E3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1E330" w14:textId="3C7A0F9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757132" w14:textId="31B3D2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844CF3" w14:textId="5AAF3F69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05DCE6FC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CE6B88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001E11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E4DF6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51C3C4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FF12D" w14:textId="1020884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63FCF3" w14:textId="4B1892D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EBD990" w14:textId="08C5F8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061046" w14:textId="2DD861E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AB38A8" w14:textId="613017B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A935BB" w14:textId="0D0A573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F49AF" w14:textId="60C0B8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A9710" w14:textId="5C6DAA6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C22E81" w14:textId="762E99A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F0812" w14:textId="74C9F8B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656218" w14:textId="03570B9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711E77" w14:textId="3D64D05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AA9CB6" w14:textId="5F985D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4AD804" w14:textId="7354AD3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4E12DC" w14:textId="1286D67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3629B5" w14:textId="59DECD9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EAEFE8" w14:textId="538176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024105" w14:textId="28B13D2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516F5" w14:textId="3284F21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CEB369" w14:textId="31492BA9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2EE0131D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9612AA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56B15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DD34B0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B099E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ECEFC1" w14:textId="5F1CC62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B6949C" w14:textId="6DEB15F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6FE1D1" w14:textId="6EB5B2D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36CACA" w14:textId="4B9AB85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0EAC9A" w14:textId="099F0AD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008EA6" w14:textId="3570CD0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D5623" w14:textId="4375577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8E62C4" w14:textId="07AA0B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FE22E" w14:textId="2191F7E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4C4A0" w14:textId="77E03E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7CD4B" w14:textId="70C59A1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CBA5AB" w14:textId="67B5BE5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9F56CE" w14:textId="425338C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D1F3D4" w14:textId="0DB57D0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83E170" w14:textId="068AA73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C3BDD" w14:textId="103D1CB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414D45" w14:textId="138302A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3E54EB" w14:textId="240A862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C70CB" w14:textId="42C9882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900924" w14:textId="4879B914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7698C398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9FC73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66BB7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32AF75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1CC36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83E9A3" w14:textId="00BE1DD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710FF" w14:textId="188B985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43C700" w14:textId="3E5F6C1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625F7" w14:textId="6DC3703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B52D7" w14:textId="7DB4975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5E158" w14:textId="141EC8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29B47" w14:textId="7C03DB9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ABB002" w14:textId="3B0B5F6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C25ED" w14:textId="3E57097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97CFD5" w14:textId="2C1221E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0D1D50" w14:textId="4EAB32F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2A2E27" w14:textId="18CF39B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94877" w14:textId="60E5473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9DBCD9" w14:textId="56E9015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628C7A" w14:textId="43E6091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3EE47" w14:textId="6AF80CC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C8D7FB" w14:textId="490E079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12AF3E" w14:textId="3A458CE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D9CF7E" w14:textId="193B9F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F9D2E4" w14:textId="1F6EA7E3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6A08F7FD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94A1A4" w14:textId="6025212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ВЧД-14 ДТВС ОАО "РЖД"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0A017F" w14:textId="72A4D85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ВЧД-14 ДТВС ОАО "РЖД"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E834B6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3B0035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83E625" w14:textId="732B61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0DAB3" w14:textId="623D6C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730D40" w14:textId="696CA5A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00C6A" w14:textId="081D1D8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79393F" w14:textId="60021CD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5C761" w14:textId="4C19D77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0EB57E" w14:textId="166C159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559A22" w14:textId="4B8563D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06F1D4" w14:textId="575470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7825EF" w14:textId="5D780A5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42C73" w14:textId="6131895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9FD77" w14:textId="446EB15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BD6EDB" w14:textId="6596FFB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2C357" w14:textId="6CDC31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1CBD24" w14:textId="565EDDF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0F46F" w14:textId="1075CEC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FDFE72" w14:textId="1289984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73721" w14:textId="43A3D7A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AAAD0E" w14:textId="7F94DE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DB12D" w14:textId="0D348D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54D5FFF6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E86D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7CF75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E7DF8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434AF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A0B914" w14:textId="342293E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E9270F" w14:textId="2D90975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8C286A" w14:textId="1F0B256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F74CAA" w14:textId="09A67B6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4EDA6" w14:textId="52D8942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DD59D" w14:textId="59B87A6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8DFD9" w14:textId="153D94C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04C64" w14:textId="768115F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4F79E3" w14:textId="5135959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03BFF8" w14:textId="0FB9172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88A5F" w14:textId="4ABAF83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115354" w14:textId="01D0E17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B677D0" w14:textId="4565A43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1F262E" w14:textId="675A792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86E5A" w14:textId="14E59D9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E6303" w14:textId="47DC53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A94EA5" w14:textId="6A7B0EB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3AE0A3" w14:textId="0DF0607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8BF1B" w14:textId="59B0A05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584C40" w14:textId="6804533E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363D0434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C96094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8AC9EF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71AA32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9B07E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9C956" w14:textId="08FA545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FD9B1F" w14:textId="0682F0F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34B48E" w14:textId="686204C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FF5939" w14:textId="135DF4C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E8492" w14:textId="168334E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00CB56" w14:textId="429162E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858FC9" w14:textId="5E8B06D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EA014A" w14:textId="16931DC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043AE" w14:textId="24EB59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15536" w14:textId="73DB32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EBAC7" w14:textId="3B1F33B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B04D0C" w14:textId="370FECF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887671" w14:textId="79019D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347F8E" w14:textId="4E12DA1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E2E65" w14:textId="444683D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6C14C" w14:textId="603CD2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02239A" w14:textId="1859F65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C9E1E" w14:textId="4E4BC6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EAC735" w14:textId="4C10380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E8FBB8" w14:textId="25432696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381F33EC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722B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ADE68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130A28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797A3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2A071" w14:textId="1C2C167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E1F0AF" w14:textId="6267BCF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B370C" w14:textId="40C9E7E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DBC085" w14:textId="1CD1CF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757D24" w14:textId="38079C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4EAB38" w14:textId="1716DE7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0B2E5A" w14:textId="6361DA2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E1694" w14:textId="3BFA7F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4E41D" w14:textId="13FB3F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9FF6C9" w14:textId="28CC5D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CB7D72" w14:textId="431B1FB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986525" w14:textId="029D188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6CF11F" w14:textId="5FC2095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AD9F9" w14:textId="31EC5D5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3909A2" w14:textId="53C4C4B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338670" w14:textId="3EBA931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93075" w14:textId="16A9BC9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4D410" w14:textId="08B3A6A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C868AB" w14:textId="6F0DDD7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642F86" w14:textId="01F5F4ED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4E227C5A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7A387" w14:textId="00CEB94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УК «Лазурь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98849" w14:textId="77777777" w:rsidR="00E8742C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ые</w:t>
            </w:r>
          </w:p>
          <w:p w14:paraId="45E92DC3" w14:textId="2EEE5C1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УК «Лазурь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8D62C4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12B346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745580" w14:textId="4FFD1D7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0FDDF" w14:textId="5C8E866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181CEB" w14:textId="7B43CCA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1A3318" w14:textId="3DC12D9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2703BF" w14:textId="637A657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C7A308" w14:textId="6E65098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C65249" w14:textId="3997074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4F6EF8" w14:textId="5B12D90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60FFA0" w14:textId="632AEE0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B8DAB" w14:textId="1DA605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B6AC37" w14:textId="5129FFB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F9A4AE" w14:textId="634FDB3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2F73DE" w14:textId="514C0DA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7CB828" w14:textId="6D344C7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1AC53" w14:textId="74E10B4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2CC52C" w14:textId="6EF4AAC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94D45E" w14:textId="63966D0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3FA82" w14:textId="171F07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CE1755" w14:textId="2C15973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61E402" w14:textId="3CD2E80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1150B36E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095F1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91B964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20879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8BC6F3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5C2C93" w14:textId="1F57518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26C423" w14:textId="6A87D08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3F7085" w14:textId="1555761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CC7742" w14:textId="5F180EE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07E9C1" w14:textId="57647D4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9F7598" w14:textId="5DC9B5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6F1206" w14:textId="084E1B7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1346CD" w14:textId="27EC6D8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8FD90D" w14:textId="0975E7D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869281" w14:textId="039FD79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AF1CFB" w14:textId="1E3F705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F792E9" w14:textId="437057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BEAA9" w14:textId="2C41124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F60C2C" w14:textId="23DC633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3D9EFF" w14:textId="43A430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095A28" w14:textId="7996F5E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D468E1" w14:textId="3DBE4D8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C849FD" w14:textId="56108E4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CB6F55" w14:textId="510DC10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7B1CF9" w14:textId="535D47A1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6158E418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04C4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7B22AA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D8DE7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9AEF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69D740" w14:textId="41BBBD2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3A1D3" w14:textId="471BB23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13C8FB" w14:textId="4F000A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124145" w14:textId="0C13DD9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5E9FC1" w14:textId="6161E1D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35E9D" w14:textId="5A17623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F1B361" w14:textId="28AC4D6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7B844E" w14:textId="443F8B7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F65AC" w14:textId="621E119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3C604F" w14:textId="4F67D00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479509" w14:textId="08DD383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2D480B" w14:textId="100F7A5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31BCAB" w14:textId="02131F9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1FAA89" w14:textId="7758429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DE2F60" w14:textId="5D03339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C350B" w14:textId="18965E9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1B9F30" w14:textId="04CEDFD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B6FD7A" w14:textId="6A320C2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273A10" w14:textId="242B6D1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EB64B0" w14:textId="489F794B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172EFBF1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3494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8E28F8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C66A37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E59BB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92BBBB" w14:textId="0FD0CD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38B407" w14:textId="056ACAE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5F21C5" w14:textId="3E9A9BA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9F695E" w14:textId="2321A6E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9A1D15" w14:textId="7671E3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5A719E" w14:textId="1361E20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C57CB5" w14:textId="0ACC44E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4E2DF1" w14:textId="5CF47D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45544A" w14:textId="2BE4AB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F5747" w14:textId="2FF5F7B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8401B4" w14:textId="01F92F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423818" w14:textId="71FE455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6EEB87" w14:textId="341151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4E68CA" w14:textId="39E2457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1709EA" w14:textId="1C7842C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E42BA8" w14:textId="1B94461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6B70BF" w14:textId="557244F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1295F" w14:textId="1B5993B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D277C" w14:textId="4825BC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509131" w14:textId="7D6E2C0B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2D383299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83FD42" w14:textId="56BEAC7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КОМО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78300" w14:textId="07683D4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ООО «КОМО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896F6A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8427B3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F3D0F9" w14:textId="41C8131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A4BD39" w14:textId="0FB4C40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BE23D" w14:textId="02FCA9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31048" w14:textId="07131C7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3476FE" w14:textId="69449B3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5CA23" w14:textId="0427FF0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E86EB8" w14:textId="632270F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EC3FB2" w14:textId="5E1A3B4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5441A4" w14:textId="583D179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671057" w14:textId="404AC23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A9253" w14:textId="63727F3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FC6740" w14:textId="1F6D642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11C7B6" w14:textId="53E169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275335" w14:textId="57706AC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AFD3AD" w14:textId="2FDE530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5848E6" w14:textId="45BAE2D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F16A1C" w14:textId="02806B0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8083BF" w14:textId="0919565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4B0C7B" w14:textId="45A12B6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2A9936" w14:textId="7A70A0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3E2594AD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9D39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7816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B3631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AA20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F60703" w14:textId="3105D14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77D83B" w14:textId="44D2643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AF169E" w14:textId="7337297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03744D" w14:textId="6A39727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1A40F" w14:textId="7744BDE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FB77B" w14:textId="185B82E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3EAFF7" w14:textId="57F331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F17F1A" w14:textId="12C53F7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A6099F" w14:textId="6B55322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CBF84B" w14:textId="64A4986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0145CA" w14:textId="1C190AF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DF29A1" w14:textId="4868802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4CD7C3" w14:textId="2369536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E1840" w14:textId="087065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F522DF" w14:textId="477028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4793C3" w14:textId="6643CF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FC7602" w14:textId="45E450C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480038" w14:textId="4D0876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3D47DA" w14:textId="478CBD3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FA3210" w14:textId="4BB0D4BA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2E771181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C582A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32C173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341EC2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8CEB58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2D53FB" w14:textId="2A8A38E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FB82D2" w14:textId="2841F36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D6ACCB" w14:textId="46B73CB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AFE759" w14:textId="7B194F3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B280E" w14:textId="0D60616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4CA27C" w14:textId="3F2EC35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02638F" w14:textId="6B58486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B2502B" w14:textId="556C67C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A7F21" w14:textId="37FC1B5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ABD20F" w14:textId="1DB195B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A63E5A" w14:textId="2427341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2BF50" w14:textId="789C808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6237E1" w14:textId="45BDF94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068815" w14:textId="38672BF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9F6333" w14:textId="6AD3A9F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AD5FA3" w14:textId="1A2E78F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3ACE54" w14:textId="4248971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0A2564" w14:textId="267F5D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491BA1" w14:textId="2467BAC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B5F96F" w14:textId="484C0364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75958F56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E7564F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E6E36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ADA913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3C1783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F0615" w14:textId="336F2C9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93975" w14:textId="022EFBE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9E11A7" w14:textId="222A2B9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17E679" w14:textId="59E142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F16948" w14:textId="3D54350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60A0E9" w14:textId="50F151D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09D580" w14:textId="7857EF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05496" w14:textId="63AB68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9C41B" w14:textId="4525B4A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74E978" w14:textId="0F96572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D7A22" w14:textId="7023CA1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B34683" w14:textId="030330B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4F976" w14:textId="7C204D2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31709" w14:textId="1D2B16D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76EB7" w14:textId="4615430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7F3008" w14:textId="49D2FFA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27CAB" w14:textId="38464E5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559D31" w14:textId="0927D90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7C1806" w14:textId="6F26C6F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B27300" w14:textId="733463FE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0A5F18E9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8C763" w14:textId="2DAB28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ОАО «Волжский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br/>
              <w:t>пекарь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F5DF3B" w14:textId="6C51601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Котельная ОАО «Волжский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br/>
              <w:t>пекарь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81B21A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9A56DA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2C702" w14:textId="3BED0F0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995B17" w14:textId="1066F7E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484026" w14:textId="5942449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1AD85" w14:textId="5E4F557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FACA1B" w14:textId="248E779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283691" w14:textId="088DDE8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C21A76" w14:textId="459DB2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7E0D24" w14:textId="4DDFA9A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AE39E" w14:textId="187C11B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8AC717" w14:textId="6AC1174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049B04" w14:textId="0CA6478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BC43D" w14:textId="6211AB0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4458E" w14:textId="5ADB07D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D39EB" w14:textId="1FC92E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3C457" w14:textId="03F6C7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FFA86" w14:textId="2D453D3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AB401" w14:textId="5449E4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187595" w14:textId="31DE88A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63D290" w14:textId="412CF3E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91947D" w14:textId="749626E8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E8742C" w:rsidRPr="008D1C4F" w14:paraId="6651CDEA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4B5B1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F16C66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D85B00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7CF96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539D5D" w14:textId="3F5F766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8B39B" w14:textId="4C4D81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9F0B56" w14:textId="5462FF3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82CDC4" w14:textId="74E67BF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CA4C8" w14:textId="492F4E8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A5890" w14:textId="36E59FE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43FDC" w14:textId="22339C7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22D9ED" w14:textId="3105276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F2E71" w14:textId="2DC5E63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57A9E" w14:textId="1C1DF4F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EDE9E0" w14:textId="444AB26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1EE33" w14:textId="00AA954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BDA5D" w14:textId="2B2E5ED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518B1" w14:textId="2CF892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1489F" w14:textId="5724B91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DBBB3B" w14:textId="36DEB9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A7425" w14:textId="196C62B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365B47" w14:textId="6E12AF0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58703D" w14:textId="5DD2CA5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6858A" w14:textId="7AA910B1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E8742C" w:rsidRPr="008D1C4F" w14:paraId="0D23D28D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55741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541171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2DE99A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6792B5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41AD2" w14:textId="42F253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35C7CD" w14:textId="656C0A8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3ED153" w14:textId="7CDBD7D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F12C6E" w14:textId="18F36EC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2322F" w14:textId="4DED99E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8BEDB8" w14:textId="2F35924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B91F9" w14:textId="3538739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8BC71D" w14:textId="51B77FF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26C38" w14:textId="07B4CFD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DE5B2A" w14:textId="3E9746C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5C244A" w14:textId="4C82EC9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E8F00A" w14:textId="55BAAAA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4DA293" w14:textId="7531AE0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62AD74" w14:textId="0DEED2F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522FD" w14:textId="1E20D21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3C3AAD" w14:textId="6C2937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A3AE81" w14:textId="043DD7A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6A526C" w14:textId="53871F0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8CD01" w14:textId="01BDFE9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0D7C0D" w14:textId="70DD101E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E8742C" w:rsidRPr="008D1C4F" w14:paraId="26D4A7D9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1215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8262C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5D4897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B6A431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5D5C0" w14:textId="6BC0354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A5FA72" w14:textId="47C7CD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85BD21" w14:textId="572F7E4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59366" w14:textId="540B475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485EC" w14:textId="4FBD02F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28EB9" w14:textId="21278B3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9F679" w14:textId="051443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13A54" w14:textId="755D188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376F19" w14:textId="0F83900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ADEFF8" w14:textId="4537FB1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BC76B" w14:textId="0FA83F7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7E5B45" w14:textId="449805E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80223B" w14:textId="1727864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E2C2B" w14:textId="625701F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E13555" w14:textId="3EF37F6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C7AAD5" w14:textId="1E6C6DD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F1ACFC" w14:textId="40BF750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85FFE8" w14:textId="0BF95AC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7689B" w14:textId="781D01F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4EFEE" w14:textId="0BE29531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E8742C" w:rsidRPr="008D1C4F" w14:paraId="14E28114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7EDF3" w14:textId="24FC7FA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Крикс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B04D02" w14:textId="3E58FA6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ООО «Крикс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871560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BE0F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12197" w14:textId="0E822E8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7285DC" w14:textId="333FAD9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8600E4" w14:textId="2CF3245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D1EF7" w14:textId="06C5F71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F9D865" w14:textId="73A442B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FA5C2" w14:textId="7FA0EDE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B6E21C" w14:textId="5BD48F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0D35D1" w14:textId="049DFC0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D6977A" w14:textId="3BD952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7DE33C" w14:textId="1B4D7B8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834C50" w14:textId="0687975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378E6" w14:textId="1AC5ED8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1CF3F" w14:textId="36351BD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486680" w14:textId="2E7B01B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910255" w14:textId="3FFDC32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35BCF" w14:textId="0534FB8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B5E160" w14:textId="5CA11DC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93FD29" w14:textId="2C00A26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3ED34" w14:textId="2F622E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8FBF88" w14:textId="649D7327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742476EA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E8D1E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F8A23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7434E1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1D833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FA8E7" w14:textId="07579CE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3F6A2D" w14:textId="472AF57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D92C66" w14:textId="56172B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890CB1" w14:textId="51DC39C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B8884B" w14:textId="08A0E11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515C3E" w14:textId="1EE7A40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4C9CCD" w14:textId="378D036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84775" w14:textId="37C946B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A04F6" w14:textId="3FAB87D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D0058" w14:textId="3287326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32BE7" w14:textId="07A45C9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E80107" w14:textId="47813D9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C47A6" w14:textId="4425765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5B0E8" w14:textId="6C38E9C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062A9" w14:textId="5E6E384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5D7F1" w14:textId="457228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3A1DA1" w14:textId="47776B4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F84AE" w14:textId="4B5AE2C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1BCDD" w14:textId="78BB96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71FDC" w14:textId="4F954FDA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02858104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F2EE16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49E3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5707EA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D7649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3BB540" w14:textId="2E25312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52666" w14:textId="63DB0ED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BF0233" w14:textId="65D522F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C454FE" w14:textId="3CAC891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FD4E7F" w14:textId="4215471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916C8" w14:textId="455565F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ABDCC8" w14:textId="7834C2E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41D49A" w14:textId="1B26683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5D9A9" w14:textId="2B7904B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FBE756" w14:textId="5CB58D5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697E6" w14:textId="3BFBD4F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5E1B3C" w14:textId="4725CE7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47ADFA" w14:textId="106E70B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A4036" w14:textId="77E5F86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AE4323" w14:textId="4C76CFB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288BC" w14:textId="050CADE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440CE" w14:textId="52773BE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46F4A2" w14:textId="4341B2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239D80" w14:textId="4A56CD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E2F9D" w14:textId="7F0AC22A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64DE929B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B31C3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4E58CE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B193C1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7E207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AF53EA" w14:textId="5AC7BE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32E8B6" w14:textId="3BE97D4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166A82" w14:textId="0779107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00AF48" w14:textId="4A79C47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511D85" w14:textId="3C726F7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E65249" w14:textId="0D2AA2C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EF690D" w14:textId="37B2E2B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DE9D8" w14:textId="64B0521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20E04F" w14:textId="5B49D40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49EC33" w14:textId="3A58200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F72E86" w14:textId="61D1A6A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C0CE40" w14:textId="42F4178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56BF5" w14:textId="2937B0B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B4F7A" w14:textId="588272E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24BB03" w14:textId="1F7F0AB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724B3" w14:textId="67CBFA6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7D339" w14:textId="17524A6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2F16A3" w14:textId="4AFC934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843864" w14:textId="56ABDAE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4319D" w14:textId="19FA636F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59F28C13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B23C4" w14:textId="1963BF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еплосеть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87FFC7" w14:textId="1B1E983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Котельные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еплосеть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6C4C83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0018E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84E65" w14:textId="6C820D4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B4602C" w14:textId="3A99A89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DA259D" w14:textId="18550EB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E1E9A0" w14:textId="4E36453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CC870D" w14:textId="628E1EE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65D517" w14:textId="668EE72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ACA541" w14:textId="6F791A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4C768B" w14:textId="6D580C0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6C9AB9" w14:textId="684DAFA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787815" w14:textId="3F9CFD5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A3A568" w14:textId="4FEAEFF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0D5036" w14:textId="568BF44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CB01C1" w14:textId="3F42AF0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0F36A8" w14:textId="2196CA1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B0BA4D" w14:textId="169F8E3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E7EBB2" w14:textId="3E1002A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49EFB2" w14:textId="15D158C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7D4605" w14:textId="2919BF6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41D29" w14:textId="447A405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0F8496" w14:textId="72FFD14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403FC40D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499C1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BB6DAF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6BB3FB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E4831E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86F50E" w14:textId="32FA391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40E26" w14:textId="518CC9B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4FAF82" w14:textId="79C7293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0CD0B0" w14:textId="342DC0C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AECE32" w14:textId="6AAFF90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294156" w14:textId="5AB7A26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C4CAC" w14:textId="3C77E47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D62074" w14:textId="734D376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A7BDF0" w14:textId="2566507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2E68B7" w14:textId="760180E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42E16" w14:textId="5CB984A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18FAB3" w14:textId="665982F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696D8" w14:textId="43F852D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E5B302" w14:textId="294BAE8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114C11" w14:textId="70BB3F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FD0DC" w14:textId="4C30939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C79F6" w14:textId="077D8BD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FBDE3" w14:textId="1757EF2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A4A068" w14:textId="63832FB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AA81AF" w14:textId="711BD9E0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5724203E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50FBF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01956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38DED2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C8EB5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F851C6" w14:textId="27FCA0A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66007D" w14:textId="5F00E85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2D60A6" w14:textId="5583C53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E1A4B7" w14:textId="1A4F0B1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78A857" w14:textId="0758FA6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DF03B9" w14:textId="7F8AB8C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9E9C30" w14:textId="3A0A2A3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DA97F5" w14:textId="5748A89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46687" w14:textId="2570016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DDF853" w14:textId="749D375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C533B" w14:textId="5B5557D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61D86C" w14:textId="590E136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B886D8" w14:textId="3ECCB42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19DD9F" w14:textId="1C9ABBD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57C55F" w14:textId="49896B1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3BB896" w14:textId="0C60FD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52717" w14:textId="048EAFD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9539A" w14:textId="0CDC5A4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E92845" w14:textId="5D23265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BA9312" w14:textId="485D019E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43DBE07D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F5E1B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E1C2C3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F98809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E488E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4D245" w14:textId="1BB21AA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E37E6D" w14:textId="2D669E6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7601E1" w14:textId="1CEB13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32C5E4" w14:textId="738AE96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E9BA9" w14:textId="4A1A344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068873" w14:textId="398FD8F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AD6663" w14:textId="7E62C7D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3DD029" w14:textId="481A551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6799D2" w14:textId="42738F9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8500D5" w14:textId="06C0A5E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7DA24D" w14:textId="4A0DD11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C84349" w14:textId="28F419B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C9FCCC" w14:textId="5ECC6F6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F3D735" w14:textId="39A278F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93CF77" w14:textId="7365C0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8ADF72" w14:textId="16DC024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B02BD" w14:textId="73B47AE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94DCD5" w14:textId="2F5A449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E8BEDB" w14:textId="488DBC1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EEAB8D" w14:textId="429A68E9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</w:t>
            </w:r>
          </w:p>
        </w:tc>
      </w:tr>
      <w:tr w:rsidR="00E8742C" w:rsidRPr="008D1C4F" w14:paraId="6372B03C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3FF2C6" w14:textId="117AA4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ТК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18E30" w14:textId="296E84A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E8742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Котельные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ТК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8B5BC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F0AF28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C84C5" w14:textId="756444D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FE617E" w14:textId="4743B20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EEF638" w14:textId="522C704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874D8" w14:textId="786A206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76CA4" w14:textId="78FBE6F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FB841" w14:textId="0827459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C65F1" w14:textId="0FF77B9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5F773D" w14:textId="1050402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6E2AD8" w14:textId="2951EC1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6E4A9E" w14:textId="75E30BC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315CB0" w14:textId="53A84B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BDA076" w14:textId="212804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C17E25" w14:textId="21221C5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1142E2" w14:textId="6BE3246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3FB23E" w14:textId="65B7B16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A5BBB4" w14:textId="49B4384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1ED7A9" w14:textId="3DAD272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443E32" w14:textId="102B281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12C8CD" w14:textId="6AE4D95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AE22A2" w14:textId="1348E8A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E8742C" w:rsidRPr="008D1C4F" w14:paraId="52077D6E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FDF17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E4168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A01AA2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2A894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E03245" w14:textId="4A43DAC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F5489F" w14:textId="069BE8F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EFE783" w14:textId="5F41FD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9147B6" w14:textId="2F7ED42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78D0A9" w14:textId="39C4D79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E99813" w14:textId="68C3FE1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7BCF9E" w14:textId="6A8F5B6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8BB82" w14:textId="6ABA17B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E65A2" w14:textId="3BB3EB0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DD7FC" w14:textId="38FDD89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43BA1B" w14:textId="6A0A118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479CA9" w14:textId="3045B20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51ED2B" w14:textId="4C7FB1E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044212" w14:textId="493DA88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676FE6" w14:textId="521CAFA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3CAFB5" w14:textId="24AB6E4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2D94D5" w14:textId="4ADCE56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3A6AA" w14:textId="4F6EB78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DA830" w14:textId="096C1B2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FA30DF" w14:textId="6C932B58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E8742C" w:rsidRPr="008D1C4F" w14:paraId="731B1FAC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63D415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BEB6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132DC8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D01730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167BDC" w14:textId="50BAEB7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A5E38" w14:textId="48545A3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1D6622" w14:textId="67491CC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3ED61" w14:textId="3FE37EF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16A9F0" w14:textId="581254A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20DDD" w14:textId="536D3BC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5AC189" w14:textId="51B8825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BF6DFA" w14:textId="0D59864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EAD50D" w14:textId="0380E65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FC4DA1" w14:textId="1E84651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B07A2" w14:textId="7BF48A3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A0AC24" w14:textId="7AE4EFD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F8B633" w14:textId="7AA5938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728331" w14:textId="494AACA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1FBF46" w14:textId="330B9E8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F9BD6A" w14:textId="4B4E371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E4754E" w14:textId="1DC86A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751D75" w14:textId="0644FA2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7EF8B" w14:textId="7B1F67D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AD5966" w14:textId="12CEAA6C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E8742C" w:rsidRPr="008D1C4F" w14:paraId="0DDB5831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9AF634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4184F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856C6F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9DC115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0505B0" w14:textId="6DB8179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B82095" w14:textId="167D82D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C6C055" w14:textId="1A3148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CD4C4E" w14:textId="0FDC11B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F5147F" w14:textId="05510BB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1FFC8B" w14:textId="4356872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282102" w14:textId="2D2A321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8732A0" w14:textId="31D819B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AE095A" w14:textId="581128B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9AABE" w14:textId="328563F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82E31" w14:textId="48D339C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E0C852" w14:textId="65AAD7F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1C64F" w14:textId="1D171BE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D19A58" w14:textId="70DD517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1AED0C" w14:textId="7CB9947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04BF59" w14:textId="5E9891C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2D98F1" w14:textId="41D22A9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126B2" w14:textId="51E4CA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467000" w14:textId="0A7C68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439B39" w14:textId="0B6AD76B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E8742C" w:rsidRPr="008D1C4F" w14:paraId="2F2ABCA0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2FDBC" w14:textId="0B83B84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инистерств</w:t>
            </w: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 обороны инв. № 58/84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CD608" w14:textId="7263E09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инистерства обороны инв. № 58/84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8BEEB5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5194F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CD4B82" w14:textId="7AD66E9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D68A67" w14:textId="7211787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85288" w14:textId="6B4863A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2FF53" w14:textId="285EB3D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99FDC7" w14:textId="6E00C8E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9810D" w14:textId="4D77C33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8ADAF" w14:textId="2568365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BE3E0" w14:textId="4554843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21BEEC" w14:textId="096ABAB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A64690" w14:textId="4A2AD94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EDF28E" w14:textId="5D9DA42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7F0F53" w14:textId="6E4446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7B9F8B" w14:textId="21922C0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A480C6" w14:textId="42B9610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ECFE46" w14:textId="2A62EEE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E3B52B" w14:textId="122933D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A287B" w14:textId="772A3D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FEC3F" w14:textId="3BA1AED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770681" w14:textId="439C764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413FA2" w14:textId="3953C4D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27177A40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931C7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B6FE7B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4D8FF2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9819E6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263E02" w14:textId="2865686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25A813" w14:textId="58BE92E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AD901C" w14:textId="78FDBCB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7E4648" w14:textId="0301D79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5B1644" w14:textId="51FC367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720DF0" w14:textId="465725A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8D84DB" w14:textId="1BC6BC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2EA923" w14:textId="5983811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1B8CEB" w14:textId="1150DA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F9C7BF" w14:textId="0523F4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70C2F4" w14:textId="344221C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3D8F0" w14:textId="4230966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D66846" w14:textId="753A295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6B0D49" w14:textId="59273D3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E98AC6" w14:textId="7977178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7DC54B" w14:textId="5A410B3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68F5B" w14:textId="31B4144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B69057" w14:textId="62AE70E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C443B" w14:textId="4ADA65E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2511E" w14:textId="4BD2E3E1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572E1DA0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99F6C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25D896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F2D0FB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7E289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A61D6" w14:textId="7DB5F0C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80DD5" w14:textId="0E7BB9E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77BF9" w14:textId="5F7C0CB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BBBFE4" w14:textId="1A95DD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BD961F" w14:textId="5704993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350CB0" w14:textId="733DEC8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34854B" w14:textId="37E571F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EA616C" w14:textId="74C40CB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8112D" w14:textId="494E189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A7B3E0" w14:textId="674CE5C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91FB" w14:textId="048F17F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6942E4" w14:textId="348A213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381692" w14:textId="480B63D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C6AEB1" w14:textId="0FB845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287300" w14:textId="46B4B31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09167" w14:textId="447A6D2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7046A" w14:textId="61752DA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215B35" w14:textId="543C303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B4CE1B" w14:textId="722000E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53B116" w14:textId="6D616DD5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1EB019BD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33694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9C333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A2342D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B8621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98BC1E" w14:textId="4773781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758C9D" w14:textId="682E4D2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021FA" w14:textId="1C7E84B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43D79" w14:textId="4BDBD0A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F73A00" w14:textId="7CAAEB9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78F355" w14:textId="3F911D2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1BDBD8" w14:textId="7124A89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DD0C1" w14:textId="6B8BB2E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CE2314" w14:textId="47BA76E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247B21" w14:textId="26922E6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9451B1" w14:textId="0A994FA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ECFB0" w14:textId="7317D9C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426B5A" w14:textId="37C242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1D426D" w14:textId="5DEC9EA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8A0446" w14:textId="17B3DBF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D2BF82" w14:textId="4FA05F5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99C0A" w14:textId="2A10DC9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B42638" w14:textId="5F80BF4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2AEC1D" w14:textId="5C6205E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B0F01A" w14:textId="4AC48408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5B62E115" w14:textId="77777777" w:rsidTr="00E8742C">
        <w:trPr>
          <w:trHeight w:val="288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81823" w14:textId="5C8CC4A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Энерго Альянс»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22E48F" w14:textId="160DEA9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«Брусилово»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A726BA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85932D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6BE484" w14:textId="4C6F1E2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2A5426" w14:textId="49E734E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EB187C" w14:textId="3A4F122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172F6E" w14:textId="666DCCD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835566" w14:textId="6541B75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6FD3A3" w14:textId="641A0C4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170D26" w14:textId="36852DC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604B16" w14:textId="09CE6B5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2D747D" w14:textId="53F8E22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DAD605" w14:textId="1A04ABD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516C43" w14:textId="2D002FD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B31623" w14:textId="20590B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6527B7" w14:textId="6EBC627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159A4" w14:textId="07E4B4B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C8D154" w14:textId="283AC91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135ACF" w14:textId="2FC022D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F8220" w14:textId="33FB701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7FF80A" w14:textId="325BCB6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5B7F8E" w14:textId="7A41AF9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396851" w14:textId="3337A5E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7D615D79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1CADA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0006F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0D8A41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ая повреждаемость тепловых се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7D90B2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24AF2B" w14:textId="580D441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60C86F" w14:textId="61EF228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F60C90" w14:textId="5924B52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4CB9AA" w14:textId="680500A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7BA84B" w14:textId="5DD42CF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F410B4" w14:textId="054EDCA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31797E" w14:textId="2C37CA9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EC824" w14:textId="6D3B425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20E01A" w14:textId="770BA6E9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4202D0" w14:textId="04C545F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72B655" w14:textId="6443B13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C9D3BE" w14:textId="46B623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CCD2FA" w14:textId="0F7E905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C68813" w14:textId="78A13E1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F3725" w14:textId="519E502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D32BAE" w14:textId="41467EF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F969E" w14:textId="14FE85A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81FC8B" w14:textId="38941E1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C255D6" w14:textId="08DB1EB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63B79A" w14:textId="2A75733E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6AE6EE27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4BE9D0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5597F8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B3E2E7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агистра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14A1A5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89F5BB" w14:textId="12C7958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A4E905" w14:textId="303F4B3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8C0F5F" w14:textId="43DDDC8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36B64E" w14:textId="40CA577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FCC5D8" w14:textId="3CB5F48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EE4CE" w14:textId="5C2B348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DC9E0F" w14:textId="13DED91F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A87C84" w14:textId="0C45F6B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BDB056" w14:textId="59CFB2F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22D206" w14:textId="04D98AC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DFF08A" w14:textId="401A389A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1BDF75" w14:textId="464DEAE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587920" w14:textId="7EB7C43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2B9080" w14:textId="763A2BB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534A19" w14:textId="30911A3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4EABDA" w14:textId="2074E4F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238CF4" w14:textId="38AA06A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366C6" w14:textId="2FE84DA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A969E" w14:textId="517308D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A0F953" w14:textId="6C8A10DB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E8742C" w:rsidRPr="008D1C4F" w14:paraId="4953365C" w14:textId="77777777" w:rsidTr="00E8742C">
        <w:trPr>
          <w:trHeight w:val="288"/>
        </w:trPr>
        <w:tc>
          <w:tcPr>
            <w:tcW w:w="1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4B2D8D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1F5CE7" w14:textId="77777777" w:rsidR="00E8742C" w:rsidRPr="008D1C4F" w:rsidRDefault="00E8742C" w:rsidP="00E8742C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3BEC39" w14:textId="77777777" w:rsidR="00E8742C" w:rsidRPr="008D1C4F" w:rsidRDefault="00E8742C" w:rsidP="00E8742C">
            <w:pPr>
              <w:spacing w:after="0" w:line="240" w:lineRule="auto"/>
              <w:jc w:val="right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распределительны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E22C8A" w14:textId="7777777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8D1C4F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м/год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D357D6" w14:textId="5D1FD23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DDA54D" w14:textId="3AA775AC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1B5ED9" w14:textId="2EB7539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12AFE8" w14:textId="1550FBDD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32189" w14:textId="16707FB5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A5ED5" w14:textId="51714A86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F4F7F4" w14:textId="26703F7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D93F1A" w14:textId="6434672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56C533" w14:textId="712B1C9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D81FED" w14:textId="50270FC1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4D9E3E" w14:textId="23C6C9E4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BC6D83" w14:textId="4288C21E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C2353F" w14:textId="75FB1003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8198FE" w14:textId="5772EEA8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D6F95A" w14:textId="30D57432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28CA8F" w14:textId="6E27E1C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EFBA1F" w14:textId="20866110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C41FDD" w14:textId="4AFECB57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72AA3" w14:textId="3DED238B" w:rsidR="00E8742C" w:rsidRPr="008D1C4F" w:rsidRDefault="00E8742C" w:rsidP="00E8742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FBA8BF" w14:textId="455C83F9" w:rsidR="00E8742C" w:rsidRPr="008D1C4F" w:rsidRDefault="00E8742C" w:rsidP="00E8742C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</w:tbl>
    <w:p w14:paraId="528C43E0" w14:textId="5A908428" w:rsidR="008D1C4F" w:rsidRDefault="008D1C4F" w:rsidP="00563C31">
      <w:pPr>
        <w:spacing w:after="0" w:line="240" w:lineRule="auto"/>
        <w:jc w:val="both"/>
      </w:pPr>
    </w:p>
    <w:p w14:paraId="33336832" w14:textId="77777777" w:rsidR="0001703D" w:rsidRPr="005C3E07" w:rsidRDefault="0001703D" w:rsidP="0001703D">
      <w:pPr>
        <w:pStyle w:val="10"/>
      </w:pPr>
      <w:bookmarkStart w:id="21" w:name="_Toc214656348"/>
      <w:r w:rsidRPr="00227BB4">
        <w:t xml:space="preserve">КОЛИЧЕСТВО ПРЕКРАЩЕНИЙ ПОДАЧИ ТЕПЛОВОЙ ЭНЕРГИИ, ТЕПЛОНОСИТЕЛЯ В РЕЗУЛЬТАТЕ ТЕХНОЛОГИЧЕСКИХ НАРУШЕНИЙ НА </w:t>
      </w:r>
      <w:r>
        <w:t>ИСТОЧНИКАХ ТЕПЛОВОЙ ЭНЕРГИИ</w:t>
      </w:r>
      <w:bookmarkEnd w:id="21"/>
    </w:p>
    <w:p w14:paraId="56311B48" w14:textId="6BCFC0EA" w:rsidR="0001703D" w:rsidRDefault="00951BA1" w:rsidP="0001703D">
      <w:pPr>
        <w:spacing w:after="0" w:line="360" w:lineRule="auto"/>
        <w:ind w:firstLine="708"/>
        <w:jc w:val="both"/>
      </w:pPr>
      <w:r>
        <w:t xml:space="preserve">Динамика прекращений подачи тепловой энергии, теплоносителя в результате технологических нарушений на источниках тепловой энергии приведена в таблице </w:t>
      </w:r>
      <w:r>
        <w:fldChar w:fldCharType="begin"/>
      </w:r>
      <w:r>
        <w:instrText xml:space="preserve"> REF _Ref128936258 \h  \* MERGEFORMAT </w:instrText>
      </w:r>
      <w: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2</w:t>
      </w:r>
      <w:r w:rsidR="006732C3">
        <w:t>.</w:t>
      </w:r>
      <w:r w:rsidR="006732C3">
        <w:rPr>
          <w:noProof/>
        </w:rPr>
        <w:t>1</w:t>
      </w:r>
      <w:r>
        <w:fldChar w:fldCharType="end"/>
      </w:r>
      <w:r w:rsidR="0001703D">
        <w:t>.</w:t>
      </w:r>
    </w:p>
    <w:p w14:paraId="17356E0B" w14:textId="4E4C447F" w:rsidR="00951BA1" w:rsidRDefault="00951BA1" w:rsidP="00951BA1">
      <w:pPr>
        <w:spacing w:after="0" w:line="240" w:lineRule="auto"/>
        <w:jc w:val="both"/>
      </w:pPr>
      <w:bookmarkStart w:id="22" w:name="_Ref128936258"/>
      <w:bookmarkStart w:id="23" w:name="_Toc214656225"/>
      <w:r>
        <w:t xml:space="preserve">Таблица </w:t>
      </w:r>
      <w:fldSimple w:instr=" STYLEREF 1 \s ">
        <w:r w:rsidR="006732C3">
          <w:rPr>
            <w:noProof/>
          </w:rPr>
          <w:t>2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22"/>
      <w:r>
        <w:t xml:space="preserve"> </w:t>
      </w:r>
      <w:r w:rsidRPr="009B7E72">
        <w:t xml:space="preserve">– </w:t>
      </w:r>
      <w:r>
        <w:t>Количество прекращений подачи теплоносителя в результате технологических нарушений на источниках тепловой энергии в зонах деятельности ЕТО, ед./год</w:t>
      </w:r>
      <w:bookmarkEnd w:id="23"/>
    </w:p>
    <w:p w14:paraId="75794280" w14:textId="1D8902E7" w:rsidR="00322865" w:rsidRDefault="00322865" w:rsidP="00951BA1">
      <w:pPr>
        <w:spacing w:after="0" w:line="240" w:lineRule="auto"/>
        <w:jc w:val="both"/>
      </w:pPr>
    </w:p>
    <w:tbl>
      <w:tblPr>
        <w:tblW w:w="212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0"/>
        <w:gridCol w:w="2695"/>
        <w:gridCol w:w="993"/>
        <w:gridCol w:w="750"/>
        <w:gridCol w:w="749"/>
        <w:gridCol w:w="749"/>
        <w:gridCol w:w="750"/>
        <w:gridCol w:w="749"/>
        <w:gridCol w:w="749"/>
        <w:gridCol w:w="750"/>
        <w:gridCol w:w="749"/>
        <w:gridCol w:w="749"/>
        <w:gridCol w:w="749"/>
        <w:gridCol w:w="750"/>
        <w:gridCol w:w="749"/>
        <w:gridCol w:w="749"/>
        <w:gridCol w:w="750"/>
        <w:gridCol w:w="749"/>
        <w:gridCol w:w="749"/>
        <w:gridCol w:w="749"/>
        <w:gridCol w:w="750"/>
        <w:gridCol w:w="749"/>
        <w:gridCol w:w="749"/>
        <w:gridCol w:w="750"/>
      </w:tblGrid>
      <w:tr w:rsidR="00C824DB" w:rsidRPr="00EB3EBB" w14:paraId="2506A147" w14:textId="77777777" w:rsidTr="00C824DB">
        <w:trPr>
          <w:trHeight w:val="408"/>
          <w:tblHeader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6E59DCF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ТО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41E40483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Источники в системе теплоснабжения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638DE829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04320" behindDoc="0" locked="0" layoutInCell="1" allowOverlap="1" wp14:anchorId="5229EA87" wp14:editId="2D1720B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32" name="Рисунок 6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05344" behindDoc="0" locked="0" layoutInCell="1" allowOverlap="1" wp14:anchorId="6B4E3CD4" wp14:editId="33808DF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33" name="Рисунок 6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06368" behindDoc="0" locked="0" layoutInCell="1" allowOverlap="1" wp14:anchorId="65D44893" wp14:editId="1BF1208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34" name="Рисунок 6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07392" behindDoc="0" locked="0" layoutInCell="1" allowOverlap="1" wp14:anchorId="0C7A58FA" wp14:editId="4CB4388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35" name="Рисунок 6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08416" behindDoc="0" locked="0" layoutInCell="1" allowOverlap="1" wp14:anchorId="38EA48DF" wp14:editId="0EFA701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36" name="Рисунок 6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09440" behindDoc="0" locked="0" layoutInCell="1" allowOverlap="1" wp14:anchorId="38AA534F" wp14:editId="794ABF5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37" name="Рисунок 6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10464" behindDoc="0" locked="0" layoutInCell="1" allowOverlap="1" wp14:anchorId="439B2494" wp14:editId="31D70F9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38" name="Рисунок 6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11488" behindDoc="0" locked="0" layoutInCell="1" allowOverlap="1" wp14:anchorId="227EEFAD" wp14:editId="7ABD7A1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39" name="Рисунок 6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12512" behindDoc="0" locked="0" layoutInCell="1" allowOverlap="1" wp14:anchorId="5200BD2F" wp14:editId="01669A3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63" name="Рисунок 6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13536" behindDoc="0" locked="0" layoutInCell="1" allowOverlap="1" wp14:anchorId="58368678" wp14:editId="3ED191A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40" name="Рисунок 6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14560" behindDoc="0" locked="0" layoutInCell="1" allowOverlap="1" wp14:anchorId="08CE3DE4" wp14:editId="6B291577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41" name="Рисунок 6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15584" behindDoc="0" locked="0" layoutInCell="1" allowOverlap="1" wp14:anchorId="22295491" wp14:editId="269E0C87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42" name="Рисунок 6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16608" behindDoc="0" locked="0" layoutInCell="1" allowOverlap="1" wp14:anchorId="18536652" wp14:editId="5289120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43" name="Рисунок 6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17632" behindDoc="0" locked="0" layoutInCell="1" allowOverlap="1" wp14:anchorId="6F84B5BC" wp14:editId="513CD36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44" name="Рисунок 8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18656" behindDoc="0" locked="0" layoutInCell="1" allowOverlap="1" wp14:anchorId="2587C641" wp14:editId="64CD744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45" name="Рисунок 8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19680" behindDoc="0" locked="0" layoutInCell="1" allowOverlap="1" wp14:anchorId="38F3426E" wp14:editId="67483FF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46" name="Рисунок 8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20704" behindDoc="0" locked="0" layoutInCell="1" allowOverlap="1" wp14:anchorId="59CBB86E" wp14:editId="776F46E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47" name="Рисунок 8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21728" behindDoc="0" locked="0" layoutInCell="1" allowOverlap="1" wp14:anchorId="02FFD7D3" wp14:editId="2C076D4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251460"/>
                  <wp:effectExtent l="0" t="0" r="0" b="0"/>
                  <wp:wrapNone/>
                  <wp:docPr id="848" name="Рисунок 8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2514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22752" behindDoc="0" locked="0" layoutInCell="1" allowOverlap="1" wp14:anchorId="33F81C68" wp14:editId="5066839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7700</wp:posOffset>
                  </wp:positionV>
                  <wp:extent cx="0" cy="243840"/>
                  <wp:effectExtent l="0" t="0" r="0" b="0"/>
                  <wp:wrapNone/>
                  <wp:docPr id="849" name="Рисунок 8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243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23776" behindDoc="0" locked="0" layoutInCell="1" allowOverlap="1" wp14:anchorId="07D23DF3" wp14:editId="279F58D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30580</wp:posOffset>
                  </wp:positionV>
                  <wp:extent cx="0" cy="243840"/>
                  <wp:effectExtent l="0" t="0" r="0" b="0"/>
                  <wp:wrapNone/>
                  <wp:docPr id="850" name="Рисунок 8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243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noProof/>
                <w:lang w:eastAsia="ru-RU"/>
              </w:rPr>
              <w:drawing>
                <wp:anchor distT="0" distB="0" distL="114300" distR="114300" simplePos="0" relativeHeight="251724800" behindDoc="0" locked="0" layoutInCell="1" allowOverlap="1" wp14:anchorId="271EEC9F" wp14:editId="6868470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013460</wp:posOffset>
                  </wp:positionV>
                  <wp:extent cx="0" cy="243840"/>
                  <wp:effectExtent l="0" t="0" r="0" b="0"/>
                  <wp:wrapNone/>
                  <wp:docPr id="851" name="Рисунок 8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0" cy="243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диницы измерения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14:paraId="56104D2D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4A6DA0D9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1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6AC07514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2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74586EB5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3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7F9C0BEA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2081FB15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5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358A1DD6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6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0EA75FFB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4619CD5E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66E856ED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9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7A5BC2BF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2D4B14DF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1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346C6FAD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2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3F051052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3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404FF6C6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4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56BAF3BA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5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5D2512B1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6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724AEE42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7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3FA351A3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8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777FB733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9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14:paraId="79A40953" w14:textId="77777777" w:rsidR="00C824DB" w:rsidRPr="00EB3EB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EB3EBB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40</w:t>
            </w:r>
          </w:p>
        </w:tc>
      </w:tr>
      <w:tr w:rsidR="00C824DB" w:rsidRPr="00EB3EBB" w14:paraId="4A09CAB7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65D878" w14:textId="472DD3B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221E2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E2580" w14:textId="33DB7E33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ТЭЦ-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6151E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0D44F" w14:textId="7DF911F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2D8911" w14:textId="107F685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F024D6" w14:textId="3A042C8E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21E4D" w14:textId="7B1DBEF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1153C6" w14:textId="1ECB9E2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C7D108" w14:textId="7BCE1B3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AB14B9" w14:textId="0D9BE45C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46B794" w14:textId="467467C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FD6F5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A59E3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3B1F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BF6FF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36BCF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FBCA4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8B3C3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91D5B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1594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8AB34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0DD89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3AA1C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5CF40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27B545BE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B2AE16" w14:textId="441F7655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221E2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D7982" w14:textId="0685377C" w:rsidR="00C824DB" w:rsidRPr="00C824DB" w:rsidRDefault="00C824DB" w:rsidP="00C824DB">
            <w:pPr>
              <w:spacing w:after="0" w:line="240" w:lineRule="auto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ТЭЦ-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BB18E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794B0" w14:textId="5B16CB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CFE8F3" w14:textId="5257EA2C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2870EB" w14:textId="7CA24B1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80BB85" w14:textId="04437C2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A6901E" w14:textId="57F9CF1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F3AE95" w14:textId="68C0F5FC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D6240" w14:textId="03CE585C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2ED5BE" w14:textId="5CA4BF1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A9F1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46BAC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785AA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3B9EB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607E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AA5FA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24FDC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28D99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3154D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8FCEA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F70E9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F7ACB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A9DDF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03B82E16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414AFC" w14:textId="060B81D6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221E2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E691E5" w14:textId="3FAE3211" w:rsidR="00C824DB" w:rsidRPr="00C824DB" w:rsidRDefault="00C824DB" w:rsidP="00C824DB">
            <w:pPr>
              <w:spacing w:after="0" w:line="240" w:lineRule="auto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ТЭЦ-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77CAD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D9358" w14:textId="2291F81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FA4665" w14:textId="6A7504D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6B9012" w14:textId="293986E3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82EB5D" w14:textId="3D45BF6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8C2D1F" w14:textId="180614D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ABCC0A" w14:textId="4473B35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F63F1" w14:textId="16D37BA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69D2E5" w14:textId="5D1F141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CC537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ABF8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82094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AB29A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6A00D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AF777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87335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9C7B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00281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0E444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5D6C6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1539E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5B6ED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663FA239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CCBEC2" w14:textId="028091E3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221E2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BEFE3C" w14:textId="18C37B7D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ВК-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2BEA8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16017" w14:textId="6DFB90C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600F6C" w14:textId="4677C5A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C7D7F" w14:textId="4F36611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A7541D" w14:textId="0930F593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52DAB8" w14:textId="47B361A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D73D3" w14:textId="2B4FD2A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713B39" w14:textId="5FD41FD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F9BDD1" w14:textId="233DE85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F3D909" w14:textId="6A8F28D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DA0D80" w14:textId="0707A00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44E289" w14:textId="3B435B1C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B35F23" w14:textId="01F9AA0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55927D" w14:textId="5D46095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E197E9" w14:textId="71C69BF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8D7899" w14:textId="4C100B6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584CD6" w14:textId="0132FDF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88A3FC" w14:textId="49A1B8A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079FF0" w14:textId="0644912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8F862B" w14:textId="67664EE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ADA25" w14:textId="65B7E063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2F6B98" w14:textId="23CA9B11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11268AF9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3F5639" w14:textId="19696C3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221E2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DBA9AA" w14:textId="1E651E90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ВК-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08BA4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DD468" w14:textId="33343D3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2A8B98" w14:textId="561C85B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3A50B0" w14:textId="50C0D20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63D30" w14:textId="6A3A70A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D63EB1" w14:textId="260D3A29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2FE7A4" w14:textId="2ABEA79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D6422B" w14:textId="0F9F6721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B518F4" w14:textId="5A248351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8B355B" w14:textId="60D34A41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8ACBD5" w14:textId="781788A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BA9A40" w14:textId="1D49489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BC4412" w14:textId="203416DA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8C3091" w14:textId="633DE2D9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3021B3" w14:textId="15BED6A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89AB5D" w14:textId="70F5AF1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FF8BB" w14:textId="34C9D251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617FF" w14:textId="17389F4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8340FD" w14:textId="65342B0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12252" w14:textId="663C4D6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6E79BC" w14:textId="4FBF0ED1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40E1E2" w14:textId="0BFBAFC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2731A3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528AB55C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E2D34" w14:textId="7C6916A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221E2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08E6F3" w14:textId="28523DF9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«Южная»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90E7E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E14EF" w14:textId="22DB323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160A9C" w14:textId="7D98208E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A1F131" w14:textId="5B05ED7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3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EBB91" w14:textId="05771CE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E908D" w14:textId="02828B6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DC5A1F" w14:textId="43745AD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7A3C7E" w14:textId="1E9D9C79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6F7088" w14:textId="53530B9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D0B8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F089D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40B4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91F31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7B80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CF73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48B5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24F5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3A821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9C885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2733F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026E9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587B9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751FA385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C7259" w14:textId="6697F17E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9B97B3" w14:textId="7620541E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ый цех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77FE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36F08" w14:textId="05F8A34A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1747C4" w14:textId="570246D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291D71" w14:textId="5F266B4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5B5FFA" w14:textId="5CB3FBD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7DD143" w14:textId="1D41ACB9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1D034" w14:textId="41AF502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2D4510" w14:textId="591BC3A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BF5F69" w14:textId="62E988EA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C2ED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5EA77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4AFEF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23D37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7493F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5D176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5714B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C1C16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26B82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74BC7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6EEF7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E5274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1FDAF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6093ED5F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12033" w14:textId="6E18585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CD1A2C" w14:textId="5147FADC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Химинститут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71D51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7A0CD" w14:textId="2895A123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0B815" w14:textId="10E2E53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92CEC7" w14:textId="14B8140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3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137745" w14:textId="3F76EC8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356C8" w14:textId="13A3C15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B4D96C" w14:textId="05E01D9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05E8DE" w14:textId="63802B5A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C3496B" w14:textId="344709D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44D4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4D07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6D555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0DA9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7E3B0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B5E8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56127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10677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5EAF5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78F49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C453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07E1D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70AC6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5D1539FF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06478E" w14:textId="3702258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3D798" w14:textId="516F9C6B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Б. Перемерк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A2C73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1A9DA" w14:textId="0CCFE9C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9DE970" w14:textId="14FB207E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112DF9" w14:textId="66CFBA8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1DA3D0" w14:textId="4183997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22543B" w14:textId="22D8A46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06240A" w14:textId="41F524B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A16DD8" w14:textId="0279994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FEBFC" w14:textId="4F530F63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0CE76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1657D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4FC3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BCC8C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6EA13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2B22D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E4F2A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3E4C0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F8AF4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69B3E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276EB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F85D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4DC89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14B29AFB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5ED01E" w14:textId="6867562E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62D8A0" w14:textId="41D08E30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пгт Сахарово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1D682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0E3C7" w14:textId="59B4FF1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9F13B2" w14:textId="0F4D0963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C37BAA" w14:textId="25E5E79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6C0719" w14:textId="139E3389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58F180" w14:textId="242C838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355D71" w14:textId="759D53E1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4E9CC2" w14:textId="53C4F07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076C0" w14:textId="30F07D9E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8670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D5A27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C6225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205A8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3D5DE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4872F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6F0D8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65C1F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CDF73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92E44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4D7BE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97E2A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DFEDC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134C8FCE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049EE" w14:textId="5F62193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0F285" w14:textId="78EB8EB1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п.Мамулино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74C7F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7F4B8" w14:textId="1F0A4B23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E41447" w14:textId="0A3ABC7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EAD50A" w14:textId="3F9F725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3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FBB407" w14:textId="5D5F039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650C0" w14:textId="44B61AF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C4B849" w14:textId="3386FD29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E7687" w14:textId="21F39B3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75E0C1" w14:textId="297A75A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3BF91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CF00C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5DB8F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8CF00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E248B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0B6EA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A14AB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C625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147F5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66E6A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A922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B55F4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13CA8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17CCCEA9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359CB0" w14:textId="516F6D5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8F762" w14:textId="7FCE1289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Керамический завод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C756B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6D52B" w14:textId="0737B43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CA3ED" w14:textId="53D5F5A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696248" w14:textId="45305C4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EC6449" w14:textId="4AE0CBF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D0264D" w14:textId="3E26AC2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5A3363" w14:textId="076603C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722786" w14:textId="7E8B45CE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62E8E4" w14:textId="26D270D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8D48E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33544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344F9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EA8C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FEA2D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BA721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B6CD2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E9C00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91C2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3A83F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E5C5F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E78A4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B012C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3B26072E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20DAA0" w14:textId="3AC35CB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6FEC91" w14:textId="1FAA03E3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ХБ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3323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B5DDF" w14:textId="7E6B3FA3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8D1CAF" w14:textId="75FFB199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925C42" w14:textId="46ACC49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3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EA4564" w14:textId="6E64507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74D915" w14:textId="56FA7C0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B8C69B" w14:textId="52CFFEEC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80931" w14:textId="3A269C41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757153" w14:textId="5B1CA09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892C6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7A696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2A6E6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DA6B7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598C5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69FD3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2DF8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E5DD4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672FF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A890B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C3AE5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0429D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67FE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1E2216E8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EE3B04" w14:textId="73C85003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AD0FD" w14:textId="5863E784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Областная больниц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1026C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D0C04" w14:textId="4F65CCC1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B2E039" w14:textId="60B78D3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0E4C4" w14:textId="2DAC21C1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2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6508ED" w14:textId="3ADCEACC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1417C8" w14:textId="522B93A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E12985" w14:textId="79215B5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02D9A9" w14:textId="1DB68FDA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651C76" w14:textId="072AFAD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019C4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D53F9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F537A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4090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BB672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71F91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6D0B9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61A65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36802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FA61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F2E01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8B031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020FB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6916A9B9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58EEF" w14:textId="66B26F2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D939B2" w14:textId="0BB59ACF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Поликлиники №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87377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75C85" w14:textId="33DB8623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52C11" w14:textId="60BAA7D9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88422C" w14:textId="0FC4194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2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5F5C17" w14:textId="3C4F320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5CAA7C" w14:textId="35B6D02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051F81" w14:textId="2A99F09E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966424" w14:textId="0781A9B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C8F78" w14:textId="46EB5E51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68D8F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95F6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AE48D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2E1A9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BE86F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4BA9F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C4171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B777B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78B2E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4E2D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F73D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7D386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EACF1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0055EE34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7A034A" w14:textId="665E68D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CE2A2" w14:textId="5100A13C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Школы №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EF35E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37240" w14:textId="3CD2060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2D5D8" w14:textId="6856580E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829C15" w14:textId="7DEAEE2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2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AA9895" w14:textId="727ADB9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AC8CDA" w14:textId="3D84105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489CB" w14:textId="7816A21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721AA" w14:textId="52A2B2A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34655" w14:textId="61F769A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E00F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481EF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D96AC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E3692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45005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2ACC1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3867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A93D7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8FD9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1461A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F2B2B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BFAE3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8A43C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4A0F77C2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FDF02" w14:textId="4EE97CEA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3B50AE" w14:textId="203650D1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Школы №2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92FC4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5EEB0" w14:textId="1A32A62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2B22D" w14:textId="1C7E6D99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7A32D4" w14:textId="49752531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FCB7A0" w14:textId="335D12A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1D28FA" w14:textId="0A558A6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B9CCF9" w14:textId="4C8FC2DE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9313D" w14:textId="4F9ECE6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E2E79F" w14:textId="0DE14F7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DC9F4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D6F21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12E00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2A68C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37A0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6C6A0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2C7D8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D7E4C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180F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6E2EB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0232C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2435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BE856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67F93F58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723D0B" w14:textId="6E69F14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CBA99" w14:textId="5EC7297B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ДРСУ-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AF2CC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522FB" w14:textId="104F1B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2BF7D6" w14:textId="5B51A03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CFA1F0" w14:textId="4E277F7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2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843BD1" w14:textId="6252759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F7B3A5" w14:textId="019A3DF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37804" w14:textId="786FCAA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0FF856" w14:textId="5C12FE4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6CEA3" w14:textId="41E46CF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2236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B5C8C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3DBA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E3DF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C958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169F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1AB6E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E72F5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0F95E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F7EBA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18735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0E567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8802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6E61152D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FFF160" w14:textId="715AFE1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BEAFB" w14:textId="198F3F6F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ПАТП-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D289B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AB029" w14:textId="2DF8E1D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44FDF1" w14:textId="42B2441C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CEF9B7" w14:textId="2F1DBA29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4EC25D" w14:textId="74B5044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833E4E" w14:textId="3D6A5A2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FA0BFA" w14:textId="4A53A83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AA6742" w14:textId="2AA6347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84F7B" w14:textId="29F0E8F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DE8D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7B558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8DF84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7BD2B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50163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1245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8C91D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C4F78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9801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4B29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947E2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B8B7E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74A81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6C63CF31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6609A" w14:textId="4AD1F65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4B428" w14:textId="27814072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Сахаровское шосс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6055E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CD0E15" w14:textId="359B6F1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A22342" w14:textId="63A0EAC9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2F5678" w14:textId="7837AA2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151BFA" w14:textId="6F874D4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DF0C41" w14:textId="4D320B3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E5E990" w14:textId="3AB6A9D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3E0BE2" w14:textId="4998F50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5ABD63" w14:textId="6FAFCB49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20421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94AFB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2507B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A6FA5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DE87D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0D16F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3805B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FDF1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5F977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422C4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A8C82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12600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FB7FD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1CB9B60A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108037" w14:textId="73E466E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389BC" w14:textId="249214F5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Школы №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7BD4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5074F" w14:textId="6D5D950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365CA9" w14:textId="21061E1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8D75B7" w14:textId="0F328ACE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E9E1C6" w14:textId="28D28B1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8718D0" w14:textId="0A257DA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CF99A9" w14:textId="7E22DA2C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46C7C7" w14:textId="43482E3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AFFE6" w14:textId="23972A3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E7F5E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D115C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3D472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DEED5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451F5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CF3D0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65A7E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E86D0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AC041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255F3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C3772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C01F9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89A63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79421E73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896A5D" w14:textId="1C4CC36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верская генераци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22544" w14:textId="133AAFAE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Шишкова, 9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1C4D0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3457C" w14:textId="1214EF5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4D64E9" w14:textId="612BEAC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2527B2" w14:textId="75E4DAD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3</w: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70A478" w14:textId="4FD83BC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624A0A" w14:textId="55EC4D2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BF2F2F" w14:textId="6C6178A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81F7D7" w14:textId="48A4C99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0DBDCF" w14:textId="13F0F85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378BB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F792F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CE035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640DB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6F9DF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B0CA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F238D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7C655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4828B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4E252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F3557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23182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1E95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3C3BE5C2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70C2C" w14:textId="49B05DE0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lastRenderedPageBreak/>
              <w:t>ООО «ДСК-Ресурс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BAF17D" w14:textId="0966B9CD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Склизкова 86 корп 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CF2BD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D1B25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4A34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E8C08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2F87F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7FBEB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3230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2B8A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11B51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DA49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81637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D1C83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FB973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5D94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CE262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A956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3B96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CCD52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1AE5A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E8483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8394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2ACE5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56BE660F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EA15BF" w14:textId="0E0E41D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512B2A" w14:textId="5635823A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Склизкова 108, корп 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F1978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4E71B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6CDC8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562F7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6E58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815AD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85E2C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5A113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167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0AE0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70956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21B63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573AD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7FC3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32B0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66D18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804EE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5EE1B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06B48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48609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AEF1A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7A4BE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39D859CB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E2D6E" w14:textId="54011C1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01C8F2" w14:textId="0D1F5343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Фрунзе 2, корп 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F30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2580C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9043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484B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4DB5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6F778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49C85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9892E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481F6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8AF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278DC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75FA2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0AB0A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28456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FB132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1A826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89A7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1A3E7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DB2B6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1CF5E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12261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CEAC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578649E7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F997E3" w14:textId="49A06F2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44C2D1" w14:textId="336C2E58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Планерная, 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F2C69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B9294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7273D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D21B1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5954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1D65F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DCA68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ECF93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22401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02D07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04FC3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4BA0C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64600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C546B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771B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13389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6F36B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933BB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6598A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9EA7C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970DA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F2A3E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0A7049DF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E0838" w14:textId="2AD53D9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E3C5C" w14:textId="65B39E21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Новочеркасская, 5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FE847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2CAA6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926E8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7694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7F2ED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34208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D1C18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F9242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EC4E5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67B1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CAAC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1299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5DC7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A70A0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37CDA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D9AB8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97344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BDBC3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EA992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02E4E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1378E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124F1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19C89BF2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EABCF" w14:textId="51A82DC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A1D5BA" w14:textId="19E56D3E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Сахаровское шоссе, 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911CE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0DDB8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AC74B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061E5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C6E09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A3242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ADB19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83097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F97C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3EEDA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2F441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549AF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CB04A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7E303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0D8F7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46ADD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8D00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A06C3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652AA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219E2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BE4B5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5E03E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27FEBF2B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136363" w14:textId="3BF040E5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D8A9F3" w14:textId="4C19BC13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Левитана, 95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FCB91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54FA0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08962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74B46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8A3C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F038D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C1CD1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E52F7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5BA33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91D99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5308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33672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08774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D4457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79D74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455C1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EBDF1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DB2AC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0627C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3102B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42F9D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772CC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34A3C11C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F89069" w14:textId="0AF66DB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ЭнергоРесурс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C90A66" w14:textId="232E04C8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«Мамулино-2»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0C77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10127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A145F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05A2F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9CB3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054BD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3AD7D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77F69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3B559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4E98A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433DF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AD443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1F964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4EB9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F233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D6347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A7AA6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3FE2F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3F40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E4A58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AE7E5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318AB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631C8A1B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42A37" w14:textId="2ADC5EED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ЭнергоРесурс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427B2" w14:textId="3233029B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«Мамулино-3»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B3957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A63E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57750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324F4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87C2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60062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D947D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A68B2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3534E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3B64A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9203C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A70B2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64DE8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B962F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17797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9BF09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68F42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6BFB6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975F2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2932E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91BCE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09AC1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2965B405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EB2924" w14:textId="6332623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АО «ТВЗ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96232B" w14:textId="5676D82A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ОАО «ТВЗ»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D0015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D01C7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E1652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F2C4D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772C7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F2F8A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9E38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DA891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CAD3B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8AD1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5C34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A206F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F1E8B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7A0DD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2155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A9D72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B04C6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F3B8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4C2B9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30655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CAAA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1A84C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06698FCA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7EDD9" w14:textId="1EEEDA0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Лазурная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2C62FD" w14:textId="4D9ECBE8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ООО «Лазурная»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E76D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82551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0779F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0044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1041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D5C5B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0EB72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960DF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A1B32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63193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CB2D5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97650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0CACF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555D1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E247B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E67FC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C049D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D631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2F6D1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787E8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B720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71BCE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5CE16421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BDFAFF" w14:textId="4C303183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АО «Центросвармаш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52CE79" w14:textId="06E31923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ОАО «Центросвармаш»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C7B68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1FFD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B151D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9DAAC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AD6FE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ABDCE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470CF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C8772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8F174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E283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DA6D4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9EEA5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9142F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C276B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5014E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FC3E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4A6B4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0242C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8D12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0C2DC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4584D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04DEB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25069E2A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B28AB" w14:textId="6FE8540A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ВЧД-14 ДТВС ОАО «РЖД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E40A6E" w14:textId="08CCCB51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ВЧД-14 ДТВС ОАО "РЖД"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70DD6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B72A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9ADC5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02F33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39F62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5EAB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A94E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F164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2713D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2FE0D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D2510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7A819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CA126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3030F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334C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C368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E454B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921C5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55E9C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F57B2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81C86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F102D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32E35F9E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EE839C" w14:textId="3EED019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УК "Лазурь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B9CB0" w14:textId="3C003817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Красина, д. 46/3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F6DB6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4D26C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D6CC3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64F49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7BE1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52B0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20E39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C70FB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B2916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80356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8D208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25EE2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D310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BF50A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8618D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72F75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86E61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370B3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B6938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4570C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03CBD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AF0F1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57A79463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76F26" w14:textId="582E050C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КОМО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FC7B9" w14:textId="7017734E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КОМО»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7DB03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DD132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359B3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9035B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6A8CA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A3637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2AF8C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961D5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F07DE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1AE4F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CE3CE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3691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E2BAB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22F7B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87235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64A3D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EE4F0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5A131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BFE0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D18C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5B5F2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5E607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326A1944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48E2E" w14:textId="78848296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АО «Волжский пекарь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FF49FD" w14:textId="1FC8F12A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АО «Волжский пекарь»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C6292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4B60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6DDC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671C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7EDB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81B3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49DA3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4433E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884EA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3D604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3BCA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8BD8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DC286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07E0D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4AADD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FC015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CC90E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E05C3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3D8EF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A2079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0A541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48081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3D607F3B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581C2C" w14:textId="0E929D8C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Крикс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D8EFC" w14:textId="45C43548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Крикс»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A352E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B1583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91209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9B7A0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A6059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32170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AB1E5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800E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070C6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72F87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B310E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B2FD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86925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7C6A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7DBCD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2E78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38713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C490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69BF7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E448F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F55A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15335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6620E937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FDCB6F" w14:textId="29B2AA73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еплосеть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72225C" w14:textId="00CA4FEC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Левитана, д. 4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9D16B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7E190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93804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AE0AE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E5F0B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50E61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8B88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EB222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909B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47183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77A75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5B1CB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69016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67A85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2801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E9459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1F1A5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41E10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61E81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107B9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62182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45C19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7B27CB6C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9FCCA2" w14:textId="4641C62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еплосеть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A1AAC" w14:textId="6E77D038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2-я Красина, д. 5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5E1EB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CC167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87770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ED20A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0B795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AFF6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651BD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E9BFA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6B2F0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F72D6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96964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10CA7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32E29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2B5B4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5A656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F0DE6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9037C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7E55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E7237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48375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EE2E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D3DF3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37C911F5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3EB24" w14:textId="645BD834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ТК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09620" w14:textId="1BB6E458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Лемешева, д.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9C1F7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7104C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0541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374A2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258D4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AA544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70268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81B5F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2ED12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1A6CE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FD7E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9B269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244EF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F71B7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E5C99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3C7D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6C4C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788E5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F97D5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4A555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B993B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63F56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1FA7D770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2B2AE" w14:textId="32821D6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ТК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D8C69" w14:textId="5CE9FD79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Фрунзе, д.2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1071C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E9029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15DA1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5B64E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3B3B5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FC29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B8A97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4A242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5ACC6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0877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3B0B8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36CFB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CBF28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24FF3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FB25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4A0AB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8A47E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F63E7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C64BB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54980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8526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5F074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6A8C7445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009BAA" w14:textId="44AEE271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ФГБУ «ЦЖКУ» Минобороны России (по ВКС)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60702D" w14:textId="5BF90618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Министерства обороны инв. № 58/84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BC104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C9CB9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94182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6E6D4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62F49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4F113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5521B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FB00B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57059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DF93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CDEBD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DEBBC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D5AA9D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FF182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4EAF8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B1286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71CF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CF99C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4C5EC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DC1A1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271A6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2EC01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  <w:tr w:rsidR="00C824DB" w:rsidRPr="00EB3EBB" w14:paraId="23E03086" w14:textId="77777777" w:rsidTr="00C824DB">
        <w:trPr>
          <w:trHeight w:val="285"/>
        </w:trPr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55834" w14:textId="0431E3B8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Энерго Альянс»</w:t>
            </w:r>
          </w:p>
        </w:tc>
        <w:tc>
          <w:tcPr>
            <w:tcW w:w="2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259443" w14:textId="276D7510" w:rsidR="00C824DB" w:rsidRPr="00C824DB" w:rsidRDefault="00C824DB" w:rsidP="00C824DB">
            <w:pPr>
              <w:spacing w:after="0" w:line="240" w:lineRule="auto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 xml:space="preserve">Котельная </w:t>
            </w: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«Брусилово»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B5B239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ед./год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82ED0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CCFC5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96FAB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3DD9B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D5750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F8697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F1AEE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CEA24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33CAD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F9868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AABC8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0ED4C4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541B1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B5D8A7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453EBC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847162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FEBA8E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47C063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AC77E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80758A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2A17D0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0</w:t>
            </w:r>
          </w:p>
        </w:tc>
      </w:tr>
    </w:tbl>
    <w:p w14:paraId="2C411A6B" w14:textId="6490EA04" w:rsidR="00322865" w:rsidRDefault="00322865" w:rsidP="00951BA1">
      <w:pPr>
        <w:spacing w:after="0" w:line="240" w:lineRule="auto"/>
        <w:jc w:val="both"/>
      </w:pPr>
    </w:p>
    <w:p w14:paraId="09725B8D" w14:textId="77777777" w:rsidR="0001703D" w:rsidRDefault="0001703D" w:rsidP="00AA78BB">
      <w:pPr>
        <w:spacing w:after="0" w:line="240" w:lineRule="auto"/>
        <w:rPr>
          <w:rFonts w:cs="Arial"/>
          <w:szCs w:val="24"/>
        </w:rPr>
      </w:pPr>
    </w:p>
    <w:p w14:paraId="032EE6D9" w14:textId="77777777" w:rsidR="0001703D" w:rsidRPr="005C3E07" w:rsidRDefault="0001703D" w:rsidP="0001703D">
      <w:pPr>
        <w:pStyle w:val="10"/>
      </w:pPr>
      <w:bookmarkStart w:id="24" w:name="_Toc214656349"/>
      <w:r w:rsidRPr="0001703D">
        <w:t>УДЕЛЬНЫЙ РАСХОД УСЛОВНОГО ТОПЛИВА НА ЕДИНИЦУ ТЕПЛОВОЙ ЭНЕРГИИ, ОТПУСКАЕМОЙ С КОЛЛЕКТОРОВ ИСТОЧНИКОВ ТЕПЛОВОЙ ЭНЕРГИИ (ОТДЕЛЬНО ДЛЯ ТЕПЛОВЫХ ЭЛЕКТРИЧЕСКИХ СТАНЦИЙ И КОТЕЛЬНЫХ)</w:t>
      </w:r>
      <w:bookmarkEnd w:id="24"/>
    </w:p>
    <w:p w14:paraId="395AD645" w14:textId="6ABA5A59" w:rsidR="0001703D" w:rsidRDefault="0001703D" w:rsidP="0001703D">
      <w:pPr>
        <w:spacing w:after="0" w:line="360" w:lineRule="auto"/>
        <w:ind w:firstLine="709"/>
        <w:jc w:val="both"/>
        <w:rPr>
          <w:szCs w:val="24"/>
        </w:rPr>
      </w:pPr>
      <w:r w:rsidRPr="0001703D">
        <w:rPr>
          <w:szCs w:val="24"/>
        </w:rPr>
        <w:t xml:space="preserve">Значения удельных расходов условного топлива на единицу тепловой энергии, отпускаемой с коллекторов </w:t>
      </w:r>
      <w:r>
        <w:rPr>
          <w:szCs w:val="24"/>
        </w:rPr>
        <w:t xml:space="preserve">тепловых электрических станций г. Твери, приведены в </w:t>
      </w:r>
      <w:r w:rsidR="00C060E9">
        <w:rPr>
          <w:szCs w:val="24"/>
        </w:rPr>
        <w:t>таблице</w:t>
      </w:r>
      <w:r w:rsidR="00CB262B">
        <w:rPr>
          <w:szCs w:val="24"/>
        </w:rPr>
        <w:t xml:space="preserve"> </w:t>
      </w:r>
      <w:r w:rsidR="00CB262B">
        <w:rPr>
          <w:szCs w:val="24"/>
        </w:rPr>
        <w:fldChar w:fldCharType="begin"/>
      </w:r>
      <w:r w:rsidR="00CB262B">
        <w:rPr>
          <w:szCs w:val="24"/>
        </w:rPr>
        <w:instrText xml:space="preserve"> REF _Ref101870464 \h  \* MERGEFORMAT </w:instrText>
      </w:r>
      <w:r w:rsidR="00CB262B">
        <w:rPr>
          <w:szCs w:val="24"/>
        </w:rPr>
      </w:r>
      <w:r w:rsidR="00CB262B">
        <w:rPr>
          <w:szCs w:val="24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3</w:t>
      </w:r>
      <w:r w:rsidR="006732C3">
        <w:t>.</w:t>
      </w:r>
      <w:r w:rsidR="006732C3">
        <w:rPr>
          <w:noProof/>
        </w:rPr>
        <w:t>1</w:t>
      </w:r>
      <w:r w:rsidR="00CB262B">
        <w:rPr>
          <w:szCs w:val="24"/>
        </w:rPr>
        <w:fldChar w:fldCharType="end"/>
      </w:r>
      <w:r w:rsidR="00CB262B">
        <w:rPr>
          <w:szCs w:val="24"/>
        </w:rPr>
        <w:t>.</w:t>
      </w:r>
    </w:p>
    <w:p w14:paraId="6CDADAD3" w14:textId="76CAB012" w:rsidR="00C060E9" w:rsidRDefault="00C060E9" w:rsidP="00C060E9">
      <w:pPr>
        <w:spacing w:after="0" w:line="360" w:lineRule="auto"/>
        <w:ind w:firstLine="709"/>
        <w:jc w:val="both"/>
        <w:rPr>
          <w:szCs w:val="24"/>
        </w:rPr>
      </w:pPr>
      <w:r>
        <w:rPr>
          <w:szCs w:val="24"/>
        </w:rPr>
        <w:t xml:space="preserve">Значения удельных расходов условного топлива на </w:t>
      </w:r>
      <w:r w:rsidRPr="0001703D">
        <w:rPr>
          <w:szCs w:val="24"/>
        </w:rPr>
        <w:t xml:space="preserve">тепловой энергии, отпускаемой с коллекторов </w:t>
      </w:r>
      <w:r>
        <w:rPr>
          <w:szCs w:val="24"/>
        </w:rPr>
        <w:t>котельных к в зонах деятельности ЕТО ООО «Тверская генерация» приведены в таблице</w:t>
      </w:r>
      <w:r w:rsidR="00CB262B">
        <w:rPr>
          <w:szCs w:val="24"/>
        </w:rPr>
        <w:t xml:space="preserve"> </w:t>
      </w:r>
      <w:r w:rsidR="00CB262B">
        <w:rPr>
          <w:szCs w:val="24"/>
        </w:rPr>
        <w:fldChar w:fldCharType="begin"/>
      </w:r>
      <w:r w:rsidR="00CB262B">
        <w:rPr>
          <w:szCs w:val="24"/>
        </w:rPr>
        <w:instrText xml:space="preserve"> REF _Ref101870467 \h  \* MERGEFORMAT </w:instrText>
      </w:r>
      <w:r w:rsidR="00CB262B">
        <w:rPr>
          <w:szCs w:val="24"/>
        </w:rPr>
      </w:r>
      <w:r w:rsidR="00CB262B">
        <w:rPr>
          <w:szCs w:val="24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3</w:t>
      </w:r>
      <w:r w:rsidR="006732C3">
        <w:t>.</w:t>
      </w:r>
      <w:r w:rsidR="006732C3">
        <w:rPr>
          <w:noProof/>
        </w:rPr>
        <w:t>2</w:t>
      </w:r>
      <w:r w:rsidR="00CB262B">
        <w:rPr>
          <w:szCs w:val="24"/>
        </w:rPr>
        <w:fldChar w:fldCharType="end"/>
      </w:r>
      <w:r w:rsidR="00CB262B">
        <w:rPr>
          <w:szCs w:val="24"/>
        </w:rPr>
        <w:t>.</w:t>
      </w:r>
    </w:p>
    <w:p w14:paraId="2309C59E" w14:textId="5034C1CA" w:rsidR="00C060E9" w:rsidRDefault="00C060E9" w:rsidP="008B68F5">
      <w:pPr>
        <w:spacing w:after="0" w:line="360" w:lineRule="auto"/>
        <w:ind w:firstLine="709"/>
        <w:jc w:val="both"/>
        <w:rPr>
          <w:szCs w:val="24"/>
        </w:rPr>
      </w:pPr>
      <w:r w:rsidRPr="00C060E9">
        <w:rPr>
          <w:szCs w:val="24"/>
        </w:rPr>
        <w:t>Значения удельных расходов условного топлива на тепловой энергии, отпускаемой с коллекторов котельных к в зонах деятельности ЕТО ООО «ДСК-Ресурс</w:t>
      </w:r>
      <w:r w:rsidR="008B68F5">
        <w:rPr>
          <w:szCs w:val="24"/>
        </w:rPr>
        <w:t xml:space="preserve">» приведены в таблице </w:t>
      </w:r>
      <w:r w:rsidR="008B68F5">
        <w:rPr>
          <w:szCs w:val="24"/>
        </w:rPr>
        <w:fldChar w:fldCharType="begin"/>
      </w:r>
      <w:r w:rsidR="008B68F5">
        <w:rPr>
          <w:szCs w:val="24"/>
        </w:rPr>
        <w:instrText xml:space="preserve"> REF _Ref128950278 \h  \* MERGEFORMAT </w:instrText>
      </w:r>
      <w:r w:rsidR="008B68F5">
        <w:rPr>
          <w:szCs w:val="24"/>
        </w:rPr>
      </w:r>
      <w:r w:rsidR="008B68F5">
        <w:rPr>
          <w:szCs w:val="24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3</w:t>
      </w:r>
      <w:r w:rsidR="006732C3">
        <w:t>.</w:t>
      </w:r>
      <w:r w:rsidR="006732C3">
        <w:rPr>
          <w:noProof/>
        </w:rPr>
        <w:t>3</w:t>
      </w:r>
      <w:r w:rsidR="008B68F5">
        <w:rPr>
          <w:szCs w:val="24"/>
        </w:rPr>
        <w:fldChar w:fldCharType="end"/>
      </w:r>
    </w:p>
    <w:p w14:paraId="48EF06B4" w14:textId="4955B19B" w:rsidR="00C060E9" w:rsidRDefault="00C060E9" w:rsidP="00C060E9">
      <w:pPr>
        <w:spacing w:after="0" w:line="360" w:lineRule="auto"/>
        <w:ind w:firstLine="709"/>
        <w:jc w:val="both"/>
        <w:rPr>
          <w:szCs w:val="24"/>
        </w:rPr>
      </w:pPr>
      <w:r>
        <w:rPr>
          <w:szCs w:val="24"/>
        </w:rPr>
        <w:t xml:space="preserve">Значения удельных расходов условного топлива на </w:t>
      </w:r>
      <w:r w:rsidRPr="0001703D">
        <w:rPr>
          <w:szCs w:val="24"/>
        </w:rPr>
        <w:t xml:space="preserve">тепловой энергии, отпускаемой с коллекторов </w:t>
      </w:r>
      <w:r>
        <w:rPr>
          <w:szCs w:val="24"/>
        </w:rPr>
        <w:t>котельных к в зонах деятельности ЕТО ООО «ЭнергоРесурс» приведены в таблице</w:t>
      </w:r>
      <w:r w:rsidR="00CB262B">
        <w:rPr>
          <w:szCs w:val="24"/>
        </w:rPr>
        <w:t xml:space="preserve"> </w:t>
      </w:r>
      <w:r w:rsidR="00CB262B">
        <w:rPr>
          <w:szCs w:val="24"/>
        </w:rPr>
        <w:fldChar w:fldCharType="begin"/>
      </w:r>
      <w:r w:rsidR="00CB262B">
        <w:rPr>
          <w:szCs w:val="24"/>
        </w:rPr>
        <w:instrText xml:space="preserve"> REF _Ref101802432 \h  \* MERGEFORMAT </w:instrText>
      </w:r>
      <w:r w:rsidR="00CB262B">
        <w:rPr>
          <w:szCs w:val="24"/>
        </w:rPr>
      </w:r>
      <w:r w:rsidR="00CB262B">
        <w:rPr>
          <w:szCs w:val="24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3</w:t>
      </w:r>
      <w:r w:rsidR="006732C3">
        <w:t>.</w:t>
      </w:r>
      <w:r w:rsidR="006732C3">
        <w:rPr>
          <w:noProof/>
        </w:rPr>
        <w:t>4</w:t>
      </w:r>
      <w:r w:rsidR="00CB262B">
        <w:rPr>
          <w:szCs w:val="24"/>
        </w:rPr>
        <w:fldChar w:fldCharType="end"/>
      </w:r>
      <w:r w:rsidR="00CB262B">
        <w:rPr>
          <w:szCs w:val="24"/>
        </w:rPr>
        <w:t>.</w:t>
      </w:r>
    </w:p>
    <w:p w14:paraId="14E10C19" w14:textId="0E4F2534" w:rsidR="00C060E9" w:rsidRDefault="00C060E9" w:rsidP="00C060E9">
      <w:pPr>
        <w:spacing w:after="0" w:line="360" w:lineRule="auto"/>
        <w:ind w:firstLine="709"/>
        <w:jc w:val="both"/>
        <w:rPr>
          <w:szCs w:val="24"/>
        </w:rPr>
      </w:pPr>
      <w:r>
        <w:rPr>
          <w:szCs w:val="24"/>
        </w:rPr>
        <w:t xml:space="preserve">Значения удельных расходов условного топлива на </w:t>
      </w:r>
      <w:r w:rsidRPr="0001703D">
        <w:rPr>
          <w:szCs w:val="24"/>
        </w:rPr>
        <w:t xml:space="preserve">тепловой энергии, отпускаемой с коллекторов </w:t>
      </w:r>
      <w:r>
        <w:rPr>
          <w:szCs w:val="24"/>
        </w:rPr>
        <w:t>котельных к в зонах деятельности прочих ЕТО приведены в таблице</w:t>
      </w:r>
      <w:r w:rsidR="00CB262B">
        <w:rPr>
          <w:szCs w:val="24"/>
        </w:rPr>
        <w:t xml:space="preserve"> </w:t>
      </w:r>
      <w:r w:rsidR="00CB262B">
        <w:rPr>
          <w:szCs w:val="24"/>
        </w:rPr>
        <w:fldChar w:fldCharType="begin"/>
      </w:r>
      <w:r w:rsidR="00CB262B">
        <w:rPr>
          <w:szCs w:val="24"/>
        </w:rPr>
        <w:instrText xml:space="preserve"> REF _Ref101870488 \h  \* MERGEFORMAT </w:instrText>
      </w:r>
      <w:r w:rsidR="00CB262B">
        <w:rPr>
          <w:szCs w:val="24"/>
        </w:rPr>
      </w:r>
      <w:r w:rsidR="00CB262B">
        <w:rPr>
          <w:szCs w:val="24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3</w:t>
      </w:r>
      <w:r w:rsidR="006732C3">
        <w:t>.</w:t>
      </w:r>
      <w:r w:rsidR="006732C3">
        <w:rPr>
          <w:noProof/>
        </w:rPr>
        <w:t>7</w:t>
      </w:r>
      <w:r w:rsidR="00CB262B">
        <w:rPr>
          <w:szCs w:val="24"/>
        </w:rPr>
        <w:fldChar w:fldCharType="end"/>
      </w:r>
      <w:r w:rsidR="00CB262B">
        <w:rPr>
          <w:szCs w:val="24"/>
        </w:rPr>
        <w:t>.</w:t>
      </w:r>
    </w:p>
    <w:p w14:paraId="1899D35B" w14:textId="1D20BBAB" w:rsidR="00C060E9" w:rsidRDefault="00C060E9" w:rsidP="00C060E9">
      <w:pPr>
        <w:pStyle w:val="afffd"/>
        <w:keepNext/>
        <w:spacing w:before="240" w:line="276" w:lineRule="auto"/>
        <w:jc w:val="both"/>
      </w:pPr>
      <w:bookmarkStart w:id="25" w:name="_Ref101870464"/>
      <w:bookmarkStart w:id="26" w:name="_Toc214656226"/>
      <w:r>
        <w:t xml:space="preserve">Таблица </w:t>
      </w:r>
      <w:fldSimple w:instr=" STYLEREF 1 \s ">
        <w:r w:rsidR="006732C3">
          <w:rPr>
            <w:noProof/>
          </w:rPr>
          <w:t>3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25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</w:t>
      </w:r>
      <w:r w:rsidR="00C824DB">
        <w:t>ТЭЦ</w:t>
      </w:r>
      <w:r w:rsidRPr="00661A38">
        <w:t xml:space="preserve">) в зоне деятельности ЕТО </w:t>
      </w:r>
      <w:r>
        <w:t>ОО</w:t>
      </w:r>
      <w:r w:rsidRPr="00661A38">
        <w:t xml:space="preserve">О </w:t>
      </w:r>
      <w:r>
        <w:t>«Тверская генерация»</w:t>
      </w:r>
      <w:r w:rsidRPr="00661A38">
        <w:t>,</w:t>
      </w:r>
      <w:r>
        <w:t xml:space="preserve"> кг у.т./</w:t>
      </w:r>
      <w:r w:rsidRPr="00661A38">
        <w:t>Гкал</w:t>
      </w:r>
      <w:bookmarkEnd w:id="26"/>
    </w:p>
    <w:tbl>
      <w:tblPr>
        <w:tblW w:w="21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1276"/>
        <w:gridCol w:w="2835"/>
        <w:gridCol w:w="992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</w:tblGrid>
      <w:tr w:rsidR="00C824DB" w:rsidRPr="007B61E8" w14:paraId="0986AAFC" w14:textId="77777777" w:rsidTr="00C824DB">
        <w:trPr>
          <w:trHeight w:val="408"/>
          <w:tblHeader/>
        </w:trPr>
        <w:tc>
          <w:tcPr>
            <w:tcW w:w="1271" w:type="dxa"/>
            <w:shd w:val="clear" w:color="000000" w:fill="F2F2F2"/>
            <w:vAlign w:val="center"/>
            <w:hideMark/>
          </w:tcPr>
          <w:p w14:paraId="0C9D2A91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ТО</w:t>
            </w:r>
          </w:p>
        </w:tc>
        <w:tc>
          <w:tcPr>
            <w:tcW w:w="1276" w:type="dxa"/>
            <w:shd w:val="clear" w:color="000000" w:fill="F2F2F2"/>
            <w:vAlign w:val="center"/>
          </w:tcPr>
          <w:p w14:paraId="0476A31E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Источники в системе теплоснабжения</w:t>
            </w:r>
          </w:p>
        </w:tc>
        <w:tc>
          <w:tcPr>
            <w:tcW w:w="2835" w:type="dxa"/>
            <w:shd w:val="clear" w:color="000000" w:fill="F2F2F2"/>
            <w:vAlign w:val="center"/>
            <w:hideMark/>
          </w:tcPr>
          <w:p w14:paraId="565C7057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Наименование показателя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334EAD85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49376" behindDoc="0" locked="0" layoutInCell="1" allowOverlap="1" wp14:anchorId="0F473523" wp14:editId="39CE343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190" name="Рисунок 319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50"/>
                      </a:ext>
                      <a:ext uri="{FF2B5EF4-FFF2-40B4-BE49-F238E27FC236}">
                        <a16:creationId xmlns:a16="http://schemas.microsoft.com/office/drawing/2014/main" id="{00000000-0008-0000-0300-00001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30">
                            <a:extLst>
                              <a:ext uri="{63B3BB69-23CF-44E3-9099-C40C66FF867C}">
                                <a14:compatExt xmlns:a14="http://schemas.microsoft.com/office/drawing/2010/main" spid="_x0000_s5150"/>
                              </a:ext>
                              <a:ext uri="{FF2B5EF4-FFF2-40B4-BE49-F238E27FC236}">
                                <a16:creationId xmlns:a16="http://schemas.microsoft.com/office/drawing/2014/main" id="{00000000-0008-0000-0300-00001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50400" behindDoc="0" locked="0" layoutInCell="1" allowOverlap="1" wp14:anchorId="36B6EEAA" wp14:editId="22EEB5D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191" name="Рисунок 319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9"/>
                      </a:ext>
                      <a:ext uri="{FF2B5EF4-FFF2-40B4-BE49-F238E27FC236}">
                        <a16:creationId xmlns:a16="http://schemas.microsoft.com/office/drawing/2014/main" id="{00000000-0008-0000-0300-00001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9">
                            <a:extLst>
                              <a:ext uri="{63B3BB69-23CF-44E3-9099-C40C66FF867C}">
                                <a14:compatExt xmlns:a14="http://schemas.microsoft.com/office/drawing/2010/main" spid="_x0000_s5149"/>
                              </a:ext>
                              <a:ext uri="{FF2B5EF4-FFF2-40B4-BE49-F238E27FC236}">
                                <a16:creationId xmlns:a16="http://schemas.microsoft.com/office/drawing/2014/main" id="{00000000-0008-0000-0300-00001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51424" behindDoc="0" locked="0" layoutInCell="1" allowOverlap="1" wp14:anchorId="3AC1E666" wp14:editId="3BB097D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192" name="Рисунок 319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8"/>
                      </a:ext>
                      <a:ext uri="{FF2B5EF4-FFF2-40B4-BE49-F238E27FC236}">
                        <a16:creationId xmlns:a16="http://schemas.microsoft.com/office/drawing/2014/main" id="{00000000-0008-0000-0300-00001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8">
                            <a:extLst>
                              <a:ext uri="{63B3BB69-23CF-44E3-9099-C40C66FF867C}">
                                <a14:compatExt xmlns:a14="http://schemas.microsoft.com/office/drawing/2010/main" spid="_x0000_s5148"/>
                              </a:ext>
                              <a:ext uri="{FF2B5EF4-FFF2-40B4-BE49-F238E27FC236}">
                                <a16:creationId xmlns:a16="http://schemas.microsoft.com/office/drawing/2014/main" id="{00000000-0008-0000-0300-00001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52448" behindDoc="0" locked="0" layoutInCell="1" allowOverlap="1" wp14:anchorId="00BEFE10" wp14:editId="3A255A3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193" name="Рисунок 319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7"/>
                      </a:ext>
                      <a:ext uri="{FF2B5EF4-FFF2-40B4-BE49-F238E27FC236}">
                        <a16:creationId xmlns:a16="http://schemas.microsoft.com/office/drawing/2014/main" id="{00000000-0008-0000-0300-00001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7">
                            <a:extLst>
                              <a:ext uri="{63B3BB69-23CF-44E3-9099-C40C66FF867C}">
                                <a14:compatExt xmlns:a14="http://schemas.microsoft.com/office/drawing/2010/main" spid="_x0000_s5147"/>
                              </a:ext>
                              <a:ext uri="{FF2B5EF4-FFF2-40B4-BE49-F238E27FC236}">
                                <a16:creationId xmlns:a16="http://schemas.microsoft.com/office/drawing/2014/main" id="{00000000-0008-0000-0300-00001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53472" behindDoc="0" locked="0" layoutInCell="1" allowOverlap="1" wp14:anchorId="4601F45A" wp14:editId="5407EAE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194" name="Рисунок 319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6"/>
                      </a:ext>
                      <a:ext uri="{FF2B5EF4-FFF2-40B4-BE49-F238E27FC236}">
                        <a16:creationId xmlns:a16="http://schemas.microsoft.com/office/drawing/2014/main" id="{00000000-0008-0000-0300-00001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6">
                            <a:extLst>
                              <a:ext uri="{63B3BB69-23CF-44E3-9099-C40C66FF867C}">
                                <a14:compatExt xmlns:a14="http://schemas.microsoft.com/office/drawing/2010/main" spid="_x0000_s5146"/>
                              </a:ext>
                              <a:ext uri="{FF2B5EF4-FFF2-40B4-BE49-F238E27FC236}">
                                <a16:creationId xmlns:a16="http://schemas.microsoft.com/office/drawing/2014/main" id="{00000000-0008-0000-0300-00001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54496" behindDoc="0" locked="0" layoutInCell="1" allowOverlap="1" wp14:anchorId="4ECA6678" wp14:editId="45C9F44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195" name="Рисунок 319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5"/>
                      </a:ext>
                      <a:ext uri="{FF2B5EF4-FFF2-40B4-BE49-F238E27FC236}">
                        <a16:creationId xmlns:a16="http://schemas.microsoft.com/office/drawing/2014/main" id="{00000000-0008-0000-0300-000019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5">
                            <a:extLst>
                              <a:ext uri="{63B3BB69-23CF-44E3-9099-C40C66FF867C}">
                                <a14:compatExt xmlns:a14="http://schemas.microsoft.com/office/drawing/2010/main" spid="_x0000_s5145"/>
                              </a:ext>
                              <a:ext uri="{FF2B5EF4-FFF2-40B4-BE49-F238E27FC236}">
                                <a16:creationId xmlns:a16="http://schemas.microsoft.com/office/drawing/2014/main" id="{00000000-0008-0000-0300-000019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55520" behindDoc="0" locked="0" layoutInCell="1" allowOverlap="1" wp14:anchorId="6FADADE5" wp14:editId="74F5236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196" name="Рисунок 319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4"/>
                      </a:ext>
                      <a:ext uri="{FF2B5EF4-FFF2-40B4-BE49-F238E27FC236}">
                        <a16:creationId xmlns:a16="http://schemas.microsoft.com/office/drawing/2014/main" id="{00000000-0008-0000-0300-000018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4">
                            <a:extLst>
                              <a:ext uri="{63B3BB69-23CF-44E3-9099-C40C66FF867C}">
                                <a14:compatExt xmlns:a14="http://schemas.microsoft.com/office/drawing/2010/main" spid="_x0000_s5144"/>
                              </a:ext>
                              <a:ext uri="{FF2B5EF4-FFF2-40B4-BE49-F238E27FC236}">
                                <a16:creationId xmlns:a16="http://schemas.microsoft.com/office/drawing/2014/main" id="{00000000-0008-0000-0300-000018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56544" behindDoc="0" locked="0" layoutInCell="1" allowOverlap="1" wp14:anchorId="7B5CE28A" wp14:editId="356BAF2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197" name="Рисунок 319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3"/>
                      </a:ext>
                      <a:ext uri="{FF2B5EF4-FFF2-40B4-BE49-F238E27FC236}">
                        <a16:creationId xmlns:a16="http://schemas.microsoft.com/office/drawing/2014/main" id="{00000000-0008-0000-0300-000017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3">
                            <a:extLst>
                              <a:ext uri="{63B3BB69-23CF-44E3-9099-C40C66FF867C}">
                                <a14:compatExt xmlns:a14="http://schemas.microsoft.com/office/drawing/2010/main" spid="_x0000_s5143"/>
                              </a:ext>
                              <a:ext uri="{FF2B5EF4-FFF2-40B4-BE49-F238E27FC236}">
                                <a16:creationId xmlns:a16="http://schemas.microsoft.com/office/drawing/2014/main" id="{00000000-0008-0000-0300-000017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57568" behindDoc="0" locked="0" layoutInCell="1" allowOverlap="1" wp14:anchorId="7F2B8870" wp14:editId="441E3B0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198" name="Рисунок 319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2"/>
                      </a:ext>
                      <a:ext uri="{FF2B5EF4-FFF2-40B4-BE49-F238E27FC236}">
                        <a16:creationId xmlns:a16="http://schemas.microsoft.com/office/drawing/2014/main" id="{00000000-0008-0000-0300-000016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2">
                            <a:extLst>
                              <a:ext uri="{63B3BB69-23CF-44E3-9099-C40C66FF867C}">
                                <a14:compatExt xmlns:a14="http://schemas.microsoft.com/office/drawing/2010/main" spid="_x0000_s5142"/>
                              </a:ext>
                              <a:ext uri="{FF2B5EF4-FFF2-40B4-BE49-F238E27FC236}">
                                <a16:creationId xmlns:a16="http://schemas.microsoft.com/office/drawing/2014/main" id="{00000000-0008-0000-0300-000016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58592" behindDoc="0" locked="0" layoutInCell="1" allowOverlap="1" wp14:anchorId="56CA7B31" wp14:editId="30E4DAD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199" name="Рисунок 319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1"/>
                      </a:ext>
                      <a:ext uri="{FF2B5EF4-FFF2-40B4-BE49-F238E27FC236}">
                        <a16:creationId xmlns:a16="http://schemas.microsoft.com/office/drawing/2014/main" id="{00000000-0008-0000-0300-000015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1">
                            <a:extLst>
                              <a:ext uri="{63B3BB69-23CF-44E3-9099-C40C66FF867C}">
                                <a14:compatExt xmlns:a14="http://schemas.microsoft.com/office/drawing/2010/main" spid="_x0000_s5141"/>
                              </a:ext>
                              <a:ext uri="{FF2B5EF4-FFF2-40B4-BE49-F238E27FC236}">
                                <a16:creationId xmlns:a16="http://schemas.microsoft.com/office/drawing/2014/main" id="{00000000-0008-0000-0300-000015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59616" behindDoc="0" locked="0" layoutInCell="1" allowOverlap="1" wp14:anchorId="56AD6F35" wp14:editId="5690280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10" name="Рисунок 321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0"/>
                      </a:ext>
                      <a:ext uri="{FF2B5EF4-FFF2-40B4-BE49-F238E27FC236}">
                        <a16:creationId xmlns:a16="http://schemas.microsoft.com/office/drawing/2014/main" id="{00000000-0008-0000-0300-000014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0">
                            <a:extLst>
                              <a:ext uri="{63B3BB69-23CF-44E3-9099-C40C66FF867C}">
                                <a14:compatExt xmlns:a14="http://schemas.microsoft.com/office/drawing/2010/main" spid="_x0000_s5140"/>
                              </a:ext>
                              <a:ext uri="{FF2B5EF4-FFF2-40B4-BE49-F238E27FC236}">
                                <a16:creationId xmlns:a16="http://schemas.microsoft.com/office/drawing/2014/main" id="{00000000-0008-0000-0300-000014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60640" behindDoc="0" locked="0" layoutInCell="1" allowOverlap="1" wp14:anchorId="735D9F30" wp14:editId="69B0E92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11" name="Рисунок 32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9"/>
                      </a:ext>
                      <a:ext uri="{FF2B5EF4-FFF2-40B4-BE49-F238E27FC236}">
                        <a16:creationId xmlns:a16="http://schemas.microsoft.com/office/drawing/2014/main" id="{00000000-0008-0000-0300-000013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9">
                            <a:extLst>
                              <a:ext uri="{63B3BB69-23CF-44E3-9099-C40C66FF867C}">
                                <a14:compatExt xmlns:a14="http://schemas.microsoft.com/office/drawing/2010/main" spid="_x0000_s5139"/>
                              </a:ext>
                              <a:ext uri="{FF2B5EF4-FFF2-40B4-BE49-F238E27FC236}">
                                <a16:creationId xmlns:a16="http://schemas.microsoft.com/office/drawing/2014/main" id="{00000000-0008-0000-0300-000013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61664" behindDoc="0" locked="0" layoutInCell="1" allowOverlap="1" wp14:anchorId="42EE3D30" wp14:editId="48AE2C1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12" name="Рисунок 32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8"/>
                      </a:ext>
                      <a:ext uri="{FF2B5EF4-FFF2-40B4-BE49-F238E27FC236}">
                        <a16:creationId xmlns:a16="http://schemas.microsoft.com/office/drawing/2014/main" id="{00000000-0008-0000-0300-000012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8">
                            <a:extLst>
                              <a:ext uri="{63B3BB69-23CF-44E3-9099-C40C66FF867C}">
                                <a14:compatExt xmlns:a14="http://schemas.microsoft.com/office/drawing/2010/main" spid="_x0000_s5138"/>
                              </a:ext>
                              <a:ext uri="{FF2B5EF4-FFF2-40B4-BE49-F238E27FC236}">
                                <a16:creationId xmlns:a16="http://schemas.microsoft.com/office/drawing/2014/main" id="{00000000-0008-0000-0300-000012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62688" behindDoc="0" locked="0" layoutInCell="1" allowOverlap="1" wp14:anchorId="5CDF078F" wp14:editId="7331ED8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13" name="Рисунок 32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7"/>
                      </a:ext>
                      <a:ext uri="{FF2B5EF4-FFF2-40B4-BE49-F238E27FC236}">
                        <a16:creationId xmlns:a16="http://schemas.microsoft.com/office/drawing/2014/main" id="{00000000-0008-0000-0300-000011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7">
                            <a:extLst>
                              <a:ext uri="{63B3BB69-23CF-44E3-9099-C40C66FF867C}">
                                <a14:compatExt xmlns:a14="http://schemas.microsoft.com/office/drawing/2010/main" spid="_x0000_s5137"/>
                              </a:ext>
                              <a:ext uri="{FF2B5EF4-FFF2-40B4-BE49-F238E27FC236}">
                                <a16:creationId xmlns:a16="http://schemas.microsoft.com/office/drawing/2014/main" id="{00000000-0008-0000-0300-000011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63712" behindDoc="0" locked="0" layoutInCell="1" allowOverlap="1" wp14:anchorId="5D7292E2" wp14:editId="0F79DA8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14" name="Рисунок 32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6"/>
                      </a:ext>
                      <a:ext uri="{FF2B5EF4-FFF2-40B4-BE49-F238E27FC236}">
                        <a16:creationId xmlns:a16="http://schemas.microsoft.com/office/drawing/2014/main" id="{00000000-0008-0000-0300-000010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6">
                            <a:extLst>
                              <a:ext uri="{63B3BB69-23CF-44E3-9099-C40C66FF867C}">
                                <a14:compatExt xmlns:a14="http://schemas.microsoft.com/office/drawing/2010/main" spid="_x0000_s5136"/>
                              </a:ext>
                              <a:ext uri="{FF2B5EF4-FFF2-40B4-BE49-F238E27FC236}">
                                <a16:creationId xmlns:a16="http://schemas.microsoft.com/office/drawing/2014/main" id="{00000000-0008-0000-0300-000010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64736" behindDoc="0" locked="0" layoutInCell="1" allowOverlap="1" wp14:anchorId="50C0E1CE" wp14:editId="12A36C3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15" name="Рисунок 321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5"/>
                      </a:ext>
                      <a:ext uri="{FF2B5EF4-FFF2-40B4-BE49-F238E27FC236}">
                        <a16:creationId xmlns:a16="http://schemas.microsoft.com/office/drawing/2014/main" id="{00000000-0008-0000-0300-00000F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5">
                            <a:extLst>
                              <a:ext uri="{63B3BB69-23CF-44E3-9099-C40C66FF867C}">
                                <a14:compatExt xmlns:a14="http://schemas.microsoft.com/office/drawing/2010/main" spid="_x0000_s5135"/>
                              </a:ext>
                              <a:ext uri="{FF2B5EF4-FFF2-40B4-BE49-F238E27FC236}">
                                <a16:creationId xmlns:a16="http://schemas.microsoft.com/office/drawing/2014/main" id="{00000000-0008-0000-0300-00000F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65760" behindDoc="0" locked="0" layoutInCell="1" allowOverlap="1" wp14:anchorId="227C0FD1" wp14:editId="0C778C7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216" name="Рисунок 321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4"/>
                      </a:ext>
                      <a:ext uri="{FF2B5EF4-FFF2-40B4-BE49-F238E27FC236}">
                        <a16:creationId xmlns:a16="http://schemas.microsoft.com/office/drawing/2014/main" id="{00000000-0008-0000-0300-00000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4">
                            <a:extLst>
                              <a:ext uri="{63B3BB69-23CF-44E3-9099-C40C66FF867C}">
                                <a14:compatExt xmlns:a14="http://schemas.microsoft.com/office/drawing/2010/main" spid="_x0000_s5134"/>
                              </a:ext>
                              <a:ext uri="{FF2B5EF4-FFF2-40B4-BE49-F238E27FC236}">
                                <a16:creationId xmlns:a16="http://schemas.microsoft.com/office/drawing/2014/main" id="{00000000-0008-0000-0300-00000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66784" behindDoc="0" locked="0" layoutInCell="1" allowOverlap="1" wp14:anchorId="6155366E" wp14:editId="1D15FB7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251460"/>
                  <wp:effectExtent l="0" t="0" r="0" b="0"/>
                  <wp:wrapNone/>
                  <wp:docPr id="3217" name="Рисунок 321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3"/>
                      </a:ext>
                      <a:ext uri="{FF2B5EF4-FFF2-40B4-BE49-F238E27FC236}">
                        <a16:creationId xmlns:a16="http://schemas.microsoft.com/office/drawing/2014/main" id="{00000000-0008-0000-0300-00000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3">
                            <a:extLst>
                              <a:ext uri="{63B3BB69-23CF-44E3-9099-C40C66FF867C}">
                                <a14:compatExt xmlns:a14="http://schemas.microsoft.com/office/drawing/2010/main" spid="_x0000_s5133"/>
                              </a:ext>
                              <a:ext uri="{FF2B5EF4-FFF2-40B4-BE49-F238E27FC236}">
                                <a16:creationId xmlns:a16="http://schemas.microsoft.com/office/drawing/2014/main" id="{00000000-0008-0000-0300-00000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51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67808" behindDoc="0" locked="0" layoutInCell="1" allowOverlap="1" wp14:anchorId="6F5C03F3" wp14:editId="381082A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7700</wp:posOffset>
                  </wp:positionV>
                  <wp:extent cx="0" cy="243840"/>
                  <wp:effectExtent l="0" t="0" r="0" b="0"/>
                  <wp:wrapNone/>
                  <wp:docPr id="3218" name="Рисунок 321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2"/>
                      </a:ext>
                      <a:ext uri="{FF2B5EF4-FFF2-40B4-BE49-F238E27FC236}">
                        <a16:creationId xmlns:a16="http://schemas.microsoft.com/office/drawing/2014/main" id="{00000000-0008-0000-0300-00000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2">
                            <a:extLst>
                              <a:ext uri="{63B3BB69-23CF-44E3-9099-C40C66FF867C}">
                                <a14:compatExt xmlns:a14="http://schemas.microsoft.com/office/drawing/2010/main" spid="_x0000_s5132"/>
                              </a:ext>
                              <a:ext uri="{FF2B5EF4-FFF2-40B4-BE49-F238E27FC236}">
                                <a16:creationId xmlns:a16="http://schemas.microsoft.com/office/drawing/2014/main" id="{00000000-0008-0000-0300-00000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68832" behindDoc="0" locked="0" layoutInCell="1" allowOverlap="1" wp14:anchorId="6C721B5C" wp14:editId="7090839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30580</wp:posOffset>
                  </wp:positionV>
                  <wp:extent cx="0" cy="243840"/>
                  <wp:effectExtent l="0" t="0" r="0" b="0"/>
                  <wp:wrapNone/>
                  <wp:docPr id="3219" name="Рисунок 321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1"/>
                      </a:ext>
                      <a:ext uri="{FF2B5EF4-FFF2-40B4-BE49-F238E27FC236}">
                        <a16:creationId xmlns:a16="http://schemas.microsoft.com/office/drawing/2014/main" id="{00000000-0008-0000-0300-00000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1">
                            <a:extLst>
                              <a:ext uri="{63B3BB69-23CF-44E3-9099-C40C66FF867C}">
                                <a14:compatExt xmlns:a14="http://schemas.microsoft.com/office/drawing/2010/main" spid="_x0000_s5131"/>
                              </a:ext>
                              <a:ext uri="{FF2B5EF4-FFF2-40B4-BE49-F238E27FC236}">
                                <a16:creationId xmlns:a16="http://schemas.microsoft.com/office/drawing/2014/main" id="{00000000-0008-0000-0300-00000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69856" behindDoc="0" locked="0" layoutInCell="1" allowOverlap="1" wp14:anchorId="73144849" wp14:editId="6C26070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013460</wp:posOffset>
                  </wp:positionV>
                  <wp:extent cx="0" cy="243840"/>
                  <wp:effectExtent l="0" t="0" r="0" b="0"/>
                  <wp:wrapNone/>
                  <wp:docPr id="3220" name="Рисунок 322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0"/>
                      </a:ext>
                      <a:ext uri="{FF2B5EF4-FFF2-40B4-BE49-F238E27FC236}">
                        <a16:creationId xmlns:a16="http://schemas.microsoft.com/office/drawing/2014/main" id="{00000000-0008-0000-0300-00000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0">
                            <a:extLst>
                              <a:ext uri="{63B3BB69-23CF-44E3-9099-C40C66FF867C}">
                                <a14:compatExt xmlns:a14="http://schemas.microsoft.com/office/drawing/2010/main" spid="_x0000_s5130"/>
                              </a:ext>
                              <a:ext uri="{FF2B5EF4-FFF2-40B4-BE49-F238E27FC236}">
                                <a16:creationId xmlns:a16="http://schemas.microsoft.com/office/drawing/2014/main" id="{00000000-0008-0000-0300-00000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диницы измерения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C63A114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45276D55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49A3378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AB5310C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14278AE1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4C079468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59D53C3C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474BD8F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D990923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23007D07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9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4C92C04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4AA7151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9C9FE6D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53278D0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7C517589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5C170EE4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BA3200F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C11DA7B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3F7846B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199FA748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9</w:t>
            </w:r>
          </w:p>
        </w:tc>
      </w:tr>
      <w:tr w:rsidR="0002433A" w:rsidRPr="006C6058" w14:paraId="765D3860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0E5A4CCF" w14:textId="2785EB3C" w:rsidR="0002433A" w:rsidRPr="007B61E8" w:rsidRDefault="0002433A" w:rsidP="0002433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39414AB6" w14:textId="4F59A250" w:rsidR="0002433A" w:rsidRPr="007B61E8" w:rsidRDefault="0002433A" w:rsidP="0002433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cs="Arial"/>
                <w:sz w:val="14"/>
                <w:szCs w:val="14"/>
              </w:rPr>
              <w:t>ТЭЦ-1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18DBF3B9" w14:textId="77777777" w:rsidR="0002433A" w:rsidRPr="007B61E8" w:rsidRDefault="0002433A" w:rsidP="0002433A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921BE3F" w14:textId="77777777" w:rsidR="0002433A" w:rsidRPr="00C824DB" w:rsidRDefault="0002433A" w:rsidP="0002433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2E8C6003" w14:textId="52F2C016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CA4527">
              <w:rPr>
                <w:rFonts w:cs="Arial"/>
                <w:color w:val="000000"/>
                <w:sz w:val="14"/>
                <w:szCs w:val="14"/>
              </w:rPr>
              <w:t>174,16</w:t>
            </w:r>
          </w:p>
        </w:tc>
        <w:tc>
          <w:tcPr>
            <w:tcW w:w="744" w:type="dxa"/>
            <w:vAlign w:val="center"/>
          </w:tcPr>
          <w:p w14:paraId="5A4C26DC" w14:textId="70A12E5D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CA4527">
              <w:rPr>
                <w:rFonts w:cs="Arial"/>
                <w:color w:val="000000"/>
                <w:sz w:val="14"/>
                <w:szCs w:val="14"/>
              </w:rPr>
              <w:t>173,48</w:t>
            </w:r>
          </w:p>
        </w:tc>
        <w:tc>
          <w:tcPr>
            <w:tcW w:w="744" w:type="dxa"/>
            <w:vAlign w:val="center"/>
          </w:tcPr>
          <w:p w14:paraId="367BA29C" w14:textId="3112E297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CA4527">
              <w:rPr>
                <w:rFonts w:cs="Arial"/>
                <w:color w:val="000000"/>
                <w:sz w:val="14"/>
                <w:szCs w:val="14"/>
              </w:rPr>
              <w:t>173,58</w:t>
            </w:r>
          </w:p>
        </w:tc>
        <w:tc>
          <w:tcPr>
            <w:tcW w:w="744" w:type="dxa"/>
            <w:vAlign w:val="center"/>
          </w:tcPr>
          <w:p w14:paraId="401A0899" w14:textId="3C8B81D0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3,36</w:t>
            </w:r>
          </w:p>
        </w:tc>
        <w:tc>
          <w:tcPr>
            <w:tcW w:w="745" w:type="dxa"/>
            <w:vAlign w:val="center"/>
          </w:tcPr>
          <w:p w14:paraId="41C8ABD3" w14:textId="4EFFE2ED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0,48</w:t>
            </w:r>
          </w:p>
        </w:tc>
        <w:tc>
          <w:tcPr>
            <w:tcW w:w="744" w:type="dxa"/>
            <w:vAlign w:val="center"/>
          </w:tcPr>
          <w:p w14:paraId="4A749A1D" w14:textId="49B17A2F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25</w:t>
            </w:r>
          </w:p>
        </w:tc>
        <w:tc>
          <w:tcPr>
            <w:tcW w:w="744" w:type="dxa"/>
            <w:vAlign w:val="center"/>
          </w:tcPr>
          <w:p w14:paraId="764929EA" w14:textId="38A93FFB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  <w:tc>
          <w:tcPr>
            <w:tcW w:w="744" w:type="dxa"/>
            <w:vAlign w:val="center"/>
          </w:tcPr>
          <w:p w14:paraId="6FD9FEF9" w14:textId="50085108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  <w:tc>
          <w:tcPr>
            <w:tcW w:w="744" w:type="dxa"/>
            <w:vAlign w:val="center"/>
          </w:tcPr>
          <w:p w14:paraId="19179829" w14:textId="6A19795E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  <w:tc>
          <w:tcPr>
            <w:tcW w:w="745" w:type="dxa"/>
            <w:vAlign w:val="center"/>
          </w:tcPr>
          <w:p w14:paraId="3935208E" w14:textId="6E5206B4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  <w:tc>
          <w:tcPr>
            <w:tcW w:w="744" w:type="dxa"/>
            <w:vAlign w:val="center"/>
          </w:tcPr>
          <w:p w14:paraId="462EC240" w14:textId="5BD81562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  <w:tc>
          <w:tcPr>
            <w:tcW w:w="744" w:type="dxa"/>
            <w:vAlign w:val="center"/>
          </w:tcPr>
          <w:p w14:paraId="0ADEE2DA" w14:textId="0BB94352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  <w:tc>
          <w:tcPr>
            <w:tcW w:w="744" w:type="dxa"/>
            <w:vAlign w:val="center"/>
          </w:tcPr>
          <w:p w14:paraId="23B17141" w14:textId="5D5857C9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  <w:tc>
          <w:tcPr>
            <w:tcW w:w="744" w:type="dxa"/>
            <w:vAlign w:val="center"/>
          </w:tcPr>
          <w:p w14:paraId="69529CF5" w14:textId="212CA04D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  <w:tc>
          <w:tcPr>
            <w:tcW w:w="745" w:type="dxa"/>
            <w:vAlign w:val="center"/>
          </w:tcPr>
          <w:p w14:paraId="215C54BF" w14:textId="480E5B20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  <w:tc>
          <w:tcPr>
            <w:tcW w:w="744" w:type="dxa"/>
            <w:vAlign w:val="center"/>
          </w:tcPr>
          <w:p w14:paraId="6E2BF2E2" w14:textId="69CABA75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  <w:tc>
          <w:tcPr>
            <w:tcW w:w="744" w:type="dxa"/>
            <w:vAlign w:val="center"/>
          </w:tcPr>
          <w:p w14:paraId="2711BD97" w14:textId="2160008F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  <w:tc>
          <w:tcPr>
            <w:tcW w:w="744" w:type="dxa"/>
            <w:vAlign w:val="center"/>
          </w:tcPr>
          <w:p w14:paraId="6EA31C80" w14:textId="7B02308F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  <w:tc>
          <w:tcPr>
            <w:tcW w:w="744" w:type="dxa"/>
            <w:vAlign w:val="center"/>
          </w:tcPr>
          <w:p w14:paraId="028941C1" w14:textId="1E0DCA26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  <w:tc>
          <w:tcPr>
            <w:tcW w:w="745" w:type="dxa"/>
            <w:vAlign w:val="center"/>
          </w:tcPr>
          <w:p w14:paraId="66AC4847" w14:textId="1210D25F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76,31</w:t>
            </w:r>
          </w:p>
        </w:tc>
      </w:tr>
      <w:tr w:rsidR="0002433A" w:rsidRPr="006C6058" w14:paraId="3CC6EA28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7148BA7A" w14:textId="6378A167" w:rsidR="0002433A" w:rsidRPr="007B61E8" w:rsidRDefault="0002433A" w:rsidP="0002433A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0E26C10D" w14:textId="7DFB7CAB" w:rsidR="0002433A" w:rsidRPr="007B61E8" w:rsidRDefault="0002433A" w:rsidP="0002433A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7B61E8">
              <w:rPr>
                <w:rFonts w:cs="Arial"/>
                <w:sz w:val="14"/>
                <w:szCs w:val="14"/>
              </w:rPr>
              <w:t>ТЭЦ-3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7FC8C465" w14:textId="77777777" w:rsidR="0002433A" w:rsidRPr="007B61E8" w:rsidRDefault="0002433A" w:rsidP="0002433A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4234B21" w14:textId="77777777" w:rsidR="0002433A" w:rsidRPr="00C824DB" w:rsidRDefault="0002433A" w:rsidP="0002433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69061551" w14:textId="3F8E6439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CA4527">
              <w:rPr>
                <w:rFonts w:cs="Arial"/>
                <w:color w:val="000000"/>
                <w:sz w:val="14"/>
                <w:szCs w:val="14"/>
              </w:rPr>
              <w:t>154,22</w:t>
            </w:r>
          </w:p>
        </w:tc>
        <w:tc>
          <w:tcPr>
            <w:tcW w:w="744" w:type="dxa"/>
            <w:vAlign w:val="center"/>
          </w:tcPr>
          <w:p w14:paraId="296CA695" w14:textId="42317B17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CA4527">
              <w:rPr>
                <w:rFonts w:cs="Arial"/>
                <w:color w:val="000000"/>
                <w:sz w:val="14"/>
                <w:szCs w:val="14"/>
              </w:rPr>
              <w:t>158,32</w:t>
            </w:r>
          </w:p>
        </w:tc>
        <w:tc>
          <w:tcPr>
            <w:tcW w:w="744" w:type="dxa"/>
            <w:vAlign w:val="center"/>
          </w:tcPr>
          <w:p w14:paraId="483F7A05" w14:textId="21C81523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CA4527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4" w:type="dxa"/>
            <w:vAlign w:val="center"/>
          </w:tcPr>
          <w:p w14:paraId="4638EE21" w14:textId="13DFB702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0,10</w:t>
            </w:r>
          </w:p>
        </w:tc>
        <w:tc>
          <w:tcPr>
            <w:tcW w:w="745" w:type="dxa"/>
            <w:vAlign w:val="center"/>
          </w:tcPr>
          <w:p w14:paraId="11143970" w14:textId="087C92A9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2,30</w:t>
            </w:r>
          </w:p>
        </w:tc>
        <w:tc>
          <w:tcPr>
            <w:tcW w:w="744" w:type="dxa"/>
            <w:vAlign w:val="center"/>
          </w:tcPr>
          <w:p w14:paraId="4FEC422C" w14:textId="2E130316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8,67</w:t>
            </w:r>
          </w:p>
        </w:tc>
        <w:tc>
          <w:tcPr>
            <w:tcW w:w="744" w:type="dxa"/>
            <w:vAlign w:val="center"/>
          </w:tcPr>
          <w:p w14:paraId="35B36C93" w14:textId="2A6A247B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4" w:type="dxa"/>
            <w:vAlign w:val="center"/>
          </w:tcPr>
          <w:p w14:paraId="3F590E08" w14:textId="45065315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4" w:type="dxa"/>
            <w:vAlign w:val="center"/>
          </w:tcPr>
          <w:p w14:paraId="567C1F73" w14:textId="1EAE22A6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5" w:type="dxa"/>
            <w:vAlign w:val="center"/>
          </w:tcPr>
          <w:p w14:paraId="72CF50BF" w14:textId="197401DD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4" w:type="dxa"/>
            <w:vAlign w:val="center"/>
          </w:tcPr>
          <w:p w14:paraId="1659A4A7" w14:textId="127840AC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4" w:type="dxa"/>
            <w:vAlign w:val="center"/>
          </w:tcPr>
          <w:p w14:paraId="080E587D" w14:textId="2A55C19B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4" w:type="dxa"/>
            <w:vAlign w:val="center"/>
          </w:tcPr>
          <w:p w14:paraId="29656145" w14:textId="36F116D9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4" w:type="dxa"/>
            <w:vAlign w:val="center"/>
          </w:tcPr>
          <w:p w14:paraId="31514DD6" w14:textId="5A065DDE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5" w:type="dxa"/>
            <w:vAlign w:val="center"/>
          </w:tcPr>
          <w:p w14:paraId="1723E64F" w14:textId="414C0216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4" w:type="dxa"/>
            <w:vAlign w:val="center"/>
          </w:tcPr>
          <w:p w14:paraId="574716D3" w14:textId="1BF8EA2D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4" w:type="dxa"/>
            <w:vAlign w:val="center"/>
          </w:tcPr>
          <w:p w14:paraId="5D438A59" w14:textId="373C6E34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4" w:type="dxa"/>
            <w:vAlign w:val="center"/>
          </w:tcPr>
          <w:p w14:paraId="031F4F2E" w14:textId="245CA107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4" w:type="dxa"/>
            <w:vAlign w:val="center"/>
          </w:tcPr>
          <w:p w14:paraId="632D38D4" w14:textId="109A3EBF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  <w:tc>
          <w:tcPr>
            <w:tcW w:w="745" w:type="dxa"/>
            <w:vAlign w:val="center"/>
          </w:tcPr>
          <w:p w14:paraId="58EA01CC" w14:textId="0865D784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59,02</w:t>
            </w:r>
          </w:p>
        </w:tc>
      </w:tr>
      <w:tr w:rsidR="0002433A" w:rsidRPr="006C6058" w14:paraId="0FBAE09A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3611DFEA" w14:textId="369CC7A8" w:rsidR="0002433A" w:rsidRPr="007B61E8" w:rsidRDefault="0002433A" w:rsidP="0002433A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>
              <w:rPr>
                <w:rFonts w:cs="Arial"/>
                <w:sz w:val="14"/>
                <w:szCs w:val="14"/>
              </w:rPr>
              <w:lastRenderedPageBreak/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66C7F69D" w14:textId="209447B8" w:rsidR="0002433A" w:rsidRPr="007B61E8" w:rsidRDefault="0002433A" w:rsidP="0002433A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>
              <w:rPr>
                <w:rFonts w:cs="Arial"/>
                <w:sz w:val="14"/>
                <w:szCs w:val="14"/>
              </w:rPr>
              <w:t>ТЭЦ-4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204CC060" w14:textId="77777777" w:rsidR="0002433A" w:rsidRPr="007B61E8" w:rsidRDefault="0002433A" w:rsidP="0002433A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B7CE676" w14:textId="77777777" w:rsidR="0002433A" w:rsidRPr="00C824DB" w:rsidRDefault="0002433A" w:rsidP="0002433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41A21090" w14:textId="7BD6895C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CA4527">
              <w:rPr>
                <w:rFonts w:cs="Arial"/>
                <w:color w:val="000000"/>
                <w:sz w:val="14"/>
                <w:szCs w:val="14"/>
              </w:rPr>
              <w:t>166,83</w:t>
            </w:r>
          </w:p>
        </w:tc>
        <w:tc>
          <w:tcPr>
            <w:tcW w:w="744" w:type="dxa"/>
            <w:vAlign w:val="center"/>
          </w:tcPr>
          <w:p w14:paraId="01623A09" w14:textId="408C21A2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CA4527">
              <w:rPr>
                <w:rFonts w:cs="Arial"/>
                <w:color w:val="000000"/>
                <w:sz w:val="14"/>
                <w:szCs w:val="14"/>
              </w:rPr>
              <w:t>165,75</w:t>
            </w:r>
          </w:p>
        </w:tc>
        <w:tc>
          <w:tcPr>
            <w:tcW w:w="744" w:type="dxa"/>
            <w:vAlign w:val="center"/>
          </w:tcPr>
          <w:p w14:paraId="305916F4" w14:textId="39E3F6B3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CA4527">
              <w:rPr>
                <w:rFonts w:cs="Arial"/>
                <w:color w:val="000000"/>
                <w:sz w:val="14"/>
                <w:szCs w:val="14"/>
              </w:rPr>
              <w:t>167,25</w:t>
            </w:r>
          </w:p>
        </w:tc>
        <w:tc>
          <w:tcPr>
            <w:tcW w:w="744" w:type="dxa"/>
            <w:vAlign w:val="center"/>
          </w:tcPr>
          <w:p w14:paraId="64D26482" w14:textId="797C0C36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7,20</w:t>
            </w:r>
          </w:p>
        </w:tc>
        <w:tc>
          <w:tcPr>
            <w:tcW w:w="745" w:type="dxa"/>
            <w:vAlign w:val="center"/>
          </w:tcPr>
          <w:p w14:paraId="7666BAB5" w14:textId="26ED75FF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7,90</w:t>
            </w:r>
          </w:p>
        </w:tc>
        <w:tc>
          <w:tcPr>
            <w:tcW w:w="744" w:type="dxa"/>
            <w:vAlign w:val="center"/>
          </w:tcPr>
          <w:p w14:paraId="5E15B46D" w14:textId="7ED46D35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4" w:type="dxa"/>
            <w:vAlign w:val="center"/>
          </w:tcPr>
          <w:p w14:paraId="01B7B16A" w14:textId="366E8596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4" w:type="dxa"/>
            <w:vAlign w:val="center"/>
          </w:tcPr>
          <w:p w14:paraId="7F1DCDA0" w14:textId="4907A4BB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4" w:type="dxa"/>
            <w:vAlign w:val="center"/>
          </w:tcPr>
          <w:p w14:paraId="35667414" w14:textId="45478096" w:rsidR="0002433A" w:rsidRPr="00C824DB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5" w:type="dxa"/>
            <w:vAlign w:val="center"/>
          </w:tcPr>
          <w:p w14:paraId="368004E6" w14:textId="631CCE7C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4" w:type="dxa"/>
            <w:vAlign w:val="center"/>
          </w:tcPr>
          <w:p w14:paraId="6848B907" w14:textId="632A5CA3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4" w:type="dxa"/>
            <w:vAlign w:val="center"/>
          </w:tcPr>
          <w:p w14:paraId="48EF3AB4" w14:textId="6B30C123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4" w:type="dxa"/>
            <w:vAlign w:val="center"/>
          </w:tcPr>
          <w:p w14:paraId="1CABDA38" w14:textId="486E5972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4" w:type="dxa"/>
            <w:vAlign w:val="center"/>
          </w:tcPr>
          <w:p w14:paraId="07DF4D1F" w14:textId="4C6A3C76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5" w:type="dxa"/>
            <w:vAlign w:val="center"/>
          </w:tcPr>
          <w:p w14:paraId="1C9E4946" w14:textId="229E50BD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4" w:type="dxa"/>
            <w:vAlign w:val="center"/>
          </w:tcPr>
          <w:p w14:paraId="7F6DBFF1" w14:textId="2E8C1C48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4" w:type="dxa"/>
            <w:vAlign w:val="center"/>
          </w:tcPr>
          <w:p w14:paraId="306985A0" w14:textId="5025C3C8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4" w:type="dxa"/>
            <w:vAlign w:val="center"/>
          </w:tcPr>
          <w:p w14:paraId="5B381561" w14:textId="53D4B063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4" w:type="dxa"/>
            <w:vAlign w:val="center"/>
          </w:tcPr>
          <w:p w14:paraId="1199044E" w14:textId="217FB2EA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83</w:t>
            </w:r>
          </w:p>
        </w:tc>
        <w:tc>
          <w:tcPr>
            <w:tcW w:w="745" w:type="dxa"/>
            <w:vAlign w:val="center"/>
          </w:tcPr>
          <w:p w14:paraId="3646E48D" w14:textId="3AFF7288" w:rsidR="0002433A" w:rsidRPr="006C6058" w:rsidRDefault="0002433A" w:rsidP="0002433A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7D3DE6">
              <w:rPr>
                <w:rFonts w:cs="Arial"/>
                <w:color w:val="000000"/>
                <w:sz w:val="14"/>
                <w:szCs w:val="14"/>
              </w:rPr>
              <w:t>165,70</w:t>
            </w:r>
          </w:p>
        </w:tc>
      </w:tr>
    </w:tbl>
    <w:p w14:paraId="5C923B2F" w14:textId="77777777" w:rsidR="00C060E9" w:rsidRDefault="00C060E9" w:rsidP="00C060E9">
      <w:pPr>
        <w:pStyle w:val="afffd"/>
        <w:keepNext/>
        <w:spacing w:line="276" w:lineRule="auto"/>
        <w:jc w:val="both"/>
      </w:pPr>
      <w:bookmarkStart w:id="27" w:name="_Ref101797701"/>
      <w:bookmarkStart w:id="28" w:name="_Toc101809915"/>
    </w:p>
    <w:p w14:paraId="70F57268" w14:textId="089ACF49" w:rsidR="00C060E9" w:rsidRDefault="00C060E9" w:rsidP="00C060E9">
      <w:pPr>
        <w:pStyle w:val="afffd"/>
        <w:keepNext/>
        <w:spacing w:line="276" w:lineRule="auto"/>
        <w:jc w:val="both"/>
      </w:pPr>
      <w:bookmarkStart w:id="29" w:name="_Ref101870467"/>
      <w:bookmarkStart w:id="30" w:name="_Toc214656227"/>
      <w:r>
        <w:t xml:space="preserve">Таблица </w:t>
      </w:r>
      <w:fldSimple w:instr=" STYLEREF 1 \s ">
        <w:r w:rsidR="006732C3">
          <w:rPr>
            <w:noProof/>
          </w:rPr>
          <w:t>3</w:t>
        </w:r>
      </w:fldSimple>
      <w:r>
        <w:t>.</w:t>
      </w:r>
      <w:fldSimple w:instr=" SEQ Таблица \* ARABIC \s 1 ">
        <w:r w:rsidR="006732C3">
          <w:rPr>
            <w:noProof/>
          </w:rPr>
          <w:t>2</w:t>
        </w:r>
      </w:fldSimple>
      <w:bookmarkEnd w:id="27"/>
      <w:bookmarkEnd w:id="29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ЕТО </w:t>
      </w:r>
      <w:r>
        <w:t>ОО</w:t>
      </w:r>
      <w:r w:rsidRPr="00661A38">
        <w:t xml:space="preserve">О </w:t>
      </w:r>
      <w:r>
        <w:t>«Тверская генерация»</w:t>
      </w:r>
      <w:r w:rsidRPr="00661A38">
        <w:t>,</w:t>
      </w:r>
      <w:r>
        <w:t xml:space="preserve"> кг у.т./</w:t>
      </w:r>
      <w:r w:rsidRPr="00661A38">
        <w:t>Гкал</w:t>
      </w:r>
      <w:bookmarkEnd w:id="28"/>
      <w:bookmarkEnd w:id="30"/>
    </w:p>
    <w:tbl>
      <w:tblPr>
        <w:tblW w:w="21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1276"/>
        <w:gridCol w:w="2835"/>
        <w:gridCol w:w="992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</w:tblGrid>
      <w:tr w:rsidR="00C824DB" w:rsidRPr="007B61E8" w14:paraId="3F052A01" w14:textId="77777777" w:rsidTr="00C824DB">
        <w:trPr>
          <w:trHeight w:val="408"/>
          <w:tblHeader/>
        </w:trPr>
        <w:tc>
          <w:tcPr>
            <w:tcW w:w="1271" w:type="dxa"/>
            <w:shd w:val="clear" w:color="000000" w:fill="F2F2F2"/>
            <w:vAlign w:val="center"/>
            <w:hideMark/>
          </w:tcPr>
          <w:p w14:paraId="0C07D5EF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bookmarkStart w:id="31" w:name="_Ref101801819"/>
            <w:bookmarkStart w:id="32" w:name="_Toc101809921"/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ТО</w:t>
            </w:r>
          </w:p>
        </w:tc>
        <w:tc>
          <w:tcPr>
            <w:tcW w:w="1276" w:type="dxa"/>
            <w:shd w:val="clear" w:color="000000" w:fill="F2F2F2"/>
            <w:vAlign w:val="center"/>
          </w:tcPr>
          <w:p w14:paraId="23A6EE38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Источники в системе теплоснабжения</w:t>
            </w:r>
          </w:p>
        </w:tc>
        <w:tc>
          <w:tcPr>
            <w:tcW w:w="2835" w:type="dxa"/>
            <w:shd w:val="clear" w:color="000000" w:fill="F2F2F2"/>
            <w:vAlign w:val="center"/>
            <w:hideMark/>
          </w:tcPr>
          <w:p w14:paraId="560D9D41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Наименование показателя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6356A851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71904" behindDoc="0" locked="0" layoutInCell="1" allowOverlap="1" wp14:anchorId="7F2512E7" wp14:editId="4C5316A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87" name="Рисунок 38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50"/>
                      </a:ext>
                      <a:ext uri="{FF2B5EF4-FFF2-40B4-BE49-F238E27FC236}">
                        <a16:creationId xmlns:a16="http://schemas.microsoft.com/office/drawing/2014/main" id="{00000000-0008-0000-0300-00001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30">
                            <a:extLst>
                              <a:ext uri="{63B3BB69-23CF-44E3-9099-C40C66FF867C}">
                                <a14:compatExt xmlns:a14="http://schemas.microsoft.com/office/drawing/2010/main" spid="_x0000_s5150"/>
                              </a:ext>
                              <a:ext uri="{FF2B5EF4-FFF2-40B4-BE49-F238E27FC236}">
                                <a16:creationId xmlns:a16="http://schemas.microsoft.com/office/drawing/2014/main" id="{00000000-0008-0000-0300-00001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72928" behindDoc="0" locked="0" layoutInCell="1" allowOverlap="1" wp14:anchorId="2A993D38" wp14:editId="53CE4F6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88" name="Рисунок 38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9"/>
                      </a:ext>
                      <a:ext uri="{FF2B5EF4-FFF2-40B4-BE49-F238E27FC236}">
                        <a16:creationId xmlns:a16="http://schemas.microsoft.com/office/drawing/2014/main" id="{00000000-0008-0000-0300-00001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9">
                            <a:extLst>
                              <a:ext uri="{63B3BB69-23CF-44E3-9099-C40C66FF867C}">
                                <a14:compatExt xmlns:a14="http://schemas.microsoft.com/office/drawing/2010/main" spid="_x0000_s5149"/>
                              </a:ext>
                              <a:ext uri="{FF2B5EF4-FFF2-40B4-BE49-F238E27FC236}">
                                <a16:creationId xmlns:a16="http://schemas.microsoft.com/office/drawing/2014/main" id="{00000000-0008-0000-0300-00001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73952" behindDoc="0" locked="0" layoutInCell="1" allowOverlap="1" wp14:anchorId="2CCA10BE" wp14:editId="5EF1246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89" name="Рисунок 38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8"/>
                      </a:ext>
                      <a:ext uri="{FF2B5EF4-FFF2-40B4-BE49-F238E27FC236}">
                        <a16:creationId xmlns:a16="http://schemas.microsoft.com/office/drawing/2014/main" id="{00000000-0008-0000-0300-00001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8">
                            <a:extLst>
                              <a:ext uri="{63B3BB69-23CF-44E3-9099-C40C66FF867C}">
                                <a14:compatExt xmlns:a14="http://schemas.microsoft.com/office/drawing/2010/main" spid="_x0000_s5148"/>
                              </a:ext>
                              <a:ext uri="{FF2B5EF4-FFF2-40B4-BE49-F238E27FC236}">
                                <a16:creationId xmlns:a16="http://schemas.microsoft.com/office/drawing/2014/main" id="{00000000-0008-0000-0300-00001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74976" behindDoc="0" locked="0" layoutInCell="1" allowOverlap="1" wp14:anchorId="640FA73D" wp14:editId="478FC51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90" name="Рисунок 39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7"/>
                      </a:ext>
                      <a:ext uri="{FF2B5EF4-FFF2-40B4-BE49-F238E27FC236}">
                        <a16:creationId xmlns:a16="http://schemas.microsoft.com/office/drawing/2014/main" id="{00000000-0008-0000-0300-00001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7">
                            <a:extLst>
                              <a:ext uri="{63B3BB69-23CF-44E3-9099-C40C66FF867C}">
                                <a14:compatExt xmlns:a14="http://schemas.microsoft.com/office/drawing/2010/main" spid="_x0000_s5147"/>
                              </a:ext>
                              <a:ext uri="{FF2B5EF4-FFF2-40B4-BE49-F238E27FC236}">
                                <a16:creationId xmlns:a16="http://schemas.microsoft.com/office/drawing/2014/main" id="{00000000-0008-0000-0300-00001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76000" behindDoc="0" locked="0" layoutInCell="1" allowOverlap="1" wp14:anchorId="7189262C" wp14:editId="358A5AE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91" name="Рисунок 39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6"/>
                      </a:ext>
                      <a:ext uri="{FF2B5EF4-FFF2-40B4-BE49-F238E27FC236}">
                        <a16:creationId xmlns:a16="http://schemas.microsoft.com/office/drawing/2014/main" id="{00000000-0008-0000-0300-00001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6">
                            <a:extLst>
                              <a:ext uri="{63B3BB69-23CF-44E3-9099-C40C66FF867C}">
                                <a14:compatExt xmlns:a14="http://schemas.microsoft.com/office/drawing/2010/main" spid="_x0000_s5146"/>
                              </a:ext>
                              <a:ext uri="{FF2B5EF4-FFF2-40B4-BE49-F238E27FC236}">
                                <a16:creationId xmlns:a16="http://schemas.microsoft.com/office/drawing/2014/main" id="{00000000-0008-0000-0300-00001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77024" behindDoc="0" locked="0" layoutInCell="1" allowOverlap="1" wp14:anchorId="17CD04A4" wp14:editId="2F37C31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92" name="Рисунок 39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5"/>
                      </a:ext>
                      <a:ext uri="{FF2B5EF4-FFF2-40B4-BE49-F238E27FC236}">
                        <a16:creationId xmlns:a16="http://schemas.microsoft.com/office/drawing/2014/main" id="{00000000-0008-0000-0300-000019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5">
                            <a:extLst>
                              <a:ext uri="{63B3BB69-23CF-44E3-9099-C40C66FF867C}">
                                <a14:compatExt xmlns:a14="http://schemas.microsoft.com/office/drawing/2010/main" spid="_x0000_s5145"/>
                              </a:ext>
                              <a:ext uri="{FF2B5EF4-FFF2-40B4-BE49-F238E27FC236}">
                                <a16:creationId xmlns:a16="http://schemas.microsoft.com/office/drawing/2014/main" id="{00000000-0008-0000-0300-000019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78048" behindDoc="0" locked="0" layoutInCell="1" allowOverlap="1" wp14:anchorId="09436BEC" wp14:editId="7A90032A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93" name="Рисунок 39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4"/>
                      </a:ext>
                      <a:ext uri="{FF2B5EF4-FFF2-40B4-BE49-F238E27FC236}">
                        <a16:creationId xmlns:a16="http://schemas.microsoft.com/office/drawing/2014/main" id="{00000000-0008-0000-0300-000018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4">
                            <a:extLst>
                              <a:ext uri="{63B3BB69-23CF-44E3-9099-C40C66FF867C}">
                                <a14:compatExt xmlns:a14="http://schemas.microsoft.com/office/drawing/2010/main" spid="_x0000_s5144"/>
                              </a:ext>
                              <a:ext uri="{FF2B5EF4-FFF2-40B4-BE49-F238E27FC236}">
                                <a16:creationId xmlns:a16="http://schemas.microsoft.com/office/drawing/2014/main" id="{00000000-0008-0000-0300-000018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79072" behindDoc="0" locked="0" layoutInCell="1" allowOverlap="1" wp14:anchorId="01D65893" wp14:editId="1710ABB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94" name="Рисунок 39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3"/>
                      </a:ext>
                      <a:ext uri="{FF2B5EF4-FFF2-40B4-BE49-F238E27FC236}">
                        <a16:creationId xmlns:a16="http://schemas.microsoft.com/office/drawing/2014/main" id="{00000000-0008-0000-0300-000017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3">
                            <a:extLst>
                              <a:ext uri="{63B3BB69-23CF-44E3-9099-C40C66FF867C}">
                                <a14:compatExt xmlns:a14="http://schemas.microsoft.com/office/drawing/2010/main" spid="_x0000_s5143"/>
                              </a:ext>
                              <a:ext uri="{FF2B5EF4-FFF2-40B4-BE49-F238E27FC236}">
                                <a16:creationId xmlns:a16="http://schemas.microsoft.com/office/drawing/2014/main" id="{00000000-0008-0000-0300-000017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80096" behindDoc="0" locked="0" layoutInCell="1" allowOverlap="1" wp14:anchorId="75973FD3" wp14:editId="46787E0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95" name="Рисунок 39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2"/>
                      </a:ext>
                      <a:ext uri="{FF2B5EF4-FFF2-40B4-BE49-F238E27FC236}">
                        <a16:creationId xmlns:a16="http://schemas.microsoft.com/office/drawing/2014/main" id="{00000000-0008-0000-0300-000016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2">
                            <a:extLst>
                              <a:ext uri="{63B3BB69-23CF-44E3-9099-C40C66FF867C}">
                                <a14:compatExt xmlns:a14="http://schemas.microsoft.com/office/drawing/2010/main" spid="_x0000_s5142"/>
                              </a:ext>
                              <a:ext uri="{FF2B5EF4-FFF2-40B4-BE49-F238E27FC236}">
                                <a16:creationId xmlns:a16="http://schemas.microsoft.com/office/drawing/2014/main" id="{00000000-0008-0000-0300-000016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81120" behindDoc="0" locked="0" layoutInCell="1" allowOverlap="1" wp14:anchorId="1787E6D4" wp14:editId="53AF186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96" name="Рисунок 39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1"/>
                      </a:ext>
                      <a:ext uri="{FF2B5EF4-FFF2-40B4-BE49-F238E27FC236}">
                        <a16:creationId xmlns:a16="http://schemas.microsoft.com/office/drawing/2014/main" id="{00000000-0008-0000-0300-000015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1">
                            <a:extLst>
                              <a:ext uri="{63B3BB69-23CF-44E3-9099-C40C66FF867C}">
                                <a14:compatExt xmlns:a14="http://schemas.microsoft.com/office/drawing/2010/main" spid="_x0000_s5141"/>
                              </a:ext>
                              <a:ext uri="{FF2B5EF4-FFF2-40B4-BE49-F238E27FC236}">
                                <a16:creationId xmlns:a16="http://schemas.microsoft.com/office/drawing/2014/main" id="{00000000-0008-0000-0300-000015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82144" behindDoc="0" locked="0" layoutInCell="1" allowOverlap="1" wp14:anchorId="7F47E288" wp14:editId="03CA87A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97" name="Рисунок 39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0"/>
                      </a:ext>
                      <a:ext uri="{FF2B5EF4-FFF2-40B4-BE49-F238E27FC236}">
                        <a16:creationId xmlns:a16="http://schemas.microsoft.com/office/drawing/2014/main" id="{00000000-0008-0000-0300-000014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0">
                            <a:extLst>
                              <a:ext uri="{63B3BB69-23CF-44E3-9099-C40C66FF867C}">
                                <a14:compatExt xmlns:a14="http://schemas.microsoft.com/office/drawing/2010/main" spid="_x0000_s5140"/>
                              </a:ext>
                              <a:ext uri="{FF2B5EF4-FFF2-40B4-BE49-F238E27FC236}">
                                <a16:creationId xmlns:a16="http://schemas.microsoft.com/office/drawing/2014/main" id="{00000000-0008-0000-0300-000014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83168" behindDoc="0" locked="0" layoutInCell="1" allowOverlap="1" wp14:anchorId="0BC3AC87" wp14:editId="6CBE5EC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98" name="Рисунок 39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9"/>
                      </a:ext>
                      <a:ext uri="{FF2B5EF4-FFF2-40B4-BE49-F238E27FC236}">
                        <a16:creationId xmlns:a16="http://schemas.microsoft.com/office/drawing/2014/main" id="{00000000-0008-0000-0300-000013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9">
                            <a:extLst>
                              <a:ext uri="{63B3BB69-23CF-44E3-9099-C40C66FF867C}">
                                <a14:compatExt xmlns:a14="http://schemas.microsoft.com/office/drawing/2010/main" spid="_x0000_s5139"/>
                              </a:ext>
                              <a:ext uri="{FF2B5EF4-FFF2-40B4-BE49-F238E27FC236}">
                                <a16:creationId xmlns:a16="http://schemas.microsoft.com/office/drawing/2014/main" id="{00000000-0008-0000-0300-000013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84192" behindDoc="0" locked="0" layoutInCell="1" allowOverlap="1" wp14:anchorId="5E45F64A" wp14:editId="3D066F8A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399" name="Рисунок 39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8"/>
                      </a:ext>
                      <a:ext uri="{FF2B5EF4-FFF2-40B4-BE49-F238E27FC236}">
                        <a16:creationId xmlns:a16="http://schemas.microsoft.com/office/drawing/2014/main" id="{00000000-0008-0000-0300-000012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8">
                            <a:extLst>
                              <a:ext uri="{63B3BB69-23CF-44E3-9099-C40C66FF867C}">
                                <a14:compatExt xmlns:a14="http://schemas.microsoft.com/office/drawing/2010/main" spid="_x0000_s5138"/>
                              </a:ext>
                              <a:ext uri="{FF2B5EF4-FFF2-40B4-BE49-F238E27FC236}">
                                <a16:creationId xmlns:a16="http://schemas.microsoft.com/office/drawing/2014/main" id="{00000000-0008-0000-0300-000012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85216" behindDoc="0" locked="0" layoutInCell="1" allowOverlap="1" wp14:anchorId="3AF1E83C" wp14:editId="6D671D3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400" name="Рисунок 40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7"/>
                      </a:ext>
                      <a:ext uri="{FF2B5EF4-FFF2-40B4-BE49-F238E27FC236}">
                        <a16:creationId xmlns:a16="http://schemas.microsoft.com/office/drawing/2014/main" id="{00000000-0008-0000-0300-000011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7">
                            <a:extLst>
                              <a:ext uri="{63B3BB69-23CF-44E3-9099-C40C66FF867C}">
                                <a14:compatExt xmlns:a14="http://schemas.microsoft.com/office/drawing/2010/main" spid="_x0000_s5137"/>
                              </a:ext>
                              <a:ext uri="{FF2B5EF4-FFF2-40B4-BE49-F238E27FC236}">
                                <a16:creationId xmlns:a16="http://schemas.microsoft.com/office/drawing/2014/main" id="{00000000-0008-0000-0300-000011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86240" behindDoc="0" locked="0" layoutInCell="1" allowOverlap="1" wp14:anchorId="27D98607" wp14:editId="5EF77E8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401" name="Рисунок 40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6"/>
                      </a:ext>
                      <a:ext uri="{FF2B5EF4-FFF2-40B4-BE49-F238E27FC236}">
                        <a16:creationId xmlns:a16="http://schemas.microsoft.com/office/drawing/2014/main" id="{00000000-0008-0000-0300-000010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6">
                            <a:extLst>
                              <a:ext uri="{63B3BB69-23CF-44E3-9099-C40C66FF867C}">
                                <a14:compatExt xmlns:a14="http://schemas.microsoft.com/office/drawing/2010/main" spid="_x0000_s5136"/>
                              </a:ext>
                              <a:ext uri="{FF2B5EF4-FFF2-40B4-BE49-F238E27FC236}">
                                <a16:creationId xmlns:a16="http://schemas.microsoft.com/office/drawing/2014/main" id="{00000000-0008-0000-0300-000010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87264" behindDoc="0" locked="0" layoutInCell="1" allowOverlap="1" wp14:anchorId="57BCEB09" wp14:editId="05919FC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02" name="Рисунок 60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5"/>
                      </a:ext>
                      <a:ext uri="{FF2B5EF4-FFF2-40B4-BE49-F238E27FC236}">
                        <a16:creationId xmlns:a16="http://schemas.microsoft.com/office/drawing/2014/main" id="{00000000-0008-0000-0300-00000F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5">
                            <a:extLst>
                              <a:ext uri="{63B3BB69-23CF-44E3-9099-C40C66FF867C}">
                                <a14:compatExt xmlns:a14="http://schemas.microsoft.com/office/drawing/2010/main" spid="_x0000_s5135"/>
                              </a:ext>
                              <a:ext uri="{FF2B5EF4-FFF2-40B4-BE49-F238E27FC236}">
                                <a16:creationId xmlns:a16="http://schemas.microsoft.com/office/drawing/2014/main" id="{00000000-0008-0000-0300-00000F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88288" behindDoc="0" locked="0" layoutInCell="1" allowOverlap="1" wp14:anchorId="3EAA364F" wp14:editId="22F238F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03" name="Рисунок 60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4"/>
                      </a:ext>
                      <a:ext uri="{FF2B5EF4-FFF2-40B4-BE49-F238E27FC236}">
                        <a16:creationId xmlns:a16="http://schemas.microsoft.com/office/drawing/2014/main" id="{00000000-0008-0000-0300-00000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4">
                            <a:extLst>
                              <a:ext uri="{63B3BB69-23CF-44E3-9099-C40C66FF867C}">
                                <a14:compatExt xmlns:a14="http://schemas.microsoft.com/office/drawing/2010/main" spid="_x0000_s5134"/>
                              </a:ext>
                              <a:ext uri="{FF2B5EF4-FFF2-40B4-BE49-F238E27FC236}">
                                <a16:creationId xmlns:a16="http://schemas.microsoft.com/office/drawing/2014/main" id="{00000000-0008-0000-0300-00000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89312" behindDoc="0" locked="0" layoutInCell="1" allowOverlap="1" wp14:anchorId="417FFB0D" wp14:editId="65CEF8B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251460"/>
                  <wp:effectExtent l="0" t="0" r="0" b="0"/>
                  <wp:wrapNone/>
                  <wp:docPr id="604" name="Рисунок 60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3"/>
                      </a:ext>
                      <a:ext uri="{FF2B5EF4-FFF2-40B4-BE49-F238E27FC236}">
                        <a16:creationId xmlns:a16="http://schemas.microsoft.com/office/drawing/2014/main" id="{00000000-0008-0000-0300-00000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3">
                            <a:extLst>
                              <a:ext uri="{63B3BB69-23CF-44E3-9099-C40C66FF867C}">
                                <a14:compatExt xmlns:a14="http://schemas.microsoft.com/office/drawing/2010/main" spid="_x0000_s5133"/>
                              </a:ext>
                              <a:ext uri="{FF2B5EF4-FFF2-40B4-BE49-F238E27FC236}">
                                <a16:creationId xmlns:a16="http://schemas.microsoft.com/office/drawing/2014/main" id="{00000000-0008-0000-0300-00000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51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90336" behindDoc="0" locked="0" layoutInCell="1" allowOverlap="1" wp14:anchorId="502859E6" wp14:editId="370DA91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7700</wp:posOffset>
                  </wp:positionV>
                  <wp:extent cx="0" cy="243840"/>
                  <wp:effectExtent l="0" t="0" r="0" b="0"/>
                  <wp:wrapNone/>
                  <wp:docPr id="605" name="Рисунок 60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2"/>
                      </a:ext>
                      <a:ext uri="{FF2B5EF4-FFF2-40B4-BE49-F238E27FC236}">
                        <a16:creationId xmlns:a16="http://schemas.microsoft.com/office/drawing/2014/main" id="{00000000-0008-0000-0300-00000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2">
                            <a:extLst>
                              <a:ext uri="{63B3BB69-23CF-44E3-9099-C40C66FF867C}">
                                <a14:compatExt xmlns:a14="http://schemas.microsoft.com/office/drawing/2010/main" spid="_x0000_s5132"/>
                              </a:ext>
                              <a:ext uri="{FF2B5EF4-FFF2-40B4-BE49-F238E27FC236}">
                                <a16:creationId xmlns:a16="http://schemas.microsoft.com/office/drawing/2014/main" id="{00000000-0008-0000-0300-00000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91360" behindDoc="0" locked="0" layoutInCell="1" allowOverlap="1" wp14:anchorId="221CBDB6" wp14:editId="43A6A73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30580</wp:posOffset>
                  </wp:positionV>
                  <wp:extent cx="0" cy="243840"/>
                  <wp:effectExtent l="0" t="0" r="0" b="0"/>
                  <wp:wrapNone/>
                  <wp:docPr id="606" name="Рисунок 60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1"/>
                      </a:ext>
                      <a:ext uri="{FF2B5EF4-FFF2-40B4-BE49-F238E27FC236}">
                        <a16:creationId xmlns:a16="http://schemas.microsoft.com/office/drawing/2014/main" id="{00000000-0008-0000-0300-00000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1">
                            <a:extLst>
                              <a:ext uri="{63B3BB69-23CF-44E3-9099-C40C66FF867C}">
                                <a14:compatExt xmlns:a14="http://schemas.microsoft.com/office/drawing/2010/main" spid="_x0000_s5131"/>
                              </a:ext>
                              <a:ext uri="{FF2B5EF4-FFF2-40B4-BE49-F238E27FC236}">
                                <a16:creationId xmlns:a16="http://schemas.microsoft.com/office/drawing/2014/main" id="{00000000-0008-0000-0300-00000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92384" behindDoc="0" locked="0" layoutInCell="1" allowOverlap="1" wp14:anchorId="6B6AAADF" wp14:editId="762A137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013460</wp:posOffset>
                  </wp:positionV>
                  <wp:extent cx="0" cy="243840"/>
                  <wp:effectExtent l="0" t="0" r="0" b="0"/>
                  <wp:wrapNone/>
                  <wp:docPr id="607" name="Рисунок 60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0"/>
                      </a:ext>
                      <a:ext uri="{FF2B5EF4-FFF2-40B4-BE49-F238E27FC236}">
                        <a16:creationId xmlns:a16="http://schemas.microsoft.com/office/drawing/2014/main" id="{00000000-0008-0000-0300-00000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0">
                            <a:extLst>
                              <a:ext uri="{63B3BB69-23CF-44E3-9099-C40C66FF867C}">
                                <a14:compatExt xmlns:a14="http://schemas.microsoft.com/office/drawing/2010/main" spid="_x0000_s5130"/>
                              </a:ext>
                              <a:ext uri="{FF2B5EF4-FFF2-40B4-BE49-F238E27FC236}">
                                <a16:creationId xmlns:a16="http://schemas.microsoft.com/office/drawing/2014/main" id="{00000000-0008-0000-0300-00000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диницы измерения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E84263D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EBB9A78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E21E327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5144F38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27300185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7B70DA0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4492A9D0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49895F9D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625D5B7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6484927D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9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4CF4AA6A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13A78A7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B3377D6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0890611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43BA6BEE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1CB5450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506E6C82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745A333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592AB8E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66CC19C3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9</w:t>
            </w:r>
          </w:p>
        </w:tc>
      </w:tr>
      <w:tr w:rsidR="00C824DB" w:rsidRPr="006C6058" w14:paraId="45CC8CD0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44292BE0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7A84FD19" w14:textId="4727D412" w:rsidR="00C824DB" w:rsidRPr="007B61E8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ВК-1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5AEEA848" w14:textId="77777777" w:rsidR="00C824DB" w:rsidRPr="007B61E8" w:rsidRDefault="00C824DB" w:rsidP="00C824DB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0BACA45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68EE730F" w14:textId="53B9731E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1,50</w:t>
            </w:r>
          </w:p>
        </w:tc>
        <w:tc>
          <w:tcPr>
            <w:tcW w:w="744" w:type="dxa"/>
            <w:vAlign w:val="center"/>
          </w:tcPr>
          <w:p w14:paraId="1EC0F6EB" w14:textId="0C822D14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80</w:t>
            </w:r>
          </w:p>
        </w:tc>
        <w:tc>
          <w:tcPr>
            <w:tcW w:w="744" w:type="dxa"/>
            <w:vAlign w:val="center"/>
          </w:tcPr>
          <w:p w14:paraId="6BCD617F" w14:textId="7908104F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80</w:t>
            </w:r>
          </w:p>
        </w:tc>
        <w:tc>
          <w:tcPr>
            <w:tcW w:w="744" w:type="dxa"/>
            <w:vAlign w:val="center"/>
          </w:tcPr>
          <w:p w14:paraId="412233F5" w14:textId="4566A1CE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20</w:t>
            </w:r>
          </w:p>
        </w:tc>
        <w:tc>
          <w:tcPr>
            <w:tcW w:w="745" w:type="dxa"/>
            <w:vAlign w:val="center"/>
          </w:tcPr>
          <w:p w14:paraId="58300A5B" w14:textId="5B4DE28D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21</w:t>
            </w:r>
          </w:p>
        </w:tc>
        <w:tc>
          <w:tcPr>
            <w:tcW w:w="744" w:type="dxa"/>
            <w:vAlign w:val="center"/>
          </w:tcPr>
          <w:p w14:paraId="460A226B" w14:textId="4F3C9D66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14</w:t>
            </w:r>
          </w:p>
        </w:tc>
        <w:tc>
          <w:tcPr>
            <w:tcW w:w="744" w:type="dxa"/>
            <w:vAlign w:val="center"/>
          </w:tcPr>
          <w:p w14:paraId="0DD74927" w14:textId="3B5B3D35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44" w:type="dxa"/>
            <w:vAlign w:val="center"/>
          </w:tcPr>
          <w:p w14:paraId="171E0E53" w14:textId="021E4660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44" w:type="dxa"/>
            <w:vAlign w:val="center"/>
          </w:tcPr>
          <w:p w14:paraId="77183F9F" w14:textId="388B2CA5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45" w:type="dxa"/>
            <w:vAlign w:val="center"/>
          </w:tcPr>
          <w:p w14:paraId="784D9CD0" w14:textId="01C13BB9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44" w:type="dxa"/>
            <w:vAlign w:val="center"/>
          </w:tcPr>
          <w:p w14:paraId="5485C0B0" w14:textId="087AAADD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44" w:type="dxa"/>
            <w:vAlign w:val="center"/>
          </w:tcPr>
          <w:p w14:paraId="2A3DF3C9" w14:textId="5486FE71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44" w:type="dxa"/>
            <w:vAlign w:val="center"/>
          </w:tcPr>
          <w:p w14:paraId="25BE2350" w14:textId="6E672221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44" w:type="dxa"/>
            <w:vAlign w:val="center"/>
          </w:tcPr>
          <w:p w14:paraId="0A5D7DDF" w14:textId="4A84D1F6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45" w:type="dxa"/>
            <w:vAlign w:val="center"/>
          </w:tcPr>
          <w:p w14:paraId="3FB28444" w14:textId="5FA956FB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44" w:type="dxa"/>
            <w:vAlign w:val="center"/>
          </w:tcPr>
          <w:p w14:paraId="3E88FDA5" w14:textId="471D3AB8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44" w:type="dxa"/>
            <w:vAlign w:val="center"/>
          </w:tcPr>
          <w:p w14:paraId="28776DB9" w14:textId="286953D6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44" w:type="dxa"/>
            <w:vAlign w:val="center"/>
          </w:tcPr>
          <w:p w14:paraId="08B91054" w14:textId="0A5928F7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44" w:type="dxa"/>
            <w:vAlign w:val="center"/>
          </w:tcPr>
          <w:p w14:paraId="3EB409E2" w14:textId="2A8886E4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45" w:type="dxa"/>
            <w:vAlign w:val="center"/>
          </w:tcPr>
          <w:p w14:paraId="1BEBF2C1" w14:textId="1B63104D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</w:tr>
      <w:tr w:rsidR="00C824DB" w:rsidRPr="006C6058" w14:paraId="6C3D36F8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5342D1F7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457DD8BB" w14:textId="5DFF8596" w:rsidR="00C824DB" w:rsidRPr="007B61E8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ВК-2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07F05C46" w14:textId="77777777" w:rsidR="00C824DB" w:rsidRPr="007B61E8" w:rsidRDefault="00C824DB" w:rsidP="00C824DB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B1090D8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359176C7" w14:textId="15638B33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10</w:t>
            </w:r>
          </w:p>
        </w:tc>
        <w:tc>
          <w:tcPr>
            <w:tcW w:w="744" w:type="dxa"/>
            <w:vAlign w:val="center"/>
          </w:tcPr>
          <w:p w14:paraId="28866EA3" w14:textId="26DFD44F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40</w:t>
            </w:r>
          </w:p>
        </w:tc>
        <w:tc>
          <w:tcPr>
            <w:tcW w:w="744" w:type="dxa"/>
            <w:vAlign w:val="center"/>
          </w:tcPr>
          <w:p w14:paraId="484F1B7C" w14:textId="73E097B0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4,80</w:t>
            </w:r>
          </w:p>
        </w:tc>
        <w:tc>
          <w:tcPr>
            <w:tcW w:w="744" w:type="dxa"/>
            <w:vAlign w:val="center"/>
          </w:tcPr>
          <w:p w14:paraId="1DDE4DB3" w14:textId="0A283599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4,90</w:t>
            </w:r>
          </w:p>
        </w:tc>
        <w:tc>
          <w:tcPr>
            <w:tcW w:w="745" w:type="dxa"/>
            <w:vAlign w:val="center"/>
          </w:tcPr>
          <w:p w14:paraId="745783D9" w14:textId="7698D419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4,87</w:t>
            </w:r>
          </w:p>
        </w:tc>
        <w:tc>
          <w:tcPr>
            <w:tcW w:w="744" w:type="dxa"/>
            <w:vAlign w:val="center"/>
          </w:tcPr>
          <w:p w14:paraId="5C6A0208" w14:textId="0A462210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19</w:t>
            </w:r>
          </w:p>
        </w:tc>
        <w:tc>
          <w:tcPr>
            <w:tcW w:w="744" w:type="dxa"/>
            <w:vAlign w:val="center"/>
          </w:tcPr>
          <w:p w14:paraId="69DCE3D1" w14:textId="662F3020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  <w:tc>
          <w:tcPr>
            <w:tcW w:w="744" w:type="dxa"/>
            <w:vAlign w:val="center"/>
          </w:tcPr>
          <w:p w14:paraId="5A1CACE1" w14:textId="75986D51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  <w:tc>
          <w:tcPr>
            <w:tcW w:w="744" w:type="dxa"/>
            <w:vAlign w:val="center"/>
          </w:tcPr>
          <w:p w14:paraId="1921196B" w14:textId="5ABF8AED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  <w:tc>
          <w:tcPr>
            <w:tcW w:w="745" w:type="dxa"/>
            <w:vAlign w:val="center"/>
          </w:tcPr>
          <w:p w14:paraId="25D8E402" w14:textId="4B375071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  <w:tc>
          <w:tcPr>
            <w:tcW w:w="744" w:type="dxa"/>
            <w:vAlign w:val="center"/>
          </w:tcPr>
          <w:p w14:paraId="0CAFD4CE" w14:textId="766AB1BC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  <w:tc>
          <w:tcPr>
            <w:tcW w:w="744" w:type="dxa"/>
            <w:vAlign w:val="center"/>
          </w:tcPr>
          <w:p w14:paraId="50839F87" w14:textId="62D857A1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  <w:tc>
          <w:tcPr>
            <w:tcW w:w="744" w:type="dxa"/>
            <w:vAlign w:val="center"/>
          </w:tcPr>
          <w:p w14:paraId="648BDCD3" w14:textId="31E9871F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  <w:tc>
          <w:tcPr>
            <w:tcW w:w="744" w:type="dxa"/>
            <w:vAlign w:val="center"/>
          </w:tcPr>
          <w:p w14:paraId="64A3823C" w14:textId="5718C97C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  <w:tc>
          <w:tcPr>
            <w:tcW w:w="745" w:type="dxa"/>
            <w:vAlign w:val="center"/>
          </w:tcPr>
          <w:p w14:paraId="6FC8341A" w14:textId="46BA1246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  <w:tc>
          <w:tcPr>
            <w:tcW w:w="744" w:type="dxa"/>
            <w:vAlign w:val="center"/>
          </w:tcPr>
          <w:p w14:paraId="6E83B065" w14:textId="3EAFE7CF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  <w:tc>
          <w:tcPr>
            <w:tcW w:w="744" w:type="dxa"/>
            <w:vAlign w:val="center"/>
          </w:tcPr>
          <w:p w14:paraId="4D1302B5" w14:textId="6A164671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  <w:tc>
          <w:tcPr>
            <w:tcW w:w="744" w:type="dxa"/>
            <w:vAlign w:val="center"/>
          </w:tcPr>
          <w:p w14:paraId="6D5BC8DF" w14:textId="5CFA5F87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  <w:tc>
          <w:tcPr>
            <w:tcW w:w="744" w:type="dxa"/>
            <w:vAlign w:val="center"/>
          </w:tcPr>
          <w:p w14:paraId="7535FB29" w14:textId="18EE0A42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  <w:tc>
          <w:tcPr>
            <w:tcW w:w="745" w:type="dxa"/>
            <w:vAlign w:val="center"/>
          </w:tcPr>
          <w:p w14:paraId="32F14051" w14:textId="163B03D4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6</w:t>
            </w:r>
          </w:p>
        </w:tc>
      </w:tr>
      <w:tr w:rsidR="00C824DB" w:rsidRPr="006C6058" w14:paraId="57129683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0372B63E" w14:textId="77777777" w:rsidR="00C824DB" w:rsidRPr="007B61E8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62C61C99" w14:textId="2EB4BD89" w:rsidR="00C824DB" w:rsidRPr="007B61E8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«Южная»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6543FCA3" w14:textId="77777777" w:rsidR="00C824DB" w:rsidRPr="007B61E8" w:rsidRDefault="00C824DB" w:rsidP="00C824DB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C3FD7FF" w14:textId="77777777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384E4939" w14:textId="2D42BF14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30</w:t>
            </w:r>
          </w:p>
        </w:tc>
        <w:tc>
          <w:tcPr>
            <w:tcW w:w="744" w:type="dxa"/>
            <w:vAlign w:val="center"/>
          </w:tcPr>
          <w:p w14:paraId="2E5BE5A7" w14:textId="18CA6822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50</w:t>
            </w:r>
          </w:p>
        </w:tc>
        <w:tc>
          <w:tcPr>
            <w:tcW w:w="744" w:type="dxa"/>
            <w:vAlign w:val="center"/>
          </w:tcPr>
          <w:p w14:paraId="1685F842" w14:textId="150E1FF2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70</w:t>
            </w:r>
          </w:p>
        </w:tc>
        <w:tc>
          <w:tcPr>
            <w:tcW w:w="744" w:type="dxa"/>
            <w:vAlign w:val="center"/>
          </w:tcPr>
          <w:p w14:paraId="2C91C57C" w14:textId="5826CD60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80</w:t>
            </w:r>
          </w:p>
        </w:tc>
        <w:tc>
          <w:tcPr>
            <w:tcW w:w="745" w:type="dxa"/>
            <w:vAlign w:val="center"/>
          </w:tcPr>
          <w:p w14:paraId="6F51E0CA" w14:textId="50C19CC0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81</w:t>
            </w:r>
          </w:p>
        </w:tc>
        <w:tc>
          <w:tcPr>
            <w:tcW w:w="744" w:type="dxa"/>
            <w:vAlign w:val="center"/>
          </w:tcPr>
          <w:p w14:paraId="33298ECF" w14:textId="656D161C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82</w:t>
            </w:r>
          </w:p>
        </w:tc>
        <w:tc>
          <w:tcPr>
            <w:tcW w:w="744" w:type="dxa"/>
            <w:vAlign w:val="center"/>
          </w:tcPr>
          <w:p w14:paraId="5C58648D" w14:textId="0F27188A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44" w:type="dxa"/>
            <w:vAlign w:val="center"/>
          </w:tcPr>
          <w:p w14:paraId="46166EC2" w14:textId="16113BF7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44" w:type="dxa"/>
            <w:vAlign w:val="center"/>
          </w:tcPr>
          <w:p w14:paraId="65A3D3C7" w14:textId="71782D7D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45" w:type="dxa"/>
            <w:vAlign w:val="center"/>
          </w:tcPr>
          <w:p w14:paraId="59006830" w14:textId="0C723A46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44" w:type="dxa"/>
            <w:vAlign w:val="center"/>
          </w:tcPr>
          <w:p w14:paraId="7FA9CCAE" w14:textId="424C4654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44" w:type="dxa"/>
            <w:vAlign w:val="center"/>
          </w:tcPr>
          <w:p w14:paraId="301E27D9" w14:textId="4F13970D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44" w:type="dxa"/>
            <w:vAlign w:val="center"/>
          </w:tcPr>
          <w:p w14:paraId="0FEB7465" w14:textId="5A9B25F9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44" w:type="dxa"/>
            <w:vAlign w:val="center"/>
          </w:tcPr>
          <w:p w14:paraId="56DD01E2" w14:textId="3A8E632D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45" w:type="dxa"/>
            <w:vAlign w:val="center"/>
          </w:tcPr>
          <w:p w14:paraId="779E27F8" w14:textId="4CB3D7FE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44" w:type="dxa"/>
            <w:vAlign w:val="center"/>
          </w:tcPr>
          <w:p w14:paraId="09705261" w14:textId="73FE7269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44" w:type="dxa"/>
            <w:vAlign w:val="center"/>
          </w:tcPr>
          <w:p w14:paraId="3514FB53" w14:textId="31924B08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44" w:type="dxa"/>
            <w:vAlign w:val="center"/>
          </w:tcPr>
          <w:p w14:paraId="00FA7FD0" w14:textId="64D22C61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44" w:type="dxa"/>
            <w:vAlign w:val="center"/>
          </w:tcPr>
          <w:p w14:paraId="25060E2E" w14:textId="2F2951ED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45" w:type="dxa"/>
            <w:vAlign w:val="center"/>
          </w:tcPr>
          <w:p w14:paraId="745AB65A" w14:textId="1F4CFC31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</w:tr>
      <w:tr w:rsidR="00C824DB" w:rsidRPr="006C6058" w14:paraId="592FF660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019AC5C3" w14:textId="0EC3A3D8" w:rsidR="00C824DB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29A172AD" w14:textId="66D7F5C7" w:rsidR="00C824DB" w:rsidRPr="007B61E8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ый цех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1B93077" w14:textId="5C687D74" w:rsidR="00C824DB" w:rsidRPr="007B61E8" w:rsidRDefault="00C824DB" w:rsidP="00C824DB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8850D80" w14:textId="2FA1C01B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1363B58A" w14:textId="5F2AC9F1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50</w:t>
            </w:r>
          </w:p>
        </w:tc>
        <w:tc>
          <w:tcPr>
            <w:tcW w:w="744" w:type="dxa"/>
            <w:vAlign w:val="center"/>
          </w:tcPr>
          <w:p w14:paraId="73383CA5" w14:textId="07920B9B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40</w:t>
            </w:r>
          </w:p>
        </w:tc>
        <w:tc>
          <w:tcPr>
            <w:tcW w:w="744" w:type="dxa"/>
            <w:vAlign w:val="center"/>
          </w:tcPr>
          <w:p w14:paraId="4F7B6F67" w14:textId="08D3DFC0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30</w:t>
            </w:r>
          </w:p>
        </w:tc>
        <w:tc>
          <w:tcPr>
            <w:tcW w:w="744" w:type="dxa"/>
            <w:vAlign w:val="center"/>
          </w:tcPr>
          <w:p w14:paraId="4D6DA267" w14:textId="433B8332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0</w:t>
            </w:r>
          </w:p>
        </w:tc>
        <w:tc>
          <w:tcPr>
            <w:tcW w:w="745" w:type="dxa"/>
            <w:vAlign w:val="center"/>
          </w:tcPr>
          <w:p w14:paraId="01FC170C" w14:textId="5D24E2B7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0</w:t>
            </w:r>
          </w:p>
        </w:tc>
        <w:tc>
          <w:tcPr>
            <w:tcW w:w="744" w:type="dxa"/>
            <w:vAlign w:val="center"/>
          </w:tcPr>
          <w:p w14:paraId="3F0CE1BB" w14:textId="6B1A603E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7</w:t>
            </w:r>
          </w:p>
        </w:tc>
        <w:tc>
          <w:tcPr>
            <w:tcW w:w="744" w:type="dxa"/>
            <w:vAlign w:val="center"/>
          </w:tcPr>
          <w:p w14:paraId="6C3C8984" w14:textId="6DEB1B96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44" w:type="dxa"/>
            <w:vAlign w:val="center"/>
          </w:tcPr>
          <w:p w14:paraId="697481D7" w14:textId="6F8E4D70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44" w:type="dxa"/>
            <w:vAlign w:val="center"/>
          </w:tcPr>
          <w:p w14:paraId="35A5FCBB" w14:textId="413DBCF2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45" w:type="dxa"/>
            <w:vAlign w:val="center"/>
          </w:tcPr>
          <w:p w14:paraId="3BDD73CA" w14:textId="7886621B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44" w:type="dxa"/>
            <w:vAlign w:val="center"/>
          </w:tcPr>
          <w:p w14:paraId="39AFEEC4" w14:textId="566EAFFA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44" w:type="dxa"/>
            <w:vAlign w:val="center"/>
          </w:tcPr>
          <w:p w14:paraId="2D679BA3" w14:textId="6F61E18F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44" w:type="dxa"/>
            <w:vAlign w:val="center"/>
          </w:tcPr>
          <w:p w14:paraId="7ACA8C29" w14:textId="19171FB1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44" w:type="dxa"/>
            <w:vAlign w:val="center"/>
          </w:tcPr>
          <w:p w14:paraId="476FF9D4" w14:textId="27277CC7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45" w:type="dxa"/>
            <w:vAlign w:val="center"/>
          </w:tcPr>
          <w:p w14:paraId="2DD01A73" w14:textId="30EAAFF7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44" w:type="dxa"/>
            <w:vAlign w:val="center"/>
          </w:tcPr>
          <w:p w14:paraId="23937EDA" w14:textId="366D701F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44" w:type="dxa"/>
            <w:vAlign w:val="center"/>
          </w:tcPr>
          <w:p w14:paraId="6C763933" w14:textId="1F73237D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44" w:type="dxa"/>
            <w:vAlign w:val="center"/>
          </w:tcPr>
          <w:p w14:paraId="0E7D48B9" w14:textId="1F253E2A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44" w:type="dxa"/>
            <w:vAlign w:val="center"/>
          </w:tcPr>
          <w:p w14:paraId="775BA9F6" w14:textId="72CE9D3B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45" w:type="dxa"/>
            <w:vAlign w:val="center"/>
          </w:tcPr>
          <w:p w14:paraId="12942A85" w14:textId="7B72E7AD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</w:tr>
      <w:tr w:rsidR="00C824DB" w:rsidRPr="006C6058" w14:paraId="44DE6282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200B9459" w14:textId="02714A99" w:rsidR="00C824DB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7746DB24" w14:textId="05FCB84D" w:rsidR="00C824DB" w:rsidRPr="007B61E8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Химинститут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7451F8D9" w14:textId="6B53940A" w:rsidR="00C824DB" w:rsidRPr="007B61E8" w:rsidRDefault="00C824DB" w:rsidP="00C824DB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7C497F1" w14:textId="0063215F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1C05BCD0" w14:textId="46820217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10</w:t>
            </w:r>
          </w:p>
        </w:tc>
        <w:tc>
          <w:tcPr>
            <w:tcW w:w="744" w:type="dxa"/>
            <w:vAlign w:val="center"/>
          </w:tcPr>
          <w:p w14:paraId="23293D3F" w14:textId="04970F1D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10</w:t>
            </w:r>
          </w:p>
        </w:tc>
        <w:tc>
          <w:tcPr>
            <w:tcW w:w="744" w:type="dxa"/>
            <w:vAlign w:val="center"/>
          </w:tcPr>
          <w:p w14:paraId="001F70E2" w14:textId="322B8E73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90</w:t>
            </w:r>
          </w:p>
        </w:tc>
        <w:tc>
          <w:tcPr>
            <w:tcW w:w="744" w:type="dxa"/>
            <w:vAlign w:val="center"/>
          </w:tcPr>
          <w:p w14:paraId="513A3D28" w14:textId="4C048D1F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70</w:t>
            </w:r>
          </w:p>
        </w:tc>
        <w:tc>
          <w:tcPr>
            <w:tcW w:w="745" w:type="dxa"/>
            <w:vAlign w:val="center"/>
          </w:tcPr>
          <w:p w14:paraId="42490412" w14:textId="65A6B2B4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73</w:t>
            </w:r>
          </w:p>
        </w:tc>
        <w:tc>
          <w:tcPr>
            <w:tcW w:w="744" w:type="dxa"/>
            <w:vAlign w:val="center"/>
          </w:tcPr>
          <w:p w14:paraId="062DF4EB" w14:textId="4722986E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59</w:t>
            </w:r>
          </w:p>
        </w:tc>
        <w:tc>
          <w:tcPr>
            <w:tcW w:w="744" w:type="dxa"/>
            <w:vAlign w:val="center"/>
          </w:tcPr>
          <w:p w14:paraId="2C198EB3" w14:textId="153E832A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44" w:type="dxa"/>
            <w:vAlign w:val="center"/>
          </w:tcPr>
          <w:p w14:paraId="6B842CC3" w14:textId="1A3A9583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44" w:type="dxa"/>
            <w:vAlign w:val="center"/>
          </w:tcPr>
          <w:p w14:paraId="48B61679" w14:textId="54867F5B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45" w:type="dxa"/>
            <w:vAlign w:val="center"/>
          </w:tcPr>
          <w:p w14:paraId="0C88ED83" w14:textId="46D0ABD0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44" w:type="dxa"/>
            <w:vAlign w:val="center"/>
          </w:tcPr>
          <w:p w14:paraId="7C0C6DFD" w14:textId="4E5C17AA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44" w:type="dxa"/>
            <w:vAlign w:val="center"/>
          </w:tcPr>
          <w:p w14:paraId="03E473FB" w14:textId="3E04AB13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44" w:type="dxa"/>
            <w:vAlign w:val="center"/>
          </w:tcPr>
          <w:p w14:paraId="6E421B67" w14:textId="5423DB55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44" w:type="dxa"/>
            <w:vAlign w:val="center"/>
          </w:tcPr>
          <w:p w14:paraId="79223999" w14:textId="7EA22723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45" w:type="dxa"/>
            <w:vAlign w:val="center"/>
          </w:tcPr>
          <w:p w14:paraId="3108941A" w14:textId="2DC4730F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44" w:type="dxa"/>
            <w:vAlign w:val="center"/>
          </w:tcPr>
          <w:p w14:paraId="3126641E" w14:textId="647EDE57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44" w:type="dxa"/>
            <w:vAlign w:val="center"/>
          </w:tcPr>
          <w:p w14:paraId="28DB8EFE" w14:textId="72248BEA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44" w:type="dxa"/>
            <w:vAlign w:val="center"/>
          </w:tcPr>
          <w:p w14:paraId="0A0973AE" w14:textId="7F1887D1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44" w:type="dxa"/>
            <w:vAlign w:val="center"/>
          </w:tcPr>
          <w:p w14:paraId="27A77FAD" w14:textId="6B1F47D9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45" w:type="dxa"/>
            <w:vAlign w:val="center"/>
          </w:tcPr>
          <w:p w14:paraId="5FD9E2CB" w14:textId="2A143177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</w:tr>
      <w:tr w:rsidR="00414795" w:rsidRPr="006C6058" w14:paraId="18470752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2275EA1F" w14:textId="4F477ABD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20A37963" w14:textId="4B370FC1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Б. Перемерки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A748170" w14:textId="7603F5FA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296818D" w14:textId="11006811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02F4CC3A" w14:textId="1D66D4B5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50</w:t>
            </w:r>
          </w:p>
        </w:tc>
        <w:tc>
          <w:tcPr>
            <w:tcW w:w="744" w:type="dxa"/>
            <w:vAlign w:val="center"/>
          </w:tcPr>
          <w:p w14:paraId="044B83EC" w14:textId="0CFAE16C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0</w:t>
            </w:r>
          </w:p>
        </w:tc>
        <w:tc>
          <w:tcPr>
            <w:tcW w:w="744" w:type="dxa"/>
            <w:vAlign w:val="center"/>
          </w:tcPr>
          <w:p w14:paraId="6010A6B6" w14:textId="0FA6B285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20</w:t>
            </w:r>
          </w:p>
        </w:tc>
        <w:tc>
          <w:tcPr>
            <w:tcW w:w="744" w:type="dxa"/>
            <w:vAlign w:val="center"/>
          </w:tcPr>
          <w:p w14:paraId="79D88ADE" w14:textId="091B5A55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90</w:t>
            </w:r>
          </w:p>
        </w:tc>
        <w:tc>
          <w:tcPr>
            <w:tcW w:w="745" w:type="dxa"/>
            <w:vAlign w:val="center"/>
          </w:tcPr>
          <w:p w14:paraId="035453C0" w14:textId="79652353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91</w:t>
            </w:r>
          </w:p>
        </w:tc>
        <w:tc>
          <w:tcPr>
            <w:tcW w:w="744" w:type="dxa"/>
            <w:vAlign w:val="center"/>
          </w:tcPr>
          <w:p w14:paraId="551D8BD8" w14:textId="38092D0D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24</w:t>
            </w:r>
          </w:p>
        </w:tc>
        <w:tc>
          <w:tcPr>
            <w:tcW w:w="744" w:type="dxa"/>
            <w:vAlign w:val="center"/>
          </w:tcPr>
          <w:p w14:paraId="698AC5EB" w14:textId="531215FA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44" w:type="dxa"/>
            <w:vAlign w:val="center"/>
          </w:tcPr>
          <w:p w14:paraId="0BD7C129" w14:textId="77E1F1E2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44" w:type="dxa"/>
            <w:vAlign w:val="center"/>
          </w:tcPr>
          <w:p w14:paraId="6F19EDE0" w14:textId="320951AE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45" w:type="dxa"/>
            <w:vAlign w:val="center"/>
          </w:tcPr>
          <w:p w14:paraId="50C79C1E" w14:textId="2A8F4D50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44" w:type="dxa"/>
            <w:vAlign w:val="center"/>
          </w:tcPr>
          <w:p w14:paraId="14BCFA8D" w14:textId="5695CC61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44" w:type="dxa"/>
            <w:vAlign w:val="center"/>
          </w:tcPr>
          <w:p w14:paraId="30E4A9EC" w14:textId="4BCE88AB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44" w:type="dxa"/>
            <w:vAlign w:val="center"/>
          </w:tcPr>
          <w:p w14:paraId="4F578D23" w14:textId="4D5DE362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44" w:type="dxa"/>
            <w:vAlign w:val="center"/>
          </w:tcPr>
          <w:p w14:paraId="6CCE5FB7" w14:textId="25E90995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45" w:type="dxa"/>
            <w:vAlign w:val="center"/>
          </w:tcPr>
          <w:p w14:paraId="443ACDD1" w14:textId="782170F1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44" w:type="dxa"/>
            <w:vAlign w:val="center"/>
          </w:tcPr>
          <w:p w14:paraId="1EF698C7" w14:textId="35F6C942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44" w:type="dxa"/>
            <w:vAlign w:val="center"/>
          </w:tcPr>
          <w:p w14:paraId="754FD990" w14:textId="5793BE9E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44" w:type="dxa"/>
            <w:vAlign w:val="center"/>
          </w:tcPr>
          <w:p w14:paraId="135A7043" w14:textId="5A04A4D7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44" w:type="dxa"/>
            <w:vAlign w:val="center"/>
          </w:tcPr>
          <w:p w14:paraId="0F917310" w14:textId="7F34A617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45" w:type="dxa"/>
            <w:vAlign w:val="center"/>
          </w:tcPr>
          <w:p w14:paraId="59F7F38B" w14:textId="21D4C654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</w:tr>
      <w:tr w:rsidR="00C824DB" w:rsidRPr="006C6058" w14:paraId="0669E7F9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623A777F" w14:textId="043C967C" w:rsidR="00C824DB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78073792" w14:textId="1A643848" w:rsidR="00C824DB" w:rsidRPr="007B61E8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пгт Сахарово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47EBE695" w14:textId="34F9A636" w:rsidR="00C824DB" w:rsidRPr="007B61E8" w:rsidRDefault="00C824DB" w:rsidP="00C824DB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FF9B66C" w14:textId="686A4872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69D83455" w14:textId="1DAD4EC3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70</w:t>
            </w:r>
          </w:p>
        </w:tc>
        <w:tc>
          <w:tcPr>
            <w:tcW w:w="744" w:type="dxa"/>
            <w:vAlign w:val="center"/>
          </w:tcPr>
          <w:p w14:paraId="265C9EAF" w14:textId="1CB34816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00</w:t>
            </w:r>
          </w:p>
        </w:tc>
        <w:tc>
          <w:tcPr>
            <w:tcW w:w="744" w:type="dxa"/>
            <w:vAlign w:val="center"/>
          </w:tcPr>
          <w:p w14:paraId="4A407870" w14:textId="24E14524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50</w:t>
            </w:r>
          </w:p>
        </w:tc>
        <w:tc>
          <w:tcPr>
            <w:tcW w:w="744" w:type="dxa"/>
            <w:vAlign w:val="center"/>
          </w:tcPr>
          <w:p w14:paraId="26594ADD" w14:textId="7126450D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90</w:t>
            </w:r>
          </w:p>
        </w:tc>
        <w:tc>
          <w:tcPr>
            <w:tcW w:w="745" w:type="dxa"/>
            <w:vAlign w:val="center"/>
          </w:tcPr>
          <w:p w14:paraId="4A99C285" w14:textId="6433EECB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87</w:t>
            </w:r>
          </w:p>
        </w:tc>
        <w:tc>
          <w:tcPr>
            <w:tcW w:w="744" w:type="dxa"/>
            <w:vAlign w:val="center"/>
          </w:tcPr>
          <w:p w14:paraId="07C8580A" w14:textId="375CD151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00</w:t>
            </w:r>
          </w:p>
        </w:tc>
        <w:tc>
          <w:tcPr>
            <w:tcW w:w="744" w:type="dxa"/>
            <w:vAlign w:val="center"/>
          </w:tcPr>
          <w:p w14:paraId="2BE62471" w14:textId="7ED6D5A8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44" w:type="dxa"/>
            <w:vAlign w:val="center"/>
          </w:tcPr>
          <w:p w14:paraId="3710CE5B" w14:textId="12CF87F1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44" w:type="dxa"/>
            <w:vAlign w:val="center"/>
          </w:tcPr>
          <w:p w14:paraId="1AC94197" w14:textId="3E9EF068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45" w:type="dxa"/>
            <w:vAlign w:val="center"/>
          </w:tcPr>
          <w:p w14:paraId="35E6111A" w14:textId="7279A709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44" w:type="dxa"/>
            <w:vAlign w:val="center"/>
          </w:tcPr>
          <w:p w14:paraId="562AE4B7" w14:textId="4009FBA1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44" w:type="dxa"/>
            <w:vAlign w:val="center"/>
          </w:tcPr>
          <w:p w14:paraId="46952B41" w14:textId="5A0736F7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44" w:type="dxa"/>
            <w:vAlign w:val="center"/>
          </w:tcPr>
          <w:p w14:paraId="63A9303B" w14:textId="61D475A6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44" w:type="dxa"/>
            <w:vAlign w:val="center"/>
          </w:tcPr>
          <w:p w14:paraId="6CAC3C8B" w14:textId="2EB24BEE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45" w:type="dxa"/>
            <w:vAlign w:val="center"/>
          </w:tcPr>
          <w:p w14:paraId="269B9D07" w14:textId="0917AF26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44" w:type="dxa"/>
            <w:vAlign w:val="center"/>
          </w:tcPr>
          <w:p w14:paraId="3AE3EB30" w14:textId="6CA6F56E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44" w:type="dxa"/>
            <w:vAlign w:val="center"/>
          </w:tcPr>
          <w:p w14:paraId="54C25B84" w14:textId="5C2278BE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44" w:type="dxa"/>
            <w:vAlign w:val="center"/>
          </w:tcPr>
          <w:p w14:paraId="3F3DB0F1" w14:textId="317EED90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44" w:type="dxa"/>
            <w:vAlign w:val="center"/>
          </w:tcPr>
          <w:p w14:paraId="3CB9ED29" w14:textId="6D6C6D4C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45" w:type="dxa"/>
            <w:vAlign w:val="center"/>
          </w:tcPr>
          <w:p w14:paraId="43CC0F0B" w14:textId="73AA0174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</w:tr>
      <w:tr w:rsidR="00414795" w:rsidRPr="006C6058" w14:paraId="2CAD9711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27F5002B" w14:textId="2365B3CB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7D143ABF" w14:textId="11CFDB7B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п.Мамулино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0C1EBC62" w14:textId="506A2DA8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22DACFC" w14:textId="1466639F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7D51E78E" w14:textId="186F3955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80</w:t>
            </w:r>
          </w:p>
        </w:tc>
        <w:tc>
          <w:tcPr>
            <w:tcW w:w="744" w:type="dxa"/>
            <w:vAlign w:val="center"/>
          </w:tcPr>
          <w:p w14:paraId="4A2D32A3" w14:textId="7DF72414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80</w:t>
            </w:r>
          </w:p>
        </w:tc>
        <w:tc>
          <w:tcPr>
            <w:tcW w:w="744" w:type="dxa"/>
            <w:vAlign w:val="center"/>
          </w:tcPr>
          <w:p w14:paraId="42FC8163" w14:textId="0D301EEF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80</w:t>
            </w:r>
          </w:p>
        </w:tc>
        <w:tc>
          <w:tcPr>
            <w:tcW w:w="744" w:type="dxa"/>
            <w:vAlign w:val="center"/>
          </w:tcPr>
          <w:p w14:paraId="6BFC9B90" w14:textId="0A1F807B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90</w:t>
            </w:r>
          </w:p>
        </w:tc>
        <w:tc>
          <w:tcPr>
            <w:tcW w:w="745" w:type="dxa"/>
            <w:vAlign w:val="center"/>
          </w:tcPr>
          <w:p w14:paraId="54E8D308" w14:textId="7590B75C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86</w:t>
            </w:r>
          </w:p>
        </w:tc>
        <w:tc>
          <w:tcPr>
            <w:tcW w:w="744" w:type="dxa"/>
            <w:vAlign w:val="center"/>
          </w:tcPr>
          <w:p w14:paraId="02F4AD28" w14:textId="4BD74BF7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62</w:t>
            </w:r>
          </w:p>
        </w:tc>
        <w:tc>
          <w:tcPr>
            <w:tcW w:w="744" w:type="dxa"/>
            <w:vAlign w:val="center"/>
          </w:tcPr>
          <w:p w14:paraId="7FA38370" w14:textId="1D8A3333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44" w:type="dxa"/>
            <w:vAlign w:val="center"/>
          </w:tcPr>
          <w:p w14:paraId="3EF64A77" w14:textId="59DAF7A7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44" w:type="dxa"/>
            <w:vAlign w:val="center"/>
          </w:tcPr>
          <w:p w14:paraId="09937B7E" w14:textId="405BB07D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45" w:type="dxa"/>
            <w:vAlign w:val="center"/>
          </w:tcPr>
          <w:p w14:paraId="79F55674" w14:textId="188E77B1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44" w:type="dxa"/>
            <w:vAlign w:val="center"/>
          </w:tcPr>
          <w:p w14:paraId="54029D7F" w14:textId="2C927155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44" w:type="dxa"/>
            <w:vAlign w:val="center"/>
          </w:tcPr>
          <w:p w14:paraId="0360E6A2" w14:textId="09128DEB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44" w:type="dxa"/>
            <w:vAlign w:val="center"/>
          </w:tcPr>
          <w:p w14:paraId="377C91FE" w14:textId="27DB2127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44" w:type="dxa"/>
            <w:vAlign w:val="center"/>
          </w:tcPr>
          <w:p w14:paraId="40F99F81" w14:textId="1C939229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45" w:type="dxa"/>
            <w:vAlign w:val="center"/>
          </w:tcPr>
          <w:p w14:paraId="4368F6B9" w14:textId="645B0330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44" w:type="dxa"/>
            <w:vAlign w:val="center"/>
          </w:tcPr>
          <w:p w14:paraId="2CCDEF66" w14:textId="12962F8B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44" w:type="dxa"/>
            <w:vAlign w:val="center"/>
          </w:tcPr>
          <w:p w14:paraId="7365EDE0" w14:textId="26AA9893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44" w:type="dxa"/>
            <w:vAlign w:val="center"/>
          </w:tcPr>
          <w:p w14:paraId="286391B4" w14:textId="79AC1844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44" w:type="dxa"/>
            <w:vAlign w:val="center"/>
          </w:tcPr>
          <w:p w14:paraId="0ED96C74" w14:textId="5A2BD2E0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45" w:type="dxa"/>
            <w:vAlign w:val="center"/>
          </w:tcPr>
          <w:p w14:paraId="46224B3F" w14:textId="5E45C40C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</w:tr>
      <w:tr w:rsidR="00414795" w:rsidRPr="006C6058" w14:paraId="2C4BF7B8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1A891F3A" w14:textId="0FAF34B0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197FA274" w14:textId="6E23AF6F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Керамический завод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50880053" w14:textId="37087938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C81553C" w14:textId="5B1F247F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58AF938C" w14:textId="08E7251E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70</w:t>
            </w:r>
          </w:p>
        </w:tc>
        <w:tc>
          <w:tcPr>
            <w:tcW w:w="744" w:type="dxa"/>
            <w:vAlign w:val="center"/>
          </w:tcPr>
          <w:p w14:paraId="62BC36E7" w14:textId="2687B403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90</w:t>
            </w:r>
          </w:p>
        </w:tc>
        <w:tc>
          <w:tcPr>
            <w:tcW w:w="744" w:type="dxa"/>
            <w:vAlign w:val="center"/>
          </w:tcPr>
          <w:p w14:paraId="69931BF9" w14:textId="3F118ED6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90</w:t>
            </w:r>
          </w:p>
        </w:tc>
        <w:tc>
          <w:tcPr>
            <w:tcW w:w="744" w:type="dxa"/>
            <w:vAlign w:val="center"/>
          </w:tcPr>
          <w:p w14:paraId="4BA51A6A" w14:textId="1FA186FA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90</w:t>
            </w:r>
          </w:p>
        </w:tc>
        <w:tc>
          <w:tcPr>
            <w:tcW w:w="745" w:type="dxa"/>
            <w:vAlign w:val="center"/>
          </w:tcPr>
          <w:p w14:paraId="17F3311F" w14:textId="034713FE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86</w:t>
            </w:r>
          </w:p>
        </w:tc>
        <w:tc>
          <w:tcPr>
            <w:tcW w:w="744" w:type="dxa"/>
            <w:vAlign w:val="center"/>
          </w:tcPr>
          <w:p w14:paraId="67B03937" w14:textId="40AE9EEA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8</w:t>
            </w:r>
          </w:p>
        </w:tc>
        <w:tc>
          <w:tcPr>
            <w:tcW w:w="744" w:type="dxa"/>
            <w:vAlign w:val="center"/>
          </w:tcPr>
          <w:p w14:paraId="6E8FF3B4" w14:textId="2B934337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44" w:type="dxa"/>
            <w:vAlign w:val="center"/>
          </w:tcPr>
          <w:p w14:paraId="238542D8" w14:textId="7E64CAD2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44" w:type="dxa"/>
            <w:vAlign w:val="center"/>
          </w:tcPr>
          <w:p w14:paraId="4A621516" w14:textId="706D24BE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45" w:type="dxa"/>
            <w:vAlign w:val="center"/>
          </w:tcPr>
          <w:p w14:paraId="2FCFC4CF" w14:textId="53AA1B1D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44" w:type="dxa"/>
            <w:vAlign w:val="center"/>
          </w:tcPr>
          <w:p w14:paraId="50BE0E8B" w14:textId="6A38E68D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44" w:type="dxa"/>
            <w:vAlign w:val="center"/>
          </w:tcPr>
          <w:p w14:paraId="2640C011" w14:textId="0911E3B7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44" w:type="dxa"/>
            <w:vAlign w:val="center"/>
          </w:tcPr>
          <w:p w14:paraId="1D15104A" w14:textId="1D06F1EE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44" w:type="dxa"/>
            <w:vAlign w:val="center"/>
          </w:tcPr>
          <w:p w14:paraId="4C1E9EA1" w14:textId="64DC54BE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45" w:type="dxa"/>
            <w:vAlign w:val="center"/>
          </w:tcPr>
          <w:p w14:paraId="4DB865B9" w14:textId="25EDE4F6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44" w:type="dxa"/>
            <w:vAlign w:val="center"/>
          </w:tcPr>
          <w:p w14:paraId="36233EE0" w14:textId="620E4610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44" w:type="dxa"/>
            <w:vAlign w:val="center"/>
          </w:tcPr>
          <w:p w14:paraId="012FFAF5" w14:textId="765F5525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44" w:type="dxa"/>
            <w:vAlign w:val="center"/>
          </w:tcPr>
          <w:p w14:paraId="28BB4BD7" w14:textId="6CA66423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44" w:type="dxa"/>
            <w:vAlign w:val="center"/>
          </w:tcPr>
          <w:p w14:paraId="345951D9" w14:textId="675AC041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45" w:type="dxa"/>
            <w:vAlign w:val="center"/>
          </w:tcPr>
          <w:p w14:paraId="61A5AF89" w14:textId="33E5E17E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</w:tr>
      <w:tr w:rsidR="00414795" w:rsidRPr="006C6058" w14:paraId="24A79610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5C7B843B" w14:textId="4F84F16B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098CC2F3" w14:textId="6A0E268A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ХБК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781F8CE3" w14:textId="57B344FC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D6CCB89" w14:textId="136A6D43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01C93658" w14:textId="5BBB9F92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70</w:t>
            </w:r>
          </w:p>
        </w:tc>
        <w:tc>
          <w:tcPr>
            <w:tcW w:w="744" w:type="dxa"/>
            <w:vAlign w:val="center"/>
          </w:tcPr>
          <w:p w14:paraId="1F366CEB" w14:textId="47E5855F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0</w:t>
            </w:r>
          </w:p>
        </w:tc>
        <w:tc>
          <w:tcPr>
            <w:tcW w:w="744" w:type="dxa"/>
            <w:vAlign w:val="center"/>
          </w:tcPr>
          <w:p w14:paraId="05FD2787" w14:textId="4B3A657A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90</w:t>
            </w:r>
          </w:p>
        </w:tc>
        <w:tc>
          <w:tcPr>
            <w:tcW w:w="744" w:type="dxa"/>
            <w:vAlign w:val="center"/>
          </w:tcPr>
          <w:p w14:paraId="5BE21A57" w14:textId="1A53DC9A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30</w:t>
            </w:r>
          </w:p>
        </w:tc>
        <w:tc>
          <w:tcPr>
            <w:tcW w:w="745" w:type="dxa"/>
            <w:vAlign w:val="center"/>
          </w:tcPr>
          <w:p w14:paraId="0C197392" w14:textId="1E42CD46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30</w:t>
            </w:r>
          </w:p>
        </w:tc>
        <w:tc>
          <w:tcPr>
            <w:tcW w:w="744" w:type="dxa"/>
            <w:vAlign w:val="center"/>
          </w:tcPr>
          <w:p w14:paraId="47735419" w14:textId="03C9BB4B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37</w:t>
            </w:r>
          </w:p>
        </w:tc>
        <w:tc>
          <w:tcPr>
            <w:tcW w:w="744" w:type="dxa"/>
            <w:vAlign w:val="center"/>
          </w:tcPr>
          <w:p w14:paraId="2E6E156E" w14:textId="6D22DCF2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44" w:type="dxa"/>
            <w:vAlign w:val="center"/>
          </w:tcPr>
          <w:p w14:paraId="5038E857" w14:textId="6D8332A9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44" w:type="dxa"/>
            <w:vAlign w:val="center"/>
          </w:tcPr>
          <w:p w14:paraId="3236211B" w14:textId="5D3B7C3F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45" w:type="dxa"/>
            <w:vAlign w:val="center"/>
          </w:tcPr>
          <w:p w14:paraId="61A0D7EE" w14:textId="4E1A6AA8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44" w:type="dxa"/>
            <w:vAlign w:val="center"/>
          </w:tcPr>
          <w:p w14:paraId="7288BE78" w14:textId="667A8CD7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44" w:type="dxa"/>
            <w:vAlign w:val="center"/>
          </w:tcPr>
          <w:p w14:paraId="02FFE8D9" w14:textId="0679FDD5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44" w:type="dxa"/>
            <w:vAlign w:val="center"/>
          </w:tcPr>
          <w:p w14:paraId="2E948BFF" w14:textId="110B932C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44" w:type="dxa"/>
            <w:vAlign w:val="center"/>
          </w:tcPr>
          <w:p w14:paraId="13CB9434" w14:textId="0419BAB5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45" w:type="dxa"/>
            <w:vAlign w:val="center"/>
          </w:tcPr>
          <w:p w14:paraId="04013BDA" w14:textId="6A1C5C50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44" w:type="dxa"/>
            <w:vAlign w:val="center"/>
          </w:tcPr>
          <w:p w14:paraId="3E61CD12" w14:textId="5D0E497E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44" w:type="dxa"/>
            <w:vAlign w:val="center"/>
          </w:tcPr>
          <w:p w14:paraId="49051231" w14:textId="08265E36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44" w:type="dxa"/>
            <w:vAlign w:val="center"/>
          </w:tcPr>
          <w:p w14:paraId="6297B5CB" w14:textId="42F905A0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44" w:type="dxa"/>
            <w:vAlign w:val="center"/>
          </w:tcPr>
          <w:p w14:paraId="71261E56" w14:textId="665993F4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45" w:type="dxa"/>
            <w:vAlign w:val="center"/>
          </w:tcPr>
          <w:p w14:paraId="5E66B12B" w14:textId="158DE6C3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</w:tr>
      <w:tr w:rsidR="00414795" w:rsidRPr="006C6058" w14:paraId="3D3E6593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4C34BCAD" w14:textId="3A2E7987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1E372306" w14:textId="3BE967A8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Областная больница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44475F6B" w14:textId="74EE6486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124553B" w14:textId="789369EE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69E6653D" w14:textId="50D7D607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44" w:type="dxa"/>
            <w:vAlign w:val="center"/>
          </w:tcPr>
          <w:p w14:paraId="46C6C6D4" w14:textId="033AA164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44" w:type="dxa"/>
            <w:vAlign w:val="center"/>
          </w:tcPr>
          <w:p w14:paraId="52C68702" w14:textId="7B4E1A71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44" w:type="dxa"/>
            <w:vAlign w:val="center"/>
          </w:tcPr>
          <w:p w14:paraId="25364952" w14:textId="7E596C31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07</w:t>
            </w:r>
          </w:p>
        </w:tc>
        <w:tc>
          <w:tcPr>
            <w:tcW w:w="745" w:type="dxa"/>
            <w:vAlign w:val="center"/>
          </w:tcPr>
          <w:p w14:paraId="2EA7905A" w14:textId="47989068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07</w:t>
            </w:r>
          </w:p>
        </w:tc>
        <w:tc>
          <w:tcPr>
            <w:tcW w:w="744" w:type="dxa"/>
            <w:vAlign w:val="center"/>
          </w:tcPr>
          <w:p w14:paraId="6D59A40F" w14:textId="42E8C251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20</w:t>
            </w:r>
          </w:p>
        </w:tc>
        <w:tc>
          <w:tcPr>
            <w:tcW w:w="744" w:type="dxa"/>
            <w:vAlign w:val="center"/>
          </w:tcPr>
          <w:p w14:paraId="22F7CBB6" w14:textId="767383C6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44" w:type="dxa"/>
            <w:vAlign w:val="center"/>
          </w:tcPr>
          <w:p w14:paraId="174ECD20" w14:textId="489347C7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44" w:type="dxa"/>
            <w:vAlign w:val="center"/>
          </w:tcPr>
          <w:p w14:paraId="45200D75" w14:textId="55357914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45" w:type="dxa"/>
            <w:vAlign w:val="center"/>
          </w:tcPr>
          <w:p w14:paraId="79B10A42" w14:textId="7F72E1A8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44" w:type="dxa"/>
            <w:vAlign w:val="center"/>
          </w:tcPr>
          <w:p w14:paraId="17E36E21" w14:textId="7547F1B9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44" w:type="dxa"/>
            <w:vAlign w:val="center"/>
          </w:tcPr>
          <w:p w14:paraId="0B04AE0D" w14:textId="6411449C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44" w:type="dxa"/>
            <w:vAlign w:val="center"/>
          </w:tcPr>
          <w:p w14:paraId="4D95D5D4" w14:textId="0581FF00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44" w:type="dxa"/>
            <w:vAlign w:val="center"/>
          </w:tcPr>
          <w:p w14:paraId="08390D32" w14:textId="67204CCF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45" w:type="dxa"/>
            <w:vAlign w:val="center"/>
          </w:tcPr>
          <w:p w14:paraId="0FBBEF37" w14:textId="5D2F88AC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44" w:type="dxa"/>
            <w:vAlign w:val="center"/>
          </w:tcPr>
          <w:p w14:paraId="37D4BF5D" w14:textId="039B28C5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44" w:type="dxa"/>
            <w:vAlign w:val="center"/>
          </w:tcPr>
          <w:p w14:paraId="77BE16F8" w14:textId="7277D1D3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44" w:type="dxa"/>
            <w:vAlign w:val="center"/>
          </w:tcPr>
          <w:p w14:paraId="52840D2C" w14:textId="79B977B2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44" w:type="dxa"/>
            <w:vAlign w:val="center"/>
          </w:tcPr>
          <w:p w14:paraId="2EFA2C2C" w14:textId="5B31E52B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45" w:type="dxa"/>
            <w:vAlign w:val="center"/>
          </w:tcPr>
          <w:p w14:paraId="4E7D6FFF" w14:textId="2431860E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</w:tr>
      <w:tr w:rsidR="00414795" w:rsidRPr="006C6058" w14:paraId="5A1EB334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1DCB8D60" w14:textId="23F8F9D9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24FB4E9A" w14:textId="043A649D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Поликлиники №2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580342A9" w14:textId="4A53B60A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02129A2" w14:textId="087B6ABD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6346F654" w14:textId="28EFD18B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20</w:t>
            </w:r>
          </w:p>
        </w:tc>
        <w:tc>
          <w:tcPr>
            <w:tcW w:w="744" w:type="dxa"/>
            <w:vAlign w:val="center"/>
          </w:tcPr>
          <w:p w14:paraId="3464E37C" w14:textId="13468289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50</w:t>
            </w:r>
          </w:p>
        </w:tc>
        <w:tc>
          <w:tcPr>
            <w:tcW w:w="744" w:type="dxa"/>
            <w:vAlign w:val="center"/>
          </w:tcPr>
          <w:p w14:paraId="1D77E643" w14:textId="130A8EB9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20</w:t>
            </w:r>
          </w:p>
        </w:tc>
        <w:tc>
          <w:tcPr>
            <w:tcW w:w="744" w:type="dxa"/>
            <w:vAlign w:val="center"/>
          </w:tcPr>
          <w:p w14:paraId="1BC9667E" w14:textId="17121797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60</w:t>
            </w:r>
          </w:p>
        </w:tc>
        <w:tc>
          <w:tcPr>
            <w:tcW w:w="745" w:type="dxa"/>
            <w:vAlign w:val="center"/>
          </w:tcPr>
          <w:p w14:paraId="186DB48F" w14:textId="2C1FC12A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56</w:t>
            </w:r>
          </w:p>
        </w:tc>
        <w:tc>
          <w:tcPr>
            <w:tcW w:w="744" w:type="dxa"/>
            <w:vAlign w:val="center"/>
          </w:tcPr>
          <w:p w14:paraId="43B4A20C" w14:textId="594242C5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6</w:t>
            </w:r>
          </w:p>
        </w:tc>
        <w:tc>
          <w:tcPr>
            <w:tcW w:w="744" w:type="dxa"/>
            <w:vAlign w:val="center"/>
          </w:tcPr>
          <w:p w14:paraId="03B986DF" w14:textId="5E086997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44" w:type="dxa"/>
            <w:vAlign w:val="center"/>
          </w:tcPr>
          <w:p w14:paraId="7F77CAB0" w14:textId="03C7A086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44" w:type="dxa"/>
            <w:vAlign w:val="center"/>
          </w:tcPr>
          <w:p w14:paraId="31A7AC30" w14:textId="1C65DFEA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45" w:type="dxa"/>
            <w:vAlign w:val="center"/>
          </w:tcPr>
          <w:p w14:paraId="088576CC" w14:textId="0B4BE66F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44" w:type="dxa"/>
            <w:vAlign w:val="center"/>
          </w:tcPr>
          <w:p w14:paraId="032B1CEC" w14:textId="79D3DC4E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44" w:type="dxa"/>
            <w:vAlign w:val="center"/>
          </w:tcPr>
          <w:p w14:paraId="28012EAD" w14:textId="4FB78E14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44" w:type="dxa"/>
            <w:vAlign w:val="center"/>
          </w:tcPr>
          <w:p w14:paraId="50686B61" w14:textId="4FD264EA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44" w:type="dxa"/>
            <w:vAlign w:val="center"/>
          </w:tcPr>
          <w:p w14:paraId="50EC527C" w14:textId="55764211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45" w:type="dxa"/>
            <w:vAlign w:val="center"/>
          </w:tcPr>
          <w:p w14:paraId="15254E9E" w14:textId="34D176F2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44" w:type="dxa"/>
            <w:vAlign w:val="center"/>
          </w:tcPr>
          <w:p w14:paraId="5345C8A2" w14:textId="62CCE38D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44" w:type="dxa"/>
            <w:vAlign w:val="center"/>
          </w:tcPr>
          <w:p w14:paraId="372EC266" w14:textId="6942768E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44" w:type="dxa"/>
            <w:vAlign w:val="center"/>
          </w:tcPr>
          <w:p w14:paraId="17E48AD7" w14:textId="35CB19BA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44" w:type="dxa"/>
            <w:vAlign w:val="center"/>
          </w:tcPr>
          <w:p w14:paraId="35AF0E08" w14:textId="4BA6BCE0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45" w:type="dxa"/>
            <w:vAlign w:val="center"/>
          </w:tcPr>
          <w:p w14:paraId="17BA1E07" w14:textId="56A8C214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</w:tr>
      <w:tr w:rsidR="00414795" w:rsidRPr="006C6058" w14:paraId="62CF9F67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52DF4C99" w14:textId="2195D074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5B8A690A" w14:textId="4F328093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Школы №2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67EC8E34" w14:textId="00564C9B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9185E78" w14:textId="09C588E4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36ED0BEB" w14:textId="153D79D5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,10</w:t>
            </w:r>
          </w:p>
        </w:tc>
        <w:tc>
          <w:tcPr>
            <w:tcW w:w="744" w:type="dxa"/>
            <w:vAlign w:val="center"/>
          </w:tcPr>
          <w:p w14:paraId="3EEF069F" w14:textId="7277AB74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,20</w:t>
            </w:r>
          </w:p>
        </w:tc>
        <w:tc>
          <w:tcPr>
            <w:tcW w:w="744" w:type="dxa"/>
            <w:vAlign w:val="center"/>
          </w:tcPr>
          <w:p w14:paraId="72DDC9D7" w14:textId="73F9817D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80</w:t>
            </w:r>
          </w:p>
        </w:tc>
        <w:tc>
          <w:tcPr>
            <w:tcW w:w="744" w:type="dxa"/>
            <w:vAlign w:val="center"/>
          </w:tcPr>
          <w:p w14:paraId="41953345" w14:textId="45E99E75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,70</w:t>
            </w:r>
          </w:p>
        </w:tc>
        <w:tc>
          <w:tcPr>
            <w:tcW w:w="745" w:type="dxa"/>
            <w:vAlign w:val="center"/>
          </w:tcPr>
          <w:p w14:paraId="13DCA2C7" w14:textId="2E70C6B2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,67</w:t>
            </w:r>
          </w:p>
        </w:tc>
        <w:tc>
          <w:tcPr>
            <w:tcW w:w="744" w:type="dxa"/>
            <w:vAlign w:val="center"/>
          </w:tcPr>
          <w:p w14:paraId="125D756D" w14:textId="37836C7D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,79</w:t>
            </w:r>
          </w:p>
        </w:tc>
        <w:tc>
          <w:tcPr>
            <w:tcW w:w="744" w:type="dxa"/>
            <w:vAlign w:val="center"/>
          </w:tcPr>
          <w:p w14:paraId="266E94DD" w14:textId="47E5B85F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44" w:type="dxa"/>
            <w:vAlign w:val="center"/>
          </w:tcPr>
          <w:p w14:paraId="7B51B9F3" w14:textId="52DF00DB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44" w:type="dxa"/>
            <w:vAlign w:val="center"/>
          </w:tcPr>
          <w:p w14:paraId="09578D0D" w14:textId="5030C46C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45" w:type="dxa"/>
            <w:vAlign w:val="center"/>
          </w:tcPr>
          <w:p w14:paraId="7ECAE33E" w14:textId="79EC4E87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44" w:type="dxa"/>
            <w:vAlign w:val="center"/>
          </w:tcPr>
          <w:p w14:paraId="487CB237" w14:textId="798D9570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44" w:type="dxa"/>
            <w:vAlign w:val="center"/>
          </w:tcPr>
          <w:p w14:paraId="72CDC903" w14:textId="47AAE864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44" w:type="dxa"/>
            <w:vAlign w:val="center"/>
          </w:tcPr>
          <w:p w14:paraId="5BA55A8B" w14:textId="02A2242A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44" w:type="dxa"/>
            <w:vAlign w:val="center"/>
          </w:tcPr>
          <w:p w14:paraId="718F7A68" w14:textId="21521EF3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45" w:type="dxa"/>
            <w:vAlign w:val="center"/>
          </w:tcPr>
          <w:p w14:paraId="2857E7E9" w14:textId="667A12E4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44" w:type="dxa"/>
            <w:vAlign w:val="center"/>
          </w:tcPr>
          <w:p w14:paraId="4F68A07F" w14:textId="743391A9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44" w:type="dxa"/>
            <w:vAlign w:val="center"/>
          </w:tcPr>
          <w:p w14:paraId="7BE21395" w14:textId="7968029E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44" w:type="dxa"/>
            <w:vAlign w:val="center"/>
          </w:tcPr>
          <w:p w14:paraId="2B16271A" w14:textId="26395BEA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44" w:type="dxa"/>
            <w:vAlign w:val="center"/>
          </w:tcPr>
          <w:p w14:paraId="0BE6E08C" w14:textId="0187E4DF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45" w:type="dxa"/>
            <w:vAlign w:val="center"/>
          </w:tcPr>
          <w:p w14:paraId="33411501" w14:textId="5563EFB7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</w:tr>
      <w:tr w:rsidR="00414795" w:rsidRPr="006C6058" w14:paraId="286E7B49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52231CAA" w14:textId="0B6AA4B9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280F9554" w14:textId="5F7B6151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Школы №24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78E07CBF" w14:textId="7A21373E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71EA54B" w14:textId="67513861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4DB81C77" w14:textId="107C964C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1,90</w:t>
            </w:r>
          </w:p>
        </w:tc>
        <w:tc>
          <w:tcPr>
            <w:tcW w:w="744" w:type="dxa"/>
            <w:vAlign w:val="center"/>
          </w:tcPr>
          <w:p w14:paraId="2B28E27D" w14:textId="169EA712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1,80</w:t>
            </w:r>
          </w:p>
        </w:tc>
        <w:tc>
          <w:tcPr>
            <w:tcW w:w="744" w:type="dxa"/>
            <w:vAlign w:val="center"/>
          </w:tcPr>
          <w:p w14:paraId="5A85A668" w14:textId="5F7C1FA0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60</w:t>
            </w:r>
          </w:p>
        </w:tc>
        <w:tc>
          <w:tcPr>
            <w:tcW w:w="744" w:type="dxa"/>
            <w:vAlign w:val="center"/>
          </w:tcPr>
          <w:p w14:paraId="544DCB2E" w14:textId="37D61EE8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00</w:t>
            </w:r>
          </w:p>
        </w:tc>
        <w:tc>
          <w:tcPr>
            <w:tcW w:w="745" w:type="dxa"/>
            <w:vAlign w:val="center"/>
          </w:tcPr>
          <w:p w14:paraId="47789707" w14:textId="2C6C85B2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00</w:t>
            </w:r>
          </w:p>
        </w:tc>
        <w:tc>
          <w:tcPr>
            <w:tcW w:w="744" w:type="dxa"/>
            <w:vAlign w:val="center"/>
          </w:tcPr>
          <w:p w14:paraId="7846AFEC" w14:textId="5A51C837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41</w:t>
            </w:r>
          </w:p>
        </w:tc>
        <w:tc>
          <w:tcPr>
            <w:tcW w:w="744" w:type="dxa"/>
            <w:vAlign w:val="center"/>
          </w:tcPr>
          <w:p w14:paraId="4AD7DC68" w14:textId="0E7ADBEC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44" w:type="dxa"/>
            <w:vAlign w:val="center"/>
          </w:tcPr>
          <w:p w14:paraId="562F5C5E" w14:textId="1A539C77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44" w:type="dxa"/>
            <w:vAlign w:val="center"/>
          </w:tcPr>
          <w:p w14:paraId="71F77323" w14:textId="14A64FC2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45" w:type="dxa"/>
            <w:vAlign w:val="center"/>
          </w:tcPr>
          <w:p w14:paraId="3D09029F" w14:textId="4B4E86BD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44" w:type="dxa"/>
            <w:vAlign w:val="center"/>
          </w:tcPr>
          <w:p w14:paraId="1DB65FD0" w14:textId="1E93E285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44" w:type="dxa"/>
            <w:vAlign w:val="center"/>
          </w:tcPr>
          <w:p w14:paraId="78865E10" w14:textId="2A65C456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44" w:type="dxa"/>
            <w:vAlign w:val="center"/>
          </w:tcPr>
          <w:p w14:paraId="55D39228" w14:textId="1D29DDAD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44" w:type="dxa"/>
            <w:vAlign w:val="center"/>
          </w:tcPr>
          <w:p w14:paraId="309AFC99" w14:textId="6A2A05CB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45" w:type="dxa"/>
            <w:vAlign w:val="center"/>
          </w:tcPr>
          <w:p w14:paraId="44D93AEB" w14:textId="692D35AE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44" w:type="dxa"/>
            <w:vAlign w:val="center"/>
          </w:tcPr>
          <w:p w14:paraId="5CB63232" w14:textId="0671347F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44" w:type="dxa"/>
            <w:vAlign w:val="center"/>
          </w:tcPr>
          <w:p w14:paraId="54B0866C" w14:textId="3FF7AF46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44" w:type="dxa"/>
            <w:vAlign w:val="center"/>
          </w:tcPr>
          <w:p w14:paraId="1321CA68" w14:textId="1C0BE0AE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44" w:type="dxa"/>
            <w:vAlign w:val="center"/>
          </w:tcPr>
          <w:p w14:paraId="125EC436" w14:textId="0EB73B4C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45" w:type="dxa"/>
            <w:vAlign w:val="center"/>
          </w:tcPr>
          <w:p w14:paraId="589A0995" w14:textId="266A7C0C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</w:tr>
      <w:tr w:rsidR="00C824DB" w:rsidRPr="006C6058" w14:paraId="61256D6E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317C7769" w14:textId="153DF1A0" w:rsidR="00C824DB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0EFDD376" w14:textId="1B513912" w:rsidR="00C824DB" w:rsidRPr="007B61E8" w:rsidRDefault="00C824DB" w:rsidP="00C824DB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ДРСУ-2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AA600F4" w14:textId="31ECBD54" w:rsidR="00C824DB" w:rsidRPr="007B61E8" w:rsidRDefault="00C824DB" w:rsidP="00C824DB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D7F5521" w14:textId="6227FC0E" w:rsidR="00C824DB" w:rsidRPr="00C824DB" w:rsidRDefault="00C824DB" w:rsidP="00C824D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68F18736" w14:textId="42C8FAEA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10</w:t>
            </w:r>
          </w:p>
        </w:tc>
        <w:tc>
          <w:tcPr>
            <w:tcW w:w="744" w:type="dxa"/>
            <w:vAlign w:val="center"/>
          </w:tcPr>
          <w:p w14:paraId="14DD139D" w14:textId="334ECC5C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10</w:t>
            </w:r>
          </w:p>
        </w:tc>
        <w:tc>
          <w:tcPr>
            <w:tcW w:w="744" w:type="dxa"/>
            <w:vAlign w:val="center"/>
          </w:tcPr>
          <w:p w14:paraId="00461E38" w14:textId="7102A7BB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80</w:t>
            </w:r>
          </w:p>
        </w:tc>
        <w:tc>
          <w:tcPr>
            <w:tcW w:w="744" w:type="dxa"/>
            <w:vAlign w:val="center"/>
          </w:tcPr>
          <w:p w14:paraId="1D01F5F4" w14:textId="0DE9A7A0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10</w:t>
            </w:r>
          </w:p>
        </w:tc>
        <w:tc>
          <w:tcPr>
            <w:tcW w:w="745" w:type="dxa"/>
            <w:vAlign w:val="center"/>
          </w:tcPr>
          <w:p w14:paraId="6F45608A" w14:textId="6D45F03D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9</w:t>
            </w:r>
          </w:p>
        </w:tc>
        <w:tc>
          <w:tcPr>
            <w:tcW w:w="744" w:type="dxa"/>
            <w:vAlign w:val="center"/>
          </w:tcPr>
          <w:p w14:paraId="5395809F" w14:textId="3678297C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5</w:t>
            </w:r>
          </w:p>
        </w:tc>
        <w:tc>
          <w:tcPr>
            <w:tcW w:w="744" w:type="dxa"/>
            <w:vAlign w:val="center"/>
          </w:tcPr>
          <w:p w14:paraId="29744295" w14:textId="31BBDAF0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44" w:type="dxa"/>
            <w:vAlign w:val="center"/>
          </w:tcPr>
          <w:p w14:paraId="6C2B1A67" w14:textId="1E2E8A7C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44" w:type="dxa"/>
            <w:vAlign w:val="center"/>
          </w:tcPr>
          <w:p w14:paraId="4CA0DE2C" w14:textId="1F04C392" w:rsidR="00C824DB" w:rsidRPr="00C824DB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45" w:type="dxa"/>
            <w:vAlign w:val="center"/>
          </w:tcPr>
          <w:p w14:paraId="52782875" w14:textId="74737796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44" w:type="dxa"/>
            <w:vAlign w:val="center"/>
          </w:tcPr>
          <w:p w14:paraId="66B4EE9D" w14:textId="3267F6E0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44" w:type="dxa"/>
            <w:vAlign w:val="center"/>
          </w:tcPr>
          <w:p w14:paraId="4632DC45" w14:textId="3D87EF5A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44" w:type="dxa"/>
            <w:vAlign w:val="center"/>
          </w:tcPr>
          <w:p w14:paraId="283917BD" w14:textId="563FF9FD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44" w:type="dxa"/>
            <w:vAlign w:val="center"/>
          </w:tcPr>
          <w:p w14:paraId="31506AE1" w14:textId="3EDB5816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45" w:type="dxa"/>
            <w:vAlign w:val="center"/>
          </w:tcPr>
          <w:p w14:paraId="7520FC92" w14:textId="48CC39A3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44" w:type="dxa"/>
            <w:vAlign w:val="center"/>
          </w:tcPr>
          <w:p w14:paraId="0D866E25" w14:textId="73BA0BF7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44" w:type="dxa"/>
            <w:vAlign w:val="center"/>
          </w:tcPr>
          <w:p w14:paraId="793C33B7" w14:textId="52BAB6B2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44" w:type="dxa"/>
            <w:vAlign w:val="center"/>
          </w:tcPr>
          <w:p w14:paraId="1598EF1D" w14:textId="6C962333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44" w:type="dxa"/>
            <w:vAlign w:val="center"/>
          </w:tcPr>
          <w:p w14:paraId="2719FA49" w14:textId="340A3CAF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45" w:type="dxa"/>
            <w:vAlign w:val="center"/>
          </w:tcPr>
          <w:p w14:paraId="2AA398B0" w14:textId="744D4D7A" w:rsidR="00C824DB" w:rsidRPr="006C6058" w:rsidRDefault="00C824DB" w:rsidP="00C824D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</w:tr>
      <w:tr w:rsidR="00414795" w:rsidRPr="006C6058" w14:paraId="794E43A5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198771F2" w14:textId="046B453F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7C2B16D2" w14:textId="16071672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ПАТП-1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1C176230" w14:textId="54A2A1A3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81E947E" w14:textId="7E1FD6DB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5833836F" w14:textId="6C8A646F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20</w:t>
            </w:r>
          </w:p>
        </w:tc>
        <w:tc>
          <w:tcPr>
            <w:tcW w:w="744" w:type="dxa"/>
            <w:vAlign w:val="center"/>
          </w:tcPr>
          <w:p w14:paraId="4B46151C" w14:textId="143BE11A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00</w:t>
            </w:r>
          </w:p>
        </w:tc>
        <w:tc>
          <w:tcPr>
            <w:tcW w:w="744" w:type="dxa"/>
            <w:vAlign w:val="center"/>
          </w:tcPr>
          <w:p w14:paraId="5AA4C091" w14:textId="58374FC7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6,30</w:t>
            </w:r>
          </w:p>
        </w:tc>
        <w:tc>
          <w:tcPr>
            <w:tcW w:w="744" w:type="dxa"/>
            <w:vAlign w:val="center"/>
          </w:tcPr>
          <w:p w14:paraId="7D7C5C01" w14:textId="5CFC5B02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50</w:t>
            </w:r>
          </w:p>
        </w:tc>
        <w:tc>
          <w:tcPr>
            <w:tcW w:w="745" w:type="dxa"/>
            <w:vAlign w:val="center"/>
          </w:tcPr>
          <w:p w14:paraId="26E290B2" w14:textId="583C5423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55</w:t>
            </w:r>
          </w:p>
        </w:tc>
        <w:tc>
          <w:tcPr>
            <w:tcW w:w="744" w:type="dxa"/>
            <w:vAlign w:val="center"/>
          </w:tcPr>
          <w:p w14:paraId="5CD5B9BB" w14:textId="1D749896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6,39</w:t>
            </w:r>
          </w:p>
        </w:tc>
        <w:tc>
          <w:tcPr>
            <w:tcW w:w="744" w:type="dxa"/>
            <w:vAlign w:val="center"/>
          </w:tcPr>
          <w:p w14:paraId="0E431633" w14:textId="1D0E6C1D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4" w:type="dxa"/>
            <w:vAlign w:val="center"/>
          </w:tcPr>
          <w:p w14:paraId="3EB75F25" w14:textId="4D566229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4" w:type="dxa"/>
            <w:vAlign w:val="center"/>
          </w:tcPr>
          <w:p w14:paraId="1BC9E643" w14:textId="06009FA1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5" w:type="dxa"/>
            <w:vAlign w:val="center"/>
          </w:tcPr>
          <w:p w14:paraId="2B934752" w14:textId="60F8AA12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4" w:type="dxa"/>
            <w:vAlign w:val="center"/>
          </w:tcPr>
          <w:p w14:paraId="4C23EA5B" w14:textId="3EA1526D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4" w:type="dxa"/>
            <w:vAlign w:val="center"/>
          </w:tcPr>
          <w:p w14:paraId="18E28F89" w14:textId="4DE3E9ED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4" w:type="dxa"/>
            <w:vAlign w:val="center"/>
          </w:tcPr>
          <w:p w14:paraId="46A93284" w14:textId="3B920A21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4" w:type="dxa"/>
            <w:vAlign w:val="center"/>
          </w:tcPr>
          <w:p w14:paraId="6403D12F" w14:textId="6C9B7671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5" w:type="dxa"/>
            <w:vAlign w:val="center"/>
          </w:tcPr>
          <w:p w14:paraId="017CF31C" w14:textId="231BC0D1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4" w:type="dxa"/>
            <w:vAlign w:val="center"/>
          </w:tcPr>
          <w:p w14:paraId="31873664" w14:textId="7AC0DDD3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4" w:type="dxa"/>
            <w:vAlign w:val="center"/>
          </w:tcPr>
          <w:p w14:paraId="2B3E5D2B" w14:textId="540AE7EE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4" w:type="dxa"/>
            <w:vAlign w:val="center"/>
          </w:tcPr>
          <w:p w14:paraId="1288FA80" w14:textId="41706E1A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4" w:type="dxa"/>
            <w:vAlign w:val="center"/>
          </w:tcPr>
          <w:p w14:paraId="2BFEC15A" w14:textId="113CB0B8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5" w:type="dxa"/>
            <w:vAlign w:val="center"/>
          </w:tcPr>
          <w:p w14:paraId="674C6868" w14:textId="60542B14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</w:tr>
      <w:tr w:rsidR="00414795" w:rsidRPr="006C6058" w14:paraId="71AD5D1A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4A85FBA4" w14:textId="224C2541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11138F3C" w14:textId="28F4E204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Сахаровское шоссе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66A9D4E" w14:textId="26829E4D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3218F21" w14:textId="7BFFA47E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297CBE01" w14:textId="5624399A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80</w:t>
            </w:r>
          </w:p>
        </w:tc>
        <w:tc>
          <w:tcPr>
            <w:tcW w:w="744" w:type="dxa"/>
            <w:vAlign w:val="center"/>
          </w:tcPr>
          <w:p w14:paraId="3191FE1C" w14:textId="46C2B6B7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0</w:t>
            </w:r>
          </w:p>
        </w:tc>
        <w:tc>
          <w:tcPr>
            <w:tcW w:w="744" w:type="dxa"/>
            <w:vAlign w:val="center"/>
          </w:tcPr>
          <w:p w14:paraId="48CE5888" w14:textId="36E8684B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90</w:t>
            </w:r>
          </w:p>
        </w:tc>
        <w:tc>
          <w:tcPr>
            <w:tcW w:w="744" w:type="dxa"/>
            <w:vAlign w:val="center"/>
          </w:tcPr>
          <w:p w14:paraId="2F272383" w14:textId="0CF5C89C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60</w:t>
            </w:r>
          </w:p>
        </w:tc>
        <w:tc>
          <w:tcPr>
            <w:tcW w:w="745" w:type="dxa"/>
            <w:vAlign w:val="center"/>
          </w:tcPr>
          <w:p w14:paraId="0B8A24B8" w14:textId="4C1DC776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61</w:t>
            </w:r>
          </w:p>
        </w:tc>
        <w:tc>
          <w:tcPr>
            <w:tcW w:w="744" w:type="dxa"/>
            <w:vAlign w:val="center"/>
          </w:tcPr>
          <w:p w14:paraId="4DAF6F4D" w14:textId="2D79DBF3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94</w:t>
            </w:r>
          </w:p>
        </w:tc>
        <w:tc>
          <w:tcPr>
            <w:tcW w:w="744" w:type="dxa"/>
            <w:vAlign w:val="center"/>
          </w:tcPr>
          <w:p w14:paraId="5E4DA940" w14:textId="36F7CA33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19</w:t>
            </w:r>
          </w:p>
        </w:tc>
        <w:tc>
          <w:tcPr>
            <w:tcW w:w="9675" w:type="dxa"/>
            <w:gridSpan w:val="13"/>
            <w:vAlign w:val="center"/>
          </w:tcPr>
          <w:p w14:paraId="76248273" w14:textId="3031344B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Переключение на котельную «Затверецкая»</w:t>
            </w:r>
          </w:p>
        </w:tc>
      </w:tr>
      <w:tr w:rsidR="00414795" w:rsidRPr="006C6058" w14:paraId="29815844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22D99ADE" w14:textId="5E3DFE43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11170A32" w14:textId="558F7BAF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Школы №3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BEEE7F2" w14:textId="195682A4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7450934" w14:textId="26DE93A3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0E7EE503" w14:textId="7AC2857A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20</w:t>
            </w:r>
          </w:p>
        </w:tc>
        <w:tc>
          <w:tcPr>
            <w:tcW w:w="744" w:type="dxa"/>
            <w:vAlign w:val="center"/>
          </w:tcPr>
          <w:p w14:paraId="352464C1" w14:textId="13879D92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6,40</w:t>
            </w:r>
          </w:p>
        </w:tc>
        <w:tc>
          <w:tcPr>
            <w:tcW w:w="744" w:type="dxa"/>
            <w:vAlign w:val="center"/>
          </w:tcPr>
          <w:p w14:paraId="503A1096" w14:textId="54B4B471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,60</w:t>
            </w:r>
          </w:p>
        </w:tc>
        <w:tc>
          <w:tcPr>
            <w:tcW w:w="744" w:type="dxa"/>
            <w:vAlign w:val="center"/>
          </w:tcPr>
          <w:p w14:paraId="5E9B277A" w14:textId="337B3B0D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6,50</w:t>
            </w:r>
          </w:p>
        </w:tc>
        <w:tc>
          <w:tcPr>
            <w:tcW w:w="745" w:type="dxa"/>
            <w:vAlign w:val="center"/>
          </w:tcPr>
          <w:p w14:paraId="01465D20" w14:textId="1995400F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6,54</w:t>
            </w:r>
          </w:p>
        </w:tc>
        <w:tc>
          <w:tcPr>
            <w:tcW w:w="744" w:type="dxa"/>
            <w:vAlign w:val="center"/>
          </w:tcPr>
          <w:p w14:paraId="036F3406" w14:textId="0DC74D3A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30</w:t>
            </w:r>
          </w:p>
        </w:tc>
        <w:tc>
          <w:tcPr>
            <w:tcW w:w="744" w:type="dxa"/>
            <w:vAlign w:val="center"/>
          </w:tcPr>
          <w:p w14:paraId="5C2B81C7" w14:textId="31EA7261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44" w:type="dxa"/>
            <w:vAlign w:val="center"/>
          </w:tcPr>
          <w:p w14:paraId="0C1E8C17" w14:textId="0A32B195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44" w:type="dxa"/>
            <w:vAlign w:val="center"/>
          </w:tcPr>
          <w:p w14:paraId="0AF10BF3" w14:textId="55D35966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45" w:type="dxa"/>
            <w:vAlign w:val="center"/>
          </w:tcPr>
          <w:p w14:paraId="5C642897" w14:textId="281987B5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44" w:type="dxa"/>
            <w:vAlign w:val="center"/>
          </w:tcPr>
          <w:p w14:paraId="0976155B" w14:textId="7677E293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44" w:type="dxa"/>
            <w:vAlign w:val="center"/>
          </w:tcPr>
          <w:p w14:paraId="121DF823" w14:textId="703C079A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44" w:type="dxa"/>
            <w:vAlign w:val="center"/>
          </w:tcPr>
          <w:p w14:paraId="22C51369" w14:textId="49FC95DB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44" w:type="dxa"/>
            <w:vAlign w:val="center"/>
          </w:tcPr>
          <w:p w14:paraId="7D865B90" w14:textId="7A0DD696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45" w:type="dxa"/>
            <w:vAlign w:val="center"/>
          </w:tcPr>
          <w:p w14:paraId="26739AE6" w14:textId="7FEE2522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44" w:type="dxa"/>
            <w:vAlign w:val="center"/>
          </w:tcPr>
          <w:p w14:paraId="3C0A3F7F" w14:textId="6E13983D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44" w:type="dxa"/>
            <w:vAlign w:val="center"/>
          </w:tcPr>
          <w:p w14:paraId="7032D216" w14:textId="00C444FD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44" w:type="dxa"/>
            <w:vAlign w:val="center"/>
          </w:tcPr>
          <w:p w14:paraId="68B285DC" w14:textId="049755E3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44" w:type="dxa"/>
            <w:vAlign w:val="center"/>
          </w:tcPr>
          <w:p w14:paraId="23C62A1B" w14:textId="3CC68CE1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45" w:type="dxa"/>
            <w:vAlign w:val="center"/>
          </w:tcPr>
          <w:p w14:paraId="044A17D7" w14:textId="2817678B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</w:tr>
      <w:tr w:rsidR="00414795" w:rsidRPr="006C6058" w14:paraId="76EE5515" w14:textId="77777777" w:rsidTr="00C824DB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6223F547" w14:textId="0B502D68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D2374C">
              <w:rPr>
                <w:rFonts w:cs="Arial"/>
                <w:sz w:val="14"/>
                <w:szCs w:val="14"/>
              </w:rPr>
              <w:t>ООО «Тверская Генерация»</w:t>
            </w:r>
          </w:p>
        </w:tc>
        <w:tc>
          <w:tcPr>
            <w:tcW w:w="1276" w:type="dxa"/>
            <w:vAlign w:val="center"/>
          </w:tcPr>
          <w:p w14:paraId="18859710" w14:textId="7C88C64E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C824DB">
              <w:rPr>
                <w:rFonts w:eastAsia="Times New Roman" w:cs="Arial"/>
                <w:sz w:val="14"/>
                <w:szCs w:val="14"/>
                <w:lang w:eastAsia="ru-RU"/>
              </w:rPr>
              <w:t>Котельная Шишкова, 97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5800F45D" w14:textId="2A7FC6ED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7AB6C6D" w14:textId="02FF35FD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466B66DE" w14:textId="44E3FC43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10</w:t>
            </w:r>
          </w:p>
        </w:tc>
        <w:tc>
          <w:tcPr>
            <w:tcW w:w="744" w:type="dxa"/>
            <w:vAlign w:val="center"/>
          </w:tcPr>
          <w:p w14:paraId="21562140" w14:textId="79517A11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70</w:t>
            </w:r>
          </w:p>
        </w:tc>
        <w:tc>
          <w:tcPr>
            <w:tcW w:w="744" w:type="dxa"/>
            <w:vAlign w:val="center"/>
          </w:tcPr>
          <w:p w14:paraId="00465C7C" w14:textId="45C4D550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70</w:t>
            </w:r>
          </w:p>
        </w:tc>
        <w:tc>
          <w:tcPr>
            <w:tcW w:w="744" w:type="dxa"/>
            <w:vAlign w:val="center"/>
          </w:tcPr>
          <w:p w14:paraId="2656B86C" w14:textId="2B3830B6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10</w:t>
            </w:r>
          </w:p>
        </w:tc>
        <w:tc>
          <w:tcPr>
            <w:tcW w:w="745" w:type="dxa"/>
            <w:vAlign w:val="center"/>
          </w:tcPr>
          <w:p w14:paraId="67EDC3A0" w14:textId="25B17702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11</w:t>
            </w:r>
          </w:p>
        </w:tc>
        <w:tc>
          <w:tcPr>
            <w:tcW w:w="744" w:type="dxa"/>
            <w:vAlign w:val="center"/>
          </w:tcPr>
          <w:p w14:paraId="2776C8CA" w14:textId="242F46BE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4</w:t>
            </w:r>
          </w:p>
        </w:tc>
        <w:tc>
          <w:tcPr>
            <w:tcW w:w="744" w:type="dxa"/>
            <w:vAlign w:val="center"/>
          </w:tcPr>
          <w:p w14:paraId="1301A3EF" w14:textId="44B9B7A5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44" w:type="dxa"/>
            <w:vAlign w:val="center"/>
          </w:tcPr>
          <w:p w14:paraId="40FAC44B" w14:textId="23C71FDE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44" w:type="dxa"/>
            <w:vAlign w:val="center"/>
          </w:tcPr>
          <w:p w14:paraId="6F493B1F" w14:textId="291E42D8" w:rsidR="00414795" w:rsidRPr="00C824DB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45" w:type="dxa"/>
            <w:vAlign w:val="center"/>
          </w:tcPr>
          <w:p w14:paraId="676E1835" w14:textId="08F71EFB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44" w:type="dxa"/>
            <w:vAlign w:val="center"/>
          </w:tcPr>
          <w:p w14:paraId="05A3A484" w14:textId="0B6C33BE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44" w:type="dxa"/>
            <w:vAlign w:val="center"/>
          </w:tcPr>
          <w:p w14:paraId="71EB07B5" w14:textId="5109A81C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44" w:type="dxa"/>
            <w:vAlign w:val="center"/>
          </w:tcPr>
          <w:p w14:paraId="6093ADF4" w14:textId="7A831AD3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44" w:type="dxa"/>
            <w:vAlign w:val="center"/>
          </w:tcPr>
          <w:p w14:paraId="1C854595" w14:textId="12A91CFF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45" w:type="dxa"/>
            <w:vAlign w:val="center"/>
          </w:tcPr>
          <w:p w14:paraId="3FCB13BC" w14:textId="7CCA1E5A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44" w:type="dxa"/>
            <w:vAlign w:val="center"/>
          </w:tcPr>
          <w:p w14:paraId="6CC0EC62" w14:textId="70FB59FA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44" w:type="dxa"/>
            <w:vAlign w:val="center"/>
          </w:tcPr>
          <w:p w14:paraId="40396AAE" w14:textId="75B7D29D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44" w:type="dxa"/>
            <w:vAlign w:val="center"/>
          </w:tcPr>
          <w:p w14:paraId="75BE7172" w14:textId="2817C88C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44" w:type="dxa"/>
            <w:vAlign w:val="center"/>
          </w:tcPr>
          <w:p w14:paraId="26131342" w14:textId="337571E9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45" w:type="dxa"/>
            <w:vAlign w:val="center"/>
          </w:tcPr>
          <w:p w14:paraId="44D693BB" w14:textId="3B9FC353" w:rsidR="00414795" w:rsidRPr="006C6058" w:rsidRDefault="00414795" w:rsidP="004147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</w:tr>
    </w:tbl>
    <w:p w14:paraId="0C77CAF6" w14:textId="16184493" w:rsidR="00CB262B" w:rsidRDefault="00CB262B" w:rsidP="00CB262B">
      <w:pPr>
        <w:pStyle w:val="afffd"/>
        <w:keepNext/>
        <w:spacing w:before="240" w:line="276" w:lineRule="auto"/>
        <w:jc w:val="both"/>
      </w:pPr>
      <w:bookmarkStart w:id="33" w:name="_Ref128950278"/>
      <w:bookmarkStart w:id="34" w:name="_Toc214656228"/>
      <w:r>
        <w:lastRenderedPageBreak/>
        <w:t xml:space="preserve">Таблица </w:t>
      </w:r>
      <w:fldSimple w:instr=" STYLEREF 1 \s ">
        <w:r w:rsidR="006732C3">
          <w:rPr>
            <w:noProof/>
          </w:rPr>
          <w:t>3</w:t>
        </w:r>
      </w:fldSimple>
      <w:r>
        <w:t>.</w:t>
      </w:r>
      <w:fldSimple w:instr=" SEQ Таблица \* ARABIC \s 1 ">
        <w:r w:rsidR="006732C3">
          <w:rPr>
            <w:noProof/>
          </w:rPr>
          <w:t>3</w:t>
        </w:r>
      </w:fldSimple>
      <w:bookmarkEnd w:id="31"/>
      <w:bookmarkEnd w:id="33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ЕТО </w:t>
      </w:r>
      <w:r>
        <w:t>ОО</w:t>
      </w:r>
      <w:r w:rsidRPr="00661A38">
        <w:t xml:space="preserve">О </w:t>
      </w:r>
      <w:r>
        <w:t>«ДСК-Ресурс»</w:t>
      </w:r>
      <w:r w:rsidRPr="00661A38">
        <w:t>,</w:t>
      </w:r>
      <w:r>
        <w:t xml:space="preserve"> кг у.т./</w:t>
      </w:r>
      <w:r w:rsidRPr="00661A38">
        <w:t>Гкал</w:t>
      </w:r>
      <w:bookmarkEnd w:id="32"/>
      <w:bookmarkEnd w:id="34"/>
    </w:p>
    <w:tbl>
      <w:tblPr>
        <w:tblW w:w="21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1276"/>
        <w:gridCol w:w="2835"/>
        <w:gridCol w:w="992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</w:tblGrid>
      <w:tr w:rsidR="00414795" w:rsidRPr="007B61E8" w14:paraId="0E3600E2" w14:textId="77777777" w:rsidTr="00414795">
        <w:trPr>
          <w:trHeight w:val="408"/>
          <w:tblHeader/>
        </w:trPr>
        <w:tc>
          <w:tcPr>
            <w:tcW w:w="1271" w:type="dxa"/>
            <w:shd w:val="clear" w:color="000000" w:fill="F2F2F2"/>
            <w:vAlign w:val="center"/>
            <w:hideMark/>
          </w:tcPr>
          <w:p w14:paraId="4171229B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ТО</w:t>
            </w:r>
          </w:p>
        </w:tc>
        <w:tc>
          <w:tcPr>
            <w:tcW w:w="1276" w:type="dxa"/>
            <w:shd w:val="clear" w:color="000000" w:fill="F2F2F2"/>
            <w:vAlign w:val="center"/>
          </w:tcPr>
          <w:p w14:paraId="2C49678E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Источники в системе теплоснабжения</w:t>
            </w:r>
          </w:p>
        </w:tc>
        <w:tc>
          <w:tcPr>
            <w:tcW w:w="2835" w:type="dxa"/>
            <w:shd w:val="clear" w:color="000000" w:fill="F2F2F2"/>
            <w:vAlign w:val="center"/>
            <w:hideMark/>
          </w:tcPr>
          <w:p w14:paraId="171684DC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Наименование показателя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55F3B055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94432" behindDoc="0" locked="0" layoutInCell="1" allowOverlap="1" wp14:anchorId="169CE24D" wp14:editId="1BA2634A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08" name="Рисунок 60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50"/>
                      </a:ext>
                      <a:ext uri="{FF2B5EF4-FFF2-40B4-BE49-F238E27FC236}">
                        <a16:creationId xmlns:a16="http://schemas.microsoft.com/office/drawing/2014/main" id="{00000000-0008-0000-0300-00001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30">
                            <a:extLst>
                              <a:ext uri="{63B3BB69-23CF-44E3-9099-C40C66FF867C}">
                                <a14:compatExt xmlns:a14="http://schemas.microsoft.com/office/drawing/2010/main" spid="_x0000_s5150"/>
                              </a:ext>
                              <a:ext uri="{FF2B5EF4-FFF2-40B4-BE49-F238E27FC236}">
                                <a16:creationId xmlns:a16="http://schemas.microsoft.com/office/drawing/2014/main" id="{00000000-0008-0000-0300-00001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95456" behindDoc="0" locked="0" layoutInCell="1" allowOverlap="1" wp14:anchorId="3FC7D404" wp14:editId="701D77E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09" name="Рисунок 60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9"/>
                      </a:ext>
                      <a:ext uri="{FF2B5EF4-FFF2-40B4-BE49-F238E27FC236}">
                        <a16:creationId xmlns:a16="http://schemas.microsoft.com/office/drawing/2014/main" id="{00000000-0008-0000-0300-00001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9">
                            <a:extLst>
                              <a:ext uri="{63B3BB69-23CF-44E3-9099-C40C66FF867C}">
                                <a14:compatExt xmlns:a14="http://schemas.microsoft.com/office/drawing/2010/main" spid="_x0000_s5149"/>
                              </a:ext>
                              <a:ext uri="{FF2B5EF4-FFF2-40B4-BE49-F238E27FC236}">
                                <a16:creationId xmlns:a16="http://schemas.microsoft.com/office/drawing/2014/main" id="{00000000-0008-0000-0300-00001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96480" behindDoc="0" locked="0" layoutInCell="1" allowOverlap="1" wp14:anchorId="358D48E2" wp14:editId="0831E50A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10" name="Рисунок 61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8"/>
                      </a:ext>
                      <a:ext uri="{FF2B5EF4-FFF2-40B4-BE49-F238E27FC236}">
                        <a16:creationId xmlns:a16="http://schemas.microsoft.com/office/drawing/2014/main" id="{00000000-0008-0000-0300-00001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8">
                            <a:extLst>
                              <a:ext uri="{63B3BB69-23CF-44E3-9099-C40C66FF867C}">
                                <a14:compatExt xmlns:a14="http://schemas.microsoft.com/office/drawing/2010/main" spid="_x0000_s5148"/>
                              </a:ext>
                              <a:ext uri="{FF2B5EF4-FFF2-40B4-BE49-F238E27FC236}">
                                <a16:creationId xmlns:a16="http://schemas.microsoft.com/office/drawing/2014/main" id="{00000000-0008-0000-0300-00001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97504" behindDoc="0" locked="0" layoutInCell="1" allowOverlap="1" wp14:anchorId="7D2C696D" wp14:editId="2BD56EAA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11" name="Рисунок 6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7"/>
                      </a:ext>
                      <a:ext uri="{FF2B5EF4-FFF2-40B4-BE49-F238E27FC236}">
                        <a16:creationId xmlns:a16="http://schemas.microsoft.com/office/drawing/2014/main" id="{00000000-0008-0000-0300-00001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7">
                            <a:extLst>
                              <a:ext uri="{63B3BB69-23CF-44E3-9099-C40C66FF867C}">
                                <a14:compatExt xmlns:a14="http://schemas.microsoft.com/office/drawing/2010/main" spid="_x0000_s5147"/>
                              </a:ext>
                              <a:ext uri="{FF2B5EF4-FFF2-40B4-BE49-F238E27FC236}">
                                <a16:creationId xmlns:a16="http://schemas.microsoft.com/office/drawing/2014/main" id="{00000000-0008-0000-0300-00001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98528" behindDoc="0" locked="0" layoutInCell="1" allowOverlap="1" wp14:anchorId="3603312C" wp14:editId="33822E6A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12" name="Рисунок 6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6"/>
                      </a:ext>
                      <a:ext uri="{FF2B5EF4-FFF2-40B4-BE49-F238E27FC236}">
                        <a16:creationId xmlns:a16="http://schemas.microsoft.com/office/drawing/2014/main" id="{00000000-0008-0000-0300-00001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6">
                            <a:extLst>
                              <a:ext uri="{63B3BB69-23CF-44E3-9099-C40C66FF867C}">
                                <a14:compatExt xmlns:a14="http://schemas.microsoft.com/office/drawing/2010/main" spid="_x0000_s5146"/>
                              </a:ext>
                              <a:ext uri="{FF2B5EF4-FFF2-40B4-BE49-F238E27FC236}">
                                <a16:creationId xmlns:a16="http://schemas.microsoft.com/office/drawing/2014/main" id="{00000000-0008-0000-0300-00001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799552" behindDoc="0" locked="0" layoutInCell="1" allowOverlap="1" wp14:anchorId="243B72A6" wp14:editId="17AA117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13" name="Рисунок 6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5"/>
                      </a:ext>
                      <a:ext uri="{FF2B5EF4-FFF2-40B4-BE49-F238E27FC236}">
                        <a16:creationId xmlns:a16="http://schemas.microsoft.com/office/drawing/2014/main" id="{00000000-0008-0000-0300-000019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5">
                            <a:extLst>
                              <a:ext uri="{63B3BB69-23CF-44E3-9099-C40C66FF867C}">
                                <a14:compatExt xmlns:a14="http://schemas.microsoft.com/office/drawing/2010/main" spid="_x0000_s5145"/>
                              </a:ext>
                              <a:ext uri="{FF2B5EF4-FFF2-40B4-BE49-F238E27FC236}">
                                <a16:creationId xmlns:a16="http://schemas.microsoft.com/office/drawing/2014/main" id="{00000000-0008-0000-0300-000019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00576" behindDoc="0" locked="0" layoutInCell="1" allowOverlap="1" wp14:anchorId="726DB150" wp14:editId="7538402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14" name="Рисунок 6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4"/>
                      </a:ext>
                      <a:ext uri="{FF2B5EF4-FFF2-40B4-BE49-F238E27FC236}">
                        <a16:creationId xmlns:a16="http://schemas.microsoft.com/office/drawing/2014/main" id="{00000000-0008-0000-0300-000018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4">
                            <a:extLst>
                              <a:ext uri="{63B3BB69-23CF-44E3-9099-C40C66FF867C}">
                                <a14:compatExt xmlns:a14="http://schemas.microsoft.com/office/drawing/2010/main" spid="_x0000_s5144"/>
                              </a:ext>
                              <a:ext uri="{FF2B5EF4-FFF2-40B4-BE49-F238E27FC236}">
                                <a16:creationId xmlns:a16="http://schemas.microsoft.com/office/drawing/2014/main" id="{00000000-0008-0000-0300-000018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01600" behindDoc="0" locked="0" layoutInCell="1" allowOverlap="1" wp14:anchorId="0A01D5D6" wp14:editId="0375391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15" name="Рисунок 61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3"/>
                      </a:ext>
                      <a:ext uri="{FF2B5EF4-FFF2-40B4-BE49-F238E27FC236}">
                        <a16:creationId xmlns:a16="http://schemas.microsoft.com/office/drawing/2014/main" id="{00000000-0008-0000-0300-000017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3">
                            <a:extLst>
                              <a:ext uri="{63B3BB69-23CF-44E3-9099-C40C66FF867C}">
                                <a14:compatExt xmlns:a14="http://schemas.microsoft.com/office/drawing/2010/main" spid="_x0000_s5143"/>
                              </a:ext>
                              <a:ext uri="{FF2B5EF4-FFF2-40B4-BE49-F238E27FC236}">
                                <a16:creationId xmlns:a16="http://schemas.microsoft.com/office/drawing/2014/main" id="{00000000-0008-0000-0300-000017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02624" behindDoc="0" locked="0" layoutInCell="1" allowOverlap="1" wp14:anchorId="431C636D" wp14:editId="331F234A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16" name="Рисунок 61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2"/>
                      </a:ext>
                      <a:ext uri="{FF2B5EF4-FFF2-40B4-BE49-F238E27FC236}">
                        <a16:creationId xmlns:a16="http://schemas.microsoft.com/office/drawing/2014/main" id="{00000000-0008-0000-0300-000016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2">
                            <a:extLst>
                              <a:ext uri="{63B3BB69-23CF-44E3-9099-C40C66FF867C}">
                                <a14:compatExt xmlns:a14="http://schemas.microsoft.com/office/drawing/2010/main" spid="_x0000_s5142"/>
                              </a:ext>
                              <a:ext uri="{FF2B5EF4-FFF2-40B4-BE49-F238E27FC236}">
                                <a16:creationId xmlns:a16="http://schemas.microsoft.com/office/drawing/2014/main" id="{00000000-0008-0000-0300-000016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03648" behindDoc="0" locked="0" layoutInCell="1" allowOverlap="1" wp14:anchorId="4C99ADCA" wp14:editId="3EAD0B67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17" name="Рисунок 61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1"/>
                      </a:ext>
                      <a:ext uri="{FF2B5EF4-FFF2-40B4-BE49-F238E27FC236}">
                        <a16:creationId xmlns:a16="http://schemas.microsoft.com/office/drawing/2014/main" id="{00000000-0008-0000-0300-000015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1">
                            <a:extLst>
                              <a:ext uri="{63B3BB69-23CF-44E3-9099-C40C66FF867C}">
                                <a14:compatExt xmlns:a14="http://schemas.microsoft.com/office/drawing/2010/main" spid="_x0000_s5141"/>
                              </a:ext>
                              <a:ext uri="{FF2B5EF4-FFF2-40B4-BE49-F238E27FC236}">
                                <a16:creationId xmlns:a16="http://schemas.microsoft.com/office/drawing/2014/main" id="{00000000-0008-0000-0300-000015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04672" behindDoc="0" locked="0" layoutInCell="1" allowOverlap="1" wp14:anchorId="0F9B5346" wp14:editId="54D66AA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18" name="Рисунок 61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0"/>
                      </a:ext>
                      <a:ext uri="{FF2B5EF4-FFF2-40B4-BE49-F238E27FC236}">
                        <a16:creationId xmlns:a16="http://schemas.microsoft.com/office/drawing/2014/main" id="{00000000-0008-0000-0300-000014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0">
                            <a:extLst>
                              <a:ext uri="{63B3BB69-23CF-44E3-9099-C40C66FF867C}">
                                <a14:compatExt xmlns:a14="http://schemas.microsoft.com/office/drawing/2010/main" spid="_x0000_s5140"/>
                              </a:ext>
                              <a:ext uri="{FF2B5EF4-FFF2-40B4-BE49-F238E27FC236}">
                                <a16:creationId xmlns:a16="http://schemas.microsoft.com/office/drawing/2014/main" id="{00000000-0008-0000-0300-000014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05696" behindDoc="0" locked="0" layoutInCell="1" allowOverlap="1" wp14:anchorId="40C5D09F" wp14:editId="7FE142B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19" name="Рисунок 61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9"/>
                      </a:ext>
                      <a:ext uri="{FF2B5EF4-FFF2-40B4-BE49-F238E27FC236}">
                        <a16:creationId xmlns:a16="http://schemas.microsoft.com/office/drawing/2014/main" id="{00000000-0008-0000-0300-000013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9">
                            <a:extLst>
                              <a:ext uri="{63B3BB69-23CF-44E3-9099-C40C66FF867C}">
                                <a14:compatExt xmlns:a14="http://schemas.microsoft.com/office/drawing/2010/main" spid="_x0000_s5139"/>
                              </a:ext>
                              <a:ext uri="{FF2B5EF4-FFF2-40B4-BE49-F238E27FC236}">
                                <a16:creationId xmlns:a16="http://schemas.microsoft.com/office/drawing/2014/main" id="{00000000-0008-0000-0300-000013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06720" behindDoc="0" locked="0" layoutInCell="1" allowOverlap="1" wp14:anchorId="7FC885D2" wp14:editId="4AC2BD8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20" name="Рисунок 62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8"/>
                      </a:ext>
                      <a:ext uri="{FF2B5EF4-FFF2-40B4-BE49-F238E27FC236}">
                        <a16:creationId xmlns:a16="http://schemas.microsoft.com/office/drawing/2014/main" id="{00000000-0008-0000-0300-000012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8">
                            <a:extLst>
                              <a:ext uri="{63B3BB69-23CF-44E3-9099-C40C66FF867C}">
                                <a14:compatExt xmlns:a14="http://schemas.microsoft.com/office/drawing/2010/main" spid="_x0000_s5138"/>
                              </a:ext>
                              <a:ext uri="{FF2B5EF4-FFF2-40B4-BE49-F238E27FC236}">
                                <a16:creationId xmlns:a16="http://schemas.microsoft.com/office/drawing/2014/main" id="{00000000-0008-0000-0300-000012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07744" behindDoc="0" locked="0" layoutInCell="1" allowOverlap="1" wp14:anchorId="2BECCD37" wp14:editId="3689782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21" name="Рисунок 62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7"/>
                      </a:ext>
                      <a:ext uri="{FF2B5EF4-FFF2-40B4-BE49-F238E27FC236}">
                        <a16:creationId xmlns:a16="http://schemas.microsoft.com/office/drawing/2014/main" id="{00000000-0008-0000-0300-000011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7">
                            <a:extLst>
                              <a:ext uri="{63B3BB69-23CF-44E3-9099-C40C66FF867C}">
                                <a14:compatExt xmlns:a14="http://schemas.microsoft.com/office/drawing/2010/main" spid="_x0000_s5137"/>
                              </a:ext>
                              <a:ext uri="{FF2B5EF4-FFF2-40B4-BE49-F238E27FC236}">
                                <a16:creationId xmlns:a16="http://schemas.microsoft.com/office/drawing/2014/main" id="{00000000-0008-0000-0300-000011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08768" behindDoc="0" locked="0" layoutInCell="1" allowOverlap="1" wp14:anchorId="52D3E482" wp14:editId="25F235B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22" name="Рисунок 62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6"/>
                      </a:ext>
                      <a:ext uri="{FF2B5EF4-FFF2-40B4-BE49-F238E27FC236}">
                        <a16:creationId xmlns:a16="http://schemas.microsoft.com/office/drawing/2014/main" id="{00000000-0008-0000-0300-000010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6">
                            <a:extLst>
                              <a:ext uri="{63B3BB69-23CF-44E3-9099-C40C66FF867C}">
                                <a14:compatExt xmlns:a14="http://schemas.microsoft.com/office/drawing/2010/main" spid="_x0000_s5136"/>
                              </a:ext>
                              <a:ext uri="{FF2B5EF4-FFF2-40B4-BE49-F238E27FC236}">
                                <a16:creationId xmlns:a16="http://schemas.microsoft.com/office/drawing/2014/main" id="{00000000-0008-0000-0300-000010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09792" behindDoc="0" locked="0" layoutInCell="1" allowOverlap="1" wp14:anchorId="58040CFE" wp14:editId="2E733FB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23" name="Рисунок 62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5"/>
                      </a:ext>
                      <a:ext uri="{FF2B5EF4-FFF2-40B4-BE49-F238E27FC236}">
                        <a16:creationId xmlns:a16="http://schemas.microsoft.com/office/drawing/2014/main" id="{00000000-0008-0000-0300-00000F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5">
                            <a:extLst>
                              <a:ext uri="{63B3BB69-23CF-44E3-9099-C40C66FF867C}">
                                <a14:compatExt xmlns:a14="http://schemas.microsoft.com/office/drawing/2010/main" spid="_x0000_s5135"/>
                              </a:ext>
                              <a:ext uri="{FF2B5EF4-FFF2-40B4-BE49-F238E27FC236}">
                                <a16:creationId xmlns:a16="http://schemas.microsoft.com/office/drawing/2014/main" id="{00000000-0008-0000-0300-00000F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10816" behindDoc="0" locked="0" layoutInCell="1" allowOverlap="1" wp14:anchorId="16614334" wp14:editId="2C5BD9F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24" name="Рисунок 62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4"/>
                      </a:ext>
                      <a:ext uri="{FF2B5EF4-FFF2-40B4-BE49-F238E27FC236}">
                        <a16:creationId xmlns:a16="http://schemas.microsoft.com/office/drawing/2014/main" id="{00000000-0008-0000-0300-00000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4">
                            <a:extLst>
                              <a:ext uri="{63B3BB69-23CF-44E3-9099-C40C66FF867C}">
                                <a14:compatExt xmlns:a14="http://schemas.microsoft.com/office/drawing/2010/main" spid="_x0000_s5134"/>
                              </a:ext>
                              <a:ext uri="{FF2B5EF4-FFF2-40B4-BE49-F238E27FC236}">
                                <a16:creationId xmlns:a16="http://schemas.microsoft.com/office/drawing/2014/main" id="{00000000-0008-0000-0300-00000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11840" behindDoc="0" locked="0" layoutInCell="1" allowOverlap="1" wp14:anchorId="5AC4A0EE" wp14:editId="445EB50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251460"/>
                  <wp:effectExtent l="0" t="0" r="0" b="0"/>
                  <wp:wrapNone/>
                  <wp:docPr id="625" name="Рисунок 62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3"/>
                      </a:ext>
                      <a:ext uri="{FF2B5EF4-FFF2-40B4-BE49-F238E27FC236}">
                        <a16:creationId xmlns:a16="http://schemas.microsoft.com/office/drawing/2014/main" id="{00000000-0008-0000-0300-00000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3">
                            <a:extLst>
                              <a:ext uri="{63B3BB69-23CF-44E3-9099-C40C66FF867C}">
                                <a14:compatExt xmlns:a14="http://schemas.microsoft.com/office/drawing/2010/main" spid="_x0000_s5133"/>
                              </a:ext>
                              <a:ext uri="{FF2B5EF4-FFF2-40B4-BE49-F238E27FC236}">
                                <a16:creationId xmlns:a16="http://schemas.microsoft.com/office/drawing/2014/main" id="{00000000-0008-0000-0300-00000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51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12864" behindDoc="0" locked="0" layoutInCell="1" allowOverlap="1" wp14:anchorId="0052F2CF" wp14:editId="0939A3F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7700</wp:posOffset>
                  </wp:positionV>
                  <wp:extent cx="0" cy="243840"/>
                  <wp:effectExtent l="0" t="0" r="0" b="0"/>
                  <wp:wrapNone/>
                  <wp:docPr id="626" name="Рисунок 62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2"/>
                      </a:ext>
                      <a:ext uri="{FF2B5EF4-FFF2-40B4-BE49-F238E27FC236}">
                        <a16:creationId xmlns:a16="http://schemas.microsoft.com/office/drawing/2014/main" id="{00000000-0008-0000-0300-00000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2">
                            <a:extLst>
                              <a:ext uri="{63B3BB69-23CF-44E3-9099-C40C66FF867C}">
                                <a14:compatExt xmlns:a14="http://schemas.microsoft.com/office/drawing/2010/main" spid="_x0000_s5132"/>
                              </a:ext>
                              <a:ext uri="{FF2B5EF4-FFF2-40B4-BE49-F238E27FC236}">
                                <a16:creationId xmlns:a16="http://schemas.microsoft.com/office/drawing/2014/main" id="{00000000-0008-0000-0300-00000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13888" behindDoc="0" locked="0" layoutInCell="1" allowOverlap="1" wp14:anchorId="03537654" wp14:editId="33EF163A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30580</wp:posOffset>
                  </wp:positionV>
                  <wp:extent cx="0" cy="243840"/>
                  <wp:effectExtent l="0" t="0" r="0" b="0"/>
                  <wp:wrapNone/>
                  <wp:docPr id="627" name="Рисунок 62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1"/>
                      </a:ext>
                      <a:ext uri="{FF2B5EF4-FFF2-40B4-BE49-F238E27FC236}">
                        <a16:creationId xmlns:a16="http://schemas.microsoft.com/office/drawing/2014/main" id="{00000000-0008-0000-0300-00000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1">
                            <a:extLst>
                              <a:ext uri="{63B3BB69-23CF-44E3-9099-C40C66FF867C}">
                                <a14:compatExt xmlns:a14="http://schemas.microsoft.com/office/drawing/2010/main" spid="_x0000_s5131"/>
                              </a:ext>
                              <a:ext uri="{FF2B5EF4-FFF2-40B4-BE49-F238E27FC236}">
                                <a16:creationId xmlns:a16="http://schemas.microsoft.com/office/drawing/2014/main" id="{00000000-0008-0000-0300-00000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14912" behindDoc="0" locked="0" layoutInCell="1" allowOverlap="1" wp14:anchorId="76346F9C" wp14:editId="54AABAF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013460</wp:posOffset>
                  </wp:positionV>
                  <wp:extent cx="0" cy="243840"/>
                  <wp:effectExtent l="0" t="0" r="0" b="0"/>
                  <wp:wrapNone/>
                  <wp:docPr id="628" name="Рисунок 62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0"/>
                      </a:ext>
                      <a:ext uri="{FF2B5EF4-FFF2-40B4-BE49-F238E27FC236}">
                        <a16:creationId xmlns:a16="http://schemas.microsoft.com/office/drawing/2014/main" id="{00000000-0008-0000-0300-00000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0">
                            <a:extLst>
                              <a:ext uri="{63B3BB69-23CF-44E3-9099-C40C66FF867C}">
                                <a14:compatExt xmlns:a14="http://schemas.microsoft.com/office/drawing/2010/main" spid="_x0000_s5130"/>
                              </a:ext>
                              <a:ext uri="{FF2B5EF4-FFF2-40B4-BE49-F238E27FC236}">
                                <a16:creationId xmlns:a16="http://schemas.microsoft.com/office/drawing/2014/main" id="{00000000-0008-0000-0300-00000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диницы измерения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0C08081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40E7D3F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AE7D66B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5B19A7E7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024B2B74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8CEAF26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4C220C83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5146E7EA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83BCC2F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1914E831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9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521C4D5B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2D086AF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4CBAD42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4C293F9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37B36683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8708C20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0BC8DFB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C9F8E75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028E1CB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3B6AE091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9</w:t>
            </w:r>
          </w:p>
        </w:tc>
      </w:tr>
      <w:tr w:rsidR="00414795" w:rsidRPr="006C6058" w14:paraId="1E7AC185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48CC96AC" w14:textId="1EB6C04E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1276" w:type="dxa"/>
            <w:vAlign w:val="center"/>
          </w:tcPr>
          <w:p w14:paraId="6BBD23A4" w14:textId="5E1AC0F5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ул. Склизкова 86 корп 1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520D3EA4" w14:textId="77777777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129015A" w14:textId="77777777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7D25C97C" w14:textId="12AFC12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2DAF9A8D" w14:textId="0AB531C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44C8DA7B" w14:textId="25A3327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6872708E" w14:textId="61EF407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5" w:type="dxa"/>
            <w:vAlign w:val="center"/>
          </w:tcPr>
          <w:p w14:paraId="0954E98E" w14:textId="743B7F8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1990AAA1" w14:textId="3B3DB5E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5DEEA53F" w14:textId="2CFC765F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27465C06" w14:textId="355E76F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51450881" w14:textId="139587D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5" w:type="dxa"/>
            <w:vAlign w:val="center"/>
          </w:tcPr>
          <w:p w14:paraId="60640AC9" w14:textId="2F9292C1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78FEBD9F" w14:textId="7DC42B1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5FBD7F96" w14:textId="0284A39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03D47D08" w14:textId="4AC8B3F0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09CD3FBA" w14:textId="14732F3B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5" w:type="dxa"/>
            <w:vAlign w:val="center"/>
          </w:tcPr>
          <w:p w14:paraId="22126F4E" w14:textId="3BD56C8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3844C7AC" w14:textId="63C2F23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41ACDE23" w14:textId="0E890EF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1FD2B796" w14:textId="18DB640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4" w:type="dxa"/>
            <w:vAlign w:val="center"/>
          </w:tcPr>
          <w:p w14:paraId="71D9CB48" w14:textId="19B2F82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  <w:tc>
          <w:tcPr>
            <w:tcW w:w="745" w:type="dxa"/>
            <w:vAlign w:val="center"/>
          </w:tcPr>
          <w:p w14:paraId="4B588889" w14:textId="745F7064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8,00</w:t>
            </w:r>
          </w:p>
        </w:tc>
      </w:tr>
      <w:tr w:rsidR="00414795" w:rsidRPr="006C6058" w14:paraId="0C8D2FC6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665EC54F" w14:textId="6232FE92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95157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1276" w:type="dxa"/>
            <w:vAlign w:val="center"/>
          </w:tcPr>
          <w:p w14:paraId="5CC4582A" w14:textId="43695544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ул. Склизкова 108, корп 1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737735BF" w14:textId="77777777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F55CF35" w14:textId="77777777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59FAF09B" w14:textId="31CD9E02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0AED47AC" w14:textId="2877187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4BE35166" w14:textId="119EB702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6AB68D92" w14:textId="67445A0B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5" w:type="dxa"/>
            <w:vAlign w:val="center"/>
          </w:tcPr>
          <w:p w14:paraId="7861F9DF" w14:textId="4D442CE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61BBC610" w14:textId="5F55EE9F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7BAA3CEF" w14:textId="4A6EAD4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4CF096F5" w14:textId="3276E7D2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44DC11D7" w14:textId="4F71AA5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5" w:type="dxa"/>
            <w:vAlign w:val="center"/>
          </w:tcPr>
          <w:p w14:paraId="49A540F8" w14:textId="29DF5C4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63BA3818" w14:textId="1531DDE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7A06CDED" w14:textId="5BC23BD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7216FBCC" w14:textId="2E00D9E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76C6C74E" w14:textId="4DC163E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5" w:type="dxa"/>
            <w:vAlign w:val="center"/>
          </w:tcPr>
          <w:p w14:paraId="42D8E177" w14:textId="649429FF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154E5BE3" w14:textId="01C358D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7A27DC24" w14:textId="74C82B9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6635589F" w14:textId="06CC1DC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4" w:type="dxa"/>
            <w:vAlign w:val="center"/>
          </w:tcPr>
          <w:p w14:paraId="2795BC3B" w14:textId="249D5A84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  <w:tc>
          <w:tcPr>
            <w:tcW w:w="745" w:type="dxa"/>
            <w:vAlign w:val="center"/>
          </w:tcPr>
          <w:p w14:paraId="3662EF90" w14:textId="00E548A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9,00</w:t>
            </w:r>
          </w:p>
        </w:tc>
      </w:tr>
      <w:tr w:rsidR="00414795" w:rsidRPr="006C6058" w14:paraId="11A93F80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1F6E64D9" w14:textId="595D1FF9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95157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1276" w:type="dxa"/>
            <w:vAlign w:val="center"/>
          </w:tcPr>
          <w:p w14:paraId="691F88DC" w14:textId="3AF8D88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Фрунзе 2, корп 1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79D24A51" w14:textId="77777777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37A02EF" w14:textId="77777777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4ACF47E4" w14:textId="60C8D8E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0D05D118" w14:textId="689F7CDF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33334256" w14:textId="413488BB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5084B50F" w14:textId="7A2F265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0E22D5CC" w14:textId="6D0943E7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6970A250" w14:textId="7C26FCA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210FC18A" w14:textId="6F405FF2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748082E0" w14:textId="08C8C92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0129D0FA" w14:textId="6733B1B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3C42B534" w14:textId="760F006A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662E5013" w14:textId="78B09522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19C2D973" w14:textId="4904EA5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631CBD82" w14:textId="1E5B882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609F0EEC" w14:textId="2A63CB62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510C66C0" w14:textId="06AFEC70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63CEA69E" w14:textId="6CB942B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09DAF78F" w14:textId="552A47FF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3057DB9A" w14:textId="17BB51F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359074B1" w14:textId="5BCD3F3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01D98AAA" w14:textId="2BD6A862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</w:tr>
      <w:tr w:rsidR="00414795" w:rsidRPr="006C6058" w14:paraId="375448F8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24F5DDA2" w14:textId="64A073BD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95157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1276" w:type="dxa"/>
            <w:vAlign w:val="center"/>
          </w:tcPr>
          <w:p w14:paraId="074448F3" w14:textId="7796E60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ул. Планерная 6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61AF557C" w14:textId="77777777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E6F73A1" w14:textId="77777777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34B3AB73" w14:textId="21E02C1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6BC52AF3" w14:textId="3A2AC017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060D93C2" w14:textId="55201CC7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51EA271B" w14:textId="3E557E04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5" w:type="dxa"/>
            <w:vAlign w:val="center"/>
          </w:tcPr>
          <w:p w14:paraId="1EEB2867" w14:textId="7D3BBA8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3E79B8FB" w14:textId="32A9FE87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5EBA4C8C" w14:textId="27DBF0C7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2C178F1F" w14:textId="07CF3A7F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1EDA6032" w14:textId="1291BF16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5" w:type="dxa"/>
            <w:vAlign w:val="center"/>
          </w:tcPr>
          <w:p w14:paraId="3AA92007" w14:textId="00A34CC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053E796C" w14:textId="6DA29A7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48C4E5A6" w14:textId="6565505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44AADABC" w14:textId="0A5833DF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6996386F" w14:textId="728321A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5" w:type="dxa"/>
            <w:vAlign w:val="center"/>
          </w:tcPr>
          <w:p w14:paraId="42FFE7DF" w14:textId="0C5F1FFB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6E6F1EEA" w14:textId="731738E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3801ED18" w14:textId="20C7F08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3CF195C0" w14:textId="5825B23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1B0AAD09" w14:textId="5B12AAD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5" w:type="dxa"/>
            <w:vAlign w:val="center"/>
          </w:tcPr>
          <w:p w14:paraId="039CF449" w14:textId="43D91DD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</w:tr>
      <w:tr w:rsidR="00414795" w:rsidRPr="006C6058" w14:paraId="49E82ED5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378031A1" w14:textId="7A850328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95157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1276" w:type="dxa"/>
            <w:vAlign w:val="center"/>
          </w:tcPr>
          <w:p w14:paraId="4BFCB7AB" w14:textId="73030BC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ул. Новочеркасская 57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91EEE38" w14:textId="77777777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2A59EAD" w14:textId="77777777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56C545DD" w14:textId="023704D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6916023B" w14:textId="271C3DE2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0C606E33" w14:textId="7A773B81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6A70490E" w14:textId="76B5309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70AF9691" w14:textId="7A3A0F51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1B303BE1" w14:textId="30C0373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2475DC50" w14:textId="6C757B7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5891BE08" w14:textId="561AA7F4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6A3411FE" w14:textId="356845F0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6AA33C59" w14:textId="7E6218D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134F24EF" w14:textId="12793A8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5E48AF4D" w14:textId="73211DD0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257A0BF2" w14:textId="1BE84D5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5628F6C3" w14:textId="1AD776A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7C8F8B5A" w14:textId="093DE546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29E1E6D8" w14:textId="70F3031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5A61BCB7" w14:textId="69060B4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7291A6EC" w14:textId="17A267D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58BDA1E5" w14:textId="3F1C3CE1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7DF8B943" w14:textId="522CCF61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</w:tr>
      <w:tr w:rsidR="00414795" w:rsidRPr="006C6058" w14:paraId="22B86239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6B598601" w14:textId="5BD70C24" w:rsidR="00414795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 w:rsidRPr="0095157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1276" w:type="dxa"/>
            <w:vAlign w:val="center"/>
          </w:tcPr>
          <w:p w14:paraId="6476D264" w14:textId="56E7D9E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Сахаровское шоссе, 9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D723440" w14:textId="77777777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14B40A2" w14:textId="77777777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1EFB6856" w14:textId="20DB29F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2DDE6AC8" w14:textId="36E1940B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48B355B2" w14:textId="21001932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22EB5BBE" w14:textId="167A2E86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3A2B45D7" w14:textId="0252B66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29231D54" w14:textId="40BF0444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4328D949" w14:textId="33E7E351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1124A116" w14:textId="7AA317E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45447B1F" w14:textId="509BB7B6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6F341B97" w14:textId="6806368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3D136D10" w14:textId="42A255EF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2D4BC65F" w14:textId="008DF126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4F05EFE5" w14:textId="2C46271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31D105AD" w14:textId="652D90A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3AD37D63" w14:textId="310722BB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5E7E1A00" w14:textId="1EAE31E7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26B86671" w14:textId="39F8224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0B3EBADF" w14:textId="1DC3360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0093AADF" w14:textId="0B7B65E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3C0EE6C8" w14:textId="0E745D6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</w:tr>
      <w:tr w:rsidR="00414795" w:rsidRPr="006C6058" w14:paraId="47A569DC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4EA62567" w14:textId="62BF0D25" w:rsidR="00414795" w:rsidRPr="0095157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95157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ДСК-Ресурс»</w:t>
            </w:r>
          </w:p>
        </w:tc>
        <w:tc>
          <w:tcPr>
            <w:tcW w:w="1276" w:type="dxa"/>
            <w:vAlign w:val="center"/>
          </w:tcPr>
          <w:p w14:paraId="56F5D00F" w14:textId="2FDB00A7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ул. Левитана, 95А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2F3BC204" w14:textId="47803E4F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28EE2E1" w14:textId="1DE334AB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5EA299E5" w14:textId="00E3AF6A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6,00</w:t>
            </w:r>
          </w:p>
        </w:tc>
        <w:tc>
          <w:tcPr>
            <w:tcW w:w="744" w:type="dxa"/>
            <w:vAlign w:val="center"/>
          </w:tcPr>
          <w:p w14:paraId="1EF6BCF6" w14:textId="39CD375F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7ABBE9E1" w14:textId="10D20464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160845A4" w14:textId="63FF3D34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56646371" w14:textId="51DBDBAA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6447CF19" w14:textId="7A86F88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31E0E53F" w14:textId="26FA135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1BC782B2" w14:textId="62C59E0A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4FEDB437" w14:textId="524CDBD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6D277BBE" w14:textId="51661CF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1EC31918" w14:textId="68C77F26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3DA664F1" w14:textId="6068E27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337B465F" w14:textId="1A576F36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1B4775AB" w14:textId="20140D7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1F79DBB8" w14:textId="79CC3D5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20EED6F8" w14:textId="1BBD1A6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05B9B99F" w14:textId="7F47745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4112ADDA" w14:textId="64FCCB6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04A45AAB" w14:textId="1801FB02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3036F6C3" w14:textId="2130D2D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</w:tr>
    </w:tbl>
    <w:p w14:paraId="5D1DCF79" w14:textId="750B5455" w:rsidR="00CB262B" w:rsidRDefault="00CB262B" w:rsidP="00CB262B">
      <w:pPr>
        <w:pStyle w:val="afffd"/>
        <w:keepNext/>
        <w:spacing w:before="240" w:line="276" w:lineRule="auto"/>
        <w:jc w:val="both"/>
      </w:pPr>
      <w:bookmarkStart w:id="35" w:name="_Ref101802432"/>
      <w:bookmarkStart w:id="36" w:name="_Toc101809927"/>
      <w:bookmarkStart w:id="37" w:name="_Toc214656229"/>
      <w:r>
        <w:t xml:space="preserve">Таблица </w:t>
      </w:r>
      <w:fldSimple w:instr=" STYLEREF 1 \s ">
        <w:r w:rsidR="006732C3">
          <w:rPr>
            <w:noProof/>
          </w:rPr>
          <w:t>3</w:t>
        </w:r>
      </w:fldSimple>
      <w:r>
        <w:t>.</w:t>
      </w:r>
      <w:fldSimple w:instr=" SEQ Таблица \* ARABIC \s 1 ">
        <w:r w:rsidR="006732C3">
          <w:rPr>
            <w:noProof/>
          </w:rPr>
          <w:t>4</w:t>
        </w:r>
      </w:fldSimple>
      <w:bookmarkEnd w:id="35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ЕТО </w:t>
      </w:r>
      <w:r>
        <w:t>ОО</w:t>
      </w:r>
      <w:r w:rsidRPr="00661A38">
        <w:t xml:space="preserve">О </w:t>
      </w:r>
      <w:r>
        <w:t>«</w:t>
      </w:r>
      <w:r>
        <w:rPr>
          <w:rFonts w:cs="Arial"/>
          <w:szCs w:val="24"/>
        </w:rPr>
        <w:t>ЭнергоРесурс</w:t>
      </w:r>
      <w:r>
        <w:t>»</w:t>
      </w:r>
      <w:r w:rsidRPr="00661A38">
        <w:t>,</w:t>
      </w:r>
      <w:r>
        <w:t xml:space="preserve"> кг у.т./</w:t>
      </w:r>
      <w:r w:rsidRPr="00661A38">
        <w:t>Гкал</w:t>
      </w:r>
      <w:bookmarkEnd w:id="36"/>
      <w:bookmarkEnd w:id="37"/>
    </w:p>
    <w:tbl>
      <w:tblPr>
        <w:tblW w:w="21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1276"/>
        <w:gridCol w:w="2835"/>
        <w:gridCol w:w="992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</w:tblGrid>
      <w:tr w:rsidR="00414795" w:rsidRPr="007B61E8" w14:paraId="59D3EE85" w14:textId="77777777" w:rsidTr="00414795">
        <w:trPr>
          <w:trHeight w:val="408"/>
          <w:tblHeader/>
        </w:trPr>
        <w:tc>
          <w:tcPr>
            <w:tcW w:w="1271" w:type="dxa"/>
            <w:shd w:val="clear" w:color="000000" w:fill="F2F2F2"/>
            <w:vAlign w:val="center"/>
            <w:hideMark/>
          </w:tcPr>
          <w:p w14:paraId="1EA876B3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ТО</w:t>
            </w:r>
          </w:p>
        </w:tc>
        <w:tc>
          <w:tcPr>
            <w:tcW w:w="1276" w:type="dxa"/>
            <w:shd w:val="clear" w:color="000000" w:fill="F2F2F2"/>
            <w:vAlign w:val="center"/>
          </w:tcPr>
          <w:p w14:paraId="3FDE700B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Источники в системе теплоснабжения</w:t>
            </w:r>
          </w:p>
        </w:tc>
        <w:tc>
          <w:tcPr>
            <w:tcW w:w="2835" w:type="dxa"/>
            <w:shd w:val="clear" w:color="000000" w:fill="F2F2F2"/>
            <w:vAlign w:val="center"/>
            <w:hideMark/>
          </w:tcPr>
          <w:p w14:paraId="537D269E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Наименование показателя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033F6653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16960" behindDoc="0" locked="0" layoutInCell="1" allowOverlap="1" wp14:anchorId="3EC5E61A" wp14:editId="4919589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29" name="Рисунок 62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50"/>
                      </a:ext>
                      <a:ext uri="{FF2B5EF4-FFF2-40B4-BE49-F238E27FC236}">
                        <a16:creationId xmlns:a16="http://schemas.microsoft.com/office/drawing/2014/main" id="{00000000-0008-0000-0300-00001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30">
                            <a:extLst>
                              <a:ext uri="{63B3BB69-23CF-44E3-9099-C40C66FF867C}">
                                <a14:compatExt xmlns:a14="http://schemas.microsoft.com/office/drawing/2010/main" spid="_x0000_s5150"/>
                              </a:ext>
                              <a:ext uri="{FF2B5EF4-FFF2-40B4-BE49-F238E27FC236}">
                                <a16:creationId xmlns:a16="http://schemas.microsoft.com/office/drawing/2014/main" id="{00000000-0008-0000-0300-00001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17984" behindDoc="0" locked="0" layoutInCell="1" allowOverlap="1" wp14:anchorId="6C68C7A9" wp14:editId="0AC095A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30" name="Рисунок 63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9"/>
                      </a:ext>
                      <a:ext uri="{FF2B5EF4-FFF2-40B4-BE49-F238E27FC236}">
                        <a16:creationId xmlns:a16="http://schemas.microsoft.com/office/drawing/2014/main" id="{00000000-0008-0000-0300-00001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9">
                            <a:extLst>
                              <a:ext uri="{63B3BB69-23CF-44E3-9099-C40C66FF867C}">
                                <a14:compatExt xmlns:a14="http://schemas.microsoft.com/office/drawing/2010/main" spid="_x0000_s5149"/>
                              </a:ext>
                              <a:ext uri="{FF2B5EF4-FFF2-40B4-BE49-F238E27FC236}">
                                <a16:creationId xmlns:a16="http://schemas.microsoft.com/office/drawing/2014/main" id="{00000000-0008-0000-0300-00001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19008" behindDoc="0" locked="0" layoutInCell="1" allowOverlap="1" wp14:anchorId="193B14A5" wp14:editId="0A93CF0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31" name="Рисунок 63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8"/>
                      </a:ext>
                      <a:ext uri="{FF2B5EF4-FFF2-40B4-BE49-F238E27FC236}">
                        <a16:creationId xmlns:a16="http://schemas.microsoft.com/office/drawing/2014/main" id="{00000000-0008-0000-0300-00001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8">
                            <a:extLst>
                              <a:ext uri="{63B3BB69-23CF-44E3-9099-C40C66FF867C}">
                                <a14:compatExt xmlns:a14="http://schemas.microsoft.com/office/drawing/2010/main" spid="_x0000_s5148"/>
                              </a:ext>
                              <a:ext uri="{FF2B5EF4-FFF2-40B4-BE49-F238E27FC236}">
                                <a16:creationId xmlns:a16="http://schemas.microsoft.com/office/drawing/2014/main" id="{00000000-0008-0000-0300-00001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20032" behindDoc="0" locked="0" layoutInCell="1" allowOverlap="1" wp14:anchorId="63799475" wp14:editId="4A413BB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32" name="Рисунок 63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7"/>
                      </a:ext>
                      <a:ext uri="{FF2B5EF4-FFF2-40B4-BE49-F238E27FC236}">
                        <a16:creationId xmlns:a16="http://schemas.microsoft.com/office/drawing/2014/main" id="{00000000-0008-0000-0300-00001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7">
                            <a:extLst>
                              <a:ext uri="{63B3BB69-23CF-44E3-9099-C40C66FF867C}">
                                <a14:compatExt xmlns:a14="http://schemas.microsoft.com/office/drawing/2010/main" spid="_x0000_s5147"/>
                              </a:ext>
                              <a:ext uri="{FF2B5EF4-FFF2-40B4-BE49-F238E27FC236}">
                                <a16:creationId xmlns:a16="http://schemas.microsoft.com/office/drawing/2014/main" id="{00000000-0008-0000-0300-00001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21056" behindDoc="0" locked="0" layoutInCell="1" allowOverlap="1" wp14:anchorId="439C0AC8" wp14:editId="545682C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33" name="Рисунок 63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6"/>
                      </a:ext>
                      <a:ext uri="{FF2B5EF4-FFF2-40B4-BE49-F238E27FC236}">
                        <a16:creationId xmlns:a16="http://schemas.microsoft.com/office/drawing/2014/main" id="{00000000-0008-0000-0300-00001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6">
                            <a:extLst>
                              <a:ext uri="{63B3BB69-23CF-44E3-9099-C40C66FF867C}">
                                <a14:compatExt xmlns:a14="http://schemas.microsoft.com/office/drawing/2010/main" spid="_x0000_s5146"/>
                              </a:ext>
                              <a:ext uri="{FF2B5EF4-FFF2-40B4-BE49-F238E27FC236}">
                                <a16:creationId xmlns:a16="http://schemas.microsoft.com/office/drawing/2014/main" id="{00000000-0008-0000-0300-00001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22080" behindDoc="0" locked="0" layoutInCell="1" allowOverlap="1" wp14:anchorId="15E5051C" wp14:editId="0E01C8B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34" name="Рисунок 63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5"/>
                      </a:ext>
                      <a:ext uri="{FF2B5EF4-FFF2-40B4-BE49-F238E27FC236}">
                        <a16:creationId xmlns:a16="http://schemas.microsoft.com/office/drawing/2014/main" id="{00000000-0008-0000-0300-000019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5">
                            <a:extLst>
                              <a:ext uri="{63B3BB69-23CF-44E3-9099-C40C66FF867C}">
                                <a14:compatExt xmlns:a14="http://schemas.microsoft.com/office/drawing/2010/main" spid="_x0000_s5145"/>
                              </a:ext>
                              <a:ext uri="{FF2B5EF4-FFF2-40B4-BE49-F238E27FC236}">
                                <a16:creationId xmlns:a16="http://schemas.microsoft.com/office/drawing/2014/main" id="{00000000-0008-0000-0300-000019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23104" behindDoc="0" locked="0" layoutInCell="1" allowOverlap="1" wp14:anchorId="757D90CE" wp14:editId="6D2932D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35" name="Рисунок 63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4"/>
                      </a:ext>
                      <a:ext uri="{FF2B5EF4-FFF2-40B4-BE49-F238E27FC236}">
                        <a16:creationId xmlns:a16="http://schemas.microsoft.com/office/drawing/2014/main" id="{00000000-0008-0000-0300-000018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4">
                            <a:extLst>
                              <a:ext uri="{63B3BB69-23CF-44E3-9099-C40C66FF867C}">
                                <a14:compatExt xmlns:a14="http://schemas.microsoft.com/office/drawing/2010/main" spid="_x0000_s5144"/>
                              </a:ext>
                              <a:ext uri="{FF2B5EF4-FFF2-40B4-BE49-F238E27FC236}">
                                <a16:creationId xmlns:a16="http://schemas.microsoft.com/office/drawing/2014/main" id="{00000000-0008-0000-0300-000018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24128" behindDoc="0" locked="0" layoutInCell="1" allowOverlap="1" wp14:anchorId="6090FDDB" wp14:editId="3567B5F7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36" name="Рисунок 63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3"/>
                      </a:ext>
                      <a:ext uri="{FF2B5EF4-FFF2-40B4-BE49-F238E27FC236}">
                        <a16:creationId xmlns:a16="http://schemas.microsoft.com/office/drawing/2014/main" id="{00000000-0008-0000-0300-000017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3">
                            <a:extLst>
                              <a:ext uri="{63B3BB69-23CF-44E3-9099-C40C66FF867C}">
                                <a14:compatExt xmlns:a14="http://schemas.microsoft.com/office/drawing/2010/main" spid="_x0000_s5143"/>
                              </a:ext>
                              <a:ext uri="{FF2B5EF4-FFF2-40B4-BE49-F238E27FC236}">
                                <a16:creationId xmlns:a16="http://schemas.microsoft.com/office/drawing/2014/main" id="{00000000-0008-0000-0300-000017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25152" behindDoc="0" locked="0" layoutInCell="1" allowOverlap="1" wp14:anchorId="66BCA4C9" wp14:editId="6E0AADF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37" name="Рисунок 63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2"/>
                      </a:ext>
                      <a:ext uri="{FF2B5EF4-FFF2-40B4-BE49-F238E27FC236}">
                        <a16:creationId xmlns:a16="http://schemas.microsoft.com/office/drawing/2014/main" id="{00000000-0008-0000-0300-000016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2">
                            <a:extLst>
                              <a:ext uri="{63B3BB69-23CF-44E3-9099-C40C66FF867C}">
                                <a14:compatExt xmlns:a14="http://schemas.microsoft.com/office/drawing/2010/main" spid="_x0000_s5142"/>
                              </a:ext>
                              <a:ext uri="{FF2B5EF4-FFF2-40B4-BE49-F238E27FC236}">
                                <a16:creationId xmlns:a16="http://schemas.microsoft.com/office/drawing/2014/main" id="{00000000-0008-0000-0300-000016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26176" behindDoc="0" locked="0" layoutInCell="1" allowOverlap="1" wp14:anchorId="2AC12C6F" wp14:editId="4FD2654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38" name="Рисунок 63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1"/>
                      </a:ext>
                      <a:ext uri="{FF2B5EF4-FFF2-40B4-BE49-F238E27FC236}">
                        <a16:creationId xmlns:a16="http://schemas.microsoft.com/office/drawing/2014/main" id="{00000000-0008-0000-0300-000015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1">
                            <a:extLst>
                              <a:ext uri="{63B3BB69-23CF-44E3-9099-C40C66FF867C}">
                                <a14:compatExt xmlns:a14="http://schemas.microsoft.com/office/drawing/2010/main" spid="_x0000_s5141"/>
                              </a:ext>
                              <a:ext uri="{FF2B5EF4-FFF2-40B4-BE49-F238E27FC236}">
                                <a16:creationId xmlns:a16="http://schemas.microsoft.com/office/drawing/2014/main" id="{00000000-0008-0000-0300-000015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27200" behindDoc="0" locked="0" layoutInCell="1" allowOverlap="1" wp14:anchorId="55845585" wp14:editId="50D1AB67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639" name="Рисунок 63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0"/>
                      </a:ext>
                      <a:ext uri="{FF2B5EF4-FFF2-40B4-BE49-F238E27FC236}">
                        <a16:creationId xmlns:a16="http://schemas.microsoft.com/office/drawing/2014/main" id="{00000000-0008-0000-0300-000014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0">
                            <a:extLst>
                              <a:ext uri="{63B3BB69-23CF-44E3-9099-C40C66FF867C}">
                                <a14:compatExt xmlns:a14="http://schemas.microsoft.com/office/drawing/2010/main" spid="_x0000_s5140"/>
                              </a:ext>
                              <a:ext uri="{FF2B5EF4-FFF2-40B4-BE49-F238E27FC236}">
                                <a16:creationId xmlns:a16="http://schemas.microsoft.com/office/drawing/2014/main" id="{00000000-0008-0000-0300-000014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28224" behindDoc="0" locked="0" layoutInCell="1" allowOverlap="1" wp14:anchorId="16A97153" wp14:editId="7D6D4DF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32" name="Рисунок 83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9"/>
                      </a:ext>
                      <a:ext uri="{FF2B5EF4-FFF2-40B4-BE49-F238E27FC236}">
                        <a16:creationId xmlns:a16="http://schemas.microsoft.com/office/drawing/2014/main" id="{00000000-0008-0000-0300-000013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9">
                            <a:extLst>
                              <a:ext uri="{63B3BB69-23CF-44E3-9099-C40C66FF867C}">
                                <a14:compatExt xmlns:a14="http://schemas.microsoft.com/office/drawing/2010/main" spid="_x0000_s5139"/>
                              </a:ext>
                              <a:ext uri="{FF2B5EF4-FFF2-40B4-BE49-F238E27FC236}">
                                <a16:creationId xmlns:a16="http://schemas.microsoft.com/office/drawing/2014/main" id="{00000000-0008-0000-0300-000013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29248" behindDoc="0" locked="0" layoutInCell="1" allowOverlap="1" wp14:anchorId="65562F76" wp14:editId="3667BD9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33" name="Рисунок 83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8"/>
                      </a:ext>
                      <a:ext uri="{FF2B5EF4-FFF2-40B4-BE49-F238E27FC236}">
                        <a16:creationId xmlns:a16="http://schemas.microsoft.com/office/drawing/2014/main" id="{00000000-0008-0000-0300-000012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8">
                            <a:extLst>
                              <a:ext uri="{63B3BB69-23CF-44E3-9099-C40C66FF867C}">
                                <a14:compatExt xmlns:a14="http://schemas.microsoft.com/office/drawing/2010/main" spid="_x0000_s5138"/>
                              </a:ext>
                              <a:ext uri="{FF2B5EF4-FFF2-40B4-BE49-F238E27FC236}">
                                <a16:creationId xmlns:a16="http://schemas.microsoft.com/office/drawing/2014/main" id="{00000000-0008-0000-0300-000012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30272" behindDoc="0" locked="0" layoutInCell="1" allowOverlap="1" wp14:anchorId="44E085F8" wp14:editId="7480659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34" name="Рисунок 83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7"/>
                      </a:ext>
                      <a:ext uri="{FF2B5EF4-FFF2-40B4-BE49-F238E27FC236}">
                        <a16:creationId xmlns:a16="http://schemas.microsoft.com/office/drawing/2014/main" id="{00000000-0008-0000-0300-000011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7">
                            <a:extLst>
                              <a:ext uri="{63B3BB69-23CF-44E3-9099-C40C66FF867C}">
                                <a14:compatExt xmlns:a14="http://schemas.microsoft.com/office/drawing/2010/main" spid="_x0000_s5137"/>
                              </a:ext>
                              <a:ext uri="{FF2B5EF4-FFF2-40B4-BE49-F238E27FC236}">
                                <a16:creationId xmlns:a16="http://schemas.microsoft.com/office/drawing/2014/main" id="{00000000-0008-0000-0300-000011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31296" behindDoc="0" locked="0" layoutInCell="1" allowOverlap="1" wp14:anchorId="7CC549C8" wp14:editId="37AC834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35" name="Рисунок 83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6"/>
                      </a:ext>
                      <a:ext uri="{FF2B5EF4-FFF2-40B4-BE49-F238E27FC236}">
                        <a16:creationId xmlns:a16="http://schemas.microsoft.com/office/drawing/2014/main" id="{00000000-0008-0000-0300-000010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6">
                            <a:extLst>
                              <a:ext uri="{63B3BB69-23CF-44E3-9099-C40C66FF867C}">
                                <a14:compatExt xmlns:a14="http://schemas.microsoft.com/office/drawing/2010/main" spid="_x0000_s5136"/>
                              </a:ext>
                              <a:ext uri="{FF2B5EF4-FFF2-40B4-BE49-F238E27FC236}">
                                <a16:creationId xmlns:a16="http://schemas.microsoft.com/office/drawing/2014/main" id="{00000000-0008-0000-0300-000010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32320" behindDoc="0" locked="0" layoutInCell="1" allowOverlap="1" wp14:anchorId="7034295B" wp14:editId="1C23729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36" name="Рисунок 83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5"/>
                      </a:ext>
                      <a:ext uri="{FF2B5EF4-FFF2-40B4-BE49-F238E27FC236}">
                        <a16:creationId xmlns:a16="http://schemas.microsoft.com/office/drawing/2014/main" id="{00000000-0008-0000-0300-00000F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5">
                            <a:extLst>
                              <a:ext uri="{63B3BB69-23CF-44E3-9099-C40C66FF867C}">
                                <a14:compatExt xmlns:a14="http://schemas.microsoft.com/office/drawing/2010/main" spid="_x0000_s5135"/>
                              </a:ext>
                              <a:ext uri="{FF2B5EF4-FFF2-40B4-BE49-F238E27FC236}">
                                <a16:creationId xmlns:a16="http://schemas.microsoft.com/office/drawing/2014/main" id="{00000000-0008-0000-0300-00000F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33344" behindDoc="0" locked="0" layoutInCell="1" allowOverlap="1" wp14:anchorId="16F0898A" wp14:editId="24D935D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837" name="Рисунок 83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4"/>
                      </a:ext>
                      <a:ext uri="{FF2B5EF4-FFF2-40B4-BE49-F238E27FC236}">
                        <a16:creationId xmlns:a16="http://schemas.microsoft.com/office/drawing/2014/main" id="{00000000-0008-0000-0300-00000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4">
                            <a:extLst>
                              <a:ext uri="{63B3BB69-23CF-44E3-9099-C40C66FF867C}">
                                <a14:compatExt xmlns:a14="http://schemas.microsoft.com/office/drawing/2010/main" spid="_x0000_s5134"/>
                              </a:ext>
                              <a:ext uri="{FF2B5EF4-FFF2-40B4-BE49-F238E27FC236}">
                                <a16:creationId xmlns:a16="http://schemas.microsoft.com/office/drawing/2014/main" id="{00000000-0008-0000-0300-00000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34368" behindDoc="0" locked="0" layoutInCell="1" allowOverlap="1" wp14:anchorId="3BF28617" wp14:editId="620F012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251460"/>
                  <wp:effectExtent l="0" t="0" r="0" b="0"/>
                  <wp:wrapNone/>
                  <wp:docPr id="838" name="Рисунок 83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3"/>
                      </a:ext>
                      <a:ext uri="{FF2B5EF4-FFF2-40B4-BE49-F238E27FC236}">
                        <a16:creationId xmlns:a16="http://schemas.microsoft.com/office/drawing/2014/main" id="{00000000-0008-0000-0300-00000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3">
                            <a:extLst>
                              <a:ext uri="{63B3BB69-23CF-44E3-9099-C40C66FF867C}">
                                <a14:compatExt xmlns:a14="http://schemas.microsoft.com/office/drawing/2010/main" spid="_x0000_s5133"/>
                              </a:ext>
                              <a:ext uri="{FF2B5EF4-FFF2-40B4-BE49-F238E27FC236}">
                                <a16:creationId xmlns:a16="http://schemas.microsoft.com/office/drawing/2014/main" id="{00000000-0008-0000-0300-00000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51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35392" behindDoc="0" locked="0" layoutInCell="1" allowOverlap="1" wp14:anchorId="74AC75CE" wp14:editId="17305FF7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7700</wp:posOffset>
                  </wp:positionV>
                  <wp:extent cx="0" cy="243840"/>
                  <wp:effectExtent l="0" t="0" r="0" b="0"/>
                  <wp:wrapNone/>
                  <wp:docPr id="839" name="Рисунок 83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2"/>
                      </a:ext>
                      <a:ext uri="{FF2B5EF4-FFF2-40B4-BE49-F238E27FC236}">
                        <a16:creationId xmlns:a16="http://schemas.microsoft.com/office/drawing/2014/main" id="{00000000-0008-0000-0300-00000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2">
                            <a:extLst>
                              <a:ext uri="{63B3BB69-23CF-44E3-9099-C40C66FF867C}">
                                <a14:compatExt xmlns:a14="http://schemas.microsoft.com/office/drawing/2010/main" spid="_x0000_s5132"/>
                              </a:ext>
                              <a:ext uri="{FF2B5EF4-FFF2-40B4-BE49-F238E27FC236}">
                                <a16:creationId xmlns:a16="http://schemas.microsoft.com/office/drawing/2014/main" id="{00000000-0008-0000-0300-00000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36416" behindDoc="0" locked="0" layoutInCell="1" allowOverlap="1" wp14:anchorId="35DE5196" wp14:editId="2CECAC9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30580</wp:posOffset>
                  </wp:positionV>
                  <wp:extent cx="0" cy="243840"/>
                  <wp:effectExtent l="0" t="0" r="0" b="0"/>
                  <wp:wrapNone/>
                  <wp:docPr id="2752" name="Рисунок 275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1"/>
                      </a:ext>
                      <a:ext uri="{FF2B5EF4-FFF2-40B4-BE49-F238E27FC236}">
                        <a16:creationId xmlns:a16="http://schemas.microsoft.com/office/drawing/2014/main" id="{00000000-0008-0000-0300-00000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1">
                            <a:extLst>
                              <a:ext uri="{63B3BB69-23CF-44E3-9099-C40C66FF867C}">
                                <a14:compatExt xmlns:a14="http://schemas.microsoft.com/office/drawing/2010/main" spid="_x0000_s5131"/>
                              </a:ext>
                              <a:ext uri="{FF2B5EF4-FFF2-40B4-BE49-F238E27FC236}">
                                <a16:creationId xmlns:a16="http://schemas.microsoft.com/office/drawing/2014/main" id="{00000000-0008-0000-0300-00000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37440" behindDoc="0" locked="0" layoutInCell="1" allowOverlap="1" wp14:anchorId="0EA56F61" wp14:editId="7BAE85E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013460</wp:posOffset>
                  </wp:positionV>
                  <wp:extent cx="0" cy="243840"/>
                  <wp:effectExtent l="0" t="0" r="0" b="0"/>
                  <wp:wrapNone/>
                  <wp:docPr id="2753" name="Рисунок 275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0"/>
                      </a:ext>
                      <a:ext uri="{FF2B5EF4-FFF2-40B4-BE49-F238E27FC236}">
                        <a16:creationId xmlns:a16="http://schemas.microsoft.com/office/drawing/2014/main" id="{00000000-0008-0000-0300-00000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0">
                            <a:extLst>
                              <a:ext uri="{63B3BB69-23CF-44E3-9099-C40C66FF867C}">
                                <a14:compatExt xmlns:a14="http://schemas.microsoft.com/office/drawing/2010/main" spid="_x0000_s5130"/>
                              </a:ext>
                              <a:ext uri="{FF2B5EF4-FFF2-40B4-BE49-F238E27FC236}">
                                <a16:creationId xmlns:a16="http://schemas.microsoft.com/office/drawing/2014/main" id="{00000000-0008-0000-0300-00000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диницы измерения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2453959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4B5D1D8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E401306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B26B8EE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07913DBC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9F9FC68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6551AF1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9F75E5F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1EC6603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0512528A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9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AF53C9E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D2353FD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F59DB89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54813AC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1927A5E6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1141810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AEBD76F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4B48AF3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D436D02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1EB9D2AD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9</w:t>
            </w:r>
          </w:p>
        </w:tc>
      </w:tr>
      <w:tr w:rsidR="00414795" w:rsidRPr="006C6058" w14:paraId="2B7DA06F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32723C95" w14:textId="0A365515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ЭнергоРесурс»</w:t>
            </w:r>
          </w:p>
        </w:tc>
        <w:tc>
          <w:tcPr>
            <w:tcW w:w="1276" w:type="dxa"/>
            <w:vAlign w:val="center"/>
          </w:tcPr>
          <w:p w14:paraId="638AF8EB" w14:textId="30FE0B6E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Котельная «Мамулино-2» Оснабрюкская, в районе д.31 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657C3293" w14:textId="77777777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8AD1E1F" w14:textId="77777777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54697A9B" w14:textId="1F40558F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203,92</w:t>
            </w:r>
          </w:p>
        </w:tc>
        <w:tc>
          <w:tcPr>
            <w:tcW w:w="744" w:type="dxa"/>
            <w:vAlign w:val="center"/>
          </w:tcPr>
          <w:p w14:paraId="6D916300" w14:textId="021F07A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7</w:t>
            </w:r>
          </w:p>
        </w:tc>
        <w:tc>
          <w:tcPr>
            <w:tcW w:w="744" w:type="dxa"/>
            <w:vAlign w:val="center"/>
          </w:tcPr>
          <w:p w14:paraId="7D8FD6E8" w14:textId="7B761837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7</w:t>
            </w:r>
          </w:p>
        </w:tc>
        <w:tc>
          <w:tcPr>
            <w:tcW w:w="744" w:type="dxa"/>
            <w:vAlign w:val="center"/>
          </w:tcPr>
          <w:p w14:paraId="12346F4E" w14:textId="569155AF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57</w:t>
            </w:r>
          </w:p>
        </w:tc>
        <w:tc>
          <w:tcPr>
            <w:tcW w:w="745" w:type="dxa"/>
            <w:vAlign w:val="center"/>
          </w:tcPr>
          <w:p w14:paraId="009EC1E8" w14:textId="2090F577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4" w:type="dxa"/>
            <w:vAlign w:val="center"/>
          </w:tcPr>
          <w:p w14:paraId="65818818" w14:textId="7425965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4" w:type="dxa"/>
            <w:vAlign w:val="center"/>
          </w:tcPr>
          <w:p w14:paraId="354EDE02" w14:textId="61068091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4" w:type="dxa"/>
            <w:vAlign w:val="center"/>
          </w:tcPr>
          <w:p w14:paraId="2DA7B723" w14:textId="517F349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4" w:type="dxa"/>
            <w:vAlign w:val="center"/>
          </w:tcPr>
          <w:p w14:paraId="16298D56" w14:textId="18112647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5" w:type="dxa"/>
            <w:vAlign w:val="center"/>
          </w:tcPr>
          <w:p w14:paraId="531FEAFE" w14:textId="64F625B7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4" w:type="dxa"/>
            <w:vAlign w:val="center"/>
          </w:tcPr>
          <w:p w14:paraId="0A86E872" w14:textId="5211D8F6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4" w:type="dxa"/>
            <w:vAlign w:val="center"/>
          </w:tcPr>
          <w:p w14:paraId="74900C8B" w14:textId="11BD3C66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4" w:type="dxa"/>
            <w:vAlign w:val="center"/>
          </w:tcPr>
          <w:p w14:paraId="553E1400" w14:textId="23C2BF2B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4" w:type="dxa"/>
            <w:vAlign w:val="center"/>
          </w:tcPr>
          <w:p w14:paraId="4992263B" w14:textId="012C8B3F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5" w:type="dxa"/>
            <w:vAlign w:val="center"/>
          </w:tcPr>
          <w:p w14:paraId="06D1844C" w14:textId="24E6B35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4" w:type="dxa"/>
            <w:vAlign w:val="center"/>
          </w:tcPr>
          <w:p w14:paraId="2ECD0970" w14:textId="417A3CE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4" w:type="dxa"/>
            <w:vAlign w:val="center"/>
          </w:tcPr>
          <w:p w14:paraId="0AEFDF83" w14:textId="097FA01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4" w:type="dxa"/>
            <w:vAlign w:val="center"/>
          </w:tcPr>
          <w:p w14:paraId="2F5E658E" w14:textId="002E0BB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4" w:type="dxa"/>
            <w:vAlign w:val="center"/>
          </w:tcPr>
          <w:p w14:paraId="536ABE91" w14:textId="01845881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45" w:type="dxa"/>
            <w:vAlign w:val="center"/>
          </w:tcPr>
          <w:p w14:paraId="411DB38B" w14:textId="4D440B5B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</w:tr>
      <w:tr w:rsidR="00414795" w:rsidRPr="006C6058" w14:paraId="503D4C4E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0D807A00" w14:textId="0DB141A1" w:rsidR="00414795" w:rsidRPr="007B61E8" w:rsidRDefault="00414795" w:rsidP="00414795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ЭнергоРесурс»</w:t>
            </w:r>
          </w:p>
        </w:tc>
        <w:tc>
          <w:tcPr>
            <w:tcW w:w="1276" w:type="dxa"/>
            <w:vAlign w:val="center"/>
          </w:tcPr>
          <w:p w14:paraId="14D503E8" w14:textId="1D09563A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«Мамулино-3» ул. Оснабрюкская, д. 8, корп. 1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4B038DB5" w14:textId="77777777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2603BF5" w14:textId="77777777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20E912BA" w14:textId="1D6274E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73,00</w:t>
            </w:r>
          </w:p>
        </w:tc>
        <w:tc>
          <w:tcPr>
            <w:tcW w:w="744" w:type="dxa"/>
            <w:vAlign w:val="center"/>
          </w:tcPr>
          <w:p w14:paraId="2880328D" w14:textId="652C80E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4,87</w:t>
            </w:r>
          </w:p>
        </w:tc>
        <w:tc>
          <w:tcPr>
            <w:tcW w:w="744" w:type="dxa"/>
            <w:vAlign w:val="center"/>
          </w:tcPr>
          <w:p w14:paraId="592021EA" w14:textId="775967AB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4,87</w:t>
            </w:r>
          </w:p>
        </w:tc>
        <w:tc>
          <w:tcPr>
            <w:tcW w:w="744" w:type="dxa"/>
            <w:vAlign w:val="center"/>
          </w:tcPr>
          <w:p w14:paraId="40C1EDEB" w14:textId="21275540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5" w:type="dxa"/>
            <w:vAlign w:val="center"/>
          </w:tcPr>
          <w:p w14:paraId="6AD11707" w14:textId="7CFE4187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4" w:type="dxa"/>
            <w:vAlign w:val="center"/>
          </w:tcPr>
          <w:p w14:paraId="726D4C65" w14:textId="4124CA9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4" w:type="dxa"/>
            <w:vAlign w:val="center"/>
          </w:tcPr>
          <w:p w14:paraId="6618AB69" w14:textId="3B7D922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4" w:type="dxa"/>
            <w:vAlign w:val="center"/>
          </w:tcPr>
          <w:p w14:paraId="5B74CA90" w14:textId="5B5D711B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4" w:type="dxa"/>
            <w:vAlign w:val="center"/>
          </w:tcPr>
          <w:p w14:paraId="2A8BD3F9" w14:textId="2AC911D2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5" w:type="dxa"/>
            <w:vAlign w:val="center"/>
          </w:tcPr>
          <w:p w14:paraId="514FD33E" w14:textId="7EBD662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4" w:type="dxa"/>
            <w:vAlign w:val="center"/>
          </w:tcPr>
          <w:p w14:paraId="7E67DEEA" w14:textId="4305B1BA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4" w:type="dxa"/>
            <w:vAlign w:val="center"/>
          </w:tcPr>
          <w:p w14:paraId="71DFBEB3" w14:textId="4C7FFD4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4" w:type="dxa"/>
            <w:vAlign w:val="center"/>
          </w:tcPr>
          <w:p w14:paraId="2FA3D76F" w14:textId="65240B9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4" w:type="dxa"/>
            <w:vAlign w:val="center"/>
          </w:tcPr>
          <w:p w14:paraId="3B8C8149" w14:textId="32DDA3A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5" w:type="dxa"/>
            <w:vAlign w:val="center"/>
          </w:tcPr>
          <w:p w14:paraId="18489DB2" w14:textId="7BDC2AE9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4" w:type="dxa"/>
            <w:vAlign w:val="center"/>
          </w:tcPr>
          <w:p w14:paraId="34D676C7" w14:textId="48672667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4" w:type="dxa"/>
            <w:vAlign w:val="center"/>
          </w:tcPr>
          <w:p w14:paraId="22978437" w14:textId="38391DB4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4" w:type="dxa"/>
            <w:vAlign w:val="center"/>
          </w:tcPr>
          <w:p w14:paraId="29B7F63E" w14:textId="0235458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4" w:type="dxa"/>
            <w:vAlign w:val="center"/>
          </w:tcPr>
          <w:p w14:paraId="116E6E36" w14:textId="50B91C4A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45" w:type="dxa"/>
            <w:vAlign w:val="center"/>
          </w:tcPr>
          <w:p w14:paraId="5486BE3F" w14:textId="687F3154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</w:tr>
    </w:tbl>
    <w:p w14:paraId="30D4DE85" w14:textId="7C42D074" w:rsidR="00414795" w:rsidRDefault="00414795" w:rsidP="00414795">
      <w:pPr>
        <w:pStyle w:val="afffd"/>
        <w:keepNext/>
        <w:spacing w:before="240" w:line="276" w:lineRule="auto"/>
        <w:jc w:val="both"/>
      </w:pPr>
      <w:bookmarkStart w:id="38" w:name="_Toc214656230"/>
      <w:r>
        <w:t xml:space="preserve">Таблица </w:t>
      </w:r>
      <w:fldSimple w:instr=" STYLEREF 1 \s ">
        <w:r w:rsidR="006732C3">
          <w:rPr>
            <w:noProof/>
          </w:rPr>
          <w:t>3</w:t>
        </w:r>
      </w:fldSimple>
      <w:r>
        <w:t>.</w:t>
      </w:r>
      <w:fldSimple w:instr=" SEQ Таблица \* ARABIC \s 1 ">
        <w:r w:rsidR="006732C3">
          <w:rPr>
            <w:noProof/>
          </w:rPr>
          <w:t>5</w:t>
        </w:r>
      </w:fldSimple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ЕТО </w:t>
      </w:r>
      <w:r>
        <w:t>ОО</w:t>
      </w:r>
      <w:r w:rsidRPr="00661A38">
        <w:t xml:space="preserve">О </w:t>
      </w:r>
      <w:r>
        <w:t>«Теплосеть»</w:t>
      </w:r>
      <w:r w:rsidRPr="00661A38">
        <w:t>,</w:t>
      </w:r>
      <w:r>
        <w:t xml:space="preserve"> кг у.т./</w:t>
      </w:r>
      <w:r w:rsidRPr="00661A38">
        <w:t>Гкал</w:t>
      </w:r>
      <w:bookmarkEnd w:id="38"/>
    </w:p>
    <w:tbl>
      <w:tblPr>
        <w:tblW w:w="21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1276"/>
        <w:gridCol w:w="2835"/>
        <w:gridCol w:w="992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</w:tblGrid>
      <w:tr w:rsidR="00414795" w:rsidRPr="007B61E8" w14:paraId="2662C19C" w14:textId="77777777" w:rsidTr="00414795">
        <w:trPr>
          <w:trHeight w:val="408"/>
          <w:tblHeader/>
        </w:trPr>
        <w:tc>
          <w:tcPr>
            <w:tcW w:w="1271" w:type="dxa"/>
            <w:shd w:val="clear" w:color="000000" w:fill="F2F2F2"/>
            <w:vAlign w:val="center"/>
            <w:hideMark/>
          </w:tcPr>
          <w:p w14:paraId="716966CF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ТО</w:t>
            </w:r>
          </w:p>
        </w:tc>
        <w:tc>
          <w:tcPr>
            <w:tcW w:w="1276" w:type="dxa"/>
            <w:shd w:val="clear" w:color="000000" w:fill="F2F2F2"/>
            <w:vAlign w:val="center"/>
          </w:tcPr>
          <w:p w14:paraId="739A12E0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Источники в системе теплоснабжения</w:t>
            </w:r>
          </w:p>
        </w:tc>
        <w:tc>
          <w:tcPr>
            <w:tcW w:w="2835" w:type="dxa"/>
            <w:shd w:val="clear" w:color="000000" w:fill="F2F2F2"/>
            <w:vAlign w:val="center"/>
            <w:hideMark/>
          </w:tcPr>
          <w:p w14:paraId="78D308FE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Наименование показателя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530CEE96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62016" behindDoc="0" locked="0" layoutInCell="1" allowOverlap="1" wp14:anchorId="5531F5F8" wp14:editId="78B6121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85" name="Рисунок 278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50"/>
                      </a:ext>
                      <a:ext uri="{FF2B5EF4-FFF2-40B4-BE49-F238E27FC236}">
                        <a16:creationId xmlns:a16="http://schemas.microsoft.com/office/drawing/2014/main" id="{00000000-0008-0000-0300-00001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30">
                            <a:extLst>
                              <a:ext uri="{63B3BB69-23CF-44E3-9099-C40C66FF867C}">
                                <a14:compatExt xmlns:a14="http://schemas.microsoft.com/office/drawing/2010/main" spid="_x0000_s5150"/>
                              </a:ext>
                              <a:ext uri="{FF2B5EF4-FFF2-40B4-BE49-F238E27FC236}">
                                <a16:creationId xmlns:a16="http://schemas.microsoft.com/office/drawing/2014/main" id="{00000000-0008-0000-0300-00001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63040" behindDoc="0" locked="0" layoutInCell="1" allowOverlap="1" wp14:anchorId="7BE08FD5" wp14:editId="70FAE74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86" name="Рисунок 278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9"/>
                      </a:ext>
                      <a:ext uri="{FF2B5EF4-FFF2-40B4-BE49-F238E27FC236}">
                        <a16:creationId xmlns:a16="http://schemas.microsoft.com/office/drawing/2014/main" id="{00000000-0008-0000-0300-00001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9">
                            <a:extLst>
                              <a:ext uri="{63B3BB69-23CF-44E3-9099-C40C66FF867C}">
                                <a14:compatExt xmlns:a14="http://schemas.microsoft.com/office/drawing/2010/main" spid="_x0000_s5149"/>
                              </a:ext>
                              <a:ext uri="{FF2B5EF4-FFF2-40B4-BE49-F238E27FC236}">
                                <a16:creationId xmlns:a16="http://schemas.microsoft.com/office/drawing/2014/main" id="{00000000-0008-0000-0300-00001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64064" behindDoc="0" locked="0" layoutInCell="1" allowOverlap="1" wp14:anchorId="64873CDF" wp14:editId="33372C2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87" name="Рисунок 278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8"/>
                      </a:ext>
                      <a:ext uri="{FF2B5EF4-FFF2-40B4-BE49-F238E27FC236}">
                        <a16:creationId xmlns:a16="http://schemas.microsoft.com/office/drawing/2014/main" id="{00000000-0008-0000-0300-00001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8">
                            <a:extLst>
                              <a:ext uri="{63B3BB69-23CF-44E3-9099-C40C66FF867C}">
                                <a14:compatExt xmlns:a14="http://schemas.microsoft.com/office/drawing/2010/main" spid="_x0000_s5148"/>
                              </a:ext>
                              <a:ext uri="{FF2B5EF4-FFF2-40B4-BE49-F238E27FC236}">
                                <a16:creationId xmlns:a16="http://schemas.microsoft.com/office/drawing/2014/main" id="{00000000-0008-0000-0300-00001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65088" behindDoc="0" locked="0" layoutInCell="1" allowOverlap="1" wp14:anchorId="66A49DCA" wp14:editId="54464A3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88" name="Рисунок 278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7"/>
                      </a:ext>
                      <a:ext uri="{FF2B5EF4-FFF2-40B4-BE49-F238E27FC236}">
                        <a16:creationId xmlns:a16="http://schemas.microsoft.com/office/drawing/2014/main" id="{00000000-0008-0000-0300-00001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7">
                            <a:extLst>
                              <a:ext uri="{63B3BB69-23CF-44E3-9099-C40C66FF867C}">
                                <a14:compatExt xmlns:a14="http://schemas.microsoft.com/office/drawing/2010/main" spid="_x0000_s5147"/>
                              </a:ext>
                              <a:ext uri="{FF2B5EF4-FFF2-40B4-BE49-F238E27FC236}">
                                <a16:creationId xmlns:a16="http://schemas.microsoft.com/office/drawing/2014/main" id="{00000000-0008-0000-0300-00001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66112" behindDoc="0" locked="0" layoutInCell="1" allowOverlap="1" wp14:anchorId="279AE9AB" wp14:editId="7D0300F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89" name="Рисунок 278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6"/>
                      </a:ext>
                      <a:ext uri="{FF2B5EF4-FFF2-40B4-BE49-F238E27FC236}">
                        <a16:creationId xmlns:a16="http://schemas.microsoft.com/office/drawing/2014/main" id="{00000000-0008-0000-0300-00001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6">
                            <a:extLst>
                              <a:ext uri="{63B3BB69-23CF-44E3-9099-C40C66FF867C}">
                                <a14:compatExt xmlns:a14="http://schemas.microsoft.com/office/drawing/2010/main" spid="_x0000_s5146"/>
                              </a:ext>
                              <a:ext uri="{FF2B5EF4-FFF2-40B4-BE49-F238E27FC236}">
                                <a16:creationId xmlns:a16="http://schemas.microsoft.com/office/drawing/2014/main" id="{00000000-0008-0000-0300-00001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67136" behindDoc="0" locked="0" layoutInCell="1" allowOverlap="1" wp14:anchorId="7749C8C4" wp14:editId="64A805E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90" name="Рисунок 279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5"/>
                      </a:ext>
                      <a:ext uri="{FF2B5EF4-FFF2-40B4-BE49-F238E27FC236}">
                        <a16:creationId xmlns:a16="http://schemas.microsoft.com/office/drawing/2014/main" id="{00000000-0008-0000-0300-000019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5">
                            <a:extLst>
                              <a:ext uri="{63B3BB69-23CF-44E3-9099-C40C66FF867C}">
                                <a14:compatExt xmlns:a14="http://schemas.microsoft.com/office/drawing/2010/main" spid="_x0000_s5145"/>
                              </a:ext>
                              <a:ext uri="{FF2B5EF4-FFF2-40B4-BE49-F238E27FC236}">
                                <a16:creationId xmlns:a16="http://schemas.microsoft.com/office/drawing/2014/main" id="{00000000-0008-0000-0300-000019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68160" behindDoc="0" locked="0" layoutInCell="1" allowOverlap="1" wp14:anchorId="1CF7751E" wp14:editId="5C54BF9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91" name="Рисунок 279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4"/>
                      </a:ext>
                      <a:ext uri="{FF2B5EF4-FFF2-40B4-BE49-F238E27FC236}">
                        <a16:creationId xmlns:a16="http://schemas.microsoft.com/office/drawing/2014/main" id="{00000000-0008-0000-0300-000018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4">
                            <a:extLst>
                              <a:ext uri="{63B3BB69-23CF-44E3-9099-C40C66FF867C}">
                                <a14:compatExt xmlns:a14="http://schemas.microsoft.com/office/drawing/2010/main" spid="_x0000_s5144"/>
                              </a:ext>
                              <a:ext uri="{FF2B5EF4-FFF2-40B4-BE49-F238E27FC236}">
                                <a16:creationId xmlns:a16="http://schemas.microsoft.com/office/drawing/2014/main" id="{00000000-0008-0000-0300-000018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69184" behindDoc="0" locked="0" layoutInCell="1" allowOverlap="1" wp14:anchorId="3A46C678" wp14:editId="4838AF6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92" name="Рисунок 279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3"/>
                      </a:ext>
                      <a:ext uri="{FF2B5EF4-FFF2-40B4-BE49-F238E27FC236}">
                        <a16:creationId xmlns:a16="http://schemas.microsoft.com/office/drawing/2014/main" id="{00000000-0008-0000-0300-000017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3">
                            <a:extLst>
                              <a:ext uri="{63B3BB69-23CF-44E3-9099-C40C66FF867C}">
                                <a14:compatExt xmlns:a14="http://schemas.microsoft.com/office/drawing/2010/main" spid="_x0000_s5143"/>
                              </a:ext>
                              <a:ext uri="{FF2B5EF4-FFF2-40B4-BE49-F238E27FC236}">
                                <a16:creationId xmlns:a16="http://schemas.microsoft.com/office/drawing/2014/main" id="{00000000-0008-0000-0300-000017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70208" behindDoc="0" locked="0" layoutInCell="1" allowOverlap="1" wp14:anchorId="41AECD87" wp14:editId="6A0F813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93" name="Рисунок 279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2"/>
                      </a:ext>
                      <a:ext uri="{FF2B5EF4-FFF2-40B4-BE49-F238E27FC236}">
                        <a16:creationId xmlns:a16="http://schemas.microsoft.com/office/drawing/2014/main" id="{00000000-0008-0000-0300-000016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2">
                            <a:extLst>
                              <a:ext uri="{63B3BB69-23CF-44E3-9099-C40C66FF867C}">
                                <a14:compatExt xmlns:a14="http://schemas.microsoft.com/office/drawing/2010/main" spid="_x0000_s5142"/>
                              </a:ext>
                              <a:ext uri="{FF2B5EF4-FFF2-40B4-BE49-F238E27FC236}">
                                <a16:creationId xmlns:a16="http://schemas.microsoft.com/office/drawing/2014/main" id="{00000000-0008-0000-0300-000016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71232" behindDoc="0" locked="0" layoutInCell="1" allowOverlap="1" wp14:anchorId="6FDD1EA0" wp14:editId="10ECE5C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94" name="Рисунок 279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1"/>
                      </a:ext>
                      <a:ext uri="{FF2B5EF4-FFF2-40B4-BE49-F238E27FC236}">
                        <a16:creationId xmlns:a16="http://schemas.microsoft.com/office/drawing/2014/main" id="{00000000-0008-0000-0300-000015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1">
                            <a:extLst>
                              <a:ext uri="{63B3BB69-23CF-44E3-9099-C40C66FF867C}">
                                <a14:compatExt xmlns:a14="http://schemas.microsoft.com/office/drawing/2010/main" spid="_x0000_s5141"/>
                              </a:ext>
                              <a:ext uri="{FF2B5EF4-FFF2-40B4-BE49-F238E27FC236}">
                                <a16:creationId xmlns:a16="http://schemas.microsoft.com/office/drawing/2014/main" id="{00000000-0008-0000-0300-000015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72256" behindDoc="0" locked="0" layoutInCell="1" allowOverlap="1" wp14:anchorId="6B389EBF" wp14:editId="762EE4D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95" name="Рисунок 279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0"/>
                      </a:ext>
                      <a:ext uri="{FF2B5EF4-FFF2-40B4-BE49-F238E27FC236}">
                        <a16:creationId xmlns:a16="http://schemas.microsoft.com/office/drawing/2014/main" id="{00000000-0008-0000-0300-000014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0">
                            <a:extLst>
                              <a:ext uri="{63B3BB69-23CF-44E3-9099-C40C66FF867C}">
                                <a14:compatExt xmlns:a14="http://schemas.microsoft.com/office/drawing/2010/main" spid="_x0000_s5140"/>
                              </a:ext>
                              <a:ext uri="{FF2B5EF4-FFF2-40B4-BE49-F238E27FC236}">
                                <a16:creationId xmlns:a16="http://schemas.microsoft.com/office/drawing/2014/main" id="{00000000-0008-0000-0300-000014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73280" behindDoc="0" locked="0" layoutInCell="1" allowOverlap="1" wp14:anchorId="000E1C32" wp14:editId="385C690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96" name="Рисунок 279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9"/>
                      </a:ext>
                      <a:ext uri="{FF2B5EF4-FFF2-40B4-BE49-F238E27FC236}">
                        <a16:creationId xmlns:a16="http://schemas.microsoft.com/office/drawing/2014/main" id="{00000000-0008-0000-0300-000013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9">
                            <a:extLst>
                              <a:ext uri="{63B3BB69-23CF-44E3-9099-C40C66FF867C}">
                                <a14:compatExt xmlns:a14="http://schemas.microsoft.com/office/drawing/2010/main" spid="_x0000_s5139"/>
                              </a:ext>
                              <a:ext uri="{FF2B5EF4-FFF2-40B4-BE49-F238E27FC236}">
                                <a16:creationId xmlns:a16="http://schemas.microsoft.com/office/drawing/2014/main" id="{00000000-0008-0000-0300-000013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74304" behindDoc="0" locked="0" layoutInCell="1" allowOverlap="1" wp14:anchorId="4C361A98" wp14:editId="52A713A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97" name="Рисунок 279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8"/>
                      </a:ext>
                      <a:ext uri="{FF2B5EF4-FFF2-40B4-BE49-F238E27FC236}">
                        <a16:creationId xmlns:a16="http://schemas.microsoft.com/office/drawing/2014/main" id="{00000000-0008-0000-0300-000012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8">
                            <a:extLst>
                              <a:ext uri="{63B3BB69-23CF-44E3-9099-C40C66FF867C}">
                                <a14:compatExt xmlns:a14="http://schemas.microsoft.com/office/drawing/2010/main" spid="_x0000_s5138"/>
                              </a:ext>
                              <a:ext uri="{FF2B5EF4-FFF2-40B4-BE49-F238E27FC236}">
                                <a16:creationId xmlns:a16="http://schemas.microsoft.com/office/drawing/2014/main" id="{00000000-0008-0000-0300-000012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75328" behindDoc="0" locked="0" layoutInCell="1" allowOverlap="1" wp14:anchorId="6EA9F715" wp14:editId="0978E5C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98" name="Рисунок 279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7"/>
                      </a:ext>
                      <a:ext uri="{FF2B5EF4-FFF2-40B4-BE49-F238E27FC236}">
                        <a16:creationId xmlns:a16="http://schemas.microsoft.com/office/drawing/2014/main" id="{00000000-0008-0000-0300-000011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7">
                            <a:extLst>
                              <a:ext uri="{63B3BB69-23CF-44E3-9099-C40C66FF867C}">
                                <a14:compatExt xmlns:a14="http://schemas.microsoft.com/office/drawing/2010/main" spid="_x0000_s5137"/>
                              </a:ext>
                              <a:ext uri="{FF2B5EF4-FFF2-40B4-BE49-F238E27FC236}">
                                <a16:creationId xmlns:a16="http://schemas.microsoft.com/office/drawing/2014/main" id="{00000000-0008-0000-0300-000011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76352" behindDoc="0" locked="0" layoutInCell="1" allowOverlap="1" wp14:anchorId="7E13D496" wp14:editId="59CF81C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799" name="Рисунок 279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6"/>
                      </a:ext>
                      <a:ext uri="{FF2B5EF4-FFF2-40B4-BE49-F238E27FC236}">
                        <a16:creationId xmlns:a16="http://schemas.microsoft.com/office/drawing/2014/main" id="{00000000-0008-0000-0300-000010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6">
                            <a:extLst>
                              <a:ext uri="{63B3BB69-23CF-44E3-9099-C40C66FF867C}">
                                <a14:compatExt xmlns:a14="http://schemas.microsoft.com/office/drawing/2010/main" spid="_x0000_s5136"/>
                              </a:ext>
                              <a:ext uri="{FF2B5EF4-FFF2-40B4-BE49-F238E27FC236}">
                                <a16:creationId xmlns:a16="http://schemas.microsoft.com/office/drawing/2014/main" id="{00000000-0008-0000-0300-000010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77376" behindDoc="0" locked="0" layoutInCell="1" allowOverlap="1" wp14:anchorId="08B21F0A" wp14:editId="345D662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800" name="Рисунок 280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5"/>
                      </a:ext>
                      <a:ext uri="{FF2B5EF4-FFF2-40B4-BE49-F238E27FC236}">
                        <a16:creationId xmlns:a16="http://schemas.microsoft.com/office/drawing/2014/main" id="{00000000-0008-0000-0300-00000F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5">
                            <a:extLst>
                              <a:ext uri="{63B3BB69-23CF-44E3-9099-C40C66FF867C}">
                                <a14:compatExt xmlns:a14="http://schemas.microsoft.com/office/drawing/2010/main" spid="_x0000_s5135"/>
                              </a:ext>
                              <a:ext uri="{FF2B5EF4-FFF2-40B4-BE49-F238E27FC236}">
                                <a16:creationId xmlns:a16="http://schemas.microsoft.com/office/drawing/2014/main" id="{00000000-0008-0000-0300-00000F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78400" behindDoc="0" locked="0" layoutInCell="1" allowOverlap="1" wp14:anchorId="7E249D63" wp14:editId="5DB6DA2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801" name="Рисунок 280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4"/>
                      </a:ext>
                      <a:ext uri="{FF2B5EF4-FFF2-40B4-BE49-F238E27FC236}">
                        <a16:creationId xmlns:a16="http://schemas.microsoft.com/office/drawing/2014/main" id="{00000000-0008-0000-0300-00000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4">
                            <a:extLst>
                              <a:ext uri="{63B3BB69-23CF-44E3-9099-C40C66FF867C}">
                                <a14:compatExt xmlns:a14="http://schemas.microsoft.com/office/drawing/2010/main" spid="_x0000_s5134"/>
                              </a:ext>
                              <a:ext uri="{FF2B5EF4-FFF2-40B4-BE49-F238E27FC236}">
                                <a16:creationId xmlns:a16="http://schemas.microsoft.com/office/drawing/2014/main" id="{00000000-0008-0000-0300-00000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79424" behindDoc="0" locked="0" layoutInCell="1" allowOverlap="1" wp14:anchorId="4ADBAEF5" wp14:editId="68D3CDF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251460"/>
                  <wp:effectExtent l="0" t="0" r="0" b="0"/>
                  <wp:wrapNone/>
                  <wp:docPr id="2802" name="Рисунок 280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3"/>
                      </a:ext>
                      <a:ext uri="{FF2B5EF4-FFF2-40B4-BE49-F238E27FC236}">
                        <a16:creationId xmlns:a16="http://schemas.microsoft.com/office/drawing/2014/main" id="{00000000-0008-0000-0300-00000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3">
                            <a:extLst>
                              <a:ext uri="{63B3BB69-23CF-44E3-9099-C40C66FF867C}">
                                <a14:compatExt xmlns:a14="http://schemas.microsoft.com/office/drawing/2010/main" spid="_x0000_s5133"/>
                              </a:ext>
                              <a:ext uri="{FF2B5EF4-FFF2-40B4-BE49-F238E27FC236}">
                                <a16:creationId xmlns:a16="http://schemas.microsoft.com/office/drawing/2014/main" id="{00000000-0008-0000-0300-00000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51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80448" behindDoc="0" locked="0" layoutInCell="1" allowOverlap="1" wp14:anchorId="209131DB" wp14:editId="7D32701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7700</wp:posOffset>
                  </wp:positionV>
                  <wp:extent cx="0" cy="243840"/>
                  <wp:effectExtent l="0" t="0" r="0" b="0"/>
                  <wp:wrapNone/>
                  <wp:docPr id="2803" name="Рисунок 280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2"/>
                      </a:ext>
                      <a:ext uri="{FF2B5EF4-FFF2-40B4-BE49-F238E27FC236}">
                        <a16:creationId xmlns:a16="http://schemas.microsoft.com/office/drawing/2014/main" id="{00000000-0008-0000-0300-00000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2">
                            <a:extLst>
                              <a:ext uri="{63B3BB69-23CF-44E3-9099-C40C66FF867C}">
                                <a14:compatExt xmlns:a14="http://schemas.microsoft.com/office/drawing/2010/main" spid="_x0000_s5132"/>
                              </a:ext>
                              <a:ext uri="{FF2B5EF4-FFF2-40B4-BE49-F238E27FC236}">
                                <a16:creationId xmlns:a16="http://schemas.microsoft.com/office/drawing/2014/main" id="{00000000-0008-0000-0300-00000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81472" behindDoc="0" locked="0" layoutInCell="1" allowOverlap="1" wp14:anchorId="1302A116" wp14:editId="66EA792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30580</wp:posOffset>
                  </wp:positionV>
                  <wp:extent cx="0" cy="243840"/>
                  <wp:effectExtent l="0" t="0" r="0" b="0"/>
                  <wp:wrapNone/>
                  <wp:docPr id="2804" name="Рисунок 280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1"/>
                      </a:ext>
                      <a:ext uri="{FF2B5EF4-FFF2-40B4-BE49-F238E27FC236}">
                        <a16:creationId xmlns:a16="http://schemas.microsoft.com/office/drawing/2014/main" id="{00000000-0008-0000-0300-00000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1">
                            <a:extLst>
                              <a:ext uri="{63B3BB69-23CF-44E3-9099-C40C66FF867C}">
                                <a14:compatExt xmlns:a14="http://schemas.microsoft.com/office/drawing/2010/main" spid="_x0000_s5131"/>
                              </a:ext>
                              <a:ext uri="{FF2B5EF4-FFF2-40B4-BE49-F238E27FC236}">
                                <a16:creationId xmlns:a16="http://schemas.microsoft.com/office/drawing/2014/main" id="{00000000-0008-0000-0300-00000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82496" behindDoc="0" locked="0" layoutInCell="1" allowOverlap="1" wp14:anchorId="4C375EF5" wp14:editId="0342ABE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013460</wp:posOffset>
                  </wp:positionV>
                  <wp:extent cx="0" cy="243840"/>
                  <wp:effectExtent l="0" t="0" r="0" b="0"/>
                  <wp:wrapNone/>
                  <wp:docPr id="2805" name="Рисунок 280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0"/>
                      </a:ext>
                      <a:ext uri="{FF2B5EF4-FFF2-40B4-BE49-F238E27FC236}">
                        <a16:creationId xmlns:a16="http://schemas.microsoft.com/office/drawing/2014/main" id="{00000000-0008-0000-0300-00000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0">
                            <a:extLst>
                              <a:ext uri="{63B3BB69-23CF-44E3-9099-C40C66FF867C}">
                                <a14:compatExt xmlns:a14="http://schemas.microsoft.com/office/drawing/2010/main" spid="_x0000_s5130"/>
                              </a:ext>
                              <a:ext uri="{FF2B5EF4-FFF2-40B4-BE49-F238E27FC236}">
                                <a16:creationId xmlns:a16="http://schemas.microsoft.com/office/drawing/2014/main" id="{00000000-0008-0000-0300-00000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диницы измерения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229C324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72FFCF8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5708751B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A8183CB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55A9EDAB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30F9AC0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8B0AB97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CB392CC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40139F3C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4BD095D7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9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C11392B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5BCAD4DA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F548BCF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9844B28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234417E6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6558848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A59EEB3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72719E1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2187FD8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00ED304E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9</w:t>
            </w:r>
          </w:p>
        </w:tc>
      </w:tr>
      <w:tr w:rsidR="006048DA" w:rsidRPr="006C6058" w14:paraId="6CC2016F" w14:textId="77777777" w:rsidTr="006048DA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35AA3AA9" w14:textId="2E4382F4" w:rsidR="006048DA" w:rsidRPr="007B61E8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еплосеть»</w:t>
            </w:r>
          </w:p>
        </w:tc>
        <w:tc>
          <w:tcPr>
            <w:tcW w:w="1276" w:type="dxa"/>
            <w:vAlign w:val="center"/>
          </w:tcPr>
          <w:p w14:paraId="5E99268B" w14:textId="5AAE5C8D" w:rsidR="006048DA" w:rsidRPr="007B61E8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Левитана, д. 46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4688D0C" w14:textId="77777777" w:rsidR="006048DA" w:rsidRPr="007B61E8" w:rsidRDefault="006048DA" w:rsidP="006048DA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9F7C413" w14:textId="77777777" w:rsidR="006048DA" w:rsidRPr="00C824DB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2129E804" w14:textId="07280422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4" w:type="dxa"/>
            <w:vAlign w:val="center"/>
          </w:tcPr>
          <w:p w14:paraId="5FB6B67F" w14:textId="38868C50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4" w:type="dxa"/>
            <w:vAlign w:val="center"/>
          </w:tcPr>
          <w:p w14:paraId="7F840631" w14:textId="4AD9FD8B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4" w:type="dxa"/>
            <w:vAlign w:val="center"/>
          </w:tcPr>
          <w:p w14:paraId="06EE80C3" w14:textId="6D4019BE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5" w:type="dxa"/>
            <w:vAlign w:val="center"/>
          </w:tcPr>
          <w:p w14:paraId="06CE6F2B" w14:textId="487DF5D5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388B6C2F" w14:textId="234CD129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57C21D51" w14:textId="5500D122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4CEB88E3" w14:textId="1B63EAE2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02EF4BDA" w14:textId="6336984C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5" w:type="dxa"/>
            <w:vAlign w:val="center"/>
          </w:tcPr>
          <w:p w14:paraId="313DA670" w14:textId="407D7E4A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2526F208" w14:textId="2962BF31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621FD121" w14:textId="4C4D7A44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79A6CFFA" w14:textId="535856C6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0F85A6BB" w14:textId="7F05BC1F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5" w:type="dxa"/>
            <w:vAlign w:val="center"/>
          </w:tcPr>
          <w:p w14:paraId="1559FF9F" w14:textId="1A0EFB6F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38B02644" w14:textId="4BD082B4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58B8DEAF" w14:textId="193301C5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4743D390" w14:textId="54D795E4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10181C0C" w14:textId="6D9E35ED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5" w:type="dxa"/>
            <w:vAlign w:val="center"/>
          </w:tcPr>
          <w:p w14:paraId="07F8BEF2" w14:textId="6987A6BA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</w:tr>
      <w:tr w:rsidR="006048DA" w:rsidRPr="006C6058" w14:paraId="1943B2E0" w14:textId="77777777" w:rsidTr="006048DA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69BDF004" w14:textId="14BDB560" w:rsidR="006048DA" w:rsidRPr="007B61E8" w:rsidRDefault="006048DA" w:rsidP="006048DA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еплосеть»</w:t>
            </w:r>
          </w:p>
        </w:tc>
        <w:tc>
          <w:tcPr>
            <w:tcW w:w="1276" w:type="dxa"/>
            <w:vAlign w:val="center"/>
          </w:tcPr>
          <w:p w14:paraId="36ADAA7C" w14:textId="6E2169FB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2-я Красина, д. 58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F723981" w14:textId="77777777" w:rsidR="006048DA" w:rsidRPr="007B61E8" w:rsidRDefault="006048DA" w:rsidP="006048DA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C14D744" w14:textId="77777777" w:rsidR="006048DA" w:rsidRPr="00C824DB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66931787" w14:textId="2533350A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4" w:type="dxa"/>
            <w:vAlign w:val="center"/>
          </w:tcPr>
          <w:p w14:paraId="33FA8F5A" w14:textId="1CC19E13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4" w:type="dxa"/>
            <w:vAlign w:val="center"/>
          </w:tcPr>
          <w:p w14:paraId="2E5A4C75" w14:textId="27E091A4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4" w:type="dxa"/>
            <w:vAlign w:val="center"/>
          </w:tcPr>
          <w:p w14:paraId="5933F965" w14:textId="4F286DB5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5" w:type="dxa"/>
            <w:vAlign w:val="center"/>
          </w:tcPr>
          <w:p w14:paraId="39F3902D" w14:textId="1435C3E9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4FEEEB2F" w14:textId="6DA984C7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1BC145F0" w14:textId="1B57BCE8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60A4D630" w14:textId="0FF6D871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2EB9CCA6" w14:textId="0BDA1775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5" w:type="dxa"/>
            <w:vAlign w:val="center"/>
          </w:tcPr>
          <w:p w14:paraId="28ECD4A6" w14:textId="48C2A404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20A69DB4" w14:textId="6E1B165A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32FCBB1D" w14:textId="20355FED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24A30E45" w14:textId="3AADC9DC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1E673287" w14:textId="3825D0B1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5" w:type="dxa"/>
            <w:vAlign w:val="center"/>
          </w:tcPr>
          <w:p w14:paraId="780A2720" w14:textId="1DC3F2FD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388BFEC5" w14:textId="014DA1D7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6DB9A70D" w14:textId="1A4664FD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064A959D" w14:textId="199CF403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4" w:type="dxa"/>
            <w:vAlign w:val="center"/>
          </w:tcPr>
          <w:p w14:paraId="765A4D1F" w14:textId="3549DB9D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  <w:tc>
          <w:tcPr>
            <w:tcW w:w="745" w:type="dxa"/>
            <w:vAlign w:val="center"/>
          </w:tcPr>
          <w:p w14:paraId="014D9B19" w14:textId="6D7AE0EC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3,37</w:t>
            </w:r>
          </w:p>
        </w:tc>
      </w:tr>
    </w:tbl>
    <w:p w14:paraId="0DC6EED0" w14:textId="550F9369" w:rsidR="00414795" w:rsidRDefault="00414795" w:rsidP="00414795">
      <w:pPr>
        <w:pStyle w:val="afffd"/>
        <w:keepNext/>
        <w:spacing w:before="240" w:line="276" w:lineRule="auto"/>
        <w:jc w:val="both"/>
      </w:pPr>
      <w:bookmarkStart w:id="39" w:name="_Toc214656231"/>
      <w:r>
        <w:t xml:space="preserve">Таблица </w:t>
      </w:r>
      <w:fldSimple w:instr=" STYLEREF 1 \s ">
        <w:r w:rsidR="006732C3">
          <w:rPr>
            <w:noProof/>
          </w:rPr>
          <w:t>3</w:t>
        </w:r>
      </w:fldSimple>
      <w:r>
        <w:t>.</w:t>
      </w:r>
      <w:fldSimple w:instr=" SEQ Таблица \* ARABIC \s 1 ">
        <w:r w:rsidR="006732C3">
          <w:rPr>
            <w:noProof/>
          </w:rPr>
          <w:t>6</w:t>
        </w:r>
      </w:fldSimple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ЕТО </w:t>
      </w:r>
      <w:r>
        <w:t>ОО</w:t>
      </w:r>
      <w:r w:rsidRPr="00661A38">
        <w:t xml:space="preserve">О </w:t>
      </w:r>
      <w:r>
        <w:t>«ТТК»</w:t>
      </w:r>
      <w:r w:rsidRPr="00661A38">
        <w:t>,</w:t>
      </w:r>
      <w:r>
        <w:t xml:space="preserve"> кг у.т./</w:t>
      </w:r>
      <w:r w:rsidRPr="00661A38">
        <w:t>Гкал</w:t>
      </w:r>
      <w:bookmarkEnd w:id="39"/>
    </w:p>
    <w:tbl>
      <w:tblPr>
        <w:tblW w:w="21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1276"/>
        <w:gridCol w:w="2835"/>
        <w:gridCol w:w="992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</w:tblGrid>
      <w:tr w:rsidR="00414795" w:rsidRPr="007B61E8" w14:paraId="4C4F1EE1" w14:textId="77777777" w:rsidTr="00414795">
        <w:trPr>
          <w:trHeight w:val="408"/>
          <w:tblHeader/>
        </w:trPr>
        <w:tc>
          <w:tcPr>
            <w:tcW w:w="1271" w:type="dxa"/>
            <w:shd w:val="clear" w:color="000000" w:fill="F2F2F2"/>
            <w:vAlign w:val="center"/>
            <w:hideMark/>
          </w:tcPr>
          <w:p w14:paraId="23C4502C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ТО</w:t>
            </w:r>
          </w:p>
        </w:tc>
        <w:tc>
          <w:tcPr>
            <w:tcW w:w="1276" w:type="dxa"/>
            <w:shd w:val="clear" w:color="000000" w:fill="F2F2F2"/>
            <w:vAlign w:val="center"/>
          </w:tcPr>
          <w:p w14:paraId="3D445AB6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Источники в системе теплоснабжения</w:t>
            </w:r>
          </w:p>
        </w:tc>
        <w:tc>
          <w:tcPr>
            <w:tcW w:w="2835" w:type="dxa"/>
            <w:shd w:val="clear" w:color="000000" w:fill="F2F2F2"/>
            <w:vAlign w:val="center"/>
            <w:hideMark/>
          </w:tcPr>
          <w:p w14:paraId="0258D0D6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Наименование показателя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2450579E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84544" behindDoc="0" locked="0" layoutInCell="1" allowOverlap="1" wp14:anchorId="794026B2" wp14:editId="2D19834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806" name="Рисунок 280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50"/>
                      </a:ext>
                      <a:ext uri="{FF2B5EF4-FFF2-40B4-BE49-F238E27FC236}">
                        <a16:creationId xmlns:a16="http://schemas.microsoft.com/office/drawing/2014/main" id="{00000000-0008-0000-0300-00001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30">
                            <a:extLst>
                              <a:ext uri="{63B3BB69-23CF-44E3-9099-C40C66FF867C}">
                                <a14:compatExt xmlns:a14="http://schemas.microsoft.com/office/drawing/2010/main" spid="_x0000_s5150"/>
                              </a:ext>
                              <a:ext uri="{FF2B5EF4-FFF2-40B4-BE49-F238E27FC236}">
                                <a16:creationId xmlns:a16="http://schemas.microsoft.com/office/drawing/2014/main" id="{00000000-0008-0000-0300-00001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85568" behindDoc="0" locked="0" layoutInCell="1" allowOverlap="1" wp14:anchorId="46CD59E9" wp14:editId="4EFF1EC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807" name="Рисунок 280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9"/>
                      </a:ext>
                      <a:ext uri="{FF2B5EF4-FFF2-40B4-BE49-F238E27FC236}">
                        <a16:creationId xmlns:a16="http://schemas.microsoft.com/office/drawing/2014/main" id="{00000000-0008-0000-0300-00001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9">
                            <a:extLst>
                              <a:ext uri="{63B3BB69-23CF-44E3-9099-C40C66FF867C}">
                                <a14:compatExt xmlns:a14="http://schemas.microsoft.com/office/drawing/2010/main" spid="_x0000_s5149"/>
                              </a:ext>
                              <a:ext uri="{FF2B5EF4-FFF2-40B4-BE49-F238E27FC236}">
                                <a16:creationId xmlns:a16="http://schemas.microsoft.com/office/drawing/2014/main" id="{00000000-0008-0000-0300-00001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86592" behindDoc="0" locked="0" layoutInCell="1" allowOverlap="1" wp14:anchorId="2C4D928A" wp14:editId="36FB797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808" name="Рисунок 280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8"/>
                      </a:ext>
                      <a:ext uri="{FF2B5EF4-FFF2-40B4-BE49-F238E27FC236}">
                        <a16:creationId xmlns:a16="http://schemas.microsoft.com/office/drawing/2014/main" id="{00000000-0008-0000-0300-00001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8">
                            <a:extLst>
                              <a:ext uri="{63B3BB69-23CF-44E3-9099-C40C66FF867C}">
                                <a14:compatExt xmlns:a14="http://schemas.microsoft.com/office/drawing/2010/main" spid="_x0000_s5148"/>
                              </a:ext>
                              <a:ext uri="{FF2B5EF4-FFF2-40B4-BE49-F238E27FC236}">
                                <a16:creationId xmlns:a16="http://schemas.microsoft.com/office/drawing/2014/main" id="{00000000-0008-0000-0300-00001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87616" behindDoc="0" locked="0" layoutInCell="1" allowOverlap="1" wp14:anchorId="686FD96B" wp14:editId="25F4BC2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809" name="Рисунок 280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7"/>
                      </a:ext>
                      <a:ext uri="{FF2B5EF4-FFF2-40B4-BE49-F238E27FC236}">
                        <a16:creationId xmlns:a16="http://schemas.microsoft.com/office/drawing/2014/main" id="{00000000-0008-0000-0300-00001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7">
                            <a:extLst>
                              <a:ext uri="{63B3BB69-23CF-44E3-9099-C40C66FF867C}">
                                <a14:compatExt xmlns:a14="http://schemas.microsoft.com/office/drawing/2010/main" spid="_x0000_s5147"/>
                              </a:ext>
                              <a:ext uri="{FF2B5EF4-FFF2-40B4-BE49-F238E27FC236}">
                                <a16:creationId xmlns:a16="http://schemas.microsoft.com/office/drawing/2014/main" id="{00000000-0008-0000-0300-00001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88640" behindDoc="0" locked="0" layoutInCell="1" allowOverlap="1" wp14:anchorId="38E22B29" wp14:editId="579E905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810" name="Рисунок 281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6"/>
                      </a:ext>
                      <a:ext uri="{FF2B5EF4-FFF2-40B4-BE49-F238E27FC236}">
                        <a16:creationId xmlns:a16="http://schemas.microsoft.com/office/drawing/2014/main" id="{00000000-0008-0000-0300-00001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6">
                            <a:extLst>
                              <a:ext uri="{63B3BB69-23CF-44E3-9099-C40C66FF867C}">
                                <a14:compatExt xmlns:a14="http://schemas.microsoft.com/office/drawing/2010/main" spid="_x0000_s5146"/>
                              </a:ext>
                              <a:ext uri="{FF2B5EF4-FFF2-40B4-BE49-F238E27FC236}">
                                <a16:creationId xmlns:a16="http://schemas.microsoft.com/office/drawing/2014/main" id="{00000000-0008-0000-0300-00001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89664" behindDoc="0" locked="0" layoutInCell="1" allowOverlap="1" wp14:anchorId="79137E1D" wp14:editId="7BDA270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811" name="Рисунок 28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5"/>
                      </a:ext>
                      <a:ext uri="{FF2B5EF4-FFF2-40B4-BE49-F238E27FC236}">
                        <a16:creationId xmlns:a16="http://schemas.microsoft.com/office/drawing/2014/main" id="{00000000-0008-0000-0300-000019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5">
                            <a:extLst>
                              <a:ext uri="{63B3BB69-23CF-44E3-9099-C40C66FF867C}">
                                <a14:compatExt xmlns:a14="http://schemas.microsoft.com/office/drawing/2010/main" spid="_x0000_s5145"/>
                              </a:ext>
                              <a:ext uri="{FF2B5EF4-FFF2-40B4-BE49-F238E27FC236}">
                                <a16:creationId xmlns:a16="http://schemas.microsoft.com/office/drawing/2014/main" id="{00000000-0008-0000-0300-000019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90688" behindDoc="0" locked="0" layoutInCell="1" allowOverlap="1" wp14:anchorId="7B191C20" wp14:editId="0D58E1F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812" name="Рисунок 28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4"/>
                      </a:ext>
                      <a:ext uri="{FF2B5EF4-FFF2-40B4-BE49-F238E27FC236}">
                        <a16:creationId xmlns:a16="http://schemas.microsoft.com/office/drawing/2014/main" id="{00000000-0008-0000-0300-000018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4">
                            <a:extLst>
                              <a:ext uri="{63B3BB69-23CF-44E3-9099-C40C66FF867C}">
                                <a14:compatExt xmlns:a14="http://schemas.microsoft.com/office/drawing/2010/main" spid="_x0000_s5144"/>
                              </a:ext>
                              <a:ext uri="{FF2B5EF4-FFF2-40B4-BE49-F238E27FC236}">
                                <a16:creationId xmlns:a16="http://schemas.microsoft.com/office/drawing/2014/main" id="{00000000-0008-0000-0300-000018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91712" behindDoc="0" locked="0" layoutInCell="1" allowOverlap="1" wp14:anchorId="25E0F787" wp14:editId="4284BE2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813" name="Рисунок 28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3"/>
                      </a:ext>
                      <a:ext uri="{FF2B5EF4-FFF2-40B4-BE49-F238E27FC236}">
                        <a16:creationId xmlns:a16="http://schemas.microsoft.com/office/drawing/2014/main" id="{00000000-0008-0000-0300-000017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3">
                            <a:extLst>
                              <a:ext uri="{63B3BB69-23CF-44E3-9099-C40C66FF867C}">
                                <a14:compatExt xmlns:a14="http://schemas.microsoft.com/office/drawing/2010/main" spid="_x0000_s5143"/>
                              </a:ext>
                              <a:ext uri="{FF2B5EF4-FFF2-40B4-BE49-F238E27FC236}">
                                <a16:creationId xmlns:a16="http://schemas.microsoft.com/office/drawing/2014/main" id="{00000000-0008-0000-0300-000017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92736" behindDoc="0" locked="0" layoutInCell="1" allowOverlap="1" wp14:anchorId="797EA16C" wp14:editId="0A03973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814" name="Рисунок 28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2"/>
                      </a:ext>
                      <a:ext uri="{FF2B5EF4-FFF2-40B4-BE49-F238E27FC236}">
                        <a16:creationId xmlns:a16="http://schemas.microsoft.com/office/drawing/2014/main" id="{00000000-0008-0000-0300-000016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2">
                            <a:extLst>
                              <a:ext uri="{63B3BB69-23CF-44E3-9099-C40C66FF867C}">
                                <a14:compatExt xmlns:a14="http://schemas.microsoft.com/office/drawing/2010/main" spid="_x0000_s5142"/>
                              </a:ext>
                              <a:ext uri="{FF2B5EF4-FFF2-40B4-BE49-F238E27FC236}">
                                <a16:creationId xmlns:a16="http://schemas.microsoft.com/office/drawing/2014/main" id="{00000000-0008-0000-0300-000016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93760" behindDoc="0" locked="0" layoutInCell="1" allowOverlap="1" wp14:anchorId="46CD9AF5" wp14:editId="58BE91C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2815" name="Рисунок 281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1"/>
                      </a:ext>
                      <a:ext uri="{FF2B5EF4-FFF2-40B4-BE49-F238E27FC236}">
                        <a16:creationId xmlns:a16="http://schemas.microsoft.com/office/drawing/2014/main" id="{00000000-0008-0000-0300-000015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1">
                            <a:extLst>
                              <a:ext uri="{63B3BB69-23CF-44E3-9099-C40C66FF867C}">
                                <a14:compatExt xmlns:a14="http://schemas.microsoft.com/office/drawing/2010/main" spid="_x0000_s5141"/>
                              </a:ext>
                              <a:ext uri="{FF2B5EF4-FFF2-40B4-BE49-F238E27FC236}">
                                <a16:creationId xmlns:a16="http://schemas.microsoft.com/office/drawing/2014/main" id="{00000000-0008-0000-0300-000015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94784" behindDoc="0" locked="0" layoutInCell="1" allowOverlap="1" wp14:anchorId="21EA7068" wp14:editId="39E710B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972" name="Рисунок 97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0"/>
                      </a:ext>
                      <a:ext uri="{FF2B5EF4-FFF2-40B4-BE49-F238E27FC236}">
                        <a16:creationId xmlns:a16="http://schemas.microsoft.com/office/drawing/2014/main" id="{00000000-0008-0000-0300-000014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0">
                            <a:extLst>
                              <a:ext uri="{63B3BB69-23CF-44E3-9099-C40C66FF867C}">
                                <a14:compatExt xmlns:a14="http://schemas.microsoft.com/office/drawing/2010/main" spid="_x0000_s5140"/>
                              </a:ext>
                              <a:ext uri="{FF2B5EF4-FFF2-40B4-BE49-F238E27FC236}">
                                <a16:creationId xmlns:a16="http://schemas.microsoft.com/office/drawing/2014/main" id="{00000000-0008-0000-0300-000014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95808" behindDoc="0" locked="0" layoutInCell="1" allowOverlap="1" wp14:anchorId="7078E22B" wp14:editId="68897378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973" name="Рисунок 97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9"/>
                      </a:ext>
                      <a:ext uri="{FF2B5EF4-FFF2-40B4-BE49-F238E27FC236}">
                        <a16:creationId xmlns:a16="http://schemas.microsoft.com/office/drawing/2014/main" id="{00000000-0008-0000-0300-000013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9">
                            <a:extLst>
                              <a:ext uri="{63B3BB69-23CF-44E3-9099-C40C66FF867C}">
                                <a14:compatExt xmlns:a14="http://schemas.microsoft.com/office/drawing/2010/main" spid="_x0000_s5139"/>
                              </a:ext>
                              <a:ext uri="{FF2B5EF4-FFF2-40B4-BE49-F238E27FC236}">
                                <a16:creationId xmlns:a16="http://schemas.microsoft.com/office/drawing/2014/main" id="{00000000-0008-0000-0300-000013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96832" behindDoc="0" locked="0" layoutInCell="1" allowOverlap="1" wp14:anchorId="7C1FB980" wp14:editId="681C6DD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974" name="Рисунок 97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8"/>
                      </a:ext>
                      <a:ext uri="{FF2B5EF4-FFF2-40B4-BE49-F238E27FC236}">
                        <a16:creationId xmlns:a16="http://schemas.microsoft.com/office/drawing/2014/main" id="{00000000-0008-0000-0300-000012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8">
                            <a:extLst>
                              <a:ext uri="{63B3BB69-23CF-44E3-9099-C40C66FF867C}">
                                <a14:compatExt xmlns:a14="http://schemas.microsoft.com/office/drawing/2010/main" spid="_x0000_s5138"/>
                              </a:ext>
                              <a:ext uri="{FF2B5EF4-FFF2-40B4-BE49-F238E27FC236}">
                                <a16:creationId xmlns:a16="http://schemas.microsoft.com/office/drawing/2014/main" id="{00000000-0008-0000-0300-000012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97856" behindDoc="0" locked="0" layoutInCell="1" allowOverlap="1" wp14:anchorId="25ADD0C1" wp14:editId="182E503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975" name="Рисунок 97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7"/>
                      </a:ext>
                      <a:ext uri="{FF2B5EF4-FFF2-40B4-BE49-F238E27FC236}">
                        <a16:creationId xmlns:a16="http://schemas.microsoft.com/office/drawing/2014/main" id="{00000000-0008-0000-0300-000011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7">
                            <a:extLst>
                              <a:ext uri="{63B3BB69-23CF-44E3-9099-C40C66FF867C}">
                                <a14:compatExt xmlns:a14="http://schemas.microsoft.com/office/drawing/2010/main" spid="_x0000_s5137"/>
                              </a:ext>
                              <a:ext uri="{FF2B5EF4-FFF2-40B4-BE49-F238E27FC236}">
                                <a16:creationId xmlns:a16="http://schemas.microsoft.com/office/drawing/2014/main" id="{00000000-0008-0000-0300-000011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98880" behindDoc="0" locked="0" layoutInCell="1" allowOverlap="1" wp14:anchorId="43C6ED45" wp14:editId="418953D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976" name="Рисунок 97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6"/>
                      </a:ext>
                      <a:ext uri="{FF2B5EF4-FFF2-40B4-BE49-F238E27FC236}">
                        <a16:creationId xmlns:a16="http://schemas.microsoft.com/office/drawing/2014/main" id="{00000000-0008-0000-0300-000010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6">
                            <a:extLst>
                              <a:ext uri="{63B3BB69-23CF-44E3-9099-C40C66FF867C}">
                                <a14:compatExt xmlns:a14="http://schemas.microsoft.com/office/drawing/2010/main" spid="_x0000_s5136"/>
                              </a:ext>
                              <a:ext uri="{FF2B5EF4-FFF2-40B4-BE49-F238E27FC236}">
                                <a16:creationId xmlns:a16="http://schemas.microsoft.com/office/drawing/2014/main" id="{00000000-0008-0000-0300-000010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899904" behindDoc="0" locked="0" layoutInCell="1" allowOverlap="1" wp14:anchorId="4C6369C1" wp14:editId="1CDCDF7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977" name="Рисунок 97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5"/>
                      </a:ext>
                      <a:ext uri="{FF2B5EF4-FFF2-40B4-BE49-F238E27FC236}">
                        <a16:creationId xmlns:a16="http://schemas.microsoft.com/office/drawing/2014/main" id="{00000000-0008-0000-0300-00000F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5">
                            <a:extLst>
                              <a:ext uri="{63B3BB69-23CF-44E3-9099-C40C66FF867C}">
                                <a14:compatExt xmlns:a14="http://schemas.microsoft.com/office/drawing/2010/main" spid="_x0000_s5135"/>
                              </a:ext>
                              <a:ext uri="{FF2B5EF4-FFF2-40B4-BE49-F238E27FC236}">
                                <a16:creationId xmlns:a16="http://schemas.microsoft.com/office/drawing/2014/main" id="{00000000-0008-0000-0300-00000F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00928" behindDoc="0" locked="0" layoutInCell="1" allowOverlap="1" wp14:anchorId="60769819" wp14:editId="40B5E12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978" name="Рисунок 97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4"/>
                      </a:ext>
                      <a:ext uri="{FF2B5EF4-FFF2-40B4-BE49-F238E27FC236}">
                        <a16:creationId xmlns:a16="http://schemas.microsoft.com/office/drawing/2014/main" id="{00000000-0008-0000-0300-00000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4">
                            <a:extLst>
                              <a:ext uri="{63B3BB69-23CF-44E3-9099-C40C66FF867C}">
                                <a14:compatExt xmlns:a14="http://schemas.microsoft.com/office/drawing/2010/main" spid="_x0000_s5134"/>
                              </a:ext>
                              <a:ext uri="{FF2B5EF4-FFF2-40B4-BE49-F238E27FC236}">
                                <a16:creationId xmlns:a16="http://schemas.microsoft.com/office/drawing/2014/main" id="{00000000-0008-0000-0300-00000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01952" behindDoc="0" locked="0" layoutInCell="1" allowOverlap="1" wp14:anchorId="1C8C8358" wp14:editId="5597947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251460"/>
                  <wp:effectExtent l="0" t="0" r="0" b="0"/>
                  <wp:wrapNone/>
                  <wp:docPr id="979" name="Рисунок 97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3"/>
                      </a:ext>
                      <a:ext uri="{FF2B5EF4-FFF2-40B4-BE49-F238E27FC236}">
                        <a16:creationId xmlns:a16="http://schemas.microsoft.com/office/drawing/2014/main" id="{00000000-0008-0000-0300-00000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3">
                            <a:extLst>
                              <a:ext uri="{63B3BB69-23CF-44E3-9099-C40C66FF867C}">
                                <a14:compatExt xmlns:a14="http://schemas.microsoft.com/office/drawing/2010/main" spid="_x0000_s5133"/>
                              </a:ext>
                              <a:ext uri="{FF2B5EF4-FFF2-40B4-BE49-F238E27FC236}">
                                <a16:creationId xmlns:a16="http://schemas.microsoft.com/office/drawing/2014/main" id="{00000000-0008-0000-0300-00000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51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02976" behindDoc="0" locked="0" layoutInCell="1" allowOverlap="1" wp14:anchorId="3326AC36" wp14:editId="6DA9627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7700</wp:posOffset>
                  </wp:positionV>
                  <wp:extent cx="0" cy="243840"/>
                  <wp:effectExtent l="0" t="0" r="0" b="0"/>
                  <wp:wrapNone/>
                  <wp:docPr id="980" name="Рисунок 98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2"/>
                      </a:ext>
                      <a:ext uri="{FF2B5EF4-FFF2-40B4-BE49-F238E27FC236}">
                        <a16:creationId xmlns:a16="http://schemas.microsoft.com/office/drawing/2014/main" id="{00000000-0008-0000-0300-00000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2">
                            <a:extLst>
                              <a:ext uri="{63B3BB69-23CF-44E3-9099-C40C66FF867C}">
                                <a14:compatExt xmlns:a14="http://schemas.microsoft.com/office/drawing/2010/main" spid="_x0000_s5132"/>
                              </a:ext>
                              <a:ext uri="{FF2B5EF4-FFF2-40B4-BE49-F238E27FC236}">
                                <a16:creationId xmlns:a16="http://schemas.microsoft.com/office/drawing/2014/main" id="{00000000-0008-0000-0300-00000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04000" behindDoc="0" locked="0" layoutInCell="1" allowOverlap="1" wp14:anchorId="16326631" wp14:editId="268710E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30580</wp:posOffset>
                  </wp:positionV>
                  <wp:extent cx="0" cy="243840"/>
                  <wp:effectExtent l="0" t="0" r="0" b="0"/>
                  <wp:wrapNone/>
                  <wp:docPr id="981" name="Рисунок 98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1"/>
                      </a:ext>
                      <a:ext uri="{FF2B5EF4-FFF2-40B4-BE49-F238E27FC236}">
                        <a16:creationId xmlns:a16="http://schemas.microsoft.com/office/drawing/2014/main" id="{00000000-0008-0000-0300-00000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1">
                            <a:extLst>
                              <a:ext uri="{63B3BB69-23CF-44E3-9099-C40C66FF867C}">
                                <a14:compatExt xmlns:a14="http://schemas.microsoft.com/office/drawing/2010/main" spid="_x0000_s5131"/>
                              </a:ext>
                              <a:ext uri="{FF2B5EF4-FFF2-40B4-BE49-F238E27FC236}">
                                <a16:creationId xmlns:a16="http://schemas.microsoft.com/office/drawing/2014/main" id="{00000000-0008-0000-0300-00000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05024" behindDoc="0" locked="0" layoutInCell="1" allowOverlap="1" wp14:anchorId="269F98F4" wp14:editId="53BB7CD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013460</wp:posOffset>
                  </wp:positionV>
                  <wp:extent cx="0" cy="243840"/>
                  <wp:effectExtent l="0" t="0" r="0" b="0"/>
                  <wp:wrapNone/>
                  <wp:docPr id="1132" name="Рисунок 113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0"/>
                      </a:ext>
                      <a:ext uri="{FF2B5EF4-FFF2-40B4-BE49-F238E27FC236}">
                        <a16:creationId xmlns:a16="http://schemas.microsoft.com/office/drawing/2014/main" id="{00000000-0008-0000-0300-00000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0">
                            <a:extLst>
                              <a:ext uri="{63B3BB69-23CF-44E3-9099-C40C66FF867C}">
                                <a14:compatExt xmlns:a14="http://schemas.microsoft.com/office/drawing/2010/main" spid="_x0000_s5130"/>
                              </a:ext>
                              <a:ext uri="{FF2B5EF4-FFF2-40B4-BE49-F238E27FC236}">
                                <a16:creationId xmlns:a16="http://schemas.microsoft.com/office/drawing/2014/main" id="{00000000-0008-0000-0300-00000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диницы измерения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93E12E1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D672159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877247B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DBF51A9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1FAC851B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87B25F0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76B4CD0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A6EC598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69F1FA1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418D1AEF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9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5D4F2C8C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416CDC03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841412D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4A6E05E8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79E575B6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2E1BE8D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595815BE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346F0DE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73933C21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7276A2C4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9</w:t>
            </w:r>
          </w:p>
        </w:tc>
      </w:tr>
      <w:tr w:rsidR="006048DA" w:rsidRPr="006C6058" w14:paraId="0D21CD39" w14:textId="77777777" w:rsidTr="006048DA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12608A50" w14:textId="07689E4B" w:rsidR="006048DA" w:rsidRPr="007B61E8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ТК»</w:t>
            </w:r>
          </w:p>
        </w:tc>
        <w:tc>
          <w:tcPr>
            <w:tcW w:w="1276" w:type="dxa"/>
            <w:vAlign w:val="center"/>
          </w:tcPr>
          <w:p w14:paraId="1CA6DA1C" w14:textId="349A4061" w:rsidR="006048DA" w:rsidRPr="007B61E8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Лемешева, д.8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480A1CBE" w14:textId="77777777" w:rsidR="006048DA" w:rsidRPr="007B61E8" w:rsidRDefault="006048DA" w:rsidP="006048DA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6FD842F" w14:textId="77777777" w:rsidR="006048DA" w:rsidRPr="00C824DB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06C4CCC7" w14:textId="59826260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4" w:type="dxa"/>
            <w:vAlign w:val="center"/>
          </w:tcPr>
          <w:p w14:paraId="46F0AFA1" w14:textId="7A04EEB0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4" w:type="dxa"/>
            <w:vAlign w:val="center"/>
          </w:tcPr>
          <w:p w14:paraId="1A8E9C51" w14:textId="2C4365CD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4" w:type="dxa"/>
            <w:vAlign w:val="center"/>
          </w:tcPr>
          <w:p w14:paraId="6C0F8752" w14:textId="30A544F6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5" w:type="dxa"/>
            <w:vAlign w:val="center"/>
          </w:tcPr>
          <w:p w14:paraId="2AC741F6" w14:textId="0DF347D6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1,09</w:t>
            </w:r>
          </w:p>
        </w:tc>
        <w:tc>
          <w:tcPr>
            <w:tcW w:w="744" w:type="dxa"/>
            <w:vAlign w:val="center"/>
          </w:tcPr>
          <w:p w14:paraId="393A46DF" w14:textId="24A4F5DB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0BBD9DF3" w14:textId="17758507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04612AF4" w14:textId="65922100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1EB9848C" w14:textId="1B00E6EE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5" w:type="dxa"/>
            <w:vAlign w:val="center"/>
          </w:tcPr>
          <w:p w14:paraId="4E1EA149" w14:textId="251DF94E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081E50BA" w14:textId="1FE92049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0E0BB5EE" w14:textId="0303B884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724F3470" w14:textId="2B90C46A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639BA9BE" w14:textId="080D0C50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5" w:type="dxa"/>
            <w:vAlign w:val="center"/>
          </w:tcPr>
          <w:p w14:paraId="65CBBE01" w14:textId="047F2561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5445205A" w14:textId="7FBE1B4A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7AF6FD6D" w14:textId="4E1F91C3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70652B8A" w14:textId="0A843850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74445187" w14:textId="4242203F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5" w:type="dxa"/>
            <w:vAlign w:val="center"/>
          </w:tcPr>
          <w:p w14:paraId="7BF8A6BE" w14:textId="7A74FFF8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</w:tr>
      <w:tr w:rsidR="006048DA" w:rsidRPr="006C6058" w14:paraId="2D0378DB" w14:textId="77777777" w:rsidTr="006048DA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64CAC378" w14:textId="791AA1D0" w:rsidR="006048DA" w:rsidRPr="007B61E8" w:rsidRDefault="006048DA" w:rsidP="006048DA">
            <w:pPr>
              <w:spacing w:after="0" w:line="240" w:lineRule="auto"/>
              <w:jc w:val="center"/>
              <w:rPr>
                <w:rFonts w:cs="Arial"/>
                <w:sz w:val="14"/>
                <w:szCs w:val="14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ТТК»</w:t>
            </w:r>
          </w:p>
        </w:tc>
        <w:tc>
          <w:tcPr>
            <w:tcW w:w="1276" w:type="dxa"/>
            <w:vAlign w:val="center"/>
          </w:tcPr>
          <w:p w14:paraId="51B9C289" w14:textId="1CA4869B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Фрунзе, д.22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5E68E9D8" w14:textId="77777777" w:rsidR="006048DA" w:rsidRPr="007B61E8" w:rsidRDefault="006048DA" w:rsidP="006048DA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9DFE8C5" w14:textId="77777777" w:rsidR="006048DA" w:rsidRPr="00C824DB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1DF1BD96" w14:textId="2A45D2C5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4" w:type="dxa"/>
            <w:vAlign w:val="center"/>
          </w:tcPr>
          <w:p w14:paraId="5E02EC3F" w14:textId="53B39AB8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4" w:type="dxa"/>
            <w:vAlign w:val="center"/>
          </w:tcPr>
          <w:p w14:paraId="312E150A" w14:textId="4F5362E3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4" w:type="dxa"/>
            <w:vAlign w:val="center"/>
          </w:tcPr>
          <w:p w14:paraId="4FE9E68A" w14:textId="4D059048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871FC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––</w:t>
            </w:r>
          </w:p>
        </w:tc>
        <w:tc>
          <w:tcPr>
            <w:tcW w:w="745" w:type="dxa"/>
            <w:vAlign w:val="center"/>
          </w:tcPr>
          <w:p w14:paraId="5B3E2807" w14:textId="49179790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1,13</w:t>
            </w:r>
          </w:p>
        </w:tc>
        <w:tc>
          <w:tcPr>
            <w:tcW w:w="744" w:type="dxa"/>
            <w:vAlign w:val="center"/>
          </w:tcPr>
          <w:p w14:paraId="7A9283F5" w14:textId="67789192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61DD5207" w14:textId="127D221B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02A0B27C" w14:textId="3208E9DF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69EBEDA6" w14:textId="0CA806EA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5" w:type="dxa"/>
            <w:vAlign w:val="center"/>
          </w:tcPr>
          <w:p w14:paraId="1B08F8C3" w14:textId="09F1E4F4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423C1A32" w14:textId="4D885A79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16C5C356" w14:textId="40CA4A4A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3BE3858C" w14:textId="6BCBE495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22871464" w14:textId="779E06FE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5" w:type="dxa"/>
            <w:vAlign w:val="center"/>
          </w:tcPr>
          <w:p w14:paraId="33261393" w14:textId="1CC9AB52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56C9C0AC" w14:textId="3B29D00F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14F17143" w14:textId="2C27B62A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0D92C49A" w14:textId="0D70FA61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528CF055" w14:textId="7DDBF5E3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5" w:type="dxa"/>
            <w:vAlign w:val="center"/>
          </w:tcPr>
          <w:p w14:paraId="03ECC30D" w14:textId="758CCCB2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57A8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</w:tr>
    </w:tbl>
    <w:p w14:paraId="70FBFF03" w14:textId="345E4AB7" w:rsidR="00CB262B" w:rsidRDefault="00CB262B" w:rsidP="00CB262B">
      <w:pPr>
        <w:pStyle w:val="afffd"/>
        <w:keepNext/>
        <w:spacing w:before="240" w:line="276" w:lineRule="auto"/>
        <w:jc w:val="both"/>
      </w:pPr>
      <w:bookmarkStart w:id="40" w:name="_Ref101870488"/>
      <w:bookmarkStart w:id="41" w:name="_Toc214656232"/>
      <w:r>
        <w:t xml:space="preserve">Таблица </w:t>
      </w:r>
      <w:fldSimple w:instr=" STYLEREF 1 \s ">
        <w:r w:rsidR="006732C3">
          <w:rPr>
            <w:noProof/>
          </w:rPr>
          <w:t>3</w:t>
        </w:r>
      </w:fldSimple>
      <w:r>
        <w:t>.</w:t>
      </w:r>
      <w:fldSimple w:instr=" SEQ Таблица \* ARABIC \s 1 ">
        <w:r w:rsidR="006732C3">
          <w:rPr>
            <w:noProof/>
          </w:rPr>
          <w:t>7</w:t>
        </w:r>
      </w:fldSimple>
      <w:bookmarkEnd w:id="40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</w:t>
      </w:r>
      <w:r>
        <w:t xml:space="preserve">прочих </w:t>
      </w:r>
      <w:r w:rsidRPr="00661A38">
        <w:t>ЕТО,</w:t>
      </w:r>
      <w:r>
        <w:t xml:space="preserve"> кг у.т./</w:t>
      </w:r>
      <w:r w:rsidRPr="00661A38">
        <w:t>Гкал</w:t>
      </w:r>
      <w:bookmarkEnd w:id="41"/>
    </w:p>
    <w:tbl>
      <w:tblPr>
        <w:tblW w:w="21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1276"/>
        <w:gridCol w:w="2835"/>
        <w:gridCol w:w="992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  <w:gridCol w:w="744"/>
        <w:gridCol w:w="744"/>
        <w:gridCol w:w="744"/>
        <w:gridCol w:w="744"/>
        <w:gridCol w:w="745"/>
      </w:tblGrid>
      <w:tr w:rsidR="00414795" w:rsidRPr="007B61E8" w14:paraId="2356A13C" w14:textId="77777777" w:rsidTr="00414795">
        <w:trPr>
          <w:trHeight w:val="408"/>
          <w:tblHeader/>
        </w:trPr>
        <w:tc>
          <w:tcPr>
            <w:tcW w:w="1271" w:type="dxa"/>
            <w:shd w:val="clear" w:color="000000" w:fill="F2F2F2"/>
            <w:vAlign w:val="center"/>
            <w:hideMark/>
          </w:tcPr>
          <w:p w14:paraId="4823D588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ТО</w:t>
            </w:r>
          </w:p>
        </w:tc>
        <w:tc>
          <w:tcPr>
            <w:tcW w:w="1276" w:type="dxa"/>
            <w:shd w:val="clear" w:color="000000" w:fill="F2F2F2"/>
            <w:vAlign w:val="center"/>
          </w:tcPr>
          <w:p w14:paraId="21C3AA09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Источники в системе теплоснабжения</w:t>
            </w:r>
          </w:p>
        </w:tc>
        <w:tc>
          <w:tcPr>
            <w:tcW w:w="2835" w:type="dxa"/>
            <w:shd w:val="clear" w:color="000000" w:fill="F2F2F2"/>
            <w:vAlign w:val="center"/>
            <w:hideMark/>
          </w:tcPr>
          <w:p w14:paraId="6A5ED6C3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Наименование показателя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5361D938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07072" behindDoc="0" locked="0" layoutInCell="1" allowOverlap="1" wp14:anchorId="30BB62D8" wp14:editId="1FCBB88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33" name="Рисунок 123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50"/>
                      </a:ext>
                      <a:ext uri="{FF2B5EF4-FFF2-40B4-BE49-F238E27FC236}">
                        <a16:creationId xmlns:a16="http://schemas.microsoft.com/office/drawing/2014/main" id="{00000000-0008-0000-0300-00001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30">
                            <a:extLst>
                              <a:ext uri="{63B3BB69-23CF-44E3-9099-C40C66FF867C}">
                                <a14:compatExt xmlns:a14="http://schemas.microsoft.com/office/drawing/2010/main" spid="_x0000_s5150"/>
                              </a:ext>
                              <a:ext uri="{FF2B5EF4-FFF2-40B4-BE49-F238E27FC236}">
                                <a16:creationId xmlns:a16="http://schemas.microsoft.com/office/drawing/2014/main" id="{00000000-0008-0000-0300-00001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08096" behindDoc="0" locked="0" layoutInCell="1" allowOverlap="1" wp14:anchorId="65731EDB" wp14:editId="0C73B58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34" name="Рисунок 123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9"/>
                      </a:ext>
                      <a:ext uri="{FF2B5EF4-FFF2-40B4-BE49-F238E27FC236}">
                        <a16:creationId xmlns:a16="http://schemas.microsoft.com/office/drawing/2014/main" id="{00000000-0008-0000-0300-00001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9">
                            <a:extLst>
                              <a:ext uri="{63B3BB69-23CF-44E3-9099-C40C66FF867C}">
                                <a14:compatExt xmlns:a14="http://schemas.microsoft.com/office/drawing/2010/main" spid="_x0000_s5149"/>
                              </a:ext>
                              <a:ext uri="{FF2B5EF4-FFF2-40B4-BE49-F238E27FC236}">
                                <a16:creationId xmlns:a16="http://schemas.microsoft.com/office/drawing/2014/main" id="{00000000-0008-0000-0300-00001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09120" behindDoc="0" locked="0" layoutInCell="1" allowOverlap="1" wp14:anchorId="4E074964" wp14:editId="0897634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35" name="Рисунок 123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8"/>
                      </a:ext>
                      <a:ext uri="{FF2B5EF4-FFF2-40B4-BE49-F238E27FC236}">
                        <a16:creationId xmlns:a16="http://schemas.microsoft.com/office/drawing/2014/main" id="{00000000-0008-0000-0300-00001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8">
                            <a:extLst>
                              <a:ext uri="{63B3BB69-23CF-44E3-9099-C40C66FF867C}">
                                <a14:compatExt xmlns:a14="http://schemas.microsoft.com/office/drawing/2010/main" spid="_x0000_s5148"/>
                              </a:ext>
                              <a:ext uri="{FF2B5EF4-FFF2-40B4-BE49-F238E27FC236}">
                                <a16:creationId xmlns:a16="http://schemas.microsoft.com/office/drawing/2014/main" id="{00000000-0008-0000-0300-00001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10144" behindDoc="0" locked="0" layoutInCell="1" allowOverlap="1" wp14:anchorId="32C7C454" wp14:editId="34C38CD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36" name="Рисунок 123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7"/>
                      </a:ext>
                      <a:ext uri="{FF2B5EF4-FFF2-40B4-BE49-F238E27FC236}">
                        <a16:creationId xmlns:a16="http://schemas.microsoft.com/office/drawing/2014/main" id="{00000000-0008-0000-0300-00001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7">
                            <a:extLst>
                              <a:ext uri="{63B3BB69-23CF-44E3-9099-C40C66FF867C}">
                                <a14:compatExt xmlns:a14="http://schemas.microsoft.com/office/drawing/2010/main" spid="_x0000_s5147"/>
                              </a:ext>
                              <a:ext uri="{FF2B5EF4-FFF2-40B4-BE49-F238E27FC236}">
                                <a16:creationId xmlns:a16="http://schemas.microsoft.com/office/drawing/2014/main" id="{00000000-0008-0000-0300-00001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11168" behindDoc="0" locked="0" layoutInCell="1" allowOverlap="1" wp14:anchorId="4CFE7157" wp14:editId="584EE5A7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37" name="Рисунок 123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6"/>
                      </a:ext>
                      <a:ext uri="{FF2B5EF4-FFF2-40B4-BE49-F238E27FC236}">
                        <a16:creationId xmlns:a16="http://schemas.microsoft.com/office/drawing/2014/main" id="{00000000-0008-0000-0300-00001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6">
                            <a:extLst>
                              <a:ext uri="{63B3BB69-23CF-44E3-9099-C40C66FF867C}">
                                <a14:compatExt xmlns:a14="http://schemas.microsoft.com/office/drawing/2010/main" spid="_x0000_s5146"/>
                              </a:ext>
                              <a:ext uri="{FF2B5EF4-FFF2-40B4-BE49-F238E27FC236}">
                                <a16:creationId xmlns:a16="http://schemas.microsoft.com/office/drawing/2014/main" id="{00000000-0008-0000-0300-00001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12192" behindDoc="0" locked="0" layoutInCell="1" allowOverlap="1" wp14:anchorId="65CD29B5" wp14:editId="0AC5F02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38" name="Рисунок 123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5"/>
                      </a:ext>
                      <a:ext uri="{FF2B5EF4-FFF2-40B4-BE49-F238E27FC236}">
                        <a16:creationId xmlns:a16="http://schemas.microsoft.com/office/drawing/2014/main" id="{00000000-0008-0000-0300-000019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5">
                            <a:extLst>
                              <a:ext uri="{63B3BB69-23CF-44E3-9099-C40C66FF867C}">
                                <a14:compatExt xmlns:a14="http://schemas.microsoft.com/office/drawing/2010/main" spid="_x0000_s5145"/>
                              </a:ext>
                              <a:ext uri="{FF2B5EF4-FFF2-40B4-BE49-F238E27FC236}">
                                <a16:creationId xmlns:a16="http://schemas.microsoft.com/office/drawing/2014/main" id="{00000000-0008-0000-0300-000019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13216" behindDoc="0" locked="0" layoutInCell="1" allowOverlap="1" wp14:anchorId="6699E0A0" wp14:editId="384B54A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39" name="Рисунок 123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4"/>
                      </a:ext>
                      <a:ext uri="{FF2B5EF4-FFF2-40B4-BE49-F238E27FC236}">
                        <a16:creationId xmlns:a16="http://schemas.microsoft.com/office/drawing/2014/main" id="{00000000-0008-0000-0300-000018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4">
                            <a:extLst>
                              <a:ext uri="{63B3BB69-23CF-44E3-9099-C40C66FF867C}">
                                <a14:compatExt xmlns:a14="http://schemas.microsoft.com/office/drawing/2010/main" spid="_x0000_s5144"/>
                              </a:ext>
                              <a:ext uri="{FF2B5EF4-FFF2-40B4-BE49-F238E27FC236}">
                                <a16:creationId xmlns:a16="http://schemas.microsoft.com/office/drawing/2014/main" id="{00000000-0008-0000-0300-000018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14240" behindDoc="0" locked="0" layoutInCell="1" allowOverlap="1" wp14:anchorId="3CFAA404" wp14:editId="76730D2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40" name="Рисунок 124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3"/>
                      </a:ext>
                      <a:ext uri="{FF2B5EF4-FFF2-40B4-BE49-F238E27FC236}">
                        <a16:creationId xmlns:a16="http://schemas.microsoft.com/office/drawing/2014/main" id="{00000000-0008-0000-0300-000017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3">
                            <a:extLst>
                              <a:ext uri="{63B3BB69-23CF-44E3-9099-C40C66FF867C}">
                                <a14:compatExt xmlns:a14="http://schemas.microsoft.com/office/drawing/2010/main" spid="_x0000_s5143"/>
                              </a:ext>
                              <a:ext uri="{FF2B5EF4-FFF2-40B4-BE49-F238E27FC236}">
                                <a16:creationId xmlns:a16="http://schemas.microsoft.com/office/drawing/2014/main" id="{00000000-0008-0000-0300-000017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15264" behindDoc="0" locked="0" layoutInCell="1" allowOverlap="1" wp14:anchorId="36CBCFD5" wp14:editId="43F0E93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41" name="Рисунок 124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2"/>
                      </a:ext>
                      <a:ext uri="{FF2B5EF4-FFF2-40B4-BE49-F238E27FC236}">
                        <a16:creationId xmlns:a16="http://schemas.microsoft.com/office/drawing/2014/main" id="{00000000-0008-0000-0300-000016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2">
                            <a:extLst>
                              <a:ext uri="{63B3BB69-23CF-44E3-9099-C40C66FF867C}">
                                <a14:compatExt xmlns:a14="http://schemas.microsoft.com/office/drawing/2010/main" spid="_x0000_s5142"/>
                              </a:ext>
                              <a:ext uri="{FF2B5EF4-FFF2-40B4-BE49-F238E27FC236}">
                                <a16:creationId xmlns:a16="http://schemas.microsoft.com/office/drawing/2014/main" id="{00000000-0008-0000-0300-000016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16288" behindDoc="0" locked="0" layoutInCell="1" allowOverlap="1" wp14:anchorId="0C3067E2" wp14:editId="380E0EB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42" name="Рисунок 124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1"/>
                      </a:ext>
                      <a:ext uri="{FF2B5EF4-FFF2-40B4-BE49-F238E27FC236}">
                        <a16:creationId xmlns:a16="http://schemas.microsoft.com/office/drawing/2014/main" id="{00000000-0008-0000-0300-000015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1">
                            <a:extLst>
                              <a:ext uri="{63B3BB69-23CF-44E3-9099-C40C66FF867C}">
                                <a14:compatExt xmlns:a14="http://schemas.microsoft.com/office/drawing/2010/main" spid="_x0000_s5141"/>
                              </a:ext>
                              <a:ext uri="{FF2B5EF4-FFF2-40B4-BE49-F238E27FC236}">
                                <a16:creationId xmlns:a16="http://schemas.microsoft.com/office/drawing/2014/main" id="{00000000-0008-0000-0300-000015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17312" behindDoc="0" locked="0" layoutInCell="1" allowOverlap="1" wp14:anchorId="0E572C25" wp14:editId="41453A9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43" name="Рисунок 124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40"/>
                      </a:ext>
                      <a:ext uri="{FF2B5EF4-FFF2-40B4-BE49-F238E27FC236}">
                        <a16:creationId xmlns:a16="http://schemas.microsoft.com/office/drawing/2014/main" id="{00000000-0008-0000-0300-000014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0">
                            <a:extLst>
                              <a:ext uri="{63B3BB69-23CF-44E3-9099-C40C66FF867C}">
                                <a14:compatExt xmlns:a14="http://schemas.microsoft.com/office/drawing/2010/main" spid="_x0000_s5140"/>
                              </a:ext>
                              <a:ext uri="{FF2B5EF4-FFF2-40B4-BE49-F238E27FC236}">
                                <a16:creationId xmlns:a16="http://schemas.microsoft.com/office/drawing/2014/main" id="{00000000-0008-0000-0300-000014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18336" behindDoc="0" locked="0" layoutInCell="1" allowOverlap="1" wp14:anchorId="17E69B90" wp14:editId="04EAA6D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44" name="Рисунок 124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9"/>
                      </a:ext>
                      <a:ext uri="{FF2B5EF4-FFF2-40B4-BE49-F238E27FC236}">
                        <a16:creationId xmlns:a16="http://schemas.microsoft.com/office/drawing/2014/main" id="{00000000-0008-0000-0300-000013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9">
                            <a:extLst>
                              <a:ext uri="{63B3BB69-23CF-44E3-9099-C40C66FF867C}">
                                <a14:compatExt xmlns:a14="http://schemas.microsoft.com/office/drawing/2010/main" spid="_x0000_s5139"/>
                              </a:ext>
                              <a:ext uri="{FF2B5EF4-FFF2-40B4-BE49-F238E27FC236}">
                                <a16:creationId xmlns:a16="http://schemas.microsoft.com/office/drawing/2014/main" id="{00000000-0008-0000-0300-000013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19360" behindDoc="0" locked="0" layoutInCell="1" allowOverlap="1" wp14:anchorId="390EB961" wp14:editId="04EA981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45" name="Рисунок 124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8"/>
                      </a:ext>
                      <a:ext uri="{FF2B5EF4-FFF2-40B4-BE49-F238E27FC236}">
                        <a16:creationId xmlns:a16="http://schemas.microsoft.com/office/drawing/2014/main" id="{00000000-0008-0000-0300-000012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8">
                            <a:extLst>
                              <a:ext uri="{63B3BB69-23CF-44E3-9099-C40C66FF867C}">
                                <a14:compatExt xmlns:a14="http://schemas.microsoft.com/office/drawing/2010/main" spid="_x0000_s5138"/>
                              </a:ext>
                              <a:ext uri="{FF2B5EF4-FFF2-40B4-BE49-F238E27FC236}">
                                <a16:creationId xmlns:a16="http://schemas.microsoft.com/office/drawing/2014/main" id="{00000000-0008-0000-0300-000012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20384" behindDoc="0" locked="0" layoutInCell="1" allowOverlap="1" wp14:anchorId="36D908F0" wp14:editId="3F38B89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46" name="Рисунок 124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7"/>
                      </a:ext>
                      <a:ext uri="{FF2B5EF4-FFF2-40B4-BE49-F238E27FC236}">
                        <a16:creationId xmlns:a16="http://schemas.microsoft.com/office/drawing/2014/main" id="{00000000-0008-0000-0300-000011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7">
                            <a:extLst>
                              <a:ext uri="{63B3BB69-23CF-44E3-9099-C40C66FF867C}">
                                <a14:compatExt xmlns:a14="http://schemas.microsoft.com/office/drawing/2010/main" spid="_x0000_s5137"/>
                              </a:ext>
                              <a:ext uri="{FF2B5EF4-FFF2-40B4-BE49-F238E27FC236}">
                                <a16:creationId xmlns:a16="http://schemas.microsoft.com/office/drawing/2014/main" id="{00000000-0008-0000-0300-000011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21408" behindDoc="0" locked="0" layoutInCell="1" allowOverlap="1" wp14:anchorId="7E0DD3FD" wp14:editId="738A830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47" name="Рисунок 124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6"/>
                      </a:ext>
                      <a:ext uri="{FF2B5EF4-FFF2-40B4-BE49-F238E27FC236}">
                        <a16:creationId xmlns:a16="http://schemas.microsoft.com/office/drawing/2014/main" id="{00000000-0008-0000-0300-000010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6">
                            <a:extLst>
                              <a:ext uri="{63B3BB69-23CF-44E3-9099-C40C66FF867C}">
                                <a14:compatExt xmlns:a14="http://schemas.microsoft.com/office/drawing/2010/main" spid="_x0000_s5136"/>
                              </a:ext>
                              <a:ext uri="{FF2B5EF4-FFF2-40B4-BE49-F238E27FC236}">
                                <a16:creationId xmlns:a16="http://schemas.microsoft.com/office/drawing/2014/main" id="{00000000-0008-0000-0300-000010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22432" behindDoc="0" locked="0" layoutInCell="1" allowOverlap="1" wp14:anchorId="23D16F99" wp14:editId="34B3022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48" name="Рисунок 124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5"/>
                      </a:ext>
                      <a:ext uri="{FF2B5EF4-FFF2-40B4-BE49-F238E27FC236}">
                        <a16:creationId xmlns:a16="http://schemas.microsoft.com/office/drawing/2014/main" id="{00000000-0008-0000-0300-00000F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5">
                            <a:extLst>
                              <a:ext uri="{63B3BB69-23CF-44E3-9099-C40C66FF867C}">
                                <a14:compatExt xmlns:a14="http://schemas.microsoft.com/office/drawing/2010/main" spid="_x0000_s5135"/>
                              </a:ext>
                              <a:ext uri="{FF2B5EF4-FFF2-40B4-BE49-F238E27FC236}">
                                <a16:creationId xmlns:a16="http://schemas.microsoft.com/office/drawing/2014/main" id="{00000000-0008-0000-0300-00000F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23456" behindDoc="0" locked="0" layoutInCell="1" allowOverlap="1" wp14:anchorId="52661CCF" wp14:editId="326C031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0"/>
                  <wp:effectExtent l="0" t="0" r="0" b="0"/>
                  <wp:wrapNone/>
                  <wp:docPr id="1249" name="Рисунок 124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4"/>
                      </a:ext>
                      <a:ext uri="{FF2B5EF4-FFF2-40B4-BE49-F238E27FC236}">
                        <a16:creationId xmlns:a16="http://schemas.microsoft.com/office/drawing/2014/main" id="{00000000-0008-0000-0300-00000E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4">
                            <a:extLst>
                              <a:ext uri="{63B3BB69-23CF-44E3-9099-C40C66FF867C}">
                                <a14:compatExt xmlns:a14="http://schemas.microsoft.com/office/drawing/2010/main" spid="_x0000_s5134"/>
                              </a:ext>
                              <a:ext uri="{FF2B5EF4-FFF2-40B4-BE49-F238E27FC236}">
                                <a16:creationId xmlns:a16="http://schemas.microsoft.com/office/drawing/2014/main" id="{00000000-0008-0000-0300-00000E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24480" behindDoc="0" locked="0" layoutInCell="1" allowOverlap="1" wp14:anchorId="74BF9E03" wp14:editId="761DC15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59080</wp:posOffset>
                  </wp:positionV>
                  <wp:extent cx="0" cy="251460"/>
                  <wp:effectExtent l="0" t="0" r="0" b="0"/>
                  <wp:wrapNone/>
                  <wp:docPr id="1250" name="Рисунок 125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3"/>
                      </a:ext>
                      <a:ext uri="{FF2B5EF4-FFF2-40B4-BE49-F238E27FC236}">
                        <a16:creationId xmlns:a16="http://schemas.microsoft.com/office/drawing/2014/main" id="{00000000-0008-0000-0300-00000D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3">
                            <a:extLst>
                              <a:ext uri="{63B3BB69-23CF-44E3-9099-C40C66FF867C}">
                                <a14:compatExt xmlns:a14="http://schemas.microsoft.com/office/drawing/2010/main" spid="_x0000_s5133"/>
                              </a:ext>
                              <a:ext uri="{FF2B5EF4-FFF2-40B4-BE49-F238E27FC236}">
                                <a16:creationId xmlns:a16="http://schemas.microsoft.com/office/drawing/2014/main" id="{00000000-0008-0000-0300-00000D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51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25504" behindDoc="0" locked="0" layoutInCell="1" allowOverlap="1" wp14:anchorId="6E8E0D60" wp14:editId="5AA40AB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7700</wp:posOffset>
                  </wp:positionV>
                  <wp:extent cx="0" cy="243840"/>
                  <wp:effectExtent l="0" t="0" r="0" b="0"/>
                  <wp:wrapNone/>
                  <wp:docPr id="1251" name="Рисунок 125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2"/>
                      </a:ext>
                      <a:ext uri="{FF2B5EF4-FFF2-40B4-BE49-F238E27FC236}">
                        <a16:creationId xmlns:a16="http://schemas.microsoft.com/office/drawing/2014/main" id="{00000000-0008-0000-0300-00000C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2">
                            <a:extLst>
                              <a:ext uri="{63B3BB69-23CF-44E3-9099-C40C66FF867C}">
                                <a14:compatExt xmlns:a14="http://schemas.microsoft.com/office/drawing/2010/main" spid="_x0000_s5132"/>
                              </a:ext>
                              <a:ext uri="{FF2B5EF4-FFF2-40B4-BE49-F238E27FC236}">
                                <a16:creationId xmlns:a16="http://schemas.microsoft.com/office/drawing/2014/main" id="{00000000-0008-0000-0300-00000C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26528" behindDoc="0" locked="0" layoutInCell="1" allowOverlap="1" wp14:anchorId="623B1B04" wp14:editId="108845D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30580</wp:posOffset>
                  </wp:positionV>
                  <wp:extent cx="0" cy="243840"/>
                  <wp:effectExtent l="0" t="0" r="0" b="0"/>
                  <wp:wrapNone/>
                  <wp:docPr id="1252" name="Рисунок 125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1"/>
                      </a:ext>
                      <a:ext uri="{FF2B5EF4-FFF2-40B4-BE49-F238E27FC236}">
                        <a16:creationId xmlns:a16="http://schemas.microsoft.com/office/drawing/2014/main" id="{00000000-0008-0000-0300-00000B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1">
                            <a:extLst>
                              <a:ext uri="{63B3BB69-23CF-44E3-9099-C40C66FF867C}">
                                <a14:compatExt xmlns:a14="http://schemas.microsoft.com/office/drawing/2010/main" spid="_x0000_s5131"/>
                              </a:ext>
                              <a:ext uri="{FF2B5EF4-FFF2-40B4-BE49-F238E27FC236}">
                                <a16:creationId xmlns:a16="http://schemas.microsoft.com/office/drawing/2014/main" id="{00000000-0008-0000-0300-00000B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noProof/>
                <w:sz w:val="14"/>
                <w:szCs w:val="14"/>
                <w:lang w:eastAsia="ru-RU"/>
              </w:rPr>
              <w:drawing>
                <wp:anchor distT="0" distB="0" distL="114300" distR="114300" simplePos="0" relativeHeight="251927552" behindDoc="0" locked="0" layoutInCell="1" allowOverlap="1" wp14:anchorId="56EB22D7" wp14:editId="15A469A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013460</wp:posOffset>
                  </wp:positionV>
                  <wp:extent cx="0" cy="243840"/>
                  <wp:effectExtent l="0" t="0" r="0" b="0"/>
                  <wp:wrapNone/>
                  <wp:docPr id="1253" name="Рисунок 125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5130"/>
                      </a:ext>
                      <a:ext uri="{FF2B5EF4-FFF2-40B4-BE49-F238E27FC236}">
                        <a16:creationId xmlns:a16="http://schemas.microsoft.com/office/drawing/2014/main" id="{00000000-0008-0000-0300-00000A1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0">
                            <a:extLst>
                              <a:ext uri="{63B3BB69-23CF-44E3-9099-C40C66FF867C}">
                                <a14:compatExt xmlns:a14="http://schemas.microsoft.com/office/drawing/2010/main" spid="_x0000_s5130"/>
                              </a:ext>
                              <a:ext uri="{FF2B5EF4-FFF2-40B4-BE49-F238E27FC236}">
                                <a16:creationId xmlns:a16="http://schemas.microsoft.com/office/drawing/2014/main" id="{00000000-0008-0000-0300-00000A1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2402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B61E8"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Единицы измерения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BD72623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7DF0307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183F631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E8876B0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143E2352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EDDB684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AAFA280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EF9B2FD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C544704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68351348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29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57319F26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0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25B36786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1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E9736AD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2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3A197120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3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7D15B036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4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441614C8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5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1E281E97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6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042A49D8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7</w:t>
            </w:r>
          </w:p>
        </w:tc>
        <w:tc>
          <w:tcPr>
            <w:tcW w:w="744" w:type="dxa"/>
            <w:shd w:val="clear" w:color="000000" w:fill="F2F2F2"/>
            <w:vAlign w:val="center"/>
          </w:tcPr>
          <w:p w14:paraId="655FA5C7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8</w:t>
            </w:r>
          </w:p>
        </w:tc>
        <w:tc>
          <w:tcPr>
            <w:tcW w:w="745" w:type="dxa"/>
            <w:shd w:val="clear" w:color="000000" w:fill="F2F2F2"/>
            <w:vAlign w:val="center"/>
          </w:tcPr>
          <w:p w14:paraId="2167B9FB" w14:textId="77777777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14"/>
                <w:szCs w:val="14"/>
                <w:lang w:eastAsia="ru-RU"/>
              </w:rPr>
              <w:t>2039</w:t>
            </w:r>
          </w:p>
        </w:tc>
      </w:tr>
      <w:tr w:rsidR="00414795" w:rsidRPr="006C6058" w14:paraId="762A9E9C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4D744679" w14:textId="72C9CD6B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АО «ТВЗ»</w:t>
            </w:r>
          </w:p>
        </w:tc>
        <w:tc>
          <w:tcPr>
            <w:tcW w:w="1276" w:type="dxa"/>
            <w:vAlign w:val="center"/>
          </w:tcPr>
          <w:p w14:paraId="00C07B55" w14:textId="243545BB" w:rsidR="00414795" w:rsidRPr="007B61E8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Петербургское шоссе, д. 45б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73482A84" w14:textId="77777777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2940477" w14:textId="77777777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737C07A5" w14:textId="230B8B2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783E2A8B" w14:textId="0CE73084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03F2FC07" w14:textId="1C3CF266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1BBB50D1" w14:textId="692C009A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5" w:type="dxa"/>
            <w:vAlign w:val="center"/>
          </w:tcPr>
          <w:p w14:paraId="7C182535" w14:textId="58201412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455866CD" w14:textId="61AEE79B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6B6CACBF" w14:textId="0DF802D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432C1944" w14:textId="7E910023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0DD2258A" w14:textId="1BBF345B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5" w:type="dxa"/>
            <w:vAlign w:val="center"/>
          </w:tcPr>
          <w:p w14:paraId="51F6DED2" w14:textId="1148416E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06CF0744" w14:textId="1C02DF8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4F568189" w14:textId="3546B562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44B449B3" w14:textId="74A93AE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537C2534" w14:textId="1B469D7F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5" w:type="dxa"/>
            <w:vAlign w:val="center"/>
          </w:tcPr>
          <w:p w14:paraId="5CAC192D" w14:textId="7F14CD4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514EB2A8" w14:textId="5C14FDB4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5328B2AB" w14:textId="2C55D09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5B5B2994" w14:textId="7330D1ED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5356FC57" w14:textId="32F26876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5" w:type="dxa"/>
            <w:vAlign w:val="center"/>
          </w:tcPr>
          <w:p w14:paraId="4B1B6CD2" w14:textId="189E37FC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</w:tr>
      <w:tr w:rsidR="00414795" w:rsidRPr="006C6058" w14:paraId="61AFCF95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5C13BD35" w14:textId="55407AA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АО «Центросвармаш»</w:t>
            </w:r>
          </w:p>
        </w:tc>
        <w:tc>
          <w:tcPr>
            <w:tcW w:w="1276" w:type="dxa"/>
            <w:vAlign w:val="center"/>
          </w:tcPr>
          <w:p w14:paraId="7C4E81E0" w14:textId="5731E708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ул. П. Савельевой, д.47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6AD97698" w14:textId="77777777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3A787C0" w14:textId="77777777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3D0FA532" w14:textId="57C962E5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1C413DD7" w14:textId="63E3C8DA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0DEE304F" w14:textId="349D2EFC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05BFF9F4" w14:textId="0D204095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5" w:type="dxa"/>
            <w:vAlign w:val="center"/>
          </w:tcPr>
          <w:p w14:paraId="30E4C269" w14:textId="295A4F19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5302F588" w14:textId="08994A0D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339255DF" w14:textId="7BBA91A3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0FF52255" w14:textId="3F720DE8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4A32D3F2" w14:textId="158C4225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5" w:type="dxa"/>
            <w:vAlign w:val="center"/>
          </w:tcPr>
          <w:p w14:paraId="1AF9C62E" w14:textId="40D23625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7B348F53" w14:textId="5B7405D4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2A6B6155" w14:textId="0D106E6F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7481CF38" w14:textId="4A6958B0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32F79347" w14:textId="467C32E6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5" w:type="dxa"/>
            <w:vAlign w:val="center"/>
          </w:tcPr>
          <w:p w14:paraId="5ED9CF0D" w14:textId="25B98F07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64E911C4" w14:textId="5AB0C17B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5C5B898F" w14:textId="49FB5F87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3EB9085E" w14:textId="4B8CA1B2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4" w:type="dxa"/>
            <w:vAlign w:val="center"/>
          </w:tcPr>
          <w:p w14:paraId="5B82DAAF" w14:textId="6D2419D4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  <w:tc>
          <w:tcPr>
            <w:tcW w:w="745" w:type="dxa"/>
            <w:vAlign w:val="center"/>
          </w:tcPr>
          <w:p w14:paraId="460C51ED" w14:textId="1CFFD700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3,77</w:t>
            </w:r>
          </w:p>
        </w:tc>
      </w:tr>
      <w:tr w:rsidR="00414795" w:rsidRPr="006C6058" w14:paraId="4B713074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5B905FEB" w14:textId="4F754951" w:rsid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lastRenderedPageBreak/>
              <w:t>ВЧД-14 ДТВС ОАО "РЖД"</w:t>
            </w:r>
          </w:p>
        </w:tc>
        <w:tc>
          <w:tcPr>
            <w:tcW w:w="1276" w:type="dxa"/>
            <w:vAlign w:val="center"/>
          </w:tcPr>
          <w:p w14:paraId="4CBC97CE" w14:textId="77938AA3" w:rsidR="00414795" w:rsidRPr="00A275D9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ул. Желтиковская, д.5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7A18A714" w14:textId="14B4DCD7" w:rsidR="00414795" w:rsidRPr="007B61E8" w:rsidRDefault="00414795" w:rsidP="00414795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ECEA407" w14:textId="7988E357" w:rsidR="00414795" w:rsidRPr="00C824DB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78775A76" w14:textId="03393561" w:rsidR="00414795" w:rsidRPr="00414795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15D64A5E" w14:textId="44C16FED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58EFC865" w14:textId="4BEFBEF3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01E7B924" w14:textId="477D57AE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31B64384" w14:textId="2E997B2A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3848E397" w14:textId="5116C2A3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5F4FF105" w14:textId="7135D2E2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18DE2C81" w14:textId="38E828FB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1E5E029E" w14:textId="3D78E8D8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17973241" w14:textId="62898121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1E6FACB3" w14:textId="502BC6F3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3D4114A3" w14:textId="3A7C2AB3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04C1813E" w14:textId="487EE760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0E87DAB4" w14:textId="477F1941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0CDDE131" w14:textId="71F8A21C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3714D850" w14:textId="6A7001A8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35BB41CA" w14:textId="65FC830A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6BD7BC38" w14:textId="233BFDE3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4" w:type="dxa"/>
            <w:vAlign w:val="center"/>
          </w:tcPr>
          <w:p w14:paraId="4E5CA861" w14:textId="4F87AC7B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  <w:tc>
          <w:tcPr>
            <w:tcW w:w="745" w:type="dxa"/>
            <w:vAlign w:val="center"/>
          </w:tcPr>
          <w:p w14:paraId="53B46AC7" w14:textId="22F0BB4F" w:rsidR="00414795" w:rsidRPr="006048DA" w:rsidRDefault="00414795" w:rsidP="0041479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5,00</w:t>
            </w:r>
          </w:p>
        </w:tc>
      </w:tr>
      <w:tr w:rsidR="006048DA" w:rsidRPr="006C6058" w14:paraId="7E6029C1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505CBC03" w14:textId="11197BC5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КОМО»</w:t>
            </w:r>
          </w:p>
        </w:tc>
        <w:tc>
          <w:tcPr>
            <w:tcW w:w="1276" w:type="dxa"/>
            <w:vAlign w:val="center"/>
          </w:tcPr>
          <w:p w14:paraId="10A5B22F" w14:textId="1A1D7239" w:rsidR="006048DA" w:rsidRPr="00A275D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пос. Б. Перемерки, д.90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FB1688D" w14:textId="13868C80" w:rsidR="006048DA" w:rsidRPr="007B61E8" w:rsidRDefault="006048DA" w:rsidP="006048DA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404BAE6" w14:textId="2BC8C2C6" w:rsidR="006048DA" w:rsidRPr="00C824DB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1482BC95" w14:textId="68652B83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2,09</w:t>
            </w:r>
          </w:p>
        </w:tc>
        <w:tc>
          <w:tcPr>
            <w:tcW w:w="744" w:type="dxa"/>
            <w:vAlign w:val="center"/>
          </w:tcPr>
          <w:p w14:paraId="76896E5A" w14:textId="0C432692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2,09</w:t>
            </w:r>
          </w:p>
        </w:tc>
        <w:tc>
          <w:tcPr>
            <w:tcW w:w="744" w:type="dxa"/>
            <w:vAlign w:val="center"/>
          </w:tcPr>
          <w:p w14:paraId="115B64D0" w14:textId="072B6AB0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2,09</w:t>
            </w:r>
          </w:p>
        </w:tc>
        <w:tc>
          <w:tcPr>
            <w:tcW w:w="744" w:type="dxa"/>
            <w:vAlign w:val="center"/>
          </w:tcPr>
          <w:p w14:paraId="7A374B9D" w14:textId="27A88588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42,09</w:t>
            </w:r>
          </w:p>
        </w:tc>
        <w:tc>
          <w:tcPr>
            <w:tcW w:w="745" w:type="dxa"/>
            <w:vAlign w:val="center"/>
          </w:tcPr>
          <w:p w14:paraId="365CADE3" w14:textId="05D9FAE7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4" w:type="dxa"/>
            <w:vAlign w:val="center"/>
          </w:tcPr>
          <w:p w14:paraId="1C87AE04" w14:textId="167B232C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4" w:type="dxa"/>
            <w:vAlign w:val="center"/>
          </w:tcPr>
          <w:p w14:paraId="1C2B8D0C" w14:textId="0D010BC1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4" w:type="dxa"/>
            <w:vAlign w:val="center"/>
          </w:tcPr>
          <w:p w14:paraId="4DCEC4AC" w14:textId="7C2CAA80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4" w:type="dxa"/>
            <w:vAlign w:val="center"/>
          </w:tcPr>
          <w:p w14:paraId="105BE6FC" w14:textId="5895E3F7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5" w:type="dxa"/>
            <w:vAlign w:val="center"/>
          </w:tcPr>
          <w:p w14:paraId="30B905A0" w14:textId="09575120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4" w:type="dxa"/>
            <w:vAlign w:val="center"/>
          </w:tcPr>
          <w:p w14:paraId="451987D1" w14:textId="75CFFCA8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4" w:type="dxa"/>
            <w:vAlign w:val="center"/>
          </w:tcPr>
          <w:p w14:paraId="7F7C3BB5" w14:textId="471CB689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4" w:type="dxa"/>
            <w:vAlign w:val="center"/>
          </w:tcPr>
          <w:p w14:paraId="5C0B8657" w14:textId="33938933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4" w:type="dxa"/>
            <w:vAlign w:val="center"/>
          </w:tcPr>
          <w:p w14:paraId="412D8D8C" w14:textId="3E0344CA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5" w:type="dxa"/>
            <w:vAlign w:val="center"/>
          </w:tcPr>
          <w:p w14:paraId="0B9C1AD0" w14:textId="1E72DC5E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4" w:type="dxa"/>
            <w:vAlign w:val="center"/>
          </w:tcPr>
          <w:p w14:paraId="7EBD6710" w14:textId="377CB39A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4" w:type="dxa"/>
            <w:vAlign w:val="center"/>
          </w:tcPr>
          <w:p w14:paraId="4327D848" w14:textId="4602F04A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4" w:type="dxa"/>
            <w:vAlign w:val="center"/>
          </w:tcPr>
          <w:p w14:paraId="6AA12B94" w14:textId="79C91C73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4" w:type="dxa"/>
            <w:vAlign w:val="center"/>
          </w:tcPr>
          <w:p w14:paraId="4411BC69" w14:textId="33555240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45" w:type="dxa"/>
            <w:vAlign w:val="center"/>
          </w:tcPr>
          <w:p w14:paraId="7775D458" w14:textId="6B413F6F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</w:tr>
      <w:tr w:rsidR="006048DA" w:rsidRPr="006C6058" w14:paraId="3E68E926" w14:textId="77777777" w:rsidTr="00F22F56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3E14CE9B" w14:textId="755F4D19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 xml:space="preserve">ОАО «Волжский </w:t>
            </w: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br/>
              <w:t>пекарь»</w:t>
            </w:r>
          </w:p>
        </w:tc>
        <w:tc>
          <w:tcPr>
            <w:tcW w:w="1276" w:type="dxa"/>
            <w:vAlign w:val="center"/>
          </w:tcPr>
          <w:p w14:paraId="3F46E62D" w14:textId="261C7994" w:rsidR="006048DA" w:rsidRPr="00A275D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ул. Хромова, д.3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1DF92C55" w14:textId="4FE4E937" w:rsidR="006048DA" w:rsidRPr="007B61E8" w:rsidRDefault="006048DA" w:rsidP="006048DA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B268680" w14:textId="1BD3C12B" w:rsidR="006048DA" w:rsidRPr="00C824DB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1002E399" w14:textId="29476E48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9,05</w:t>
            </w:r>
          </w:p>
        </w:tc>
        <w:tc>
          <w:tcPr>
            <w:tcW w:w="744" w:type="dxa"/>
            <w:vAlign w:val="center"/>
          </w:tcPr>
          <w:p w14:paraId="59E22B3D" w14:textId="345E8BAF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4,09</w:t>
            </w:r>
          </w:p>
        </w:tc>
        <w:tc>
          <w:tcPr>
            <w:tcW w:w="744" w:type="dxa"/>
            <w:vAlign w:val="center"/>
          </w:tcPr>
          <w:p w14:paraId="54A1A803" w14:textId="2A219603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4,09</w:t>
            </w:r>
          </w:p>
        </w:tc>
        <w:tc>
          <w:tcPr>
            <w:tcW w:w="744" w:type="dxa"/>
            <w:vAlign w:val="center"/>
          </w:tcPr>
          <w:p w14:paraId="58B767A9" w14:textId="6584B7F8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4,09</w:t>
            </w:r>
          </w:p>
        </w:tc>
        <w:tc>
          <w:tcPr>
            <w:tcW w:w="745" w:type="dxa"/>
            <w:vAlign w:val="center"/>
          </w:tcPr>
          <w:p w14:paraId="0F109FCE" w14:textId="19E17726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60,00</w:t>
            </w:r>
          </w:p>
        </w:tc>
        <w:tc>
          <w:tcPr>
            <w:tcW w:w="744" w:type="dxa"/>
            <w:vAlign w:val="center"/>
          </w:tcPr>
          <w:p w14:paraId="0BCF5A69" w14:textId="79A49C02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60,00</w:t>
            </w:r>
          </w:p>
        </w:tc>
        <w:tc>
          <w:tcPr>
            <w:tcW w:w="744" w:type="dxa"/>
            <w:vAlign w:val="center"/>
          </w:tcPr>
          <w:p w14:paraId="2CCC26F1" w14:textId="3B01E333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60,00</w:t>
            </w:r>
          </w:p>
        </w:tc>
        <w:tc>
          <w:tcPr>
            <w:tcW w:w="744" w:type="dxa"/>
            <w:vAlign w:val="center"/>
          </w:tcPr>
          <w:p w14:paraId="2EFEB941" w14:textId="5275F9B6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60,00</w:t>
            </w:r>
          </w:p>
        </w:tc>
        <w:tc>
          <w:tcPr>
            <w:tcW w:w="744" w:type="dxa"/>
            <w:vAlign w:val="center"/>
          </w:tcPr>
          <w:p w14:paraId="7D15B3F3" w14:textId="12F9A153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60,00</w:t>
            </w:r>
          </w:p>
        </w:tc>
        <w:tc>
          <w:tcPr>
            <w:tcW w:w="8187" w:type="dxa"/>
            <w:gridSpan w:val="11"/>
            <w:vAlign w:val="center"/>
          </w:tcPr>
          <w:p w14:paraId="3A85E9D8" w14:textId="0015C9DE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Переключение СЦТ</w:t>
            </w:r>
          </w:p>
        </w:tc>
      </w:tr>
      <w:tr w:rsidR="006048DA" w:rsidRPr="006C6058" w14:paraId="1DD674E3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59C51CF0" w14:textId="647453E6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«Крикс»</w:t>
            </w:r>
          </w:p>
        </w:tc>
        <w:tc>
          <w:tcPr>
            <w:tcW w:w="1276" w:type="dxa"/>
            <w:vAlign w:val="center"/>
          </w:tcPr>
          <w:p w14:paraId="79F3FD9F" w14:textId="5C323F09" w:rsidR="006048DA" w:rsidRPr="00A275D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Петербургское шоссе, д. 15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2055C62F" w14:textId="25A64E76" w:rsidR="006048DA" w:rsidRPr="007B61E8" w:rsidRDefault="006048DA" w:rsidP="006048DA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5A0B1A6" w14:textId="781CD569" w:rsidR="006048DA" w:rsidRPr="00C824DB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50CBE61A" w14:textId="26E4F168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39474126" w14:textId="380DDEF3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7D9B1024" w14:textId="072EE4A7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4" w:type="dxa"/>
            <w:vAlign w:val="center"/>
          </w:tcPr>
          <w:p w14:paraId="40C71DE7" w14:textId="2D067C03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н/д</w:t>
            </w:r>
          </w:p>
        </w:tc>
        <w:tc>
          <w:tcPr>
            <w:tcW w:w="745" w:type="dxa"/>
            <w:vAlign w:val="center"/>
          </w:tcPr>
          <w:p w14:paraId="31D30541" w14:textId="3BF8690E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61,42</w:t>
            </w:r>
          </w:p>
        </w:tc>
        <w:tc>
          <w:tcPr>
            <w:tcW w:w="744" w:type="dxa"/>
            <w:vAlign w:val="center"/>
          </w:tcPr>
          <w:p w14:paraId="077D5C65" w14:textId="43E30B0A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4" w:type="dxa"/>
            <w:vAlign w:val="center"/>
          </w:tcPr>
          <w:p w14:paraId="6F4E30A2" w14:textId="782B4703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4" w:type="dxa"/>
            <w:vAlign w:val="center"/>
          </w:tcPr>
          <w:p w14:paraId="25AC9B8F" w14:textId="2F5029C3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4" w:type="dxa"/>
            <w:vAlign w:val="center"/>
          </w:tcPr>
          <w:p w14:paraId="69D87538" w14:textId="315EF86E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5" w:type="dxa"/>
            <w:vAlign w:val="center"/>
          </w:tcPr>
          <w:p w14:paraId="3015CEFE" w14:textId="236D5E97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4" w:type="dxa"/>
            <w:vAlign w:val="center"/>
          </w:tcPr>
          <w:p w14:paraId="4FB2C475" w14:textId="35D29D66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4" w:type="dxa"/>
            <w:vAlign w:val="center"/>
          </w:tcPr>
          <w:p w14:paraId="1827A2B5" w14:textId="6BED2406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4" w:type="dxa"/>
            <w:vAlign w:val="center"/>
          </w:tcPr>
          <w:p w14:paraId="4399CA4D" w14:textId="038BEF72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4" w:type="dxa"/>
            <w:vAlign w:val="center"/>
          </w:tcPr>
          <w:p w14:paraId="7DF2CFEC" w14:textId="2A6DA63B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5" w:type="dxa"/>
            <w:vAlign w:val="center"/>
          </w:tcPr>
          <w:p w14:paraId="671F9CC6" w14:textId="4B8EF9A7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4" w:type="dxa"/>
            <w:vAlign w:val="center"/>
          </w:tcPr>
          <w:p w14:paraId="42CE4480" w14:textId="470C5BCD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4" w:type="dxa"/>
            <w:vAlign w:val="center"/>
          </w:tcPr>
          <w:p w14:paraId="7E26C3E7" w14:textId="402AA309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4" w:type="dxa"/>
            <w:vAlign w:val="center"/>
          </w:tcPr>
          <w:p w14:paraId="30367A37" w14:textId="3EBD68C3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4" w:type="dxa"/>
            <w:vAlign w:val="center"/>
          </w:tcPr>
          <w:p w14:paraId="34FB6F37" w14:textId="0368C82D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45" w:type="dxa"/>
            <w:vAlign w:val="center"/>
          </w:tcPr>
          <w:p w14:paraId="2CE665A7" w14:textId="65D416D3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</w:tr>
      <w:tr w:rsidR="006048DA" w:rsidRPr="006C6058" w14:paraId="6388107C" w14:textId="77777777" w:rsidTr="00F22F56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0989762E" w14:textId="6AB9E4AC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"Лазурная"</w:t>
            </w:r>
          </w:p>
        </w:tc>
        <w:tc>
          <w:tcPr>
            <w:tcW w:w="1276" w:type="dxa"/>
            <w:vAlign w:val="center"/>
          </w:tcPr>
          <w:p w14:paraId="79877D87" w14:textId="0DEC5ABD" w:rsidR="006048DA" w:rsidRPr="00A275D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 ул. Бочкина, д. 6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5DE7946F" w14:textId="05342777" w:rsidR="006048DA" w:rsidRPr="007B61E8" w:rsidRDefault="006048DA" w:rsidP="006048DA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83651D9" w14:textId="3CDABFB2" w:rsidR="006048DA" w:rsidRPr="00C824DB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76EEBE68" w14:textId="0EF65F63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7,00</w:t>
            </w:r>
          </w:p>
        </w:tc>
        <w:tc>
          <w:tcPr>
            <w:tcW w:w="744" w:type="dxa"/>
            <w:vAlign w:val="center"/>
          </w:tcPr>
          <w:p w14:paraId="400B8E0C" w14:textId="1CB61955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40</w:t>
            </w:r>
          </w:p>
        </w:tc>
        <w:tc>
          <w:tcPr>
            <w:tcW w:w="744" w:type="dxa"/>
            <w:vAlign w:val="center"/>
          </w:tcPr>
          <w:p w14:paraId="16553C5A" w14:textId="10F6867B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40</w:t>
            </w:r>
          </w:p>
        </w:tc>
        <w:tc>
          <w:tcPr>
            <w:tcW w:w="744" w:type="dxa"/>
            <w:vAlign w:val="center"/>
          </w:tcPr>
          <w:p w14:paraId="5EF901F0" w14:textId="53923B4E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8,96</w:t>
            </w:r>
          </w:p>
        </w:tc>
        <w:tc>
          <w:tcPr>
            <w:tcW w:w="745" w:type="dxa"/>
            <w:vAlign w:val="center"/>
          </w:tcPr>
          <w:p w14:paraId="11CC4BB4" w14:textId="2ECAD12D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46,86</w:t>
            </w:r>
          </w:p>
        </w:tc>
        <w:tc>
          <w:tcPr>
            <w:tcW w:w="744" w:type="dxa"/>
            <w:vAlign w:val="center"/>
          </w:tcPr>
          <w:p w14:paraId="6580E100" w14:textId="35C7887C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7,00</w:t>
            </w:r>
          </w:p>
        </w:tc>
        <w:tc>
          <w:tcPr>
            <w:tcW w:w="744" w:type="dxa"/>
            <w:vAlign w:val="center"/>
          </w:tcPr>
          <w:p w14:paraId="1C44A813" w14:textId="42CBCE6B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7,00</w:t>
            </w:r>
          </w:p>
        </w:tc>
        <w:tc>
          <w:tcPr>
            <w:tcW w:w="744" w:type="dxa"/>
            <w:vAlign w:val="center"/>
          </w:tcPr>
          <w:p w14:paraId="10F0AA09" w14:textId="1FBAC2C1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7,00</w:t>
            </w:r>
          </w:p>
        </w:tc>
        <w:tc>
          <w:tcPr>
            <w:tcW w:w="8931" w:type="dxa"/>
            <w:gridSpan w:val="12"/>
            <w:vAlign w:val="center"/>
          </w:tcPr>
          <w:p w14:paraId="5C8132D6" w14:textId="491554EA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Переключение на котельную п. Элеватор</w:t>
            </w:r>
          </w:p>
        </w:tc>
      </w:tr>
      <w:tr w:rsidR="006048DA" w:rsidRPr="006C6058" w14:paraId="0BAB736D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75ED4F98" w14:textId="2B251744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Министерство обороны инв. № 58/84</w:t>
            </w:r>
          </w:p>
        </w:tc>
        <w:tc>
          <w:tcPr>
            <w:tcW w:w="1276" w:type="dxa"/>
            <w:vAlign w:val="center"/>
          </w:tcPr>
          <w:p w14:paraId="71DB0C85" w14:textId="77777777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отельная</w:t>
            </w:r>
          </w:p>
          <w:p w14:paraId="2C135F4C" w14:textId="14F40E73" w:rsidR="006048DA" w:rsidRPr="00A275D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г. Тверь, ул. Стрелковая, 1 (в/г82)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7E3BC1CB" w14:textId="2EF8E3BC" w:rsidR="006048DA" w:rsidRPr="007B61E8" w:rsidRDefault="006048DA" w:rsidP="006048DA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5868B1F" w14:textId="1D45757F" w:rsidR="006048DA" w:rsidRPr="00C824DB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25940033" w14:textId="22A6A16C" w:rsidR="006048DA" w:rsidRPr="00414795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414795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5,67</w:t>
            </w:r>
          </w:p>
        </w:tc>
        <w:tc>
          <w:tcPr>
            <w:tcW w:w="744" w:type="dxa"/>
            <w:vAlign w:val="center"/>
          </w:tcPr>
          <w:p w14:paraId="39D8797F" w14:textId="6D8B6986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5,67</w:t>
            </w:r>
          </w:p>
        </w:tc>
        <w:tc>
          <w:tcPr>
            <w:tcW w:w="744" w:type="dxa"/>
            <w:vAlign w:val="center"/>
          </w:tcPr>
          <w:p w14:paraId="40B9D63A" w14:textId="185C29DA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5,67</w:t>
            </w:r>
          </w:p>
        </w:tc>
        <w:tc>
          <w:tcPr>
            <w:tcW w:w="744" w:type="dxa"/>
            <w:vAlign w:val="center"/>
          </w:tcPr>
          <w:p w14:paraId="345C47C9" w14:textId="22BE4087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65,67</w:t>
            </w:r>
          </w:p>
        </w:tc>
        <w:tc>
          <w:tcPr>
            <w:tcW w:w="745" w:type="dxa"/>
            <w:vAlign w:val="center"/>
          </w:tcPr>
          <w:p w14:paraId="533AC641" w14:textId="7E3F7E18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44" w:type="dxa"/>
            <w:vAlign w:val="center"/>
          </w:tcPr>
          <w:p w14:paraId="10D49C75" w14:textId="64D56AFC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36,20</w:t>
            </w:r>
          </w:p>
        </w:tc>
        <w:tc>
          <w:tcPr>
            <w:tcW w:w="744" w:type="dxa"/>
            <w:vAlign w:val="center"/>
          </w:tcPr>
          <w:p w14:paraId="4782FD1C" w14:textId="6A762C1F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44" w:type="dxa"/>
            <w:vAlign w:val="center"/>
          </w:tcPr>
          <w:p w14:paraId="0734F564" w14:textId="528794A7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44" w:type="dxa"/>
            <w:vAlign w:val="center"/>
          </w:tcPr>
          <w:p w14:paraId="15B6A51E" w14:textId="365E9A05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45" w:type="dxa"/>
            <w:vAlign w:val="center"/>
          </w:tcPr>
          <w:p w14:paraId="1AE934AF" w14:textId="66477301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44" w:type="dxa"/>
            <w:vAlign w:val="center"/>
          </w:tcPr>
          <w:p w14:paraId="7F96EDAB" w14:textId="5E13C840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44" w:type="dxa"/>
            <w:vAlign w:val="center"/>
          </w:tcPr>
          <w:p w14:paraId="5C28BFFE" w14:textId="37F625C1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44" w:type="dxa"/>
            <w:vAlign w:val="center"/>
          </w:tcPr>
          <w:p w14:paraId="225A4B51" w14:textId="7913232B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44" w:type="dxa"/>
            <w:vAlign w:val="center"/>
          </w:tcPr>
          <w:p w14:paraId="7D08264F" w14:textId="6E392274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45" w:type="dxa"/>
            <w:vAlign w:val="center"/>
          </w:tcPr>
          <w:p w14:paraId="3CB29445" w14:textId="20EBA378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44" w:type="dxa"/>
            <w:vAlign w:val="center"/>
          </w:tcPr>
          <w:p w14:paraId="29EEE060" w14:textId="0AEAF8A8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44" w:type="dxa"/>
            <w:vAlign w:val="center"/>
          </w:tcPr>
          <w:p w14:paraId="4C229D63" w14:textId="7351F223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44" w:type="dxa"/>
            <w:vAlign w:val="center"/>
          </w:tcPr>
          <w:p w14:paraId="66FCC8FC" w14:textId="29C30FE5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44" w:type="dxa"/>
            <w:vAlign w:val="center"/>
          </w:tcPr>
          <w:p w14:paraId="0AB76C94" w14:textId="3B457C50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45" w:type="dxa"/>
            <w:vAlign w:val="center"/>
          </w:tcPr>
          <w:p w14:paraId="39CD1500" w14:textId="73BEE4C6" w:rsidR="006048DA" w:rsidRP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</w:tr>
      <w:tr w:rsidR="00D8112D" w:rsidRPr="006C6058" w14:paraId="3115853C" w14:textId="77777777" w:rsidTr="00414795">
        <w:trPr>
          <w:trHeight w:val="612"/>
        </w:trPr>
        <w:tc>
          <w:tcPr>
            <w:tcW w:w="1271" w:type="dxa"/>
            <w:shd w:val="clear" w:color="auto" w:fill="auto"/>
            <w:vAlign w:val="center"/>
          </w:tcPr>
          <w:p w14:paraId="3BED2107" w14:textId="262E1524" w:rsidR="00D8112D" w:rsidRPr="00414795" w:rsidRDefault="00D8112D" w:rsidP="00D8112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ООО УК «Лазурь»</w:t>
            </w:r>
          </w:p>
        </w:tc>
        <w:tc>
          <w:tcPr>
            <w:tcW w:w="1276" w:type="dxa"/>
            <w:vAlign w:val="center"/>
          </w:tcPr>
          <w:p w14:paraId="1318CC3B" w14:textId="50EDBF8C" w:rsidR="00D8112D" w:rsidRPr="00414795" w:rsidRDefault="00D8112D" w:rsidP="00D8112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A275D9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л. Красина, д. 46/38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395FC03C" w14:textId="4BDA43E9" w:rsidR="00D8112D" w:rsidRPr="007B61E8" w:rsidRDefault="00D8112D" w:rsidP="00D8112D">
            <w:pPr>
              <w:spacing w:after="0" w:line="240" w:lineRule="auto"/>
              <w:jc w:val="both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7B61E8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Удельный расход условного топлива на отпуск тепловой энергии источниками тепловой энергии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95E9E9B" w14:textId="0F6C2A9F" w:rsidR="00D8112D" w:rsidRPr="00C824DB" w:rsidRDefault="00D8112D" w:rsidP="00D8112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C824DB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кг у.т./Гкал</w:t>
            </w:r>
          </w:p>
        </w:tc>
        <w:tc>
          <w:tcPr>
            <w:tcW w:w="744" w:type="dxa"/>
            <w:vAlign w:val="center"/>
          </w:tcPr>
          <w:p w14:paraId="2DF76DDC" w14:textId="43ABDB98" w:rsidR="00D8112D" w:rsidRPr="00414795" w:rsidRDefault="00D8112D" w:rsidP="00D8112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083E6AB1" w14:textId="33143B26" w:rsidR="00D8112D" w:rsidRPr="006048DA" w:rsidRDefault="00D8112D" w:rsidP="00D8112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5D8FACA4" w14:textId="2A2DEDFC" w:rsidR="00D8112D" w:rsidRPr="006048DA" w:rsidRDefault="00D8112D" w:rsidP="00D8112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6BDEED16" w14:textId="3F0F9378" w:rsidR="00D8112D" w:rsidRPr="006048DA" w:rsidRDefault="00D8112D" w:rsidP="00D8112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5" w:type="dxa"/>
            <w:vAlign w:val="center"/>
          </w:tcPr>
          <w:p w14:paraId="623A5934" w14:textId="539941E7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737D159A" w14:textId="3982168E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20B29C80" w14:textId="4EA8250B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7F2A8F2C" w14:textId="23A20092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1EC37F6D" w14:textId="18FCB842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5" w:type="dxa"/>
            <w:vAlign w:val="center"/>
          </w:tcPr>
          <w:p w14:paraId="4CFC3690" w14:textId="32357FF0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02C61479" w14:textId="4979EA5C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040C177D" w14:textId="6520B2E5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5EEDCC5C" w14:textId="327BF57A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63C5CDDC" w14:textId="58850D94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5" w:type="dxa"/>
            <w:vAlign w:val="center"/>
          </w:tcPr>
          <w:p w14:paraId="367769C8" w14:textId="0366D2D1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1E21F6F9" w14:textId="1AB24C8F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180C75B7" w14:textId="452FB901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310CBD5B" w14:textId="52D937E6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4" w:type="dxa"/>
            <w:vAlign w:val="center"/>
          </w:tcPr>
          <w:p w14:paraId="50C917A9" w14:textId="724258E7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  <w:tc>
          <w:tcPr>
            <w:tcW w:w="745" w:type="dxa"/>
            <w:vAlign w:val="center"/>
          </w:tcPr>
          <w:p w14:paraId="4D9D92CC" w14:textId="76599AC3" w:rsidR="00D8112D" w:rsidRPr="006048DA" w:rsidRDefault="00D8112D" w:rsidP="00D8112D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6048DA">
              <w:rPr>
                <w:rFonts w:eastAsia="Times New Roman" w:cs="Arial"/>
                <w:color w:val="000000"/>
                <w:sz w:val="14"/>
                <w:szCs w:val="14"/>
                <w:lang w:eastAsia="ru-RU"/>
              </w:rPr>
              <w:t>150,38</w:t>
            </w:r>
          </w:p>
        </w:tc>
      </w:tr>
    </w:tbl>
    <w:p w14:paraId="2BFDBFFC" w14:textId="69F0D737" w:rsidR="00414795" w:rsidRDefault="00414795" w:rsidP="00414795">
      <w:pPr>
        <w:pStyle w:val="afffe"/>
      </w:pPr>
    </w:p>
    <w:p w14:paraId="7937F283" w14:textId="77777777" w:rsidR="00E63951" w:rsidRPr="005C3E07" w:rsidRDefault="00E63951" w:rsidP="00E63951">
      <w:pPr>
        <w:pStyle w:val="10"/>
      </w:pPr>
      <w:bookmarkStart w:id="42" w:name="_Toc214656350"/>
      <w:r w:rsidRPr="00E63951">
        <w:t>ОТНОШЕНИЕ ВЕЛИЧИНЫ ТЕХНОЛОГИЧЕСКИХ ПОТЕРЬ ТЕПЛОВОЙ ЭНЕРГИИ, ТЕПЛОНОСИТЕЛЯ К МАТЕРИАЛЬНОЙ ХАРАКТЕРИСТИКЕ ТЕПЛОВОЙ СЕТИ</w:t>
      </w:r>
      <w:bookmarkEnd w:id="42"/>
    </w:p>
    <w:p w14:paraId="725F9707" w14:textId="77777777" w:rsidR="00E63951" w:rsidRDefault="00E63951" w:rsidP="00E63951">
      <w:pPr>
        <w:spacing w:after="0" w:line="360" w:lineRule="auto"/>
        <w:ind w:firstLine="708"/>
        <w:jc w:val="both"/>
        <w:rPr>
          <w:rFonts w:cs="Arial"/>
          <w:szCs w:val="24"/>
          <w:highlight w:val="yellow"/>
        </w:rPr>
      </w:pPr>
      <w:r>
        <w:rPr>
          <w:color w:val="222222"/>
        </w:rPr>
        <w:t>Значение отношений величины технологических потерь тепловой энергии к материальной характеристике тепловой сети приведены</w:t>
      </w:r>
    </w:p>
    <w:p w14:paraId="5831E918" w14:textId="0E07FD54" w:rsidR="00E63951" w:rsidRDefault="00E63951" w:rsidP="00563C31">
      <w:pPr>
        <w:spacing w:after="0" w:line="240" w:lineRule="auto"/>
        <w:jc w:val="both"/>
      </w:pPr>
      <w:bookmarkStart w:id="43" w:name="_Toc214656233"/>
      <w:r>
        <w:t xml:space="preserve">Таблица </w:t>
      </w:r>
      <w:fldSimple w:instr=" STYLEREF 1 \s ">
        <w:r w:rsidR="006732C3">
          <w:rPr>
            <w:noProof/>
          </w:rPr>
          <w:t>4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r>
        <w:t xml:space="preserve"> </w:t>
      </w:r>
      <w:r w:rsidRPr="009B7E72">
        <w:t>–</w:t>
      </w:r>
      <w:r>
        <w:t xml:space="preserve"> Значения отношения величины технологических потерь к материальной характеристике тепловой сети в зонах действия источников, 1/км/год</w:t>
      </w:r>
      <w:bookmarkEnd w:id="43"/>
    </w:p>
    <w:tbl>
      <w:tblPr>
        <w:tblW w:w="21246" w:type="dxa"/>
        <w:tblLayout w:type="fixed"/>
        <w:tblLook w:val="04A0" w:firstRow="1" w:lastRow="0" w:firstColumn="1" w:lastColumn="0" w:noHBand="0" w:noVBand="1"/>
      </w:tblPr>
      <w:tblGrid>
        <w:gridCol w:w="883"/>
        <w:gridCol w:w="2685"/>
        <w:gridCol w:w="883"/>
        <w:gridCol w:w="884"/>
        <w:gridCol w:w="884"/>
        <w:gridCol w:w="884"/>
        <w:gridCol w:w="884"/>
        <w:gridCol w:w="884"/>
        <w:gridCol w:w="884"/>
        <w:gridCol w:w="884"/>
        <w:gridCol w:w="884"/>
        <w:gridCol w:w="884"/>
        <w:gridCol w:w="883"/>
        <w:gridCol w:w="884"/>
        <w:gridCol w:w="884"/>
        <w:gridCol w:w="884"/>
        <w:gridCol w:w="884"/>
        <w:gridCol w:w="884"/>
        <w:gridCol w:w="884"/>
        <w:gridCol w:w="884"/>
        <w:gridCol w:w="884"/>
        <w:gridCol w:w="884"/>
      </w:tblGrid>
      <w:tr w:rsidR="006048DA" w:rsidRPr="00613A70" w14:paraId="0E26AFB2" w14:textId="7E174D64" w:rsidTr="006048DA">
        <w:trPr>
          <w:trHeight w:val="300"/>
          <w:tblHeader/>
        </w:trPr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DC819CF" w14:textId="77777777" w:rsidR="006048DA" w:rsidRPr="00613A70" w:rsidRDefault="006048DA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2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092D6BE" w14:textId="77777777" w:rsidR="006048DA" w:rsidRPr="00613A70" w:rsidRDefault="006048DA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Наименование источника тепловой энергии в системе теплоснабжения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C4507DF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F4BCF79" w14:textId="77777777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A635083" w14:textId="77777777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F149FA8" w14:textId="77777777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53DE9B7" w14:textId="77777777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33BEAB9" w14:textId="77777777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CA87B7F" w14:textId="77777777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6968B21" w14:textId="77777777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08646295" w14:textId="77777777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8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4B230D3" w14:textId="0A696884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9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3080975" w14:textId="21006472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0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165FC29F" w14:textId="50B63819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1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2B9FDA3" w14:textId="734D4261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2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444590A" w14:textId="788751A9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3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D18B42B" w14:textId="1338F0E3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4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7C49FCD" w14:textId="165597ED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5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D334E92" w14:textId="51FFF5A8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6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459FB5F" w14:textId="33B0E460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7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F00FC7F" w14:textId="2BA9B00B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8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3E3880D" w14:textId="79D1CBDB" w:rsidR="006048DA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9</w:t>
            </w:r>
          </w:p>
        </w:tc>
      </w:tr>
      <w:tr w:rsidR="006048DA" w:rsidRPr="00613A70" w14:paraId="367182F2" w14:textId="0AE7347E" w:rsidTr="006048DA">
        <w:trPr>
          <w:trHeight w:val="300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EF0AA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D3A205" w14:textId="77777777" w:rsidR="006048DA" w:rsidRPr="00613A70" w:rsidRDefault="006048DA" w:rsidP="006048D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Система централизованного теплоснабжения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FB61D3" w14:textId="53E6E0B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0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E4A47C" w14:textId="6EC30D6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4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86F1CE" w14:textId="32589BA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03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F72D9F" w14:textId="2541A63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0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9E1909" w14:textId="085DE8C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3333CE" w14:textId="2646AD5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572EE5" w14:textId="3965E2E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AEBE7D" w14:textId="6353F69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CE9D32" w14:textId="1CA57E7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F033FE" w14:textId="4FD1408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074DAC" w14:textId="73B9261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3B9460" w14:textId="127333F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B81F5C" w14:textId="5B4492E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97E942" w14:textId="0484C2F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DC64D7" w14:textId="4445A24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155A1B" w14:textId="7D8B5A4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2E9B06" w14:textId="21C4410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FDE729" w14:textId="7EC81DE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D56A1D" w14:textId="4172239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54B80C" w14:textId="35A752F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6</w:t>
            </w:r>
          </w:p>
        </w:tc>
      </w:tr>
      <w:tr w:rsidR="006048DA" w:rsidRPr="00613A70" w14:paraId="46A634BE" w14:textId="3D257236" w:rsidTr="006048DA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B95A73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CFD421" w14:textId="77777777" w:rsidR="006048DA" w:rsidRPr="00613A70" w:rsidRDefault="006048DA" w:rsidP="006048D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иминститут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09D479" w14:textId="1E1FA04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90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2901AC" w14:textId="6035DD7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31E38C" w14:textId="356BD32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F35751" w14:textId="3925122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696FA7" w14:textId="575A211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ED4078" w14:textId="461C5D8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CF1D87" w14:textId="164B0EB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AC8707" w14:textId="79B1A02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C50037" w14:textId="53A1954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CBFAF7" w14:textId="29A5974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67C2D5" w14:textId="20F7179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AA0479" w14:textId="689E831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7A7E69" w14:textId="70C3E10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505491" w14:textId="7438816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C91105" w14:textId="3E6F28E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9EDE90" w14:textId="6612BA9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CCE373" w14:textId="00FF7D1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3E81E8" w14:textId="5E30262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9B50E4" w14:textId="52CC4B1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7B1B69" w14:textId="6F269EF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</w:tr>
      <w:tr w:rsidR="006048DA" w:rsidRPr="00613A70" w14:paraId="50A387DE" w14:textId="2AD76A28" w:rsidTr="006048DA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42330A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ACF48E" w14:textId="77777777" w:rsidR="006048DA" w:rsidRPr="00613A70" w:rsidRDefault="006048DA" w:rsidP="006048D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Б. Перемерки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2EB10B" w14:textId="3128D64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4ADB72" w14:textId="5951FBA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6,5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D18658" w14:textId="5C2CC86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1BC751" w14:textId="66172D5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BA571B" w14:textId="5483349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AC50C5" w14:textId="6C841E8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A3649F" w14:textId="6D0F910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57E414" w14:textId="4F10371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D5B591" w14:textId="57E7577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4E7490" w14:textId="50A9013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DA9DD7" w14:textId="4250265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E61FAA" w14:textId="2418182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599F70" w14:textId="259CF68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466DFF" w14:textId="36C8458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F68F1A" w14:textId="4980043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DCAC83" w14:textId="778D359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D31627" w14:textId="646EA32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05939D" w14:textId="783443C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10404C" w14:textId="0269BF8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7F6D30" w14:textId="37ACCC9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</w:tr>
      <w:tr w:rsidR="006048DA" w:rsidRPr="00613A70" w14:paraId="6845E50B" w14:textId="628CB283" w:rsidTr="006048DA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A023CB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89FBEA" w14:textId="77777777" w:rsidR="006048DA" w:rsidRPr="00613A70" w:rsidRDefault="006048DA" w:rsidP="006048D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гт Сахарово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91F954" w14:textId="557C214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16E3A1" w14:textId="6073593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2788B5" w14:textId="619EB6C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B44CD7" w14:textId="4D11C5B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F499B7" w14:textId="0A7E504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B9D180" w14:textId="1201759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A71B66" w14:textId="1842B0B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D31A95" w14:textId="2FF7348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AF89CB" w14:textId="350E1F3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7C8AE4" w14:textId="7E9F877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E8F717" w14:textId="17DC8DF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5BF1EA" w14:textId="4B640B6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5C7F91" w14:textId="11AB68C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96A430" w14:textId="3C20E77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2575FE" w14:textId="4F2ED94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2C5FBA" w14:textId="7F4E53B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611CDE" w14:textId="0375500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9D3044" w14:textId="0818866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A930F8" w14:textId="2DE4349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C86AB7" w14:textId="7B31572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</w:tr>
      <w:tr w:rsidR="006048DA" w:rsidRPr="00613A70" w14:paraId="1B545588" w14:textId="3EB2D967" w:rsidTr="006048DA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70CEF4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C05F6C" w14:textId="77777777" w:rsidR="006048DA" w:rsidRPr="00613A70" w:rsidRDefault="006048DA" w:rsidP="006048D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.Мамулино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19AAF1" w14:textId="3CC52B6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2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BFD15E" w14:textId="67B480B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CFD99D" w14:textId="12FABA6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DC4D67" w14:textId="4C8C95D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923B83" w14:textId="19303EE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01FB4A" w14:textId="35B1B15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12128A" w14:textId="1F8B305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5DE4A3" w14:textId="35D5A8E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193D60" w14:textId="7B83142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508C4A" w14:textId="491C07A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22B113" w14:textId="033ED77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EFF699" w14:textId="581649D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D43D78" w14:textId="77E0315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472865" w14:textId="555DD29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E571A7" w14:textId="5353033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45C7AB" w14:textId="7AEEC6E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09C736" w14:textId="468B16F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2C1F28" w14:textId="2FE7F88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4B25F9" w14:textId="26C178D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FCAE54" w14:textId="2EE96A0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</w:tr>
      <w:tr w:rsidR="006048DA" w:rsidRPr="00613A70" w14:paraId="0BA854BA" w14:textId="1FB8A382" w:rsidTr="006048DA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620B17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502C2E" w14:textId="77777777" w:rsidR="006048DA" w:rsidRPr="00613A70" w:rsidRDefault="006048DA" w:rsidP="006048D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Керамический завод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BB8460" w14:textId="40460BD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D24267" w14:textId="0113714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4A0FB5" w14:textId="5433455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4965A0" w14:textId="3CD3E64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CC80EA" w14:textId="5EFBA95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7A9063" w14:textId="31B0A61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01F7B6" w14:textId="17FD46C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88E17A" w14:textId="63CB3E2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3ECF6D" w14:textId="43DEC17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F1AA7C" w14:textId="535EEA4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26529A" w14:textId="1CDD5D9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3BCBF1" w14:textId="6A1B3AE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0BA8E7" w14:textId="6ED1277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5B8347" w14:textId="0B64FAC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C82111" w14:textId="32B011B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A9870F" w14:textId="355299D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AF03EB" w14:textId="60FC20E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36346C" w14:textId="7135285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6587A6" w14:textId="6744C81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711A17B" w14:textId="4B94858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</w:tr>
      <w:tr w:rsidR="006048DA" w:rsidRPr="00613A70" w14:paraId="51353CFF" w14:textId="1A6CABAD" w:rsidTr="006048DA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C72C06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F0D4D3" w14:textId="77777777" w:rsidR="006048DA" w:rsidRPr="00613A70" w:rsidRDefault="006048DA" w:rsidP="006048D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БК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2152AF" w14:textId="4BFFDC8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6DC79C" w14:textId="405C365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40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8F82D0" w14:textId="5AC8286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9A48EC" w14:textId="2DC01C9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EC33AA" w14:textId="70EDC56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86E7DC" w14:textId="0404650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79BA5D" w14:textId="21753FA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EF5AA6" w14:textId="7941D34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757C7A" w14:textId="5CCDDFE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296974" w14:textId="7B4ED11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BF45B5" w14:textId="735CC79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E1FDEF" w14:textId="31B0B26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D770BF" w14:textId="68E4439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0D2EB3" w14:textId="3BF614F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C53E4D" w14:textId="27A3F85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F3EF6F" w14:textId="3CE5817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353888" w14:textId="4387E3D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C6B6FD" w14:textId="1F5A0D7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02C3F8" w14:textId="54BDC06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24DCCE" w14:textId="1BD250E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</w:tr>
      <w:tr w:rsidR="006048DA" w:rsidRPr="00613A70" w14:paraId="3DD59BA0" w14:textId="7837B143" w:rsidTr="006048DA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71D2F7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B6F66A" w14:textId="77777777" w:rsidR="006048DA" w:rsidRPr="00613A70" w:rsidRDefault="006048DA" w:rsidP="006048D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Областная больница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18328C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58273D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E604BB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507543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AF8ACC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6C6676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A3991B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356B49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61BE7E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A7FA30" w14:textId="19B7CEF3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35C48D" w14:textId="496108BA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C22924" w14:textId="62B8C925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B134B3" w14:textId="18010033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3FA327" w14:textId="6A8F0BB0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62C6D8" w14:textId="587BD6AF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72FE60" w14:textId="4BA36A79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955B4C" w14:textId="4F3D5EDD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DC7C2E" w14:textId="5CC26E8F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983CCC" w14:textId="0E89F36D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610F7C" w14:textId="6E755EE3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</w:tr>
      <w:tr w:rsidR="006048DA" w:rsidRPr="00613A70" w14:paraId="1C62388F" w14:textId="289BFCC9" w:rsidTr="006048DA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C01746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49C394" w14:textId="77777777" w:rsidR="006048DA" w:rsidRPr="00613A70" w:rsidRDefault="006048DA" w:rsidP="006048D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оликлиники №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E0D4DC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5302CB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9EFDCA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7AF244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AD0A46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6FE4AA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A4214E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9E751E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FFDA30" w14:textId="77777777" w:rsidR="006048DA" w:rsidRDefault="006048DA" w:rsidP="006048DA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3FF686" w14:textId="3B8AFC4C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E12301" w14:textId="2A989593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08E3A2" w14:textId="66098554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11AADF" w14:textId="797154EE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D511DD" w14:textId="0CC0557A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1B37DA" w14:textId="21E7DBAE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3AADF8" w14:textId="5738740E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30BBAB" w14:textId="006D2C5D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9C47EB" w14:textId="2A183ADE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3D84B6" w14:textId="5D4C5A30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18FDDA" w14:textId="27C62F8A" w:rsidR="006048DA" w:rsidRPr="009708E1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</w:tr>
      <w:tr w:rsidR="006048DA" w:rsidRPr="00613A70" w14:paraId="2F534E0C" w14:textId="5BCF75D4" w:rsidTr="006048DA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20869C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D90583" w14:textId="77777777" w:rsidR="006048DA" w:rsidRPr="00613A70" w:rsidRDefault="006048DA" w:rsidP="006048D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B5295D" w14:textId="453BECA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00A629" w14:textId="46C3BDD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3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F3306A" w14:textId="6BA3548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950ADA" w14:textId="14BEF0C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CE3DD1" w14:textId="44F22ED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2645A2" w14:textId="165BEF7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4A0EFF" w14:textId="36A77EC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2E40DB" w14:textId="4A4A6C6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7ABA8B" w14:textId="00ABCEA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5E2A3E" w14:textId="5DFDB60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874EFC" w14:textId="3AAEDF4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EDF7CE" w14:textId="164CCF2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488702" w14:textId="0BD4155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702428" w14:textId="499BEA6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27D07F" w14:textId="56E36F7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3767A4B" w14:textId="2BC91D9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3E6724" w14:textId="774BAAB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078606" w14:textId="7E97251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E82A7F" w14:textId="552CC91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B313DE" w14:textId="791A8B6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</w:tr>
      <w:tr w:rsidR="006048DA" w:rsidRPr="00613A70" w14:paraId="56A52ACC" w14:textId="620DFB4C" w:rsidTr="006048DA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E5FD66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370020" w14:textId="77777777" w:rsidR="006048DA" w:rsidRPr="00613A70" w:rsidRDefault="006048DA" w:rsidP="006048D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4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0CD62C" w14:textId="3C16F95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8103EA" w14:textId="172C631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800F1C" w14:textId="5B9B879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D07C9D" w14:textId="52B00D1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496BE6" w14:textId="153AE35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BD40BA" w14:textId="36959BB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69083E" w14:textId="088B7A4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6E2936" w14:textId="3C1CB3A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2FCBAB" w14:textId="1559D08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E053C2" w14:textId="693D93F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FA1412" w14:textId="61B7729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E09ACE" w14:textId="1BB379F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9FA760" w14:textId="62436D3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E50636" w14:textId="7D7D783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2C1484" w14:textId="6E37E61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1BF00F" w14:textId="5D81284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D53CB4" w14:textId="2CE16B3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868347" w14:textId="077710B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6E6FAB" w14:textId="322C4A0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BEE3E4" w14:textId="0A622F0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</w:tr>
      <w:tr w:rsidR="006048DA" w:rsidRPr="00613A70" w14:paraId="78440E9A" w14:textId="56396377" w:rsidTr="006048DA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67BF7C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29B6B0" w14:textId="77777777" w:rsidR="006048DA" w:rsidRPr="00613A70" w:rsidRDefault="006048DA" w:rsidP="006048D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ДРСУ-2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525215" w14:textId="43A6B78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2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23C8CC" w14:textId="0ECBF14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03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3DAF36E" w14:textId="00A45B9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B99B14" w14:textId="54B21E5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7F191E" w14:textId="259723E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F37F58" w14:textId="3669812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693EF2" w14:textId="0D60B61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A073A5" w14:textId="70013AF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8187D1" w14:textId="09C10A8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82D7FB" w14:textId="7A617D7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A4941F" w14:textId="55B3EA9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D33E3B" w14:textId="4F59A83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073686" w14:textId="4FC1C32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C38B65" w14:textId="517ACD2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C77DEE" w14:textId="71840E7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36DDF0" w14:textId="3EF2563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ED2F28" w14:textId="5EDB645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36EBC0" w14:textId="7DCA08C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A9AA90" w14:textId="6820EF5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014A73" w14:textId="73B3064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</w:tr>
      <w:tr w:rsidR="006048DA" w:rsidRPr="00613A70" w14:paraId="3A15D8B2" w14:textId="36920C99" w:rsidTr="006048DA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F11431" w14:textId="77777777" w:rsidR="006048DA" w:rsidRPr="00613A70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A08B84" w14:textId="77777777" w:rsidR="006048DA" w:rsidRPr="00613A70" w:rsidRDefault="006048DA" w:rsidP="006048D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АТП-1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15407C" w14:textId="0F18B84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34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57C6DD" w14:textId="4AA2886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3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74E2C1" w14:textId="45AE5C1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2BD11E" w14:textId="5BB8C70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023EEA" w14:textId="0C14269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34A119" w14:textId="02B31AC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15334C" w14:textId="0D61D63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5D9DB6" w14:textId="1554D0D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782450" w14:textId="275A551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F98EEA" w14:textId="0917DE5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EC9D78" w14:textId="723C681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261E52E" w14:textId="3D96BFB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A1CE6E" w14:textId="57697A4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793F0E" w14:textId="6F1CF08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74E7E8" w14:textId="722B2DD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F197BB" w14:textId="71E2B84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56C2B8" w14:textId="21A62AE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78C1E5" w14:textId="4ABFF6F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FA15F0" w14:textId="528AE60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284F2F" w14:textId="3604600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</w:tr>
      <w:tr w:rsidR="002275F3" w:rsidRPr="00613A70" w14:paraId="4D99965F" w14:textId="77777777" w:rsidTr="002275F3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886936" w14:textId="558DB72A" w:rsidR="002275F3" w:rsidRPr="00613A70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390A77" w14:textId="38B8AD36" w:rsidR="002275F3" w:rsidRPr="00613A70" w:rsidRDefault="002275F3" w:rsidP="002275F3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Сахаровское шоссе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536CDE" w14:textId="1FD9BA20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84613B" w14:textId="7EC6185E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1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92F371" w14:textId="10A1B793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921C2E" w14:textId="270C4BC2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4FDA4A" w14:textId="1DC324A6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7630F6" w14:textId="6261BF9B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410C63" w14:textId="5B008C33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84DC3A" w14:textId="5512B8CB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876C3F"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0161A1" w14:textId="4A4814E5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876C3F"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0B3F0B" w14:textId="4A56642A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876C3F"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7E75DF" w14:textId="6F4D8A54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876C3F"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7C9C91" w14:textId="0CC0A803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876C3F"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8F3521" w14:textId="55FA395B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876C3F"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F5ED48" w14:textId="7B772FB9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876C3F"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9CC923" w14:textId="266EB9FB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876C3F"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DCFF5B" w14:textId="00E189B6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876C3F"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3D3660" w14:textId="676CAF15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876C3F"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5BE581" w14:textId="4F8599A9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876C3F"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805D87" w14:textId="5364D650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876C3F"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90F1D0" w14:textId="5E7EA6CF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876C3F"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</w:tr>
      <w:tr w:rsidR="002275F3" w:rsidRPr="00613A70" w14:paraId="312F6E6A" w14:textId="0D7304D5" w:rsidTr="006048DA">
        <w:trPr>
          <w:trHeight w:val="307"/>
        </w:trPr>
        <w:tc>
          <w:tcPr>
            <w:tcW w:w="8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6A2FD3" w14:textId="77777777" w:rsidR="002275F3" w:rsidRPr="00613A70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2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B9A771" w14:textId="77777777" w:rsidR="002275F3" w:rsidRPr="00613A70" w:rsidRDefault="002275F3" w:rsidP="002275F3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3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596234" w14:textId="5739ACE6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78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196206" w14:textId="67BB74A9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3,5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D240D7" w14:textId="0828FD4E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0E6EF1" w14:textId="004432A5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C2F08A" w14:textId="5F873601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92A191" w14:textId="7CB50CF6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4D23CB" w14:textId="6B58447A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632726" w14:textId="44AD40AC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E18EC8" w14:textId="4670D59C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94F81A" w14:textId="0F2F0492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FEEF31" w14:textId="386F2BA4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2AD3EF" w14:textId="7B58C8A5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116D50" w14:textId="2DE83561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9B68B6" w14:textId="083BDB0E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0CCF01" w14:textId="30867D52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6E3EBD" w14:textId="5182BA64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69CFA5" w14:textId="5D579D66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4FD7DE" w14:textId="3D4F000E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8D21FE" w14:textId="1A9A61EA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5DD31C" w14:textId="50646CB3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</w:tr>
      <w:tr w:rsidR="002275F3" w:rsidRPr="00613A70" w14:paraId="4A46F425" w14:textId="577897BC" w:rsidTr="006048DA">
        <w:trPr>
          <w:trHeight w:val="307"/>
        </w:trPr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ABB799" w14:textId="77777777" w:rsidR="002275F3" w:rsidRPr="00613A70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2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AF08F3" w14:textId="77777777" w:rsidR="002275F3" w:rsidRPr="00613A70" w:rsidRDefault="002275F3" w:rsidP="002275F3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ишкова, 97</w:t>
            </w:r>
          </w:p>
        </w:tc>
        <w:tc>
          <w:tcPr>
            <w:tcW w:w="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F73E19" w14:textId="612D8632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51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162D9C" w14:textId="5D157907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97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E07C22" w14:textId="39F8282F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07029C" w14:textId="74D5335E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FC07D8" w14:textId="29441A31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C5B5E6" w14:textId="00D6A582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DFF685" w14:textId="797D9D1E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012E79" w14:textId="4E0B50F7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60AFD9" w14:textId="3608144E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2796FB" w14:textId="19CF1541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D7CBBC" w14:textId="1BEA01EE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AFE01D" w14:textId="18166332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3572D4" w14:textId="40549744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8314FF" w14:textId="7B4F6945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C93648" w14:textId="32827301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34321B" w14:textId="1F355DAE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7340BA" w14:textId="053E2CF2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86F06B" w14:textId="1AC1DF26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61FAD6" w14:textId="2FAB0ED2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E0C106" w14:textId="37AAE3C6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</w:tr>
      <w:tr w:rsidR="002275F3" w:rsidRPr="00613A70" w14:paraId="5A147D77" w14:textId="565A08DA" w:rsidTr="006048DA">
        <w:trPr>
          <w:trHeight w:val="375"/>
        </w:trPr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4BB432" w14:textId="662774FD" w:rsidR="002275F3" w:rsidRPr="00613A70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2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4C93C4" w14:textId="3458B277" w:rsidR="002275F3" w:rsidRPr="00613A70" w:rsidRDefault="002275F3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</w:t>
            </w:r>
            <w:r w:rsidR="00D8112D">
              <w:rPr>
                <w:rFonts w:eastAsia="Times New Roman" w:cs="Arial"/>
                <w:sz w:val="20"/>
                <w:szCs w:val="20"/>
                <w:lang w:eastAsia="ru-RU"/>
              </w:rPr>
              <w:t>ООО «Тепло»</w:t>
            </w:r>
          </w:p>
        </w:tc>
        <w:tc>
          <w:tcPr>
            <w:tcW w:w="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CDA97C" w14:textId="67A61CDC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EBC760" w14:textId="6AAE0BEC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4C72BC" w14:textId="320C3B12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DA6D5C" w14:textId="1A42EF51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A2652D" w14:textId="14E3BEBC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102179" w14:textId="107B5091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42003"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E10CA7" w14:textId="65CE8BDD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42003"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1491" w:type="dxa"/>
            <w:gridSpan w:val="1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32C0D6" w14:textId="55222C19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новую котельную «Затверецкая»</w:t>
            </w:r>
          </w:p>
        </w:tc>
      </w:tr>
    </w:tbl>
    <w:p w14:paraId="4A31A3FB" w14:textId="77777777" w:rsidR="00E12BD8" w:rsidRDefault="00E12BD8" w:rsidP="00E63951">
      <w:pPr>
        <w:spacing w:after="0" w:line="360" w:lineRule="auto"/>
        <w:ind w:firstLine="708"/>
        <w:jc w:val="both"/>
        <w:rPr>
          <w:rFonts w:cs="Arial"/>
          <w:szCs w:val="24"/>
        </w:rPr>
      </w:pPr>
    </w:p>
    <w:p w14:paraId="7944CC8B" w14:textId="1005D10D" w:rsidR="00E63951" w:rsidRDefault="00E63951" w:rsidP="00E63951">
      <w:pPr>
        <w:spacing w:after="0" w:line="360" w:lineRule="auto"/>
        <w:ind w:firstLine="708"/>
        <w:jc w:val="both"/>
        <w:rPr>
          <w:rFonts w:cs="Arial"/>
          <w:szCs w:val="24"/>
          <w:highlight w:val="yellow"/>
        </w:rPr>
      </w:pPr>
      <w:r>
        <w:rPr>
          <w:rFonts w:cs="Arial"/>
          <w:szCs w:val="24"/>
        </w:rPr>
        <w:lastRenderedPageBreak/>
        <w:t>Сведения о материальной характеристике тепловых сетей и величине технологических потерь в зонах деятельности прочих ЕТО отсутствуют.</w:t>
      </w:r>
    </w:p>
    <w:p w14:paraId="5F67F33F" w14:textId="77777777" w:rsidR="00E63951" w:rsidRDefault="00E63951" w:rsidP="00C060E9">
      <w:pPr>
        <w:spacing w:after="0" w:line="360" w:lineRule="auto"/>
        <w:jc w:val="both"/>
        <w:rPr>
          <w:rFonts w:cs="Arial"/>
          <w:szCs w:val="24"/>
          <w:highlight w:val="yellow"/>
        </w:rPr>
      </w:pPr>
    </w:p>
    <w:p w14:paraId="31EB9061" w14:textId="77777777" w:rsidR="00575C99" w:rsidRPr="005C3E07" w:rsidRDefault="00575C99" w:rsidP="00575C99">
      <w:pPr>
        <w:pStyle w:val="10"/>
      </w:pPr>
      <w:bookmarkStart w:id="44" w:name="_Toc214656351"/>
      <w:r w:rsidRPr="00575C99">
        <w:t>КОЭФФИЦИЕНТ ИСПОЛЬЗОВАНИЯ УСТАНОВЛЕННОЙ ТЕПЛОВОЙ МОЩНОСТИ</w:t>
      </w:r>
      <w:bookmarkEnd w:id="44"/>
    </w:p>
    <w:p w14:paraId="350EA092" w14:textId="69656C55" w:rsidR="00E63951" w:rsidRDefault="00575C99" w:rsidP="00575C99">
      <w:pPr>
        <w:spacing w:after="0" w:line="360" w:lineRule="auto"/>
        <w:ind w:firstLine="708"/>
        <w:jc w:val="both"/>
        <w:rPr>
          <w:color w:val="222222"/>
        </w:rPr>
      </w:pPr>
      <w:r>
        <w:rPr>
          <w:color w:val="222222"/>
        </w:rPr>
        <w:t xml:space="preserve">Прогнозные значения коэффициентов установленной тепловой мощности с учетом прогноза выработки тепловой энергии и значений перспективной установленной тепловой мощности, </w:t>
      </w:r>
      <w:r w:rsidRPr="00172AB7">
        <w:rPr>
          <w:color w:val="222222"/>
        </w:rPr>
        <w:t>представленных в Книге 7 «</w:t>
      </w:r>
      <w:r w:rsidRPr="00172AB7">
        <w:rPr>
          <w:bCs/>
        </w:rPr>
        <w:t>Предложения по строительству, реконструкции и техническому перевооружению и (или) модернизации источников тепловой энергии</w:t>
      </w:r>
      <w:r w:rsidRPr="00172AB7">
        <w:rPr>
          <w:color w:val="222222"/>
        </w:rPr>
        <w:t>»</w:t>
      </w:r>
      <w:r>
        <w:rPr>
          <w:color w:val="222222"/>
        </w:rPr>
        <w:t xml:space="preserve"> (шифр ПСТ.ОМ.</w:t>
      </w:r>
      <w:r w:rsidRPr="00575C99">
        <w:rPr>
          <w:color w:val="222222"/>
        </w:rPr>
        <w:t>69</w:t>
      </w:r>
      <w:r>
        <w:rPr>
          <w:color w:val="222222"/>
        </w:rPr>
        <w:t>-</w:t>
      </w:r>
      <w:r w:rsidRPr="00575C99">
        <w:rPr>
          <w:color w:val="222222"/>
        </w:rPr>
        <w:t>40</w:t>
      </w:r>
      <w:r>
        <w:rPr>
          <w:color w:val="222222"/>
        </w:rPr>
        <w:t>.0</w:t>
      </w:r>
      <w:r w:rsidRPr="00575C99">
        <w:rPr>
          <w:color w:val="222222"/>
        </w:rPr>
        <w:t>07</w:t>
      </w:r>
      <w:r>
        <w:rPr>
          <w:color w:val="222222"/>
        </w:rPr>
        <w:t xml:space="preserve">.000) </w:t>
      </w:r>
      <w:r w:rsidR="00435408">
        <w:rPr>
          <w:color w:val="222222"/>
        </w:rPr>
        <w:t>приведены</w:t>
      </w:r>
      <w:r w:rsidR="00435408" w:rsidRPr="00575C99">
        <w:rPr>
          <w:color w:val="222222"/>
        </w:rPr>
        <w:t xml:space="preserve"> </w:t>
      </w:r>
      <w:r w:rsidR="00435408">
        <w:rPr>
          <w:color w:val="222222"/>
        </w:rPr>
        <w:t>в таблицах</w:t>
      </w:r>
      <w:r w:rsidR="00B465A9">
        <w:rPr>
          <w:color w:val="222222"/>
        </w:rPr>
        <w:t xml:space="preserve"> </w:t>
      </w:r>
      <w:r w:rsidR="00B465A9">
        <w:rPr>
          <w:color w:val="222222"/>
        </w:rPr>
        <w:fldChar w:fldCharType="begin"/>
      </w:r>
      <w:r w:rsidR="00B465A9">
        <w:rPr>
          <w:color w:val="222222"/>
        </w:rPr>
        <w:instrText xml:space="preserve"> REF _Ref101881544 \h  \* MERGEFORMAT </w:instrText>
      </w:r>
      <w:r w:rsidR="00B465A9">
        <w:rPr>
          <w:color w:val="222222"/>
        </w:rPr>
      </w:r>
      <w:r w:rsidR="00B465A9">
        <w:rPr>
          <w:color w:val="222222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5</w:t>
      </w:r>
      <w:r w:rsidR="006732C3">
        <w:t>.</w:t>
      </w:r>
      <w:r w:rsidR="006732C3">
        <w:rPr>
          <w:noProof/>
        </w:rPr>
        <w:t>1</w:t>
      </w:r>
      <w:r w:rsidR="00B465A9">
        <w:rPr>
          <w:color w:val="222222"/>
        </w:rPr>
        <w:fldChar w:fldCharType="end"/>
      </w:r>
      <w:r w:rsidR="00B465A9">
        <w:rPr>
          <w:color w:val="222222"/>
        </w:rPr>
        <w:t xml:space="preserve"> и </w:t>
      </w:r>
      <w:r w:rsidR="00B465A9">
        <w:rPr>
          <w:color w:val="222222"/>
        </w:rPr>
        <w:fldChar w:fldCharType="begin"/>
      </w:r>
      <w:r w:rsidR="00B465A9">
        <w:rPr>
          <w:color w:val="222222"/>
        </w:rPr>
        <w:instrText xml:space="preserve"> REF _Ref101881547 \h  \* MERGEFORMAT </w:instrText>
      </w:r>
      <w:r w:rsidR="00B465A9">
        <w:rPr>
          <w:color w:val="222222"/>
        </w:rPr>
      </w:r>
      <w:r w:rsidR="00B465A9">
        <w:rPr>
          <w:color w:val="222222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5</w:t>
      </w:r>
      <w:r w:rsidR="006732C3">
        <w:t>.</w:t>
      </w:r>
      <w:r w:rsidR="006732C3">
        <w:rPr>
          <w:noProof/>
        </w:rPr>
        <w:t>2</w:t>
      </w:r>
      <w:r w:rsidR="00B465A9">
        <w:rPr>
          <w:color w:val="222222"/>
        </w:rPr>
        <w:fldChar w:fldCharType="end"/>
      </w:r>
      <w:r w:rsidR="00B465A9">
        <w:rPr>
          <w:color w:val="222222"/>
        </w:rPr>
        <w:t>.</w:t>
      </w:r>
    </w:p>
    <w:p w14:paraId="0D32D7E2" w14:textId="77777777" w:rsidR="00435408" w:rsidRDefault="00435408" w:rsidP="00435408">
      <w:pPr>
        <w:spacing w:after="0" w:line="360" w:lineRule="auto"/>
        <w:jc w:val="both"/>
        <w:rPr>
          <w:color w:val="222222"/>
        </w:rPr>
      </w:pPr>
    </w:p>
    <w:p w14:paraId="7290C095" w14:textId="4544EF21" w:rsidR="00435408" w:rsidRDefault="00435408" w:rsidP="00563C31">
      <w:pPr>
        <w:spacing w:after="0" w:line="240" w:lineRule="auto"/>
        <w:jc w:val="both"/>
      </w:pPr>
      <w:bookmarkStart w:id="45" w:name="_Ref101881544"/>
      <w:bookmarkStart w:id="46" w:name="_Toc214656234"/>
      <w:r>
        <w:t xml:space="preserve">Таблица </w:t>
      </w:r>
      <w:fldSimple w:instr=" STYLEREF 1 \s ">
        <w:r w:rsidR="006732C3">
          <w:rPr>
            <w:noProof/>
          </w:rPr>
          <w:t>5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45"/>
      <w:r>
        <w:t xml:space="preserve"> </w:t>
      </w:r>
      <w:r w:rsidRPr="009B7E72">
        <w:t>–</w:t>
      </w:r>
      <w:r>
        <w:t xml:space="preserve"> Коэффициент использования установленной тепловой мощности источников </w:t>
      </w:r>
      <w:r w:rsidR="00B465A9">
        <w:t xml:space="preserve">в зонах деятельности ЕТО </w:t>
      </w:r>
      <w:r>
        <w:t>ООО «Тверская генерация»</w:t>
      </w:r>
      <w:bookmarkEnd w:id="46"/>
    </w:p>
    <w:tbl>
      <w:tblPr>
        <w:tblW w:w="21246" w:type="dxa"/>
        <w:tblLayout w:type="fixed"/>
        <w:tblLook w:val="04A0" w:firstRow="1" w:lastRow="0" w:firstColumn="1" w:lastColumn="0" w:noHBand="0" w:noVBand="1"/>
      </w:tblPr>
      <w:tblGrid>
        <w:gridCol w:w="3921"/>
        <w:gridCol w:w="866"/>
        <w:gridCol w:w="866"/>
        <w:gridCol w:w="866"/>
        <w:gridCol w:w="867"/>
        <w:gridCol w:w="866"/>
        <w:gridCol w:w="866"/>
        <w:gridCol w:w="866"/>
        <w:gridCol w:w="867"/>
        <w:gridCol w:w="866"/>
        <w:gridCol w:w="866"/>
        <w:gridCol w:w="866"/>
        <w:gridCol w:w="867"/>
        <w:gridCol w:w="866"/>
        <w:gridCol w:w="866"/>
        <w:gridCol w:w="866"/>
        <w:gridCol w:w="867"/>
        <w:gridCol w:w="866"/>
        <w:gridCol w:w="866"/>
        <w:gridCol w:w="866"/>
        <w:gridCol w:w="867"/>
      </w:tblGrid>
      <w:tr w:rsidR="006048DA" w:rsidRPr="00B465A9" w14:paraId="3556CCA2" w14:textId="4E6564CE" w:rsidTr="00F22F56">
        <w:trPr>
          <w:trHeight w:val="491"/>
          <w:tblHeader/>
        </w:trPr>
        <w:tc>
          <w:tcPr>
            <w:tcW w:w="3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38F8E9" w14:textId="7777777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Наименование источника</w:t>
            </w:r>
          </w:p>
        </w:tc>
        <w:tc>
          <w:tcPr>
            <w:tcW w:w="8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2B1C1F6" w14:textId="7777777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8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86AC080" w14:textId="7777777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8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267C8F0" w14:textId="7777777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294823F" w14:textId="7777777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8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6556375" w14:textId="7777777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8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4D55EA9" w14:textId="7777777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8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89D6D76" w14:textId="7777777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7D0948" w14:textId="7777777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8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D9D895" w14:textId="0707F3E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8</w:t>
            </w:r>
          </w:p>
        </w:tc>
        <w:tc>
          <w:tcPr>
            <w:tcW w:w="8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2D924A7" w14:textId="5724E618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9</w:t>
            </w:r>
          </w:p>
        </w:tc>
        <w:tc>
          <w:tcPr>
            <w:tcW w:w="8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F5FF122" w14:textId="3D9C0641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0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1EB296B8" w14:textId="25A8B5CB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1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2B021E8" w14:textId="5452FFD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2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A118324" w14:textId="0F2DC5CF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CE0EF51" w14:textId="6A0A3C7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4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44CE3F0" w14:textId="25BF5A48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5</w:t>
            </w:r>
          </w:p>
        </w:tc>
        <w:tc>
          <w:tcPr>
            <w:tcW w:w="8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4D158E2" w14:textId="38F751F3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6</w:t>
            </w:r>
          </w:p>
        </w:tc>
        <w:tc>
          <w:tcPr>
            <w:tcW w:w="8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E4BC91D" w14:textId="030FB04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7</w:t>
            </w:r>
          </w:p>
        </w:tc>
        <w:tc>
          <w:tcPr>
            <w:tcW w:w="8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C6F56C5" w14:textId="0BEAFEFF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8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16609983" w14:textId="514536A2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9</w:t>
            </w:r>
          </w:p>
        </w:tc>
      </w:tr>
      <w:tr w:rsidR="006048DA" w:rsidRPr="00B465A9" w14:paraId="69398F76" w14:textId="12EDF72E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791BB4" w14:textId="6C80EEB4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28C573" w14:textId="3E20E6E6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2B8665" w14:textId="0F46D50F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CFC4AE" w14:textId="2B684936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B927F1" w14:textId="5ACD6F43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3E3580" w14:textId="16324498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97272D" w14:textId="217E3A3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C69B40" w14:textId="028CE06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67E5006" w14:textId="7A34CE33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D9613C"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33C5D6" w14:textId="56D77B1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D9613C"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E306937" w14:textId="239A88F6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D9613C"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2414417" w14:textId="7A850A26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D9613C"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CDDE96B" w14:textId="5CE34A4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D9613C"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DE3A66" w14:textId="16A4F34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D9613C"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7315CC" w14:textId="5116168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D9613C"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181C88" w14:textId="576B1F2B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D9613C"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8507727" w14:textId="4397A49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D9613C"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1F7DF60" w14:textId="2B91106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D9613C"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1D410EF0" w14:textId="772E8B4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D9613C"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3E6D558" w14:textId="4FA19FB8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D9613C"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9937EBE" w14:textId="067944F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D9613C"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</w:tr>
      <w:tr w:rsidR="006048DA" w:rsidRPr="00B465A9" w14:paraId="431B9DB5" w14:textId="1A71F679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5B844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7AE05E" w14:textId="44908401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FE63EA" w14:textId="7724F15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3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4C0C42" w14:textId="5F4C057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7F0A62" w14:textId="027AF5D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BE133E" w14:textId="4236B8E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F4E97F" w14:textId="4860A122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AE7AE9" w14:textId="3E1261B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AE2B51" w14:textId="623B13C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C080D8" w14:textId="0F719308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094352" w14:textId="6B96399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685F93" w14:textId="01749B1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2792D8" w14:textId="1812F15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C927EC" w14:textId="223880B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0D7E85" w14:textId="1514685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BA2D6" w14:textId="3EC8451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395FD3" w14:textId="02F3CEB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1E2F7E" w14:textId="0BCF968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10C8C5" w14:textId="172DBB0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F2F8CB" w14:textId="7415967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9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3F6BAD" w14:textId="3C8E806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9</w:t>
            </w:r>
          </w:p>
        </w:tc>
      </w:tr>
      <w:tr w:rsidR="006048DA" w:rsidRPr="00B465A9" w14:paraId="27B9231F" w14:textId="4A127CED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E0E49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F6BEB8" w14:textId="13224B1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FF5529" w14:textId="25A65E4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72E833" w14:textId="7A7BD635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2D25B" w14:textId="7BD5983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8CC134" w14:textId="4C3DD55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DCC10F" w14:textId="7B2E5693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E715C5" w14:textId="3BBC3BC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3AFEAE" w14:textId="3F4E8DE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494A6D" w14:textId="43A772E5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4F68F6" w14:textId="7D2B522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7A8F8A" w14:textId="716DAB6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5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E189BC" w14:textId="29C05EA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5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CFBBF9" w14:textId="6CAE37F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5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B243C" w14:textId="4AF4638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5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9F77A" w14:textId="240ED12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26DBAA8" w14:textId="5E4DD5F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9E6BD7" w14:textId="35CEA9E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9BE268" w14:textId="506D7EC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499EAD" w14:textId="7B3A460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592617" w14:textId="41E0F9E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5</w:t>
            </w:r>
          </w:p>
        </w:tc>
      </w:tr>
      <w:tr w:rsidR="006048DA" w:rsidRPr="00B465A9" w14:paraId="44909F6A" w14:textId="4B1738FD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528D8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ВК-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7C8C03" w14:textId="09EFA512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1402A4" w14:textId="499C49E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B62639" w14:textId="0BCBFCC3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E5079D" w14:textId="2BAC7026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61E0A3" w14:textId="11573B33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F39573" w14:textId="5A86BB63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B91427" w14:textId="7DCFB71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6D88F" w14:textId="24AF6C9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EECF39" w14:textId="78E65756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F22CAF" w14:textId="01FAAFE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A90931" w14:textId="17563CA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D291EB" w14:textId="53FC2FA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84195" w14:textId="72A57F2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78ADD2" w14:textId="1C9BA85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13013" w14:textId="677AAA8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34942C" w14:textId="6B1620E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2557D8" w14:textId="5458321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A7B6AF" w14:textId="13A61DD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1840C6" w14:textId="059D122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79C6AB" w14:textId="6EDF46B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2</w:t>
            </w:r>
          </w:p>
        </w:tc>
      </w:tr>
      <w:tr w:rsidR="006048DA" w:rsidRPr="00B465A9" w14:paraId="4F3E3192" w14:textId="0CC766B1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079F3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ВК-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935450" w14:textId="37B1871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1676C6" w14:textId="30973E5D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D7718E" w14:textId="35404F8D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2C3685" w14:textId="7F389EE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344F4E" w14:textId="3A35C79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D325A7" w14:textId="3C377986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5821A1" w14:textId="373DD8F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0EEC89" w14:textId="5AB8E93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9535D0" w14:textId="02D80EB8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BB3C3D" w14:textId="093B0AC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02C2E2" w14:textId="6262BA8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FB1FF5" w14:textId="0CBC93E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8D1392" w14:textId="520CE52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3488A1" w14:textId="1A95A0B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6A51FF" w14:textId="67ED8D7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05DB42" w14:textId="4AF902E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B96A56" w14:textId="5685B6C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314CA5" w14:textId="66D4AB9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5622E4" w14:textId="75CDF7A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857393" w14:textId="06A8BEB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</w:tr>
      <w:tr w:rsidR="006048DA" w:rsidRPr="00B465A9" w14:paraId="3B65B04F" w14:textId="25AF93B7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0930B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"Южная"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15E124" w14:textId="35B9689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6AFB3E" w14:textId="24EEF241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355935" w14:textId="7DD08053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AC1E5E" w14:textId="42D7F2C1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15ED5F" w14:textId="7188A0A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3FF43C" w14:textId="21888FB2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896768" w14:textId="0EFD75E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50DC45" w14:textId="2CA121BF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1F1496" w14:textId="3C985568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C287A1" w14:textId="3918862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DA1583" w14:textId="009B76D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781D40" w14:textId="3982B8E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A998A9" w14:textId="53BFA9C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527B1D" w14:textId="7944670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49DAB5" w14:textId="1F59929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071835" w14:textId="4DF2232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38A209" w14:textId="62C0D84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AD2BFB" w14:textId="07C850F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7D078F" w14:textId="79A3605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97EED0" w14:textId="12AA0DA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</w:tr>
      <w:tr w:rsidR="006048DA" w:rsidRPr="00B465A9" w14:paraId="34CF01FA" w14:textId="36B170B0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99D2B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ый цех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7F45A0" w14:textId="3B115963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9EDE26" w14:textId="239F064E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BD152B" w14:textId="26C1A1E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1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E209C3" w14:textId="6D6DAE6D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9D2A1F" w14:textId="23C987AE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65CE84" w14:textId="0566F043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B05CF9" w14:textId="591BE9D8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8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EB66B8" w14:textId="1EE6E37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D06567" w14:textId="1AB0A6C5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3CE295" w14:textId="7CDF502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CD5561" w14:textId="6729B6E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3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514F9E" w14:textId="66FCEB7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5F90FA" w14:textId="7AE0783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49C06D" w14:textId="50312E6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680E4F" w14:textId="4A5A25D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683105" w14:textId="5D3C507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2D77BD" w14:textId="1B356D7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576F38" w14:textId="2AD7170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527E00" w14:textId="0BB3E85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B8AADA" w14:textId="20D9E9C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3</w:t>
            </w:r>
          </w:p>
        </w:tc>
      </w:tr>
      <w:tr w:rsidR="006048DA" w:rsidRPr="00B465A9" w14:paraId="411A0565" w14:textId="627F59C4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B9A7B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Химинститут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B21F2C" w14:textId="05FA8DF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1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62C78F" w14:textId="7823F6C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8E7411" w14:textId="16BEC17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079614" w14:textId="2F10498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15584E" w14:textId="1EE2418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E97669" w14:textId="68F78378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707E53" w14:textId="7A7B86BB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AB0A72" w14:textId="6FECA29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BC9E84" w14:textId="6426D2B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A3959C" w14:textId="1E141DA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AF609C" w14:textId="465A44E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6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19F977" w14:textId="0FE1CA6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1A86A2" w14:textId="10703EF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ABE637" w14:textId="09CD8AA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ABC570" w14:textId="7F6B7C2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843E4B" w14:textId="6DE793E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56B669" w14:textId="6BB6248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A0BB06" w14:textId="189A643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33D00F" w14:textId="0FE3FE8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C1CB75" w14:textId="62EB312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6</w:t>
            </w:r>
          </w:p>
        </w:tc>
      </w:tr>
      <w:tr w:rsidR="006048DA" w:rsidRPr="00B465A9" w14:paraId="62DDEAB1" w14:textId="2BA71295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DCC8F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Б. Перемерки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AD4DC3" w14:textId="406EE8E3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8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8CF413" w14:textId="79E91298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7C6C9F" w14:textId="7D7B520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5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5FE303" w14:textId="7F066CF1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949600" w14:textId="348E65BE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4B4269" w14:textId="55E1FE2B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3F89C4" w14:textId="59E090C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94F2F4" w14:textId="171F4EB5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3950CE" w14:textId="271B2782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80B81E" w14:textId="04C3406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243682" w14:textId="10127C2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4BEA5F" w14:textId="641EEEF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C9367C" w14:textId="3D2CDFC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3C2829" w14:textId="2D4DA1E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D8322" w14:textId="5986E17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6B33D9" w14:textId="682231B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B0F6E7" w14:textId="45A36FB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FCEB7C" w14:textId="76029C0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E2DFA6" w14:textId="38A88D7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AA907C" w14:textId="73CA145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</w:tr>
      <w:tr w:rsidR="006048DA" w:rsidRPr="00B465A9" w14:paraId="6ADFBA19" w14:textId="2E75D332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16BCD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гт Сахарово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11A011" w14:textId="57C7711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368B1C" w14:textId="1949F7B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839054" w14:textId="45B0ED1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44DA94" w14:textId="2F845B61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82478A" w14:textId="03B271C8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FF68EE" w14:textId="6FC3BB7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69263C" w14:textId="42FB3B0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ECB957" w14:textId="3B13D541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8F2DE0" w14:textId="02E8FF6D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33F017" w14:textId="518A7EF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8E94C5" w14:textId="3031D86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EE317D" w14:textId="11C35FB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4C47E2" w14:textId="7D92934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6E7347" w14:textId="164813D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96441" w14:textId="2683C73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ED8623" w14:textId="02D99B2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3FE520" w14:textId="2A02575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45D292" w14:textId="5D292F9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ABEBA1" w14:textId="3547AA7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7B48FE" w14:textId="2A7B1FA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</w:tr>
      <w:tr w:rsidR="006048DA" w:rsidRPr="00B465A9" w14:paraId="1460FF06" w14:textId="68AC1961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3351D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.Мамулино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495FE5" w14:textId="3F9B9FC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F09D2C" w14:textId="504DBBC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0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CA77AE" w14:textId="5129EFB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0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5E07C1" w14:textId="50DE870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5C6422" w14:textId="03EE7322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7A5134" w14:textId="6DC3882F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8A2475" w14:textId="014C730E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A5A445" w14:textId="6CE69CD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9BF05D" w14:textId="661C3CF2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5687AA" w14:textId="4936AC5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9F4E09" w14:textId="0346F6E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81A1D5" w14:textId="0F3CAAD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FA77CE" w14:textId="7B29533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D2C239" w14:textId="662D4C6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71DAE1" w14:textId="287EDCB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2A5E3D" w14:textId="712151E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6E3FA6" w14:textId="36DD687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8C95F3" w14:textId="10133C0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617288" w14:textId="1963F68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738A6D" w14:textId="507A1F9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</w:tr>
      <w:tr w:rsidR="006048DA" w:rsidRPr="00B465A9" w14:paraId="72431035" w14:textId="259221DC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4377C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Керамический завод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7173A0" w14:textId="645B0EE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6DAA53" w14:textId="145822A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5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2C0CE4" w14:textId="1435BC2E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5,4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F75F65" w14:textId="6C80F8F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1373FE" w14:textId="2ADB134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A9FE" w14:textId="317FBA5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67637F" w14:textId="0C1CD89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60BA1B" w14:textId="49AD5CFD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D075C6" w14:textId="1AD52ABB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29B97B" w14:textId="517F60A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BD9C3E" w14:textId="5479CFF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1FDA68" w14:textId="25735B3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36027" w14:textId="7B6AADB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0C9A66" w14:textId="72D8376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C19EB" w14:textId="25E6B18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0A8020" w14:textId="264FC9A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E23C3E" w14:textId="66FE72F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2DF096" w14:textId="4CF2844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739111" w14:textId="2AF50AE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912CA4" w14:textId="781B8A9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</w:tr>
      <w:tr w:rsidR="006048DA" w:rsidRPr="00B465A9" w14:paraId="3446A2CD" w14:textId="776A65E4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1B4F2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ХБК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176CC6" w14:textId="7ED51315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B4BEFF" w14:textId="4F4A13F3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101906" w14:textId="67EC2CE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9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9CD399" w14:textId="6A83EC7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6E54F2" w14:textId="62137ACD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BDA2E0" w14:textId="205B080E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1E58D9" w14:textId="5F50C50B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4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433EC5" w14:textId="38A42D8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CBDF68" w14:textId="0D73A1E3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D3E59F" w14:textId="1EAC8E1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1CE01A" w14:textId="602BC90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CE0909" w14:textId="557E332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86BC5A" w14:textId="469710A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F489A9" w14:textId="6BD312A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1DE62" w14:textId="1E3629D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3D4B9B" w14:textId="5DF73DF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8A28AA" w14:textId="4A8DCC6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46D3CE" w14:textId="0ECA5AD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385BB4" w14:textId="15AF4D4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22E85F" w14:textId="53A1E5A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</w:tr>
      <w:tr w:rsidR="006048DA" w:rsidRPr="00B465A9" w14:paraId="429E5F6D" w14:textId="4C397880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05C6E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бластная больница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46A626" w14:textId="28162F06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60F6DD" w14:textId="7616BD7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EB6E40" w14:textId="616E5DBB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9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F171BB" w14:textId="620ECC7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A4DCA9" w14:textId="6CC5C80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B23569" w14:textId="7A98224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B7B3D8" w14:textId="3968580F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7B2FDF" w14:textId="730715EE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E86603" w14:textId="71E14D8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D0A73B" w14:textId="5CD4AA0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AC6F62" w14:textId="0ACB753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39BA20" w14:textId="657D3C8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E26CF5" w14:textId="2C65F7E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7AD10A" w14:textId="1B80A58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B244E5" w14:textId="1EF0F39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A627F4" w14:textId="71111F1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579CAC" w14:textId="3CE7F86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2254F1" w14:textId="040A931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216EF4" w14:textId="01347A1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AA5278" w14:textId="04F332A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</w:tr>
      <w:tr w:rsidR="006048DA" w:rsidRPr="00B465A9" w14:paraId="5DA55699" w14:textId="342A988A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FA65F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оликлиники №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5E792E" w14:textId="6B686732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5BBE6A" w14:textId="1F4BCEB2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,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A4C724" w14:textId="3A453AF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,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7899BB" w14:textId="0CF2CC7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AE52E8" w14:textId="599B1C2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AF5C0E" w14:textId="2E937748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6B73C1" w14:textId="6A53D5B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4497D1" w14:textId="2D3A3E5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810B8F" w14:textId="2E769BA6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2AC2E4" w14:textId="658BB0E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83A016" w14:textId="3A5CCC3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A13E1E" w14:textId="1087ED5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55873F" w14:textId="5EE37B8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326F93" w14:textId="315A2F4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F45A0" w14:textId="1CBE3F8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D8BB60" w14:textId="38E1D66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99075F" w14:textId="2A31E8A7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BCBBDF" w14:textId="24B89AD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805DA9" w14:textId="553C309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95FBC7" w14:textId="00EBBA8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</w:tr>
      <w:tr w:rsidR="006048DA" w:rsidRPr="00B465A9" w14:paraId="2BC960BE" w14:textId="24E8E3E7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809C5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9B8A69" w14:textId="173DF571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198854" w14:textId="3EFDA42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8FE279" w14:textId="238E42AF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5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EFFB47" w14:textId="23A0EBFF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877290" w14:textId="6F8A66DB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42D8C1" w14:textId="2B98DBDE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8237CE" w14:textId="2237945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A3D5EB" w14:textId="4941918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526A6B" w14:textId="737911C1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7BC9E5" w14:textId="3B0F3A8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FD19C7" w14:textId="1513693F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D2BAFD" w14:textId="49A83A4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484E30" w14:textId="5807EA5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EC5FDB" w14:textId="6BD4F32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614ED" w14:textId="4996E233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5C51A1" w14:textId="4AEBC1D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B45F89" w14:textId="57B728F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C1E0A4" w14:textId="5917FAC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D3AD34" w14:textId="0120530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A84B28" w14:textId="6E5F1F1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</w:tr>
      <w:tr w:rsidR="006048DA" w:rsidRPr="00B465A9" w14:paraId="03BDBE0C" w14:textId="2F57F7E7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112A4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2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851191" w14:textId="06AB02E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FFC868" w14:textId="699B90C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B82ABB" w14:textId="100D8D2B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4BFF74" w14:textId="72ED558D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93F5D4" w14:textId="15F8058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4ACD6A" w14:textId="66F7BBF7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B717AC" w14:textId="48F2E2F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141C38" w14:textId="28FA480B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B580D" w14:textId="24AAA2D1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CE1F80" w14:textId="5245435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9B4F62" w14:textId="24B954C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41534B" w14:textId="55D1A22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A5A622" w14:textId="42B64A8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34EA6" w14:textId="63815E7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4D3083" w14:textId="3C708A0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254547" w14:textId="5177BEA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DF9740" w14:textId="28AB142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BA3FA7" w14:textId="07FC564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28B57F" w14:textId="501E918E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C79C15" w14:textId="5239681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</w:tr>
      <w:tr w:rsidR="006048DA" w:rsidRPr="00B465A9" w14:paraId="400989B6" w14:textId="74BBAE63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0853D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ДРСУ-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743572" w14:textId="4134F71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3350C5" w14:textId="27F79B3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AE8729" w14:textId="610AB531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9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83F175" w14:textId="72D610AF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D2ECDF" w14:textId="194AFB65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D5F8E9" w14:textId="6C9B01DE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BACA93" w14:textId="11A399FD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FA51A0" w14:textId="4C57279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1A5A5D" w14:textId="4696E442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1E0738" w14:textId="4635CCA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07E7E8" w14:textId="74F532C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586CB9" w14:textId="664731AC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AF3BB2" w14:textId="6655C9A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91CBEA" w14:textId="7511A45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48CF50" w14:textId="446D188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4FCCF3" w14:textId="79D8ED71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7654A7" w14:textId="462FD04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9A645C" w14:textId="768674D2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08E129" w14:textId="3FC2D62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B29D2B" w14:textId="7F5BF7F9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</w:tr>
      <w:tr w:rsidR="006048DA" w:rsidRPr="00B465A9" w14:paraId="4BE70070" w14:textId="0D4421BD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4E27C" w14:textId="77777777" w:rsidR="006048DA" w:rsidRPr="00B465A9" w:rsidRDefault="006048DA" w:rsidP="006048D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АТП-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A180F1" w14:textId="25BFA35A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DC8BD8" w14:textId="43EA7256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EDC5B1" w14:textId="14312164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,8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C60A8A" w14:textId="3BDAAC21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8F37E9" w14:textId="4F0A4DA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60AF27" w14:textId="59529799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2C25E9" w14:textId="508EB9CC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1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B74511" w14:textId="0E7AB28F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E18CE5" w14:textId="1420DD90" w:rsidR="006048DA" w:rsidRPr="00B465A9" w:rsidRDefault="006048DA" w:rsidP="006048DA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CF1317" w14:textId="18F81CC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1C0FDB" w14:textId="7DAAAF4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79927D5" w14:textId="54497C75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7CE74" w14:textId="0424DBE4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82443" w14:textId="40DB7946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3FC4D" w14:textId="2852939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99D46B" w14:textId="121A08C8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76F5FF" w14:textId="3356775B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C80B68" w14:textId="1F3CA1BD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6A7179" w14:textId="309E1B6A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1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8FD686" w14:textId="06450AB0" w:rsidR="006048DA" w:rsidRDefault="006048DA" w:rsidP="006048D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1</w:t>
            </w:r>
          </w:p>
        </w:tc>
      </w:tr>
      <w:tr w:rsidR="002275F3" w:rsidRPr="00B465A9" w14:paraId="6287FD3D" w14:textId="77777777" w:rsidTr="002275F3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D88595" w14:textId="2EB0E00E" w:rsidR="002275F3" w:rsidRPr="00B465A9" w:rsidRDefault="002275F3" w:rsidP="002275F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Сахаровское шоссе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895A07" w14:textId="52903241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4FA186" w14:textId="00E4D829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4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F4697F" w14:textId="664549A0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4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80027C" w14:textId="0B2669D4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EBFE40" w14:textId="5BB69BC4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5C7B9" w14:textId="07829F6C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4BE265" w14:textId="392AB752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38FC88" w14:textId="20AB6E88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77516"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3CBDF5" w14:textId="6BBC264E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77516"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501D98" w14:textId="2C166271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77516"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8C35E5" w14:textId="71CB564D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77516"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FC7EB0" w14:textId="20BAAC3B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77516"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50061" w14:textId="346E0869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77516"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3C45EF" w14:textId="7C4567BA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77516"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539A3F" w14:textId="0DA944A2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77516"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51341D" w14:textId="31BAAA48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77516"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49031F" w14:textId="6123652B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77516"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0973C8" w14:textId="25ED1ABC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77516"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ABB059" w14:textId="1427584B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77516"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99275D" w14:textId="4472FF5A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77516"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</w:tr>
      <w:tr w:rsidR="002275F3" w:rsidRPr="00B465A9" w14:paraId="0EC235DA" w14:textId="11C632E5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3FC8D" w14:textId="77777777" w:rsidR="002275F3" w:rsidRPr="00B465A9" w:rsidRDefault="002275F3" w:rsidP="002275F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DC6D96" w14:textId="2C82D4CB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64EE75" w14:textId="322A2ADE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1CC59C" w14:textId="16BB4631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8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D5D9FA" w14:textId="29807A7A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17F94E" w14:textId="40E76865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C3E2A0" w14:textId="089CCEE0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DA044A" w14:textId="02B9153C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E387DE" w14:textId="11705892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E0023A" w14:textId="1E028E3E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9B4105" w14:textId="60AE1D5A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1A681D" w14:textId="7665DBFA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18C76D" w14:textId="07DA442D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CCACF9" w14:textId="5C3D1C5A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4B5BC" w14:textId="4CA45658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8CA8A4" w14:textId="7A714DE5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A75E7E" w14:textId="3D0137C9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E0BC98" w14:textId="30232558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B01598" w14:textId="27D50069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394428" w14:textId="374954BE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7F88780" w14:textId="4F2819AB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</w:tr>
      <w:tr w:rsidR="002275F3" w:rsidRPr="00B465A9" w14:paraId="3E686B42" w14:textId="54731297" w:rsidTr="00F22F56">
        <w:trPr>
          <w:trHeight w:val="300"/>
        </w:trPr>
        <w:tc>
          <w:tcPr>
            <w:tcW w:w="39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8AA4F" w14:textId="77777777" w:rsidR="002275F3" w:rsidRPr="00B465A9" w:rsidRDefault="002275F3" w:rsidP="002275F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ишкова, 97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CA88CB" w14:textId="6317A9A7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EEA366" w14:textId="1DD4504D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3,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FF36C1" w14:textId="75194B46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E45484" w14:textId="6669AA33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8B33F4" w14:textId="7EB34469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54F5F9" w14:textId="3E5460D6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6D4599" w14:textId="4613D2C6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13C6E4" w14:textId="0189D864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C1D72C" w14:textId="203F1B5E" w:rsidR="002275F3" w:rsidRPr="00B465A9" w:rsidRDefault="002275F3" w:rsidP="002275F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9D0392" w14:textId="12A8F258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9ED446" w14:textId="3CB506FF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427246" w14:textId="5B761629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8C64DC" w14:textId="2F759365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05F4C3" w14:textId="579140D7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B9018" w14:textId="67C64991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26B02F" w14:textId="72C5FA60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41E339" w14:textId="4F5C6D2C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B6EDFA" w14:textId="317D844D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D47BCA" w14:textId="1344BD8A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8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9DEAC4" w14:textId="506D9A59" w:rsidR="002275F3" w:rsidRDefault="002275F3" w:rsidP="002275F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</w:tr>
    </w:tbl>
    <w:p w14:paraId="0087276C" w14:textId="77777777" w:rsidR="00B465A9" w:rsidRDefault="00B465A9" w:rsidP="00435408">
      <w:pPr>
        <w:spacing w:after="0" w:line="360" w:lineRule="auto"/>
        <w:jc w:val="both"/>
        <w:rPr>
          <w:rFonts w:cs="Arial"/>
          <w:szCs w:val="24"/>
          <w:highlight w:val="yellow"/>
        </w:rPr>
      </w:pPr>
    </w:p>
    <w:p w14:paraId="5C000864" w14:textId="0F98154F" w:rsidR="00B465A9" w:rsidRDefault="00B465A9" w:rsidP="00563C31">
      <w:pPr>
        <w:spacing w:after="0" w:line="240" w:lineRule="auto"/>
        <w:jc w:val="both"/>
      </w:pPr>
      <w:bookmarkStart w:id="47" w:name="_Ref101881547"/>
      <w:bookmarkStart w:id="48" w:name="_Toc214656235"/>
      <w:r>
        <w:t xml:space="preserve">Таблица </w:t>
      </w:r>
      <w:fldSimple w:instr=" STYLEREF 1 \s ">
        <w:r w:rsidR="006732C3">
          <w:rPr>
            <w:noProof/>
          </w:rPr>
          <w:t>5</w:t>
        </w:r>
      </w:fldSimple>
      <w:r>
        <w:t>.</w:t>
      </w:r>
      <w:fldSimple w:instr=" SEQ Таблица \* ARABIC \s 1 ">
        <w:r w:rsidR="006732C3">
          <w:rPr>
            <w:noProof/>
          </w:rPr>
          <w:t>2</w:t>
        </w:r>
      </w:fldSimple>
      <w:bookmarkEnd w:id="47"/>
      <w:r>
        <w:t xml:space="preserve"> </w:t>
      </w:r>
      <w:r w:rsidRPr="009B7E72">
        <w:t>–</w:t>
      </w:r>
      <w:r>
        <w:t xml:space="preserve"> Коэффициент использования установленной тепловой мощности источников в</w:t>
      </w:r>
      <w:r w:rsidR="00004417">
        <w:t xml:space="preserve"> </w:t>
      </w:r>
      <w:r>
        <w:t>зонах деятельности прочих ЕТО</w:t>
      </w:r>
      <w:bookmarkEnd w:id="48"/>
    </w:p>
    <w:tbl>
      <w:tblPr>
        <w:tblW w:w="21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1"/>
        <w:gridCol w:w="866"/>
        <w:gridCol w:w="867"/>
        <w:gridCol w:w="867"/>
        <w:gridCol w:w="867"/>
        <w:gridCol w:w="867"/>
        <w:gridCol w:w="867"/>
        <w:gridCol w:w="866"/>
        <w:gridCol w:w="867"/>
        <w:gridCol w:w="867"/>
        <w:gridCol w:w="867"/>
        <w:gridCol w:w="867"/>
        <w:gridCol w:w="867"/>
        <w:gridCol w:w="867"/>
        <w:gridCol w:w="866"/>
        <w:gridCol w:w="867"/>
        <w:gridCol w:w="867"/>
        <w:gridCol w:w="867"/>
        <w:gridCol w:w="867"/>
        <w:gridCol w:w="867"/>
        <w:gridCol w:w="867"/>
      </w:tblGrid>
      <w:tr w:rsidR="002275F3" w:rsidRPr="007D3DE6" w14:paraId="676A0453" w14:textId="77777777" w:rsidTr="006732C3">
        <w:trPr>
          <w:trHeight w:val="513"/>
          <w:tblHeader/>
        </w:trPr>
        <w:tc>
          <w:tcPr>
            <w:tcW w:w="3921" w:type="dxa"/>
            <w:shd w:val="clear" w:color="000000" w:fill="F2F2F2"/>
            <w:noWrap/>
            <w:vAlign w:val="center"/>
            <w:hideMark/>
          </w:tcPr>
          <w:p w14:paraId="7F39272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Наименование источника</w:t>
            </w:r>
          </w:p>
        </w:tc>
        <w:tc>
          <w:tcPr>
            <w:tcW w:w="866" w:type="dxa"/>
            <w:shd w:val="clear" w:color="000000" w:fill="F2F2F2"/>
            <w:noWrap/>
            <w:vAlign w:val="center"/>
            <w:hideMark/>
          </w:tcPr>
          <w:p w14:paraId="4EA055D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867" w:type="dxa"/>
            <w:shd w:val="clear" w:color="000000" w:fill="F2F2F2"/>
            <w:noWrap/>
            <w:vAlign w:val="center"/>
            <w:hideMark/>
          </w:tcPr>
          <w:p w14:paraId="780AF6C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867" w:type="dxa"/>
            <w:shd w:val="clear" w:color="000000" w:fill="F2F2F2"/>
            <w:noWrap/>
            <w:vAlign w:val="center"/>
            <w:hideMark/>
          </w:tcPr>
          <w:p w14:paraId="57AABF1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867" w:type="dxa"/>
            <w:shd w:val="clear" w:color="000000" w:fill="F2F2F2"/>
            <w:noWrap/>
            <w:vAlign w:val="center"/>
            <w:hideMark/>
          </w:tcPr>
          <w:p w14:paraId="4C7173D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867" w:type="dxa"/>
            <w:shd w:val="clear" w:color="000000" w:fill="F2F2F2"/>
            <w:noWrap/>
            <w:vAlign w:val="center"/>
            <w:hideMark/>
          </w:tcPr>
          <w:p w14:paraId="3776494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867" w:type="dxa"/>
            <w:shd w:val="clear" w:color="000000" w:fill="F2F2F2"/>
            <w:noWrap/>
            <w:vAlign w:val="center"/>
            <w:hideMark/>
          </w:tcPr>
          <w:p w14:paraId="4FE56BB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866" w:type="dxa"/>
            <w:shd w:val="clear" w:color="000000" w:fill="F2F2F2"/>
            <w:noWrap/>
            <w:vAlign w:val="center"/>
            <w:hideMark/>
          </w:tcPr>
          <w:p w14:paraId="2F6296F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867" w:type="dxa"/>
            <w:shd w:val="clear" w:color="000000" w:fill="F2F2F2"/>
            <w:noWrap/>
            <w:vAlign w:val="center"/>
            <w:hideMark/>
          </w:tcPr>
          <w:p w14:paraId="7447284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867" w:type="dxa"/>
            <w:shd w:val="clear" w:color="000000" w:fill="F2F2F2"/>
            <w:noWrap/>
            <w:vAlign w:val="center"/>
            <w:hideMark/>
          </w:tcPr>
          <w:p w14:paraId="68E0E06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  <w:tc>
          <w:tcPr>
            <w:tcW w:w="867" w:type="dxa"/>
            <w:shd w:val="clear" w:color="000000" w:fill="F2F2F2"/>
            <w:vAlign w:val="center"/>
          </w:tcPr>
          <w:p w14:paraId="160D49F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9</w:t>
            </w:r>
          </w:p>
        </w:tc>
        <w:tc>
          <w:tcPr>
            <w:tcW w:w="867" w:type="dxa"/>
            <w:shd w:val="clear" w:color="000000" w:fill="F2F2F2"/>
            <w:vAlign w:val="center"/>
          </w:tcPr>
          <w:p w14:paraId="16DABF2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0</w:t>
            </w:r>
          </w:p>
        </w:tc>
        <w:tc>
          <w:tcPr>
            <w:tcW w:w="867" w:type="dxa"/>
            <w:shd w:val="clear" w:color="000000" w:fill="F2F2F2"/>
            <w:vAlign w:val="center"/>
          </w:tcPr>
          <w:p w14:paraId="60E406C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1</w:t>
            </w:r>
          </w:p>
        </w:tc>
        <w:tc>
          <w:tcPr>
            <w:tcW w:w="867" w:type="dxa"/>
            <w:shd w:val="clear" w:color="000000" w:fill="F2F2F2"/>
            <w:vAlign w:val="center"/>
          </w:tcPr>
          <w:p w14:paraId="26E497F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2</w:t>
            </w:r>
          </w:p>
        </w:tc>
        <w:tc>
          <w:tcPr>
            <w:tcW w:w="866" w:type="dxa"/>
            <w:shd w:val="clear" w:color="000000" w:fill="F2F2F2"/>
            <w:vAlign w:val="center"/>
          </w:tcPr>
          <w:p w14:paraId="2AA6EE3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3</w:t>
            </w:r>
          </w:p>
        </w:tc>
        <w:tc>
          <w:tcPr>
            <w:tcW w:w="867" w:type="dxa"/>
            <w:shd w:val="clear" w:color="000000" w:fill="F2F2F2"/>
            <w:vAlign w:val="center"/>
          </w:tcPr>
          <w:p w14:paraId="610DAE1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4</w:t>
            </w:r>
          </w:p>
        </w:tc>
        <w:tc>
          <w:tcPr>
            <w:tcW w:w="867" w:type="dxa"/>
            <w:shd w:val="clear" w:color="000000" w:fill="F2F2F2"/>
            <w:vAlign w:val="center"/>
          </w:tcPr>
          <w:p w14:paraId="64DD6B3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5</w:t>
            </w:r>
          </w:p>
        </w:tc>
        <w:tc>
          <w:tcPr>
            <w:tcW w:w="867" w:type="dxa"/>
            <w:shd w:val="clear" w:color="000000" w:fill="F2F2F2"/>
            <w:vAlign w:val="center"/>
          </w:tcPr>
          <w:p w14:paraId="1D6737A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6</w:t>
            </w:r>
          </w:p>
        </w:tc>
        <w:tc>
          <w:tcPr>
            <w:tcW w:w="867" w:type="dxa"/>
            <w:shd w:val="clear" w:color="000000" w:fill="F2F2F2"/>
            <w:vAlign w:val="center"/>
          </w:tcPr>
          <w:p w14:paraId="1BCE181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7</w:t>
            </w:r>
          </w:p>
        </w:tc>
        <w:tc>
          <w:tcPr>
            <w:tcW w:w="867" w:type="dxa"/>
            <w:shd w:val="clear" w:color="000000" w:fill="F2F2F2"/>
            <w:vAlign w:val="center"/>
          </w:tcPr>
          <w:p w14:paraId="4C7F2D2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8</w:t>
            </w:r>
          </w:p>
        </w:tc>
        <w:tc>
          <w:tcPr>
            <w:tcW w:w="867" w:type="dxa"/>
            <w:shd w:val="clear" w:color="000000" w:fill="F2F2F2"/>
            <w:vAlign w:val="center"/>
          </w:tcPr>
          <w:p w14:paraId="45F51D1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9</w:t>
            </w:r>
          </w:p>
        </w:tc>
      </w:tr>
      <w:tr w:rsidR="002275F3" w:rsidRPr="007D3DE6" w14:paraId="0E6E8868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6934BF7D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Склизкова 86 корп 1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27A3085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484851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5AF3A59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5025707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7579B4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06ECF92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4C1EA7B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F14851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143E33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vAlign w:val="center"/>
          </w:tcPr>
          <w:p w14:paraId="0470462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vAlign w:val="center"/>
          </w:tcPr>
          <w:p w14:paraId="623F9D6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vAlign w:val="center"/>
          </w:tcPr>
          <w:p w14:paraId="3D867FD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vAlign w:val="center"/>
          </w:tcPr>
          <w:p w14:paraId="6BE2310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6" w:type="dxa"/>
            <w:vAlign w:val="center"/>
          </w:tcPr>
          <w:p w14:paraId="5F7F5A3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vAlign w:val="center"/>
          </w:tcPr>
          <w:p w14:paraId="33B4E23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vAlign w:val="center"/>
          </w:tcPr>
          <w:p w14:paraId="3D5864C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vAlign w:val="center"/>
          </w:tcPr>
          <w:p w14:paraId="031FE51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vAlign w:val="center"/>
          </w:tcPr>
          <w:p w14:paraId="79A55EC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vAlign w:val="center"/>
          </w:tcPr>
          <w:p w14:paraId="5832D37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867" w:type="dxa"/>
            <w:vAlign w:val="center"/>
          </w:tcPr>
          <w:p w14:paraId="30E64EE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</w:tr>
      <w:tr w:rsidR="002275F3" w:rsidRPr="007D3DE6" w14:paraId="5638BED9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4173BAFF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Склизкова 108, корп 1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0FD9B1D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2D88397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5E11FC3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306F18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C6D80F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FF88BC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3D16E5E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27E808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A15519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vAlign w:val="center"/>
          </w:tcPr>
          <w:p w14:paraId="5EE827E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vAlign w:val="center"/>
          </w:tcPr>
          <w:p w14:paraId="0B4FDA8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vAlign w:val="center"/>
          </w:tcPr>
          <w:p w14:paraId="117E5DE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vAlign w:val="center"/>
          </w:tcPr>
          <w:p w14:paraId="37E64FD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6" w:type="dxa"/>
            <w:vAlign w:val="center"/>
          </w:tcPr>
          <w:p w14:paraId="1992104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vAlign w:val="center"/>
          </w:tcPr>
          <w:p w14:paraId="1386279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vAlign w:val="center"/>
          </w:tcPr>
          <w:p w14:paraId="1CAA8D0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vAlign w:val="center"/>
          </w:tcPr>
          <w:p w14:paraId="55F0001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vAlign w:val="center"/>
          </w:tcPr>
          <w:p w14:paraId="7340F41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vAlign w:val="center"/>
          </w:tcPr>
          <w:p w14:paraId="1DE1AA0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867" w:type="dxa"/>
            <w:vAlign w:val="center"/>
          </w:tcPr>
          <w:p w14:paraId="75443F2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</w:tr>
      <w:tr w:rsidR="002275F3" w:rsidRPr="007D3DE6" w14:paraId="776A51FB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59FE5D7A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Фрунзе 2, корп 1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0E54F89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CD0DE6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23F17F7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02B4EFB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25C613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5D0A8E3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78FEC1E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061804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783EB9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vAlign w:val="center"/>
          </w:tcPr>
          <w:p w14:paraId="3AF266C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vAlign w:val="center"/>
          </w:tcPr>
          <w:p w14:paraId="005DFFD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vAlign w:val="center"/>
          </w:tcPr>
          <w:p w14:paraId="312BC3C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vAlign w:val="center"/>
          </w:tcPr>
          <w:p w14:paraId="770179E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6" w:type="dxa"/>
            <w:vAlign w:val="center"/>
          </w:tcPr>
          <w:p w14:paraId="0EADD93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vAlign w:val="center"/>
          </w:tcPr>
          <w:p w14:paraId="3E733EF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vAlign w:val="center"/>
          </w:tcPr>
          <w:p w14:paraId="6642783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vAlign w:val="center"/>
          </w:tcPr>
          <w:p w14:paraId="1F0ADFE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vAlign w:val="center"/>
          </w:tcPr>
          <w:p w14:paraId="7F3D49E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vAlign w:val="center"/>
          </w:tcPr>
          <w:p w14:paraId="6D4A308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867" w:type="dxa"/>
            <w:vAlign w:val="center"/>
          </w:tcPr>
          <w:p w14:paraId="5235DCF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</w:tr>
      <w:tr w:rsidR="002275F3" w:rsidRPr="007D3DE6" w14:paraId="114AB36E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44D8061D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Планерная 6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2E6F712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0454F79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AAABFC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38B4AE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1C50FB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5FF938E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7709943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588040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0E10738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vAlign w:val="center"/>
          </w:tcPr>
          <w:p w14:paraId="282C4E0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vAlign w:val="center"/>
          </w:tcPr>
          <w:p w14:paraId="46BAD39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vAlign w:val="center"/>
          </w:tcPr>
          <w:p w14:paraId="0854084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vAlign w:val="center"/>
          </w:tcPr>
          <w:p w14:paraId="1ACF072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6" w:type="dxa"/>
            <w:vAlign w:val="center"/>
          </w:tcPr>
          <w:p w14:paraId="135332B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vAlign w:val="center"/>
          </w:tcPr>
          <w:p w14:paraId="79CCBF5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vAlign w:val="center"/>
          </w:tcPr>
          <w:p w14:paraId="3ED53CE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vAlign w:val="center"/>
          </w:tcPr>
          <w:p w14:paraId="158F458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vAlign w:val="center"/>
          </w:tcPr>
          <w:p w14:paraId="346A7E4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vAlign w:val="center"/>
          </w:tcPr>
          <w:p w14:paraId="747AE21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867" w:type="dxa"/>
            <w:vAlign w:val="center"/>
          </w:tcPr>
          <w:p w14:paraId="293FD7E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</w:tr>
      <w:tr w:rsidR="002275F3" w:rsidRPr="007D3DE6" w14:paraId="72E74A48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79D235C2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Новочеркасская 57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1065598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B2841D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273D9D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178A7B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CC690C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8AE4F0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721ACD3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09403CC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0068915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vAlign w:val="center"/>
          </w:tcPr>
          <w:p w14:paraId="469B569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vAlign w:val="center"/>
          </w:tcPr>
          <w:p w14:paraId="5054F4D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vAlign w:val="center"/>
          </w:tcPr>
          <w:p w14:paraId="664176C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vAlign w:val="center"/>
          </w:tcPr>
          <w:p w14:paraId="7876A39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6" w:type="dxa"/>
            <w:vAlign w:val="center"/>
          </w:tcPr>
          <w:p w14:paraId="7A6F600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vAlign w:val="center"/>
          </w:tcPr>
          <w:p w14:paraId="1DC4BE8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vAlign w:val="center"/>
          </w:tcPr>
          <w:p w14:paraId="1FCEC30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vAlign w:val="center"/>
          </w:tcPr>
          <w:p w14:paraId="5A1C7F9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vAlign w:val="center"/>
          </w:tcPr>
          <w:p w14:paraId="1256B4F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vAlign w:val="center"/>
          </w:tcPr>
          <w:p w14:paraId="2369590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867" w:type="dxa"/>
            <w:vAlign w:val="center"/>
          </w:tcPr>
          <w:p w14:paraId="1B89073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</w:tr>
      <w:tr w:rsidR="002275F3" w:rsidRPr="007D3DE6" w14:paraId="7390E6EB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2E19A2EB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Сахаровское шоссе, 9</w:t>
            </w:r>
          </w:p>
        </w:tc>
        <w:tc>
          <w:tcPr>
            <w:tcW w:w="866" w:type="dxa"/>
            <w:shd w:val="clear" w:color="auto" w:fill="auto"/>
            <w:noWrap/>
            <w:vAlign w:val="center"/>
          </w:tcPr>
          <w:p w14:paraId="288BE77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</w:tcPr>
          <w:p w14:paraId="1A3B8EC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9E069B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145598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C87FF7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8610C6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5E262C9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988FD1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7620E3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27C8D42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5E8003D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7020D60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36BFB2D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6" w:type="dxa"/>
            <w:vAlign w:val="center"/>
          </w:tcPr>
          <w:p w14:paraId="733CDC5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00DCCCB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31A678C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5A750EA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57C06BF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0BFA703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21AFE27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</w:tr>
      <w:tr w:rsidR="002275F3" w:rsidRPr="007D3DE6" w14:paraId="28C5F907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18F7BBD6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Левитана, 95А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72EDBAF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252A4E6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30D9F0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C99B2F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F72AFA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DC8726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0DDAAF9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990092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5BC055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5924E0B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76CCF88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3068755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326B74E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6" w:type="dxa"/>
            <w:vAlign w:val="center"/>
          </w:tcPr>
          <w:p w14:paraId="5F6FE4D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62AB8ED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6A93631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334D177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2F88F25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33C6A8F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867" w:type="dxa"/>
            <w:vAlign w:val="center"/>
          </w:tcPr>
          <w:p w14:paraId="674DA52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A70F8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</w:tr>
      <w:tr w:rsidR="002275F3" w:rsidRPr="007D3DE6" w14:paraId="7EC19E39" w14:textId="77777777" w:rsidTr="006732C3">
        <w:trPr>
          <w:trHeight w:val="510"/>
        </w:trPr>
        <w:tc>
          <w:tcPr>
            <w:tcW w:w="3921" w:type="dxa"/>
            <w:shd w:val="clear" w:color="auto" w:fill="auto"/>
            <w:vAlign w:val="center"/>
            <w:hideMark/>
          </w:tcPr>
          <w:p w14:paraId="4DEF40EF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lastRenderedPageBreak/>
              <w:t>Котельная «Мамулино-2» ООО «ЭнергоРесурс»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6E9ADDE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640A36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8C9FCF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7F95E7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4A944C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CBF9E4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7E28789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1A70E6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0E12FD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vAlign w:val="center"/>
          </w:tcPr>
          <w:p w14:paraId="49F5D0A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vAlign w:val="center"/>
          </w:tcPr>
          <w:p w14:paraId="7653812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vAlign w:val="center"/>
          </w:tcPr>
          <w:p w14:paraId="7C8F464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vAlign w:val="center"/>
          </w:tcPr>
          <w:p w14:paraId="1F88152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6" w:type="dxa"/>
            <w:vAlign w:val="center"/>
          </w:tcPr>
          <w:p w14:paraId="429FEFF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vAlign w:val="center"/>
          </w:tcPr>
          <w:p w14:paraId="0CC5305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vAlign w:val="center"/>
          </w:tcPr>
          <w:p w14:paraId="03DD5FF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vAlign w:val="center"/>
          </w:tcPr>
          <w:p w14:paraId="5EB83E9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vAlign w:val="center"/>
          </w:tcPr>
          <w:p w14:paraId="5D45B38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vAlign w:val="center"/>
          </w:tcPr>
          <w:p w14:paraId="5604C38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867" w:type="dxa"/>
            <w:vAlign w:val="center"/>
          </w:tcPr>
          <w:p w14:paraId="0FCE774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</w:tr>
      <w:tr w:rsidR="002275F3" w:rsidRPr="007D3DE6" w14:paraId="4929B087" w14:textId="77777777" w:rsidTr="006732C3">
        <w:trPr>
          <w:trHeight w:val="510"/>
        </w:trPr>
        <w:tc>
          <w:tcPr>
            <w:tcW w:w="3921" w:type="dxa"/>
            <w:shd w:val="clear" w:color="auto" w:fill="auto"/>
            <w:vAlign w:val="center"/>
            <w:hideMark/>
          </w:tcPr>
          <w:p w14:paraId="64DFF7F3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«Мамулино-3» ООО «ЭнергоРесурс»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7F38203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27397A6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319D51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11120C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924814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880B08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0BFFF65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59956C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6A2992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vAlign w:val="center"/>
          </w:tcPr>
          <w:p w14:paraId="76D997F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vAlign w:val="center"/>
          </w:tcPr>
          <w:p w14:paraId="14A8178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vAlign w:val="center"/>
          </w:tcPr>
          <w:p w14:paraId="0F9A870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vAlign w:val="center"/>
          </w:tcPr>
          <w:p w14:paraId="363A14B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6" w:type="dxa"/>
            <w:vAlign w:val="center"/>
          </w:tcPr>
          <w:p w14:paraId="6D39AB2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vAlign w:val="center"/>
          </w:tcPr>
          <w:p w14:paraId="586744D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vAlign w:val="center"/>
          </w:tcPr>
          <w:p w14:paraId="0CC7DD5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vAlign w:val="center"/>
          </w:tcPr>
          <w:p w14:paraId="6A84380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vAlign w:val="center"/>
          </w:tcPr>
          <w:p w14:paraId="6D65B54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vAlign w:val="center"/>
          </w:tcPr>
          <w:p w14:paraId="71E7B3F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867" w:type="dxa"/>
            <w:vAlign w:val="center"/>
          </w:tcPr>
          <w:p w14:paraId="60EEEDE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</w:tr>
      <w:tr w:rsidR="002275F3" w:rsidRPr="007D3DE6" w14:paraId="41EFE36C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5F65FD50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АО «ТВЗ» 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66B3D0D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B5F755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8263F8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2E6040F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DA80CA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2FB52B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2EA118B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53DDD0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1561AE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vAlign w:val="center"/>
          </w:tcPr>
          <w:p w14:paraId="3F521DF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vAlign w:val="center"/>
          </w:tcPr>
          <w:p w14:paraId="4C53E8E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vAlign w:val="center"/>
          </w:tcPr>
          <w:p w14:paraId="4A1B399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vAlign w:val="center"/>
          </w:tcPr>
          <w:p w14:paraId="117D34D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6" w:type="dxa"/>
            <w:vAlign w:val="center"/>
          </w:tcPr>
          <w:p w14:paraId="0B61E86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vAlign w:val="center"/>
          </w:tcPr>
          <w:p w14:paraId="461DF41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vAlign w:val="center"/>
          </w:tcPr>
          <w:p w14:paraId="0629D81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vAlign w:val="center"/>
          </w:tcPr>
          <w:p w14:paraId="0E52E97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vAlign w:val="center"/>
          </w:tcPr>
          <w:p w14:paraId="1DD3DD5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vAlign w:val="center"/>
          </w:tcPr>
          <w:p w14:paraId="63DF1B4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867" w:type="dxa"/>
            <w:vAlign w:val="center"/>
          </w:tcPr>
          <w:p w14:paraId="0126A0B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</w:tr>
      <w:tr w:rsidR="002275F3" w:rsidRPr="007D3DE6" w14:paraId="4FFE7EA4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2AF46B65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АО «Центросвармаш» 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7DC8D9B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D55C52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E7A656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892002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541BE3C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CFF2C4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7453775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11617A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079538D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vAlign w:val="center"/>
          </w:tcPr>
          <w:p w14:paraId="02B2FA5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vAlign w:val="center"/>
          </w:tcPr>
          <w:p w14:paraId="273A616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vAlign w:val="center"/>
          </w:tcPr>
          <w:p w14:paraId="05B6793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vAlign w:val="center"/>
          </w:tcPr>
          <w:p w14:paraId="44542B1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6" w:type="dxa"/>
            <w:vAlign w:val="center"/>
          </w:tcPr>
          <w:p w14:paraId="6C04CB9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vAlign w:val="center"/>
          </w:tcPr>
          <w:p w14:paraId="0F045F3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vAlign w:val="center"/>
          </w:tcPr>
          <w:p w14:paraId="35C498C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vAlign w:val="center"/>
          </w:tcPr>
          <w:p w14:paraId="5225795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vAlign w:val="center"/>
          </w:tcPr>
          <w:p w14:paraId="02AD965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vAlign w:val="center"/>
          </w:tcPr>
          <w:p w14:paraId="586C575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867" w:type="dxa"/>
            <w:vAlign w:val="center"/>
          </w:tcPr>
          <w:p w14:paraId="4F60CF5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</w:tr>
      <w:tr w:rsidR="002275F3" w:rsidRPr="007D3DE6" w14:paraId="76E3704A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714D2B19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ВЧД-14 ДТВС ОАО "РЖД" 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387B4FE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DB5011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53F7EE0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9745E2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04C306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5E957B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13D6530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203C2E0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FBF81E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vAlign w:val="center"/>
          </w:tcPr>
          <w:p w14:paraId="30E6C12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vAlign w:val="center"/>
          </w:tcPr>
          <w:p w14:paraId="1F8CA6E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vAlign w:val="center"/>
          </w:tcPr>
          <w:p w14:paraId="71EC769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vAlign w:val="center"/>
          </w:tcPr>
          <w:p w14:paraId="178E43F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6" w:type="dxa"/>
            <w:vAlign w:val="center"/>
          </w:tcPr>
          <w:p w14:paraId="47D13A4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vAlign w:val="center"/>
          </w:tcPr>
          <w:p w14:paraId="40B6C6A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vAlign w:val="center"/>
          </w:tcPr>
          <w:p w14:paraId="3EF012B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vAlign w:val="center"/>
          </w:tcPr>
          <w:p w14:paraId="1B09ED3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vAlign w:val="center"/>
          </w:tcPr>
          <w:p w14:paraId="66DE137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vAlign w:val="center"/>
          </w:tcPr>
          <w:p w14:paraId="709CECA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867" w:type="dxa"/>
            <w:vAlign w:val="center"/>
          </w:tcPr>
          <w:p w14:paraId="4F2FC69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</w:tr>
      <w:tr w:rsidR="002275F3" w:rsidRPr="007D3DE6" w14:paraId="6AAACD05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0E57BF5F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ОО УК "Лазурь" 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575555F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FD0806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CDB0A2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A210AB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0A560F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385535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6CDA531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0EB2A58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685C00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vAlign w:val="center"/>
          </w:tcPr>
          <w:p w14:paraId="0423BF8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vAlign w:val="center"/>
          </w:tcPr>
          <w:p w14:paraId="6A777DE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vAlign w:val="center"/>
          </w:tcPr>
          <w:p w14:paraId="0524E06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vAlign w:val="center"/>
          </w:tcPr>
          <w:p w14:paraId="72C29E9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6" w:type="dxa"/>
            <w:vAlign w:val="center"/>
          </w:tcPr>
          <w:p w14:paraId="2F4A333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vAlign w:val="center"/>
          </w:tcPr>
          <w:p w14:paraId="4C9C69B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vAlign w:val="center"/>
          </w:tcPr>
          <w:p w14:paraId="2790D1C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vAlign w:val="center"/>
          </w:tcPr>
          <w:p w14:paraId="79CB69A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vAlign w:val="center"/>
          </w:tcPr>
          <w:p w14:paraId="0BA1CAC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vAlign w:val="center"/>
          </w:tcPr>
          <w:p w14:paraId="58EDA96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867" w:type="dxa"/>
            <w:vAlign w:val="center"/>
          </w:tcPr>
          <w:p w14:paraId="3087F41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</w:tr>
      <w:tr w:rsidR="002275F3" w:rsidRPr="007D3DE6" w14:paraId="6C9185C8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35883666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ОО «КОМО» 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459BAB0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FFC889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612499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569E6CF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6C624C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A7DCE3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575D11B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287D450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8CD726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vAlign w:val="center"/>
          </w:tcPr>
          <w:p w14:paraId="2CAA01D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vAlign w:val="center"/>
          </w:tcPr>
          <w:p w14:paraId="1114EEE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vAlign w:val="center"/>
          </w:tcPr>
          <w:p w14:paraId="6B1D889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vAlign w:val="center"/>
          </w:tcPr>
          <w:p w14:paraId="670E6BB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6" w:type="dxa"/>
            <w:vAlign w:val="center"/>
          </w:tcPr>
          <w:p w14:paraId="2F480BC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vAlign w:val="center"/>
          </w:tcPr>
          <w:p w14:paraId="79F97EA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vAlign w:val="center"/>
          </w:tcPr>
          <w:p w14:paraId="737CBBE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vAlign w:val="center"/>
          </w:tcPr>
          <w:p w14:paraId="1342B5F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vAlign w:val="center"/>
          </w:tcPr>
          <w:p w14:paraId="014C6FA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vAlign w:val="center"/>
          </w:tcPr>
          <w:p w14:paraId="6C62EFE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867" w:type="dxa"/>
            <w:vAlign w:val="center"/>
          </w:tcPr>
          <w:p w14:paraId="2A99E27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</w:tr>
      <w:tr w:rsidR="002275F3" w:rsidRPr="007D3DE6" w14:paraId="4C400AC2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25C63D59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АО «Волжский пекарь»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412C443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5A40E2D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064C3B0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3581A0B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48FE404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5CF5A4E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56C5524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6AF2EF8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04DCA1B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vAlign w:val="center"/>
          </w:tcPr>
          <w:p w14:paraId="1F345A1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vAlign w:val="center"/>
          </w:tcPr>
          <w:p w14:paraId="3672280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vAlign w:val="center"/>
          </w:tcPr>
          <w:p w14:paraId="5476B3C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vAlign w:val="center"/>
          </w:tcPr>
          <w:p w14:paraId="68DB3F8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6" w:type="dxa"/>
            <w:vAlign w:val="center"/>
          </w:tcPr>
          <w:p w14:paraId="3E20989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vAlign w:val="center"/>
          </w:tcPr>
          <w:p w14:paraId="038A0F4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vAlign w:val="center"/>
          </w:tcPr>
          <w:p w14:paraId="6278E26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vAlign w:val="center"/>
          </w:tcPr>
          <w:p w14:paraId="5292211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vAlign w:val="center"/>
          </w:tcPr>
          <w:p w14:paraId="4B0C7ED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vAlign w:val="center"/>
          </w:tcPr>
          <w:p w14:paraId="396AF83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867" w:type="dxa"/>
            <w:vAlign w:val="center"/>
          </w:tcPr>
          <w:p w14:paraId="57C218D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</w:tr>
      <w:tr w:rsidR="002275F3" w:rsidRPr="007D3DE6" w14:paraId="51CB640E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  <w:hideMark/>
          </w:tcPr>
          <w:p w14:paraId="4FE98AB8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ОО «Крикс»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4D7B914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8823CB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5760417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22BBB41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15F9A67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2574B6B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6" w:type="dxa"/>
            <w:shd w:val="clear" w:color="auto" w:fill="auto"/>
            <w:noWrap/>
            <w:vAlign w:val="center"/>
            <w:hideMark/>
          </w:tcPr>
          <w:p w14:paraId="09936CB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77BF871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shd w:val="clear" w:color="auto" w:fill="auto"/>
            <w:noWrap/>
            <w:vAlign w:val="center"/>
            <w:hideMark/>
          </w:tcPr>
          <w:p w14:paraId="09AD936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vAlign w:val="center"/>
          </w:tcPr>
          <w:p w14:paraId="62FCDCE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vAlign w:val="center"/>
          </w:tcPr>
          <w:p w14:paraId="19B3D89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vAlign w:val="center"/>
          </w:tcPr>
          <w:p w14:paraId="2388318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vAlign w:val="center"/>
          </w:tcPr>
          <w:p w14:paraId="3AE0F5B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6" w:type="dxa"/>
            <w:vAlign w:val="center"/>
          </w:tcPr>
          <w:p w14:paraId="63402A8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vAlign w:val="center"/>
          </w:tcPr>
          <w:p w14:paraId="2FAB5E5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vAlign w:val="center"/>
          </w:tcPr>
          <w:p w14:paraId="5C4F3AB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vAlign w:val="center"/>
          </w:tcPr>
          <w:p w14:paraId="668D96F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vAlign w:val="center"/>
          </w:tcPr>
          <w:p w14:paraId="60E64D7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vAlign w:val="center"/>
          </w:tcPr>
          <w:p w14:paraId="7E35A03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867" w:type="dxa"/>
            <w:vAlign w:val="center"/>
          </w:tcPr>
          <w:p w14:paraId="6A51739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</w:tr>
      <w:tr w:rsidR="002275F3" w:rsidRPr="007D3DE6" w14:paraId="1D632A7C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</w:tcPr>
          <w:p w14:paraId="02CA59E3" w14:textId="77777777" w:rsidR="002275F3" w:rsidRPr="007D3DE6" w:rsidRDefault="002275F3" w:rsidP="006732C3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Министерства обороны инв. № 58/84 г. Тверь, ул. Стрелковая, 1 (в/г82)</w:t>
            </w:r>
          </w:p>
        </w:tc>
        <w:tc>
          <w:tcPr>
            <w:tcW w:w="866" w:type="dxa"/>
            <w:shd w:val="clear" w:color="auto" w:fill="auto"/>
            <w:noWrap/>
            <w:vAlign w:val="center"/>
          </w:tcPr>
          <w:p w14:paraId="27E7030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shd w:val="clear" w:color="auto" w:fill="auto"/>
            <w:noWrap/>
            <w:vAlign w:val="center"/>
          </w:tcPr>
          <w:p w14:paraId="646CDC4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shd w:val="clear" w:color="auto" w:fill="auto"/>
            <w:noWrap/>
            <w:vAlign w:val="center"/>
          </w:tcPr>
          <w:p w14:paraId="3F4C208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shd w:val="clear" w:color="auto" w:fill="auto"/>
            <w:noWrap/>
            <w:vAlign w:val="center"/>
          </w:tcPr>
          <w:p w14:paraId="6688E1D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shd w:val="clear" w:color="auto" w:fill="auto"/>
            <w:noWrap/>
            <w:vAlign w:val="center"/>
          </w:tcPr>
          <w:p w14:paraId="2C4CC62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shd w:val="clear" w:color="auto" w:fill="auto"/>
            <w:noWrap/>
            <w:vAlign w:val="center"/>
          </w:tcPr>
          <w:p w14:paraId="185B9AB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6" w:type="dxa"/>
            <w:shd w:val="clear" w:color="auto" w:fill="auto"/>
            <w:noWrap/>
            <w:vAlign w:val="center"/>
          </w:tcPr>
          <w:p w14:paraId="0D4B4DA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shd w:val="clear" w:color="auto" w:fill="auto"/>
            <w:noWrap/>
            <w:vAlign w:val="center"/>
          </w:tcPr>
          <w:p w14:paraId="1CEFAE9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shd w:val="clear" w:color="auto" w:fill="auto"/>
            <w:noWrap/>
            <w:vAlign w:val="center"/>
          </w:tcPr>
          <w:p w14:paraId="320A321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vAlign w:val="center"/>
          </w:tcPr>
          <w:p w14:paraId="4C30AEF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vAlign w:val="center"/>
          </w:tcPr>
          <w:p w14:paraId="02B60BD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vAlign w:val="center"/>
          </w:tcPr>
          <w:p w14:paraId="1CEFCD4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vAlign w:val="center"/>
          </w:tcPr>
          <w:p w14:paraId="36A2144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6" w:type="dxa"/>
            <w:vAlign w:val="center"/>
          </w:tcPr>
          <w:p w14:paraId="02F0B43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vAlign w:val="center"/>
          </w:tcPr>
          <w:p w14:paraId="673EACA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vAlign w:val="center"/>
          </w:tcPr>
          <w:p w14:paraId="6A7324A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vAlign w:val="center"/>
          </w:tcPr>
          <w:p w14:paraId="5E51967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vAlign w:val="center"/>
          </w:tcPr>
          <w:p w14:paraId="7B06733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vAlign w:val="center"/>
          </w:tcPr>
          <w:p w14:paraId="417E642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867" w:type="dxa"/>
            <w:vAlign w:val="center"/>
          </w:tcPr>
          <w:p w14:paraId="28D563D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</w:tr>
      <w:tr w:rsidR="002275F3" w:rsidRPr="007D3DE6" w14:paraId="59E58684" w14:textId="77777777" w:rsidTr="006732C3">
        <w:trPr>
          <w:trHeight w:val="300"/>
        </w:trPr>
        <w:tc>
          <w:tcPr>
            <w:tcW w:w="3921" w:type="dxa"/>
            <w:shd w:val="clear" w:color="auto" w:fill="auto"/>
            <w:vAlign w:val="center"/>
          </w:tcPr>
          <w:p w14:paraId="00619D8F" w14:textId="271AF086" w:rsidR="002275F3" w:rsidRPr="007D3DE6" w:rsidRDefault="002275F3" w:rsidP="00D8112D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</w:t>
            </w:r>
            <w:r w:rsidR="00D8112D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ООО «Тепло»</w:t>
            </w:r>
          </w:p>
        </w:tc>
        <w:tc>
          <w:tcPr>
            <w:tcW w:w="866" w:type="dxa"/>
            <w:shd w:val="clear" w:color="auto" w:fill="auto"/>
            <w:noWrap/>
            <w:vAlign w:val="center"/>
          </w:tcPr>
          <w:p w14:paraId="3BE6278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9,8</w:t>
            </w:r>
          </w:p>
        </w:tc>
        <w:tc>
          <w:tcPr>
            <w:tcW w:w="867" w:type="dxa"/>
            <w:shd w:val="clear" w:color="auto" w:fill="auto"/>
            <w:noWrap/>
            <w:vAlign w:val="center"/>
          </w:tcPr>
          <w:p w14:paraId="07864E5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0,9</w:t>
            </w:r>
          </w:p>
        </w:tc>
        <w:tc>
          <w:tcPr>
            <w:tcW w:w="867" w:type="dxa"/>
            <w:shd w:val="clear" w:color="auto" w:fill="auto"/>
            <w:noWrap/>
            <w:vAlign w:val="center"/>
          </w:tcPr>
          <w:p w14:paraId="4677421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0,9</w:t>
            </w:r>
          </w:p>
        </w:tc>
        <w:tc>
          <w:tcPr>
            <w:tcW w:w="867" w:type="dxa"/>
            <w:shd w:val="clear" w:color="auto" w:fill="auto"/>
            <w:noWrap/>
            <w:vAlign w:val="center"/>
          </w:tcPr>
          <w:p w14:paraId="682FE6F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  <w:tc>
          <w:tcPr>
            <w:tcW w:w="867" w:type="dxa"/>
            <w:shd w:val="clear" w:color="auto" w:fill="auto"/>
            <w:noWrap/>
            <w:vAlign w:val="center"/>
          </w:tcPr>
          <w:p w14:paraId="10BD684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  <w:tc>
          <w:tcPr>
            <w:tcW w:w="867" w:type="dxa"/>
            <w:shd w:val="clear" w:color="auto" w:fill="auto"/>
            <w:noWrap/>
            <w:vAlign w:val="center"/>
          </w:tcPr>
          <w:p w14:paraId="4D573D7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  <w:tc>
          <w:tcPr>
            <w:tcW w:w="866" w:type="dxa"/>
            <w:shd w:val="clear" w:color="auto" w:fill="auto"/>
            <w:noWrap/>
            <w:vAlign w:val="center"/>
          </w:tcPr>
          <w:p w14:paraId="26DEFDB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  <w:tc>
          <w:tcPr>
            <w:tcW w:w="11270" w:type="dxa"/>
            <w:gridSpan w:val="13"/>
            <w:shd w:val="clear" w:color="auto" w:fill="auto"/>
            <w:noWrap/>
            <w:vAlign w:val="center"/>
          </w:tcPr>
          <w:p w14:paraId="53B8216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ередача нагрузки на проектируемую котельную «Затверецкая»</w:t>
            </w:r>
          </w:p>
        </w:tc>
      </w:tr>
    </w:tbl>
    <w:p w14:paraId="5F471E90" w14:textId="77777777" w:rsidR="002275F3" w:rsidRDefault="002275F3" w:rsidP="00563C31">
      <w:pPr>
        <w:spacing w:after="0" w:line="240" w:lineRule="auto"/>
        <w:jc w:val="both"/>
      </w:pPr>
    </w:p>
    <w:p w14:paraId="7452171C" w14:textId="77777777" w:rsidR="00B465A9" w:rsidRPr="005C3E07" w:rsidRDefault="00941FAC" w:rsidP="00B465A9">
      <w:pPr>
        <w:pStyle w:val="10"/>
        <w:spacing w:before="400"/>
      </w:pPr>
      <w:bookmarkStart w:id="49" w:name="_Toc214656352"/>
      <w:r w:rsidRPr="00941FAC">
        <w:t>УДЕЛЬНАЯ МАТЕРИАЛЬНАЯ ХАРАКТЕРИСТИКА ТЕПЛОВЫХ СЕТЕЙ, ПРИВЕДЕННАЯ К РАСЧЕТНОЙ ТЕПЛОВОЙ НАГРУЗКЕ</w:t>
      </w:r>
      <w:bookmarkEnd w:id="49"/>
    </w:p>
    <w:p w14:paraId="0C4D8656" w14:textId="7694E1CD" w:rsidR="00B465A9" w:rsidRDefault="00941FAC" w:rsidP="00941FAC">
      <w:pPr>
        <w:spacing w:line="360" w:lineRule="auto"/>
        <w:ind w:firstLine="708"/>
        <w:jc w:val="both"/>
        <w:rPr>
          <w:shd w:val="clear" w:color="auto" w:fill="FFFFFF"/>
        </w:rPr>
      </w:pPr>
      <w:r w:rsidRPr="00DC246A">
        <w:rPr>
          <w:shd w:val="clear" w:color="auto" w:fill="FFFFFF"/>
        </w:rPr>
        <w:t>Значения удельной материальной характеристики тепловых сетей, приведенной к расчетной тепловой нагрузке в зонах де</w:t>
      </w:r>
      <w:r>
        <w:rPr>
          <w:shd w:val="clear" w:color="auto" w:fill="FFFFFF"/>
        </w:rPr>
        <w:t>ятельности ЕТО ООО «Тверская генерация» приведены в таблице</w:t>
      </w:r>
      <w:r w:rsidR="0042121F">
        <w:rPr>
          <w:shd w:val="clear" w:color="auto" w:fill="FFFFFF"/>
        </w:rPr>
        <w:t xml:space="preserve"> </w:t>
      </w:r>
      <w:r w:rsidR="0042121F">
        <w:rPr>
          <w:shd w:val="clear" w:color="auto" w:fill="FFFFFF"/>
        </w:rPr>
        <w:fldChar w:fldCharType="begin"/>
      </w:r>
      <w:r w:rsidR="0042121F">
        <w:rPr>
          <w:shd w:val="clear" w:color="auto" w:fill="FFFFFF"/>
        </w:rPr>
        <w:instrText xml:space="preserve"> REF _Ref101104730 \h  \* MERGEFORMAT </w:instrText>
      </w:r>
      <w:r w:rsidR="0042121F">
        <w:rPr>
          <w:shd w:val="clear" w:color="auto" w:fill="FFFFFF"/>
        </w:rPr>
      </w:r>
      <w:r w:rsidR="0042121F">
        <w:rPr>
          <w:shd w:val="clear" w:color="auto" w:fill="FFFFFF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6</w:t>
      </w:r>
      <w:r w:rsidR="006732C3">
        <w:t>.</w:t>
      </w:r>
      <w:r w:rsidR="006732C3">
        <w:rPr>
          <w:noProof/>
        </w:rPr>
        <w:t>1</w:t>
      </w:r>
      <w:r w:rsidR="0042121F">
        <w:rPr>
          <w:shd w:val="clear" w:color="auto" w:fill="FFFFFF"/>
        </w:rPr>
        <w:fldChar w:fldCharType="end"/>
      </w:r>
      <w:r>
        <w:rPr>
          <w:shd w:val="clear" w:color="auto" w:fill="FFFFFF"/>
        </w:rPr>
        <w:t xml:space="preserve">. Сведения о материальной характеристике тепловых сетей в зонах деятельности прочих </w:t>
      </w:r>
      <w:r w:rsidR="0042121F">
        <w:rPr>
          <w:shd w:val="clear" w:color="auto" w:fill="FFFFFF"/>
        </w:rPr>
        <w:t>ЕТО отсутствуют</w:t>
      </w:r>
      <w:r>
        <w:rPr>
          <w:shd w:val="clear" w:color="auto" w:fill="FFFFFF"/>
        </w:rPr>
        <w:t>.</w:t>
      </w:r>
    </w:p>
    <w:p w14:paraId="152739C8" w14:textId="77777777" w:rsidR="0042121F" w:rsidRDefault="0042121F" w:rsidP="00941FAC">
      <w:pPr>
        <w:spacing w:line="360" w:lineRule="auto"/>
        <w:ind w:firstLine="708"/>
        <w:jc w:val="both"/>
        <w:rPr>
          <w:shd w:val="clear" w:color="auto" w:fill="FFFFFF"/>
        </w:rPr>
      </w:pPr>
    </w:p>
    <w:p w14:paraId="1CE06B66" w14:textId="77777777" w:rsidR="0042121F" w:rsidRPr="00941FAC" w:rsidRDefault="0042121F" w:rsidP="0042121F">
      <w:pPr>
        <w:spacing w:line="360" w:lineRule="auto"/>
        <w:jc w:val="both"/>
        <w:rPr>
          <w:rFonts w:cs="Arial"/>
          <w:szCs w:val="24"/>
          <w:highlight w:val="yellow"/>
        </w:rPr>
        <w:sectPr w:rsidR="0042121F" w:rsidRPr="00941FAC" w:rsidSect="008D1C4F">
          <w:footerReference w:type="default" r:id="rId26"/>
          <w:pgSz w:w="23808" w:h="16840" w:code="8"/>
          <w:pgMar w:top="1134" w:right="851" w:bottom="1134" w:left="1701" w:header="708" w:footer="708" w:gutter="0"/>
          <w:cols w:space="708"/>
          <w:titlePg/>
          <w:docGrid w:linePitch="360"/>
        </w:sectPr>
      </w:pPr>
    </w:p>
    <w:p w14:paraId="6884F54E" w14:textId="098FA9F4" w:rsidR="00E67576" w:rsidRDefault="00E67576" w:rsidP="00E67576">
      <w:pPr>
        <w:pStyle w:val="afffd"/>
        <w:keepNext/>
      </w:pPr>
      <w:bookmarkStart w:id="50" w:name="_Ref101104730"/>
      <w:bookmarkStart w:id="51" w:name="_Toc214656236"/>
      <w:r>
        <w:lastRenderedPageBreak/>
        <w:t xml:space="preserve">Таблица </w:t>
      </w:r>
      <w:fldSimple w:instr=" STYLEREF 1 \s ">
        <w:r w:rsidR="006732C3">
          <w:rPr>
            <w:noProof/>
          </w:rPr>
          <w:t>6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50"/>
      <w:r>
        <w:t xml:space="preserve"> </w:t>
      </w:r>
      <w:r w:rsidRPr="009B7E72">
        <w:t xml:space="preserve">– </w:t>
      </w:r>
      <w:r w:rsidR="0042121F">
        <w:t>Удельная материальная характеристика тепловых сетей, приведенная к расчетной тепловой нагрузке, м</w:t>
      </w:r>
      <w:r w:rsidR="0042121F" w:rsidRPr="0042121F">
        <w:rPr>
          <w:vertAlign w:val="superscript"/>
        </w:rPr>
        <w:t>2</w:t>
      </w:r>
      <w:r w:rsidR="0042121F">
        <w:t>/Гкал/ч</w:t>
      </w:r>
      <w:bookmarkEnd w:id="51"/>
    </w:p>
    <w:tbl>
      <w:tblPr>
        <w:tblW w:w="21246" w:type="dxa"/>
        <w:tblLook w:val="04A0" w:firstRow="1" w:lastRow="0" w:firstColumn="1" w:lastColumn="0" w:noHBand="0" w:noVBand="1"/>
      </w:tblPr>
      <w:tblGrid>
        <w:gridCol w:w="805"/>
        <w:gridCol w:w="3089"/>
        <w:gridCol w:w="894"/>
        <w:gridCol w:w="895"/>
        <w:gridCol w:w="893"/>
        <w:gridCol w:w="894"/>
        <w:gridCol w:w="893"/>
        <w:gridCol w:w="894"/>
        <w:gridCol w:w="893"/>
        <w:gridCol w:w="894"/>
        <w:gridCol w:w="850"/>
        <w:gridCol w:w="850"/>
        <w:gridCol w:w="850"/>
        <w:gridCol w:w="850"/>
        <w:gridCol w:w="850"/>
        <w:gridCol w:w="851"/>
        <w:gridCol w:w="850"/>
        <w:gridCol w:w="850"/>
        <w:gridCol w:w="850"/>
        <w:gridCol w:w="850"/>
        <w:gridCol w:w="850"/>
        <w:gridCol w:w="851"/>
      </w:tblGrid>
      <w:tr w:rsidR="003763BC" w:rsidRPr="0042121F" w14:paraId="3C070BE1" w14:textId="68AAFFBF" w:rsidTr="003763BC">
        <w:trPr>
          <w:trHeight w:val="300"/>
        </w:trPr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FC39597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30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D4E9D0C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Система теплоснабжения</w:t>
            </w:r>
          </w:p>
        </w:tc>
        <w:tc>
          <w:tcPr>
            <w:tcW w:w="8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BEB8B01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8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640A7AA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96CF9CD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8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4B80D88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3EBEF00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8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D3CAF9C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C29E0FE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8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DA94AA3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2A12B4D" w14:textId="74E0E5A4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04B1140" w14:textId="72D6CA79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AE192EC" w14:textId="35227493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ACE5D4B" w14:textId="05DF058C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09DE064D" w14:textId="57E46CAD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5A47BC9" w14:textId="712A181D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22D9042" w14:textId="76EC069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1903FD56" w14:textId="57C6E5CA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91A790D" w14:textId="046A631C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17A2B307" w14:textId="0068CBCB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38BB067" w14:textId="4F5EDB13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03222B24" w14:textId="3560A821" w:rsidR="003763BC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9</w:t>
            </w:r>
          </w:p>
        </w:tc>
      </w:tr>
      <w:tr w:rsidR="003763BC" w:rsidRPr="0042121F" w14:paraId="6C1CD56A" w14:textId="50DDB501" w:rsidTr="00F7621A">
        <w:trPr>
          <w:trHeight w:val="51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F8795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15EF4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Система централизованного теплоснабжения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4B25A" w14:textId="1634B1E4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56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AD5F9" w14:textId="5669B222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9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FA2E6" w14:textId="4D94EB50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8,57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92B8C" w14:textId="5336B2A8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7,18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8531B" w14:textId="264EBDD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5,81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903F4" w14:textId="0C45515C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4,45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99CFA" w14:textId="22C01396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4,45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80DE5" w14:textId="786E06DC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3,1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9D352" w14:textId="0ECD3DBD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1,7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999826" w14:textId="6A6BEA5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1,7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6EBC14" w14:textId="6745C4B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1,7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320FAC" w14:textId="7A76E66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1,7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903379" w14:textId="7239633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1,7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135158" w14:textId="799FF736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1,7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247322" w14:textId="3FEEC6E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1,7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61DB35" w14:textId="1AC21CC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1,7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2363D6" w14:textId="552EDD0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1,7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B9CB94" w14:textId="45CB55B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1,7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761E29" w14:textId="008F715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1,7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75D8A8" w14:textId="5CF5F1D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1,78</w:t>
            </w:r>
          </w:p>
        </w:tc>
      </w:tr>
      <w:tr w:rsidR="003763BC" w:rsidRPr="0042121F" w14:paraId="70BD75AF" w14:textId="18058817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4419D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5F27C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Химинститут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45FB4" w14:textId="3A7AE753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82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8625E" w14:textId="326B5B28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77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29227" w14:textId="7838534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83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DD27C" w14:textId="01EDAF93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83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0C3AD" w14:textId="2F478AB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83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F9B84" w14:textId="06C2566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77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DDE5D" w14:textId="12B24C70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77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84D3C" w14:textId="58EED911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4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7BA29" w14:textId="4BF97DE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3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C9786E" w14:textId="490AB96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3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1DE242" w14:textId="7A980F7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3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7DF710" w14:textId="3E713D3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3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7BE8AB" w14:textId="1EA04F7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3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99C961" w14:textId="08DBDCD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3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CF5F3D" w14:textId="46515A9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3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856834" w14:textId="23D63E7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3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FB397B" w14:textId="01E2D18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3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D8EC10" w14:textId="24A3B1F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3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F6CBD2" w14:textId="19FCE55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3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4292C7" w14:textId="624C9AC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34</w:t>
            </w:r>
          </w:p>
        </w:tc>
      </w:tr>
      <w:tr w:rsidR="003763BC" w:rsidRPr="0042121F" w14:paraId="63F88DEA" w14:textId="4005AD84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89CA8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EAA07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Б. Перемерки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DB5F2" w14:textId="4DC3CEE1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9,17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9D1DE" w14:textId="37F88150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9,17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4FA07" w14:textId="4A5681F8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8CA37" w14:textId="657FA544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27A93" w14:textId="6B1C261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4FDAA" w14:textId="1B8E86F1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45FAB" w14:textId="11B614E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6E5BC" w14:textId="6ECAF1F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82321" w14:textId="368E86B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4328A4" w14:textId="3B780A3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7ABFD7" w14:textId="369665E1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1E9803" w14:textId="1945DA9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BA7D23" w14:textId="0716108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5F7D96" w14:textId="75B4C2B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619D1D" w14:textId="3A0D486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D52F2A" w14:textId="6D26CB4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7F18A1" w14:textId="758CFC6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E09F13" w14:textId="36EFD0F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F3FF16" w14:textId="15F5F07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DE76E6" w14:textId="2FDAA8E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</w:tr>
      <w:tr w:rsidR="003763BC" w:rsidRPr="0042121F" w14:paraId="36ED89CF" w14:textId="55841624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93D8C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B0125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гт Сахарово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7C7C1" w14:textId="2B05A154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21,12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6EC63" w14:textId="46636333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6,31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7716D" w14:textId="7C57F4B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7,18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725CE" w14:textId="1458E39A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7,18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24D6C" w14:textId="3D49A3E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7,18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20C5D5" w14:textId="4B72085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24C8E" w14:textId="60A511D6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FB02A" w14:textId="1544095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60728" w14:textId="179C9E8D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E446EE" w14:textId="072D0A1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81EA23" w14:textId="42CF492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FFF3BE" w14:textId="27E0BA5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368E40" w14:textId="7483F123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FBF900" w14:textId="329E6AFA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8C6758" w14:textId="2AA00A7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65557D" w14:textId="0450FBD3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8D70EE" w14:textId="3CBC363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32301C" w14:textId="2931357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8BE09A" w14:textId="17164E93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5252F2" w14:textId="728F3D66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</w:tr>
      <w:tr w:rsidR="003763BC" w:rsidRPr="0042121F" w14:paraId="751591B7" w14:textId="3C44EF06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CA2D7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FE760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.Мамулино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C1C79" w14:textId="094B2DE9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4,57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D3C8D" w14:textId="6A4546A0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0,7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8CAF5" w14:textId="3EF926C3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EFBC2" w14:textId="769FAFAC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D2AC0" w14:textId="4E9CB011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DE975" w14:textId="72E1A50A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201F3" w14:textId="7B635231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195F4" w14:textId="59932BB2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280D7" w14:textId="6AD6078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E84C76" w14:textId="65E81473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C9F4C1" w14:textId="2536EE0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BF5832" w14:textId="735A48E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A745F6" w14:textId="04C6C87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33D95E" w14:textId="027ACEC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26AD50" w14:textId="58BF1A2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D39873" w14:textId="31D9748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8C4B11" w14:textId="1B78C64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28BC77" w14:textId="5FDD72A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53ECCB" w14:textId="4DD1109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927C3E" w14:textId="7C335FD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</w:tr>
      <w:tr w:rsidR="003763BC" w:rsidRPr="0042121F" w14:paraId="5C261C6C" w14:textId="7DB51FCD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422F9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E904A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Керамический завод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21498" w14:textId="2668DA4B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CB70E" w14:textId="3B7D19D0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76887" w14:textId="3BC4C4BC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1F814" w14:textId="7E6DFE1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70CD3" w14:textId="00F50D21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3FAA0" w14:textId="6CD4EF19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D59F" w14:textId="65D084C3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9F439" w14:textId="1BADB4A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B2924" w14:textId="00BBFE89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A588DF" w14:textId="13657DA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808405" w14:textId="47577D7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555F59" w14:textId="69AB3B2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37C7A0" w14:textId="59058E11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F22D59" w14:textId="3C5AF5C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C2A2A6" w14:textId="365C161A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E682C2" w14:textId="7E58B66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333F1E" w14:textId="035C6E83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09384A" w14:textId="4D84F2C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7B43A9" w14:textId="687749D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91EE0A" w14:textId="59EFFF8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</w:tr>
      <w:tr w:rsidR="003763BC" w:rsidRPr="0042121F" w14:paraId="0C1DF78F" w14:textId="0165C523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D4CFA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E252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ХБК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D32EA" w14:textId="420E81F6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70DA8" w14:textId="2E22701C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3A6EA" w14:textId="2B8A4A3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76AC1" w14:textId="34D46796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71872" w14:textId="56F80B6A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1BF4E" w14:textId="5909B7B5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507DA" w14:textId="054F3D69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AFB0D" w14:textId="5D9A01C2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7,1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E1F27" w14:textId="22037A1A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6,3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8AF64D" w14:textId="379275D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6,3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17A4F8" w14:textId="0274BA5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6,3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206C06" w14:textId="690834D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6,3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DD0948" w14:textId="4528004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6,3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B9FD99" w14:textId="0894364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6,3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42CCBF" w14:textId="05C8B08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6,3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B58019" w14:textId="2C59CF2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6,3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000835" w14:textId="0C0858B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6,3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47E440" w14:textId="00634C7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6,3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EF4E55" w14:textId="435977F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6,3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48787A" w14:textId="672B1B8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6,31</w:t>
            </w:r>
          </w:p>
        </w:tc>
      </w:tr>
      <w:tr w:rsidR="003763BC" w:rsidRPr="0042121F" w14:paraId="3DF68C59" w14:textId="4F42B2F7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EDB00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475B9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бластная больница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F53B9B" w14:textId="3288B1E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FC9DD2" w14:textId="4D3DB12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5,33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3F6C83" w14:textId="64E5564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32B4A8" w14:textId="152B18E3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496D6B" w14:textId="461451D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F77A49" w14:textId="35C1DF2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1B293F" w14:textId="5F9A522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0A30D9" w14:textId="3E495C6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00E24D" w14:textId="6FD1CF2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B31ADE" w14:textId="08C0855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1A69F9" w14:textId="531D3DF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605F8F" w14:textId="7ADFB30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3EC338" w14:textId="2A9FCFC1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D4261D" w14:textId="38F22D5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C72084" w14:textId="7F29C12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375D11" w14:textId="0C6CE74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FA2B57" w14:textId="373FC55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5DA476" w14:textId="7C780D5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435FBE" w14:textId="5A5BAF3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D8A072" w14:textId="7BCC3EC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</w:tr>
      <w:tr w:rsidR="003763BC" w:rsidRPr="0042121F" w14:paraId="3E2F24B0" w14:textId="2D9012C7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30D39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F03D8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оликлиники №2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D361E3" w14:textId="77777777" w:rsidR="003763BC" w:rsidRDefault="003763BC" w:rsidP="003763BC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5F3B60" w14:textId="77777777" w:rsidR="003763BC" w:rsidRDefault="003763BC" w:rsidP="003763BC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7599BA" w14:textId="77777777" w:rsidR="003763BC" w:rsidRDefault="003763BC" w:rsidP="003763BC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977C31" w14:textId="77777777" w:rsidR="003763BC" w:rsidRDefault="003763BC" w:rsidP="003763BC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8434F4" w14:textId="77777777" w:rsidR="003763BC" w:rsidRDefault="003763BC" w:rsidP="003763BC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F01D41" w14:textId="77777777" w:rsidR="003763BC" w:rsidRDefault="003763BC" w:rsidP="003763BC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9F0B52" w14:textId="77777777" w:rsidR="003763BC" w:rsidRDefault="003763BC" w:rsidP="003763BC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823848" w14:textId="77777777" w:rsidR="003763BC" w:rsidRDefault="003763BC" w:rsidP="003763BC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B606CA" w14:textId="77777777" w:rsidR="003763BC" w:rsidRDefault="003763BC" w:rsidP="003763BC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7ECC9E" w14:textId="5CC81D37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7C7DC7" w14:textId="23E047CB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F1ED80" w14:textId="72E42A12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30FAF1" w14:textId="4FF1F3C8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17AA8F" w14:textId="3DC302C8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F6F838" w14:textId="7FE4BEC6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9D4A6C" w14:textId="48F08B85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3CCF0D" w14:textId="24815253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DFF9F0" w14:textId="24A5E78E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9F7C69" w14:textId="0A5DE08C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2D1C36" w14:textId="6590E9E6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  <w:tr w:rsidR="003763BC" w:rsidRPr="0042121F" w14:paraId="2ADEC211" w14:textId="5C9FF4C5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F3B58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47CC7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2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3C804" w14:textId="64408F80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2,68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D269C" w14:textId="494C9D79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EEA64" w14:textId="50C7205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2CF41" w14:textId="4B4F6849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5AAAF" w14:textId="53F59AE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1CCA6" w14:textId="585BC5A8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4C450" w14:textId="3741A49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BF9E6" w14:textId="167616A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E8EF3" w14:textId="79422FC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307F36" w14:textId="0415B32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8D1A27" w14:textId="6E2EED4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311459" w14:textId="362EF19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E66D6E" w14:textId="1022233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00D94C" w14:textId="7D4E7CC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9D0543" w14:textId="0577B3A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DFAE37" w14:textId="4F253E2A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2B2369" w14:textId="103FFFD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FA4C28" w14:textId="0BB105F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EFCCC9" w14:textId="4E7C0F3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7E0965" w14:textId="036A10C6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</w:tr>
      <w:tr w:rsidR="003763BC" w:rsidRPr="0042121F" w14:paraId="468D4189" w14:textId="213B741C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7CC16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D2D87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24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85D19" w14:textId="217CE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865BF" w14:textId="5BA94EC8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405CF" w14:textId="7FA8C76C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FC398" w14:textId="198E2786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F7F8D" w14:textId="70947161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D1C30" w14:textId="56543473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F40B8" w14:textId="2E00EDEC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2A02B" w14:textId="407ED760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77CD7" w14:textId="2D167DE2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2E7E03" w14:textId="4F87AA4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A50A3C" w14:textId="1952391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869522" w14:textId="41F7343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14246C" w14:textId="08AE9E0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C632BA" w14:textId="471510F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94EE33" w14:textId="5C331183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82F231" w14:textId="62CEAAB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922F92" w14:textId="02468BB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37D1EC" w14:textId="213F4E6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3A6E09" w14:textId="0861495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E218F0" w14:textId="171224D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</w:tr>
      <w:tr w:rsidR="003763BC" w:rsidRPr="0042121F" w14:paraId="1F5B6922" w14:textId="7CE35C97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8014F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6F3B1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ДРСУ-2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F856B" w14:textId="2B5EF09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13,76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E5BF2" w14:textId="6E2C53F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13,94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A3956" w14:textId="3437C213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9,81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6A410" w14:textId="29B80450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0AB31" w14:textId="3909CCE1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4452D" w14:textId="1AE40F55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EA90A" w14:textId="671DCB99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7A85F" w14:textId="35FA1495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2FFC8" w14:textId="1B246708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5DA5A1" w14:textId="229C32F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A7F3F1" w14:textId="02647E3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465851" w14:textId="439A7C8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B6E742" w14:textId="2DF01A6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D27B8F" w14:textId="0E38C28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DAF9B6" w14:textId="2E33A941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AA9003" w14:textId="2D78506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639535" w14:textId="676B80B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601574" w14:textId="14AF34D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59F573" w14:textId="1748431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640FE8" w14:textId="2E1C2CB1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</w:tr>
      <w:tr w:rsidR="003763BC" w:rsidRPr="0042121F" w14:paraId="16CDCACF" w14:textId="4EC310D2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D1027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150A2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АТП-1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F0DA1" w14:textId="08A3E600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A8480" w14:textId="35726F7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9E005" w14:textId="6DD4FEB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3D829" w14:textId="1AE46A8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88D83" w14:textId="337F5C63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9C044" w14:textId="2ADA571A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1DD34" w14:textId="2D3913C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FC7F8" w14:textId="4743F7A2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731CA" w14:textId="672A064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31D73B" w14:textId="5D5C3161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1AF1E3" w14:textId="644B0EE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BE6A41" w14:textId="18A7B4B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FF22D1" w14:textId="6F30AD7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8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E798A6" w14:textId="328C678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D7E149" w14:textId="0EF0F43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EA8437" w14:textId="7BB1470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DEEB86" w14:textId="2235C90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FE60B4" w14:textId="208BB04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8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59E39C" w14:textId="4A4275B6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8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692474" w14:textId="09EB3AF3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85</w:t>
            </w:r>
          </w:p>
        </w:tc>
      </w:tr>
      <w:tr w:rsidR="003763BC" w:rsidRPr="0042121F" w14:paraId="20BD44E9" w14:textId="58A839A6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A120E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39F65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Сахаровское шоссе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6A65B" w14:textId="212B8C24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6,63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8C18A" w14:textId="4B04A161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6,6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57266" w14:textId="76A70040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8,31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26D6C" w14:textId="419CA64C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8,31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CB52F" w14:textId="116C821B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8,31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F83BF" w14:textId="36F7DD12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8,31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E0EA8" w14:textId="44386AFC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8,31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50C76" w14:textId="4CDE24B0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8,3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BE502" w14:textId="5FFDBF9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5F7F50" w14:textId="34DF358C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A3DB1C" w14:textId="2E875E42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1979BF" w14:textId="74CB8A84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604D2E" w14:textId="397A965A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7DD1C6" w14:textId="4F6B6FE4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E580A2" w14:textId="4CD58E0A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84894F" w14:textId="5AFF8A13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94A054" w14:textId="046D9BD0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D7571C" w14:textId="29F6F4F4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0FC044" w14:textId="72AAB555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B88865" w14:textId="20413C0B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  <w:tr w:rsidR="003763BC" w:rsidRPr="0042121F" w14:paraId="4E7EC7B7" w14:textId="6A556487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9678D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65BF2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3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236F2" w14:textId="0CCEC97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3,89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2A832" w14:textId="5E10D778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3,89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B6E8B" w14:textId="3E160AA6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3,89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C7EF3" w14:textId="0BB10D84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3,89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EE972" w14:textId="5DB7496D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3,89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EAAF6" w14:textId="2AD48C71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14C3F" w14:textId="5E31300E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70586" w14:textId="3DBE2294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BAA3E" w14:textId="617846E9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690EDA" w14:textId="7216177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6BCA77" w14:textId="1A37C626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430815" w14:textId="3F8DEE3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99C0BA" w14:textId="2EE6CD7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839B20" w14:textId="67B0683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E3089F" w14:textId="37B6E7F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CE881E" w14:textId="1860D85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489DE5" w14:textId="7BFF299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DE4079" w14:textId="022007F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490B29" w14:textId="19FB858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FE8713" w14:textId="01A93B9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</w:tr>
      <w:tr w:rsidR="003763BC" w:rsidRPr="0042121F" w14:paraId="7E03125F" w14:textId="0790E3A9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0A459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DE79D" w14:textId="77777777" w:rsidR="003763BC" w:rsidRPr="0042121F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ишкова, 97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B407B" w14:textId="213B3EE0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5B5B4" w14:textId="704F5400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8A085" w14:textId="47EC92B5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D7E6" w14:textId="7583D742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15444" w14:textId="5C1F3203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A9A01" w14:textId="11EF030F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30861" w14:textId="70B7E041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56048" w14:textId="330ACEF2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B8B7D" w14:textId="06E69905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55F901" w14:textId="5490429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3E816B" w14:textId="68B94DC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F7A8A3" w14:textId="42F80B4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0D229F" w14:textId="6766299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F60A74" w14:textId="759B503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FBABB3" w14:textId="7EEE538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F6EEA2" w14:textId="5658487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2D9963" w14:textId="06EC6EF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625152" w14:textId="21DE419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1F7F48" w14:textId="613D50A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7A7241" w14:textId="545F5E7A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</w:tr>
      <w:tr w:rsidR="003763BC" w:rsidRPr="0042121F" w14:paraId="2D931F36" w14:textId="607E19BA" w:rsidTr="00F7621A">
        <w:trPr>
          <w:trHeight w:val="300"/>
        </w:trPr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4D027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3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25BEF" w14:textId="6011DFDC" w:rsidR="003763BC" w:rsidRPr="0042121F" w:rsidRDefault="00D8112D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ООО «Тепло»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DABA8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85</w:t>
            </w:r>
          </w:p>
        </w:tc>
        <w:tc>
          <w:tcPr>
            <w:tcW w:w="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EF89D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47BCC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E1602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EF67B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2CFE3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8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DF894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8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619B0" w14:textId="77777777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43933" w14:textId="661915F6" w:rsidR="003763BC" w:rsidRPr="0042121F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69BC5C" w14:textId="3D57AAF1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6BD57C" w14:textId="27EAEC45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E9DB80" w14:textId="40D6243F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969518" w14:textId="5556AFB8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E27A29" w14:textId="62610AF8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753277" w14:textId="18088AD0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1DC238" w14:textId="13E1B6CF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B0A0A7" w14:textId="3768AD41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101D5B" w14:textId="6687BDF6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8CE9E5" w14:textId="084BBF48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ADE6E9" w14:textId="69B8539F" w:rsidR="003763BC" w:rsidRPr="00255641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</w:tbl>
    <w:p w14:paraId="6935ED0A" w14:textId="77777777" w:rsidR="0042121F" w:rsidRPr="005C3E07" w:rsidRDefault="0042121F" w:rsidP="0042121F">
      <w:pPr>
        <w:pStyle w:val="10"/>
        <w:spacing w:before="400"/>
      </w:pPr>
      <w:bookmarkStart w:id="52" w:name="_Toc370241849"/>
      <w:bookmarkStart w:id="53" w:name="_Toc370241916"/>
      <w:bookmarkStart w:id="54" w:name="_Toc370306117"/>
      <w:bookmarkStart w:id="55" w:name="_Toc370386652"/>
      <w:bookmarkStart w:id="56" w:name="_Toc373339004"/>
      <w:bookmarkStart w:id="57" w:name="_Toc373408341"/>
      <w:bookmarkStart w:id="58" w:name="_Toc373412397"/>
      <w:bookmarkStart w:id="59" w:name="_Toc373421493"/>
      <w:bookmarkStart w:id="60" w:name="_Toc375153679"/>
      <w:bookmarkStart w:id="61" w:name="_Toc391556950"/>
      <w:bookmarkStart w:id="62" w:name="_Toc391557017"/>
      <w:bookmarkStart w:id="63" w:name="_Toc393288570"/>
      <w:bookmarkStart w:id="64" w:name="_Toc214656353"/>
      <w:r w:rsidRPr="0042121F">
        <w:t xml:space="preserve">ДОЛЯ ТЕПЛОВОЙ ЭНЕРГИИ, ВЫРАБОТАННОЙ В КОМБИНИРОВАННОМ РЕЖИМЕ (КАК ОТНОШЕНИЕ ВЕЛИЧИНЫ ТЕПЛОВОЙ ЭНЕРГИИ, ОТПУЩЕННОЙ ИЗ ОТБОРОВ ТУРБОАГРЕГАТОВ, К ОБЩЕЙ ВЕЛИЧИНЕ ВЫРАБОТАННОЙ ТЕПЛОВОЙ ЭНЕРГИИ В ГРАНИЦАХ </w:t>
      </w:r>
      <w:r w:rsidR="007270F9">
        <w:t>ГОРОДА</w:t>
      </w:r>
      <w:r w:rsidRPr="0042121F">
        <w:t>)</w:t>
      </w:r>
      <w:bookmarkEnd w:id="64"/>
    </w:p>
    <w:p w14:paraId="54D37924" w14:textId="31B141EF" w:rsidR="00DB30B1" w:rsidRDefault="0042121F" w:rsidP="007270F9">
      <w:pPr>
        <w:spacing w:line="360" w:lineRule="auto"/>
        <w:ind w:firstLine="708"/>
        <w:jc w:val="both"/>
        <w:rPr>
          <w:shd w:val="clear" w:color="auto" w:fill="FFFFFF"/>
        </w:rPr>
      </w:pPr>
      <w:r w:rsidRPr="00DC246A">
        <w:rPr>
          <w:shd w:val="clear" w:color="auto" w:fill="FFFFFF"/>
        </w:rPr>
        <w:t xml:space="preserve">Значения </w:t>
      </w:r>
      <w:r w:rsidR="007270F9" w:rsidRPr="007270F9">
        <w:rPr>
          <w:shd w:val="clear" w:color="auto" w:fill="FFFFFF"/>
        </w:rPr>
        <w:t>доли тепловой энергии</w:t>
      </w:r>
      <w:r w:rsidR="007270F9">
        <w:rPr>
          <w:shd w:val="clear" w:color="auto" w:fill="FFFFFF"/>
        </w:rPr>
        <w:t xml:space="preserve">, выработанной в комбинированном режиме (как отношение величины тепловой энергии, отпущенной из отборов турбоагрегатов, к общей величине выработанной тепловой энергии в границах города приведены в таблице </w:t>
      </w:r>
      <w:r w:rsidR="007270F9">
        <w:rPr>
          <w:shd w:val="clear" w:color="auto" w:fill="FFFFFF"/>
        </w:rPr>
        <w:fldChar w:fldCharType="begin"/>
      </w:r>
      <w:r w:rsidR="007270F9">
        <w:rPr>
          <w:shd w:val="clear" w:color="auto" w:fill="FFFFFF"/>
        </w:rPr>
        <w:instrText xml:space="preserve"> REF _Ref101898394 \h  \* MERGEFORMAT </w:instrText>
      </w:r>
      <w:r w:rsidR="007270F9">
        <w:rPr>
          <w:shd w:val="clear" w:color="auto" w:fill="FFFFFF"/>
        </w:rPr>
      </w:r>
      <w:r w:rsidR="007270F9">
        <w:rPr>
          <w:shd w:val="clear" w:color="auto" w:fill="FFFFFF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7</w:t>
      </w:r>
      <w:r w:rsidR="006732C3">
        <w:t>.</w:t>
      </w:r>
      <w:r w:rsidR="006732C3">
        <w:rPr>
          <w:noProof/>
        </w:rPr>
        <w:t>1</w:t>
      </w:r>
      <w:r w:rsidR="007270F9">
        <w:rPr>
          <w:shd w:val="clear" w:color="auto" w:fill="FFFFFF"/>
        </w:rPr>
        <w:fldChar w:fldCharType="end"/>
      </w:r>
      <w:r w:rsidR="007270F9">
        <w:rPr>
          <w:shd w:val="clear" w:color="auto" w:fill="FFFFFF"/>
        </w:rPr>
        <w:t>.</w:t>
      </w:r>
    </w:p>
    <w:p w14:paraId="4FDB321E" w14:textId="11523891" w:rsidR="007270F9" w:rsidRDefault="007270F9" w:rsidP="00563C31">
      <w:pPr>
        <w:spacing w:before="120" w:after="0" w:line="240" w:lineRule="auto"/>
        <w:jc w:val="both"/>
      </w:pPr>
      <w:bookmarkStart w:id="65" w:name="_Ref101898394"/>
      <w:bookmarkStart w:id="66" w:name="_Toc214656237"/>
      <w:r>
        <w:t xml:space="preserve">Таблица </w:t>
      </w:r>
      <w:fldSimple w:instr=" STYLEREF 1 \s ">
        <w:r w:rsidR="006732C3">
          <w:rPr>
            <w:noProof/>
          </w:rPr>
          <w:t>7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65"/>
      <w:r>
        <w:t xml:space="preserve"> </w:t>
      </w:r>
      <w:r w:rsidRPr="009B7E72">
        <w:t xml:space="preserve">– </w:t>
      </w:r>
      <w:r>
        <w:t>Значения доли тепловой энергии, выработанной в комбинированном режиме</w:t>
      </w:r>
      <w:bookmarkEnd w:id="66"/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29"/>
        <w:gridCol w:w="849"/>
        <w:gridCol w:w="879"/>
        <w:gridCol w:w="879"/>
        <w:gridCol w:w="879"/>
        <w:gridCol w:w="879"/>
        <w:gridCol w:w="879"/>
        <w:gridCol w:w="879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  <w:gridCol w:w="854"/>
      </w:tblGrid>
      <w:tr w:rsidR="003763BC" w:rsidRPr="007270F9" w14:paraId="53F1F04D" w14:textId="6E1D8DE1" w:rsidTr="003763BC">
        <w:trPr>
          <w:trHeight w:val="353"/>
          <w:tblHeader/>
        </w:trPr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1694688" w14:textId="77777777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Показатель работы</w:t>
            </w:r>
          </w:p>
        </w:tc>
        <w:tc>
          <w:tcPr>
            <w:tcW w:w="2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EC39684" w14:textId="77777777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Е</w:t>
            </w: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д. изм.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07207E5" w14:textId="2A00962A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1A589AD" w14:textId="16F9BE55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69F6F24" w14:textId="692BBD85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D778D63" w14:textId="36AE04A2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E77CDE8" w14:textId="5B8C37E8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52306F0" w14:textId="7C9DBF42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BCDEDDE" w14:textId="24012527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03442AF" w14:textId="5AFB1C0A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FEF0F6F" w14:textId="6E6F816C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13009AF" w14:textId="46C50B9D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9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AF08226" w14:textId="105B57C9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0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7BDC425" w14:textId="1B437404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1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61A9F34" w14:textId="05C68790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2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65A469C" w14:textId="2C4B4514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3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ED8D896" w14:textId="5EA5D8B8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4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FF9E967" w14:textId="1B77FD7D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5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117BF873" w14:textId="65445470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6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BF71A0F" w14:textId="09683717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7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1AF99D3" w14:textId="7E161E21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8</w:t>
            </w:r>
          </w:p>
        </w:tc>
        <w:tc>
          <w:tcPr>
            <w:tcW w:w="2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8AD0E77" w14:textId="318EE1B5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9</w:t>
            </w:r>
          </w:p>
        </w:tc>
      </w:tr>
      <w:tr w:rsidR="003763BC" w:rsidRPr="007270F9" w14:paraId="40BEE083" w14:textId="393F8B62" w:rsidTr="003763BC">
        <w:trPr>
          <w:trHeight w:val="20"/>
        </w:trPr>
        <w:tc>
          <w:tcPr>
            <w:tcW w:w="66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CACEB" w14:textId="77777777" w:rsidR="003763BC" w:rsidRPr="007270F9" w:rsidRDefault="003763BC" w:rsidP="003763BC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Средневзвешенный показатель по ООО «Тверская генерация»</w:t>
            </w:r>
          </w:p>
        </w:tc>
        <w:tc>
          <w:tcPr>
            <w:tcW w:w="2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258E9" w14:textId="77777777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39BC8E" w14:textId="415098DF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85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39297" w14:textId="0BDDEE7D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20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1B8033" w14:textId="5C50E539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0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11FA19" w14:textId="2DC9F3BE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96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45531" w14:textId="6F687D99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04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3516E9" w14:textId="2CF2AC2E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,34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CC7E1" w14:textId="2726A379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,20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7573A07" w14:textId="105A2B7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,20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59E0A2" w14:textId="6E41DA7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,1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0B6244" w14:textId="6F6681C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96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C5CC7A" w14:textId="4A8CE5CA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94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42553E" w14:textId="1A58490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92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CCD4CF" w14:textId="47F678C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91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0CE643" w14:textId="5584E92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89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D301B2" w14:textId="66F0413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87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F4F45D" w14:textId="2A03F8D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87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4F6070" w14:textId="756CFEC1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86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337B8E" w14:textId="71761EF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86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17F2BF" w14:textId="5B8F808A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86%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C83C1D" w14:textId="2B4303A1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86%</w:t>
            </w:r>
          </w:p>
        </w:tc>
      </w:tr>
      <w:tr w:rsidR="003763BC" w:rsidRPr="007270F9" w14:paraId="27E33E13" w14:textId="601E5C7C" w:rsidTr="003763BC">
        <w:trPr>
          <w:trHeight w:val="436"/>
        </w:trPr>
        <w:tc>
          <w:tcPr>
            <w:tcW w:w="66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E70A67" w14:textId="504D6DA1" w:rsidR="003763BC" w:rsidRDefault="003763BC" w:rsidP="003763BC">
            <w:pPr>
              <w:spacing w:after="0" w:line="240" w:lineRule="auto"/>
              <w:ind w:right="96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2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86FC90" w14:textId="45738E3B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9416ED" w14:textId="1E2BA6B9" w:rsidR="003763BC" w:rsidRPr="003136CA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54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404A41" w14:textId="3D723495" w:rsidR="003763BC" w:rsidRPr="003136CA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6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6D7661" w14:textId="0982969B" w:rsidR="003763BC" w:rsidRPr="003136CA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1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634E1D" w14:textId="1971CFC0" w:rsidR="003763BC" w:rsidRPr="003136CA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0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B8976F" w14:textId="14EBA07C" w:rsidR="003763BC" w:rsidRPr="003136CA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47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96628D" w14:textId="5B74382E" w:rsidR="003763BC" w:rsidRPr="003136CA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6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4FA445" w14:textId="43FA26CF" w:rsidR="003763BC" w:rsidRPr="003136CA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27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DAFB06" w14:textId="6EAF9E0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22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DCF384" w14:textId="624F442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05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76DCBA" w14:textId="15F711B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21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FEBA3E" w14:textId="427083F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21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3B9ADD" w14:textId="71842BD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21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B0EEEC" w14:textId="7692DA6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21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CA9705" w14:textId="7AD09E11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21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CEF1E5" w14:textId="304CE27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21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22806F" w14:textId="1099E06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21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A5FC8A" w14:textId="7A42A71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21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D60849" w14:textId="6A10BE66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21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089D4E" w14:textId="1F652CF1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21%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87896F" w14:textId="0779E3E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21%</w:t>
            </w:r>
          </w:p>
        </w:tc>
      </w:tr>
      <w:tr w:rsidR="003763BC" w:rsidRPr="007270F9" w14:paraId="4EBD9BB1" w14:textId="23C08E6C" w:rsidTr="003763BC">
        <w:trPr>
          <w:trHeight w:val="344"/>
        </w:trPr>
        <w:tc>
          <w:tcPr>
            <w:tcW w:w="66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046E7" w14:textId="77777777" w:rsidR="003763BC" w:rsidRPr="007270F9" w:rsidRDefault="003763BC" w:rsidP="003763BC">
            <w:pPr>
              <w:spacing w:after="0" w:line="240" w:lineRule="auto"/>
              <w:ind w:right="96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2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D1137" w14:textId="77777777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A4A36" w14:textId="1DF1DB06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9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DF4A5" w14:textId="6E4319F4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,35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F67E2" w14:textId="19A9AD1E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20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13260" w14:textId="7C05D00D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66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A66E94" w14:textId="032BE9F4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30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D1E92" w14:textId="0C710B5C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26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ABC27" w14:textId="51AC7180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26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FEDB48" w14:textId="5F8B24C6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26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2F0A62" w14:textId="780EA1A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26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AE3867" w14:textId="645BBEA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27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B6A95A" w14:textId="2EAE282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27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8BA4AE" w14:textId="6A46E99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27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398FE4" w14:textId="3D7CDB2A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27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51C7C9" w14:textId="79F0BDC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27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24891F" w14:textId="23ACC413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27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AD3377" w14:textId="35EAC57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27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9C47D4" w14:textId="0AA6921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27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7C6390" w14:textId="3340569A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27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045318" w14:textId="4647134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27%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F49A02" w14:textId="2FBB99F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27%</w:t>
            </w:r>
          </w:p>
        </w:tc>
      </w:tr>
      <w:tr w:rsidR="003763BC" w:rsidRPr="007270F9" w14:paraId="7610E2E0" w14:textId="06972C80" w:rsidTr="003763BC">
        <w:trPr>
          <w:trHeight w:val="344"/>
        </w:trPr>
        <w:tc>
          <w:tcPr>
            <w:tcW w:w="66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AB7E8" w14:textId="77777777" w:rsidR="003763BC" w:rsidRPr="007270F9" w:rsidRDefault="003763BC" w:rsidP="003763BC">
            <w:pPr>
              <w:spacing w:after="0" w:line="240" w:lineRule="auto"/>
              <w:ind w:right="99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2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E1A9E" w14:textId="77777777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00958" w14:textId="1BF6AC39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5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C36F08" w14:textId="0265A3AF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,94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873557" w14:textId="48C3EA0B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06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15FD42" w14:textId="6FF156A8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99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1B5BB" w14:textId="5A8911FA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79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577DD" w14:textId="6DF0C61A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7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42436" w14:textId="3F5286B5" w:rsidR="003763BC" w:rsidRPr="003136CA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7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DBF100" w14:textId="5C06996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7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B97860" w14:textId="0438FC56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7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24BB998" w14:textId="19352DE3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1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1BB0F7" w14:textId="282E0B3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1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60EF24" w14:textId="0972490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1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C2F1D9" w14:textId="0069576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1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C4ED65" w14:textId="644B08E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1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92D49B" w14:textId="2DA12A6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1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F341A8" w14:textId="1AE4D19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1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2AB3E8" w14:textId="574A5B36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1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449802" w14:textId="5A9A050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18%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885E90" w14:textId="61BFB24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18%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A0B258" w14:textId="1227851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18%</w:t>
            </w:r>
          </w:p>
        </w:tc>
      </w:tr>
    </w:tbl>
    <w:p w14:paraId="1B80D9EA" w14:textId="77777777" w:rsidR="00426684" w:rsidRPr="004B2D82" w:rsidRDefault="007270F9" w:rsidP="007270F9">
      <w:pPr>
        <w:pStyle w:val="10"/>
        <w:spacing w:before="400"/>
      </w:pPr>
      <w:bookmarkStart w:id="67" w:name="_Toc214656354"/>
      <w:r w:rsidRPr="007270F9">
        <w:t>УДЕЛЬНЫЙ РАСХОД УСЛОВНОГО ТОПЛИВА НА ОТПУСК ЭЛЕКТРИЧЕСКОЙ ЭНЕРГИИ</w:t>
      </w:r>
      <w:bookmarkEnd w:id="67"/>
    </w:p>
    <w:p w14:paraId="3934A58C" w14:textId="53998834" w:rsidR="00955DBB" w:rsidRDefault="007270F9" w:rsidP="00955DBB">
      <w:pPr>
        <w:spacing w:after="0" w:line="360" w:lineRule="auto"/>
        <w:ind w:firstLine="703"/>
        <w:jc w:val="both"/>
        <w:rPr>
          <w:rFonts w:cs="Arial"/>
        </w:rPr>
      </w:pPr>
      <w:r>
        <w:rPr>
          <w:rFonts w:cs="Arial"/>
        </w:rPr>
        <w:t xml:space="preserve">Удельный расход условного топлива на отпуск электрической энергии для ТЭС ООО «Тверская генерация» приведен в таблице </w:t>
      </w:r>
      <w:r w:rsidR="005E571F">
        <w:rPr>
          <w:rFonts w:cs="Arial"/>
        </w:rPr>
        <w:fldChar w:fldCharType="begin"/>
      </w:r>
      <w:r w:rsidR="005E571F">
        <w:rPr>
          <w:rFonts w:cs="Arial"/>
        </w:rPr>
        <w:instrText xml:space="preserve"> REF _Ref101898925 \h  \* MERGEFORMAT </w:instrText>
      </w:r>
      <w:r w:rsidR="005E571F">
        <w:rPr>
          <w:rFonts w:cs="Arial"/>
        </w:rPr>
      </w:r>
      <w:r w:rsidR="005E571F">
        <w:rPr>
          <w:rFonts w:cs="Arial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8</w:t>
      </w:r>
      <w:r w:rsidR="006732C3">
        <w:t>.</w:t>
      </w:r>
      <w:r w:rsidR="006732C3">
        <w:rPr>
          <w:noProof/>
        </w:rPr>
        <w:t>1</w:t>
      </w:r>
      <w:r w:rsidR="005E571F">
        <w:rPr>
          <w:rFonts w:cs="Arial"/>
        </w:rPr>
        <w:fldChar w:fldCharType="end"/>
      </w:r>
      <w:r w:rsidR="005E571F">
        <w:rPr>
          <w:rFonts w:cs="Arial"/>
        </w:rPr>
        <w:t>.</w:t>
      </w:r>
      <w:r>
        <w:rPr>
          <w:rFonts w:cs="Arial"/>
        </w:rPr>
        <w:t xml:space="preserve"> </w:t>
      </w:r>
    </w:p>
    <w:p w14:paraId="33BFC6E6" w14:textId="59FC4256" w:rsidR="005E571F" w:rsidRDefault="005E571F" w:rsidP="00563C31">
      <w:pPr>
        <w:spacing w:before="240" w:after="0" w:line="240" w:lineRule="auto"/>
        <w:jc w:val="both"/>
      </w:pPr>
      <w:bookmarkStart w:id="68" w:name="_Ref101898925"/>
      <w:bookmarkStart w:id="69" w:name="_Toc214656238"/>
      <w:r>
        <w:t xml:space="preserve">Таблица </w:t>
      </w:r>
      <w:fldSimple w:instr=" STYLEREF 1 \s ">
        <w:r w:rsidR="006732C3">
          <w:rPr>
            <w:noProof/>
          </w:rPr>
          <w:t>8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68"/>
      <w:r>
        <w:t xml:space="preserve"> </w:t>
      </w:r>
      <w:r w:rsidRPr="009B7E72">
        <w:t xml:space="preserve">– </w:t>
      </w:r>
      <w:r>
        <w:t>Удельный расход условного топлива на отпуск электрической энергии</w:t>
      </w:r>
      <w:bookmarkEnd w:id="69"/>
    </w:p>
    <w:tbl>
      <w:tblPr>
        <w:tblW w:w="5000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16"/>
        <w:gridCol w:w="849"/>
        <w:gridCol w:w="879"/>
        <w:gridCol w:w="879"/>
        <w:gridCol w:w="879"/>
        <w:gridCol w:w="879"/>
        <w:gridCol w:w="879"/>
        <w:gridCol w:w="879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  <w:gridCol w:w="880"/>
        <w:gridCol w:w="867"/>
      </w:tblGrid>
      <w:tr w:rsidR="003763BC" w:rsidRPr="007270F9" w14:paraId="7E04B5A3" w14:textId="40A5D39B" w:rsidTr="003763BC">
        <w:trPr>
          <w:trHeight w:val="379"/>
          <w:tblHeader/>
        </w:trPr>
        <w:tc>
          <w:tcPr>
            <w:tcW w:w="6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677D627" w14:textId="77777777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Показатель работы</w:t>
            </w:r>
          </w:p>
        </w:tc>
        <w:tc>
          <w:tcPr>
            <w:tcW w:w="2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E5F80B8" w14:textId="77777777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Е</w:t>
            </w: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д. изм.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0D9D18F" w14:textId="797D59CB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F493610" w14:textId="3EDF7422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6ABD8DB" w14:textId="7D0B426D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9AB299E" w14:textId="09DA2A78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66866FE" w14:textId="26C9ADB9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E43FAE3" w14:textId="6571766D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0FC9D6D" w14:textId="3EC86925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B5199DF" w14:textId="2976772D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0488F55A" w14:textId="40C6BECE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1539428F" w14:textId="2392CD4A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9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0BB18A7" w14:textId="51DA4B4D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0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4AD9B0E" w14:textId="3E87A463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1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03224081" w14:textId="74BA3484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2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411553A" w14:textId="267DA1E4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3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4B3ACFD" w14:textId="3CB87E12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4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C002AEB" w14:textId="0CC95501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5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D7B5E5F" w14:textId="22CEC063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6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0E05D05" w14:textId="70B75234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7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1A5D61FC" w14:textId="43D99697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8</w:t>
            </w:r>
          </w:p>
        </w:tc>
        <w:tc>
          <w:tcPr>
            <w:tcW w:w="2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0B84B9DF" w14:textId="0D7308E2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9</w:t>
            </w:r>
          </w:p>
        </w:tc>
      </w:tr>
      <w:tr w:rsidR="003763BC" w:rsidRPr="007270F9" w14:paraId="1E513B76" w14:textId="657E0897" w:rsidTr="003763BC">
        <w:trPr>
          <w:trHeight w:val="20"/>
        </w:trPr>
        <w:tc>
          <w:tcPr>
            <w:tcW w:w="6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6956F5" w14:textId="12189E06" w:rsidR="003763BC" w:rsidRDefault="003763BC" w:rsidP="003763BC">
            <w:pPr>
              <w:spacing w:after="0" w:line="240" w:lineRule="auto"/>
              <w:ind w:right="144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2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339DBE1" w14:textId="47C44878" w:rsidR="003763BC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8F222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г у.т./</w:t>
            </w:r>
            <w:r w:rsidRPr="008F2221">
              <w:rPr>
                <w:rFonts w:eastAsia="Times New Roman" w:cs="Arial"/>
                <w:color w:val="000000"/>
                <w:sz w:val="20"/>
                <w:szCs w:val="20"/>
                <w:lang w:val="en-US" w:eastAsia="ru-RU"/>
              </w:rPr>
              <w:t xml:space="preserve"> </w:t>
            </w:r>
            <w:r w:rsidRPr="008F222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Вт</w:t>
            </w:r>
            <w:r w:rsidRPr="008F2221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·</w:t>
            </w:r>
            <w:r w:rsidRPr="008F222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ч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B52FA3" w14:textId="0899F958" w:rsidR="003763BC" w:rsidRPr="003136CA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,16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F16571" w14:textId="15FF6543" w:rsidR="003763BC" w:rsidRPr="003136CA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48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CD892C" w14:textId="01DC68FA" w:rsidR="003763BC" w:rsidRPr="003136CA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58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14571E" w14:textId="7FB3E3AE" w:rsidR="003763BC" w:rsidRPr="003136CA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6,88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5EF6BB" w14:textId="56FF0213" w:rsidR="003763BC" w:rsidRPr="003136CA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66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2C662A" w14:textId="57994890" w:rsidR="003763BC" w:rsidRP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58010B" w14:textId="3C2DCA8E" w:rsidR="003763BC" w:rsidRP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3D3645" w14:textId="43C08CC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57DF8B" w14:textId="4CE60E1A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278F3D" w14:textId="30B7EACA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AF1CC3" w14:textId="1AB71E1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EF1338" w14:textId="7E099EC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C135E4" w14:textId="521E583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3D510F" w14:textId="712B414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1C66F7" w14:textId="2373E79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A6F0F6" w14:textId="308902B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770866" w14:textId="133B2046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8A14C8" w14:textId="5E51CA76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4C33DE" w14:textId="02D0F11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  <w:tc>
          <w:tcPr>
            <w:tcW w:w="2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6EA51E" w14:textId="24BD486F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2</w:t>
            </w:r>
          </w:p>
        </w:tc>
      </w:tr>
      <w:tr w:rsidR="003763BC" w:rsidRPr="007270F9" w14:paraId="0D911A7A" w14:textId="1BC4B391" w:rsidTr="003763BC">
        <w:trPr>
          <w:trHeight w:val="70"/>
        </w:trPr>
        <w:tc>
          <w:tcPr>
            <w:tcW w:w="6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5EC7E" w14:textId="77777777" w:rsidR="003763BC" w:rsidRPr="007270F9" w:rsidRDefault="003763BC" w:rsidP="003763BC">
            <w:pPr>
              <w:spacing w:after="0" w:line="240" w:lineRule="auto"/>
              <w:ind w:right="144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lastRenderedPageBreak/>
              <w:t>ТЭЦ-3</w:t>
            </w:r>
          </w:p>
        </w:tc>
        <w:tc>
          <w:tcPr>
            <w:tcW w:w="2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E1E8120" w14:textId="061EBB60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8F222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г у.т./</w:t>
            </w:r>
            <w:r w:rsidRPr="008F2221">
              <w:rPr>
                <w:rFonts w:eastAsia="Times New Roman" w:cs="Arial"/>
                <w:color w:val="000000"/>
                <w:sz w:val="20"/>
                <w:szCs w:val="20"/>
                <w:lang w:val="en-US" w:eastAsia="ru-RU"/>
              </w:rPr>
              <w:t xml:space="preserve"> </w:t>
            </w:r>
            <w:r w:rsidRPr="008F222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Вт</w:t>
            </w:r>
            <w:r w:rsidRPr="008F2221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·</w:t>
            </w:r>
            <w:r w:rsidRPr="008F222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ч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4CA348" w14:textId="4F741CB2" w:rsidR="003763BC" w:rsidRPr="007270F9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3,21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20E842" w14:textId="347DB341" w:rsidR="003763BC" w:rsidRPr="007270F9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8,36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7B036C" w14:textId="55528F3E" w:rsidR="003763BC" w:rsidRPr="007270F9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3,02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3EF8BC" w14:textId="5B4E1410" w:rsidR="003763BC" w:rsidRPr="007270F9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9,44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D92E78" w14:textId="3F043BBD" w:rsidR="003763BC" w:rsidRPr="007270F9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6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D89A44" w14:textId="33EBB5C5" w:rsidR="003763BC" w:rsidRP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6,41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A31977" w14:textId="143C4AC3" w:rsidR="003763BC" w:rsidRP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C35E84" w14:textId="680CDA74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0DCED6" w14:textId="5025762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C4BC42" w14:textId="483259C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772BFB" w14:textId="4EAA4C08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DF2DA1" w14:textId="76339F9A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E62D1E" w14:textId="357EC8D6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5D9125" w14:textId="5BEB972D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298E07" w14:textId="7813869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3A7FE8" w14:textId="201F489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49A732" w14:textId="6B318F51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A000AE" w14:textId="6753FFEC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46F30C" w14:textId="1C8DF75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  <w:tc>
          <w:tcPr>
            <w:tcW w:w="2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E6D30C" w14:textId="0D56D96B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9</w:t>
            </w:r>
          </w:p>
        </w:tc>
      </w:tr>
      <w:tr w:rsidR="003763BC" w:rsidRPr="007270F9" w14:paraId="02F23F74" w14:textId="07521527" w:rsidTr="003763BC">
        <w:trPr>
          <w:trHeight w:val="20"/>
        </w:trPr>
        <w:tc>
          <w:tcPr>
            <w:tcW w:w="6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175D1" w14:textId="77777777" w:rsidR="003763BC" w:rsidRPr="007270F9" w:rsidRDefault="003763BC" w:rsidP="003763BC">
            <w:pPr>
              <w:spacing w:after="0" w:line="240" w:lineRule="auto"/>
              <w:ind w:right="144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2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D018EF2" w14:textId="7CBB5B7C" w:rsidR="003763BC" w:rsidRPr="007270F9" w:rsidRDefault="003763BC" w:rsidP="003763BC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8F222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г у.т./</w:t>
            </w:r>
            <w:r w:rsidRPr="008F2221">
              <w:rPr>
                <w:rFonts w:eastAsia="Times New Roman" w:cs="Arial"/>
                <w:color w:val="000000"/>
                <w:sz w:val="20"/>
                <w:szCs w:val="20"/>
                <w:lang w:val="en-US" w:eastAsia="ru-RU"/>
              </w:rPr>
              <w:t xml:space="preserve"> </w:t>
            </w:r>
            <w:r w:rsidRPr="008F222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Вт</w:t>
            </w:r>
            <w:r w:rsidRPr="008F2221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·</w:t>
            </w:r>
            <w:r w:rsidRPr="008F222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ч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D5A058" w14:textId="13FE861E" w:rsidR="003763BC" w:rsidRPr="007270F9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38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754648" w14:textId="266BE818" w:rsidR="003763BC" w:rsidRPr="007270F9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8,96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160ACD" w14:textId="14B3A73B" w:rsidR="003763BC" w:rsidRPr="007270F9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3,64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A941BA" w14:textId="4B2332FD" w:rsidR="003763BC" w:rsidRPr="007270F9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7,48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4B3B96" w14:textId="167B6CF3" w:rsidR="003763BC" w:rsidRPr="007270F9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3,2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39BA1E" w14:textId="2015913C" w:rsidR="003763BC" w:rsidRP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2,9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A5D574" w14:textId="7A3F86CD" w:rsidR="003763BC" w:rsidRP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FAB4D5" w14:textId="722354B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F81416" w14:textId="5074EBA2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277F7D" w14:textId="30807DE5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529CAC" w14:textId="4C6A7E13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517083" w14:textId="2C738E7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563F83" w14:textId="682D7D3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CF49F8" w14:textId="3428945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023EB3" w14:textId="13CFE21E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2C4872" w14:textId="29224CD3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E41B27" w14:textId="23EA0FC6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F2638F" w14:textId="656BDF97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E24E39" w14:textId="766D9AB0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  <w:tc>
          <w:tcPr>
            <w:tcW w:w="2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DFC27D" w14:textId="65D45549" w:rsidR="003763BC" w:rsidRDefault="003763BC" w:rsidP="003763B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80</w:t>
            </w:r>
          </w:p>
        </w:tc>
      </w:tr>
    </w:tbl>
    <w:p w14:paraId="64A69111" w14:textId="77777777" w:rsidR="005E571F" w:rsidRPr="004B2D82" w:rsidRDefault="005E571F" w:rsidP="005E571F">
      <w:pPr>
        <w:pStyle w:val="10"/>
        <w:spacing w:before="400"/>
      </w:pPr>
      <w:bookmarkStart w:id="70" w:name="_Toc214656355"/>
      <w:r>
        <w:t>КОЭФФИЦИЕНТ ИСПОЛЬЗОВАНИЯ ТЕПЛОТЫ ТОПЛИВА</w:t>
      </w:r>
      <w:bookmarkEnd w:id="70"/>
    </w:p>
    <w:p w14:paraId="6518345B" w14:textId="6D3E23D1" w:rsidR="005E571F" w:rsidRDefault="005E571F" w:rsidP="005E571F">
      <w:pPr>
        <w:spacing w:after="0" w:line="360" w:lineRule="auto"/>
        <w:ind w:firstLine="703"/>
        <w:jc w:val="both"/>
        <w:rPr>
          <w:rFonts w:cs="Arial"/>
        </w:rPr>
      </w:pPr>
      <w:r>
        <w:rPr>
          <w:rFonts w:cs="Arial"/>
        </w:rPr>
        <w:t xml:space="preserve">Коэффициент использования теплоты топлива в целом по ТЭС г. Твери приведен в таблице </w:t>
      </w:r>
      <w:r>
        <w:rPr>
          <w:rFonts w:cs="Arial"/>
        </w:rPr>
        <w:fldChar w:fldCharType="begin"/>
      </w:r>
      <w:r>
        <w:rPr>
          <w:rFonts w:cs="Arial"/>
        </w:rPr>
        <w:instrText xml:space="preserve"> REF _Ref101899367 \h  \* MERGEFORMAT </w:instrText>
      </w:r>
      <w:r>
        <w:rPr>
          <w:rFonts w:cs="Arial"/>
        </w:rPr>
      </w:r>
      <w:r>
        <w:rPr>
          <w:rFonts w:cs="Arial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9</w:t>
      </w:r>
      <w:r w:rsidR="006732C3">
        <w:t>.</w:t>
      </w:r>
      <w:r w:rsidR="006732C3">
        <w:rPr>
          <w:noProof/>
        </w:rPr>
        <w:t>1</w:t>
      </w:r>
      <w:r>
        <w:rPr>
          <w:rFonts w:cs="Arial"/>
        </w:rPr>
        <w:fldChar w:fldCharType="end"/>
      </w:r>
      <w:r>
        <w:rPr>
          <w:rFonts w:cs="Arial"/>
        </w:rPr>
        <w:t>.</w:t>
      </w:r>
    </w:p>
    <w:p w14:paraId="6C9D7893" w14:textId="615621C2" w:rsidR="005E571F" w:rsidRDefault="005E571F" w:rsidP="00563C31">
      <w:pPr>
        <w:spacing w:before="240" w:after="0"/>
        <w:jc w:val="both"/>
      </w:pPr>
      <w:bookmarkStart w:id="71" w:name="_Ref101899367"/>
      <w:bookmarkStart w:id="72" w:name="_Toc214656239"/>
      <w:r>
        <w:t xml:space="preserve">Таблица </w:t>
      </w:r>
      <w:fldSimple w:instr=" STYLEREF 1 \s ">
        <w:r w:rsidR="006732C3">
          <w:rPr>
            <w:noProof/>
          </w:rPr>
          <w:t>9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71"/>
      <w:r>
        <w:t xml:space="preserve"> </w:t>
      </w:r>
      <w:r w:rsidRPr="009B7E72">
        <w:t xml:space="preserve">– </w:t>
      </w:r>
      <w:r>
        <w:t>Коэффициент использования теплоты топлива</w:t>
      </w:r>
      <w:bookmarkEnd w:id="72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4"/>
        <w:gridCol w:w="709"/>
        <w:gridCol w:w="864"/>
        <w:gridCol w:w="865"/>
        <w:gridCol w:w="864"/>
        <w:gridCol w:w="865"/>
        <w:gridCol w:w="865"/>
        <w:gridCol w:w="864"/>
        <w:gridCol w:w="865"/>
        <w:gridCol w:w="865"/>
        <w:gridCol w:w="864"/>
        <w:gridCol w:w="865"/>
        <w:gridCol w:w="865"/>
        <w:gridCol w:w="864"/>
        <w:gridCol w:w="865"/>
        <w:gridCol w:w="865"/>
        <w:gridCol w:w="864"/>
        <w:gridCol w:w="865"/>
        <w:gridCol w:w="865"/>
        <w:gridCol w:w="864"/>
        <w:gridCol w:w="865"/>
        <w:gridCol w:w="865"/>
      </w:tblGrid>
      <w:tr w:rsidR="004A7F5D" w:rsidRPr="005E571F" w14:paraId="6104F399" w14:textId="4ABCDB95" w:rsidTr="004A7F5D">
        <w:trPr>
          <w:trHeight w:val="20"/>
          <w:tblHeader/>
        </w:trPr>
        <w:tc>
          <w:tcPr>
            <w:tcW w:w="3114" w:type="dxa"/>
            <w:shd w:val="clear" w:color="000000" w:fill="F2F2F2"/>
            <w:vAlign w:val="center"/>
            <w:hideMark/>
          </w:tcPr>
          <w:p w14:paraId="2DC292FD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Показатель работы</w:t>
            </w:r>
          </w:p>
        </w:tc>
        <w:tc>
          <w:tcPr>
            <w:tcW w:w="709" w:type="dxa"/>
            <w:shd w:val="clear" w:color="000000" w:fill="F2F2F2"/>
            <w:vAlign w:val="center"/>
            <w:hideMark/>
          </w:tcPr>
          <w:p w14:paraId="1C8DD1F3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Ед. изм.</w:t>
            </w:r>
          </w:p>
        </w:tc>
        <w:tc>
          <w:tcPr>
            <w:tcW w:w="864" w:type="dxa"/>
            <w:shd w:val="clear" w:color="000000" w:fill="F2F2F2"/>
            <w:vAlign w:val="center"/>
            <w:hideMark/>
          </w:tcPr>
          <w:p w14:paraId="07BC092F" w14:textId="0801D69B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865" w:type="dxa"/>
            <w:shd w:val="clear" w:color="000000" w:fill="F2F2F2"/>
            <w:vAlign w:val="center"/>
            <w:hideMark/>
          </w:tcPr>
          <w:p w14:paraId="53B90280" w14:textId="1D675214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864" w:type="dxa"/>
            <w:shd w:val="clear" w:color="000000" w:fill="F2F2F2"/>
            <w:vAlign w:val="center"/>
            <w:hideMark/>
          </w:tcPr>
          <w:p w14:paraId="7BA1CBB4" w14:textId="522E5CF5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865" w:type="dxa"/>
            <w:shd w:val="clear" w:color="000000" w:fill="F2F2F2"/>
            <w:vAlign w:val="center"/>
            <w:hideMark/>
          </w:tcPr>
          <w:p w14:paraId="0910A51E" w14:textId="3F6473A9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865" w:type="dxa"/>
            <w:shd w:val="clear" w:color="000000" w:fill="F2F2F2"/>
            <w:vAlign w:val="center"/>
            <w:hideMark/>
          </w:tcPr>
          <w:p w14:paraId="5E9B1297" w14:textId="6080FB48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864" w:type="dxa"/>
            <w:shd w:val="clear" w:color="000000" w:fill="F2F2F2"/>
            <w:vAlign w:val="center"/>
            <w:hideMark/>
          </w:tcPr>
          <w:p w14:paraId="7E250883" w14:textId="3DBC76B1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865" w:type="dxa"/>
            <w:shd w:val="clear" w:color="000000" w:fill="F2F2F2"/>
            <w:vAlign w:val="center"/>
            <w:hideMark/>
          </w:tcPr>
          <w:p w14:paraId="6DC48BBD" w14:textId="73A6000E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865" w:type="dxa"/>
            <w:shd w:val="clear" w:color="000000" w:fill="F2F2F2"/>
            <w:vAlign w:val="center"/>
            <w:hideMark/>
          </w:tcPr>
          <w:p w14:paraId="2831BF22" w14:textId="04AF2208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864" w:type="dxa"/>
            <w:shd w:val="clear" w:color="000000" w:fill="F2F2F2"/>
            <w:vAlign w:val="center"/>
            <w:hideMark/>
          </w:tcPr>
          <w:p w14:paraId="177E3D5E" w14:textId="54D3F933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  <w:tc>
          <w:tcPr>
            <w:tcW w:w="865" w:type="dxa"/>
            <w:shd w:val="clear" w:color="000000" w:fill="F2F2F2"/>
            <w:vAlign w:val="center"/>
          </w:tcPr>
          <w:p w14:paraId="4A40AF7B" w14:textId="630BEE0B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9</w:t>
            </w:r>
          </w:p>
        </w:tc>
        <w:tc>
          <w:tcPr>
            <w:tcW w:w="865" w:type="dxa"/>
            <w:shd w:val="clear" w:color="000000" w:fill="F2F2F2"/>
            <w:vAlign w:val="center"/>
          </w:tcPr>
          <w:p w14:paraId="2E98DF0C" w14:textId="5BB81800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0</w:t>
            </w:r>
          </w:p>
        </w:tc>
        <w:tc>
          <w:tcPr>
            <w:tcW w:w="864" w:type="dxa"/>
            <w:shd w:val="clear" w:color="000000" w:fill="F2F2F2"/>
            <w:vAlign w:val="center"/>
          </w:tcPr>
          <w:p w14:paraId="39B18F46" w14:textId="407DA971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1</w:t>
            </w:r>
          </w:p>
        </w:tc>
        <w:tc>
          <w:tcPr>
            <w:tcW w:w="865" w:type="dxa"/>
            <w:shd w:val="clear" w:color="000000" w:fill="F2F2F2"/>
            <w:vAlign w:val="center"/>
          </w:tcPr>
          <w:p w14:paraId="6BD247F2" w14:textId="2FDA2E0A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2</w:t>
            </w:r>
          </w:p>
        </w:tc>
        <w:tc>
          <w:tcPr>
            <w:tcW w:w="865" w:type="dxa"/>
            <w:shd w:val="clear" w:color="000000" w:fill="F2F2F2"/>
            <w:vAlign w:val="center"/>
          </w:tcPr>
          <w:p w14:paraId="7D1EEEBE" w14:textId="6025153D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3</w:t>
            </w:r>
          </w:p>
        </w:tc>
        <w:tc>
          <w:tcPr>
            <w:tcW w:w="864" w:type="dxa"/>
            <w:shd w:val="clear" w:color="000000" w:fill="F2F2F2"/>
            <w:vAlign w:val="center"/>
          </w:tcPr>
          <w:p w14:paraId="77EA06CE" w14:textId="09ACBCAD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4</w:t>
            </w:r>
          </w:p>
        </w:tc>
        <w:tc>
          <w:tcPr>
            <w:tcW w:w="865" w:type="dxa"/>
            <w:shd w:val="clear" w:color="000000" w:fill="F2F2F2"/>
            <w:vAlign w:val="center"/>
          </w:tcPr>
          <w:p w14:paraId="681407DE" w14:textId="42CEE175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5</w:t>
            </w:r>
          </w:p>
        </w:tc>
        <w:tc>
          <w:tcPr>
            <w:tcW w:w="865" w:type="dxa"/>
            <w:shd w:val="clear" w:color="000000" w:fill="F2F2F2"/>
            <w:vAlign w:val="center"/>
          </w:tcPr>
          <w:p w14:paraId="26B9FB84" w14:textId="15AC3094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6</w:t>
            </w:r>
          </w:p>
        </w:tc>
        <w:tc>
          <w:tcPr>
            <w:tcW w:w="864" w:type="dxa"/>
            <w:shd w:val="clear" w:color="000000" w:fill="F2F2F2"/>
            <w:vAlign w:val="center"/>
          </w:tcPr>
          <w:p w14:paraId="47F2C09C" w14:textId="09D066E6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7</w:t>
            </w:r>
          </w:p>
        </w:tc>
        <w:tc>
          <w:tcPr>
            <w:tcW w:w="865" w:type="dxa"/>
            <w:shd w:val="clear" w:color="000000" w:fill="F2F2F2"/>
            <w:vAlign w:val="center"/>
          </w:tcPr>
          <w:p w14:paraId="46D3E95A" w14:textId="1B0843D3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8</w:t>
            </w:r>
          </w:p>
        </w:tc>
        <w:tc>
          <w:tcPr>
            <w:tcW w:w="865" w:type="dxa"/>
            <w:shd w:val="clear" w:color="000000" w:fill="F2F2F2"/>
            <w:vAlign w:val="center"/>
          </w:tcPr>
          <w:p w14:paraId="4AAC02E1" w14:textId="271EA6F5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9</w:t>
            </w:r>
          </w:p>
        </w:tc>
      </w:tr>
      <w:tr w:rsidR="004A7F5D" w:rsidRPr="005E571F" w14:paraId="5B722871" w14:textId="43F73BC4" w:rsidTr="004A7F5D">
        <w:trPr>
          <w:trHeight w:val="20"/>
        </w:trPr>
        <w:tc>
          <w:tcPr>
            <w:tcW w:w="3114" w:type="dxa"/>
            <w:shd w:val="clear" w:color="auto" w:fill="auto"/>
            <w:noWrap/>
            <w:vAlign w:val="bottom"/>
            <w:hideMark/>
          </w:tcPr>
          <w:p w14:paraId="1602141E" w14:textId="77777777" w:rsidR="004A7F5D" w:rsidRPr="005E571F" w:rsidRDefault="004A7F5D" w:rsidP="004A7F5D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эффициент использования теплоты топлива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14:paraId="68CA8D13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3D930B5D" w14:textId="55EA1063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58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4D27B31F" w14:textId="417D6283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29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070F78EB" w14:textId="5FCD531A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19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779E7BE0" w14:textId="29A25493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82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16033C89" w14:textId="71E248CD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45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15360680" w14:textId="27763241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85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54A40EDA" w14:textId="5691920C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29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34DA9D6F" w14:textId="7E8FFE9F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36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41D675CE" w14:textId="1F2562B8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42%</w:t>
            </w:r>
          </w:p>
        </w:tc>
        <w:tc>
          <w:tcPr>
            <w:tcW w:w="865" w:type="dxa"/>
            <w:vAlign w:val="center"/>
          </w:tcPr>
          <w:p w14:paraId="7EBCB9B9" w14:textId="7848FC31" w:rsidR="004A7F5D" w:rsidRDefault="004A7F5D" w:rsidP="004A7F5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51%</w:t>
            </w:r>
          </w:p>
        </w:tc>
        <w:tc>
          <w:tcPr>
            <w:tcW w:w="865" w:type="dxa"/>
            <w:vAlign w:val="center"/>
          </w:tcPr>
          <w:p w14:paraId="292DE126" w14:textId="22FFCB5B" w:rsidR="004A7F5D" w:rsidRDefault="004A7F5D" w:rsidP="004A7F5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60%</w:t>
            </w:r>
          </w:p>
        </w:tc>
        <w:tc>
          <w:tcPr>
            <w:tcW w:w="864" w:type="dxa"/>
            <w:vAlign w:val="center"/>
          </w:tcPr>
          <w:p w14:paraId="60233ADB" w14:textId="4A2916BC" w:rsidR="004A7F5D" w:rsidRDefault="004A7F5D" w:rsidP="004A7F5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69%</w:t>
            </w:r>
          </w:p>
        </w:tc>
        <w:tc>
          <w:tcPr>
            <w:tcW w:w="865" w:type="dxa"/>
            <w:vAlign w:val="center"/>
          </w:tcPr>
          <w:p w14:paraId="4295CB69" w14:textId="2559F860" w:rsidR="004A7F5D" w:rsidRDefault="004A7F5D" w:rsidP="004A7F5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78%</w:t>
            </w:r>
          </w:p>
        </w:tc>
        <w:tc>
          <w:tcPr>
            <w:tcW w:w="865" w:type="dxa"/>
            <w:vAlign w:val="center"/>
          </w:tcPr>
          <w:p w14:paraId="07A94B8C" w14:textId="079A38B2" w:rsidR="004A7F5D" w:rsidRDefault="004A7F5D" w:rsidP="004A7F5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87%</w:t>
            </w:r>
          </w:p>
        </w:tc>
        <w:tc>
          <w:tcPr>
            <w:tcW w:w="864" w:type="dxa"/>
            <w:vAlign w:val="center"/>
          </w:tcPr>
          <w:p w14:paraId="0EB46104" w14:textId="427DB285" w:rsidR="004A7F5D" w:rsidRDefault="004A7F5D" w:rsidP="004A7F5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95%</w:t>
            </w:r>
          </w:p>
        </w:tc>
        <w:tc>
          <w:tcPr>
            <w:tcW w:w="865" w:type="dxa"/>
            <w:vAlign w:val="center"/>
          </w:tcPr>
          <w:p w14:paraId="38FA8296" w14:textId="6B367872" w:rsidR="004A7F5D" w:rsidRDefault="004A7F5D" w:rsidP="004A7F5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99%</w:t>
            </w:r>
          </w:p>
        </w:tc>
        <w:tc>
          <w:tcPr>
            <w:tcW w:w="865" w:type="dxa"/>
            <w:vAlign w:val="center"/>
          </w:tcPr>
          <w:p w14:paraId="04C3E985" w14:textId="23B7AF57" w:rsidR="004A7F5D" w:rsidRDefault="004A7F5D" w:rsidP="004A7F5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02%</w:t>
            </w:r>
          </w:p>
        </w:tc>
        <w:tc>
          <w:tcPr>
            <w:tcW w:w="864" w:type="dxa"/>
            <w:vAlign w:val="center"/>
          </w:tcPr>
          <w:p w14:paraId="6AE23482" w14:textId="58CE753F" w:rsidR="004A7F5D" w:rsidRDefault="004A7F5D" w:rsidP="004A7F5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06%</w:t>
            </w:r>
          </w:p>
        </w:tc>
        <w:tc>
          <w:tcPr>
            <w:tcW w:w="865" w:type="dxa"/>
            <w:vAlign w:val="center"/>
          </w:tcPr>
          <w:p w14:paraId="03054AFA" w14:textId="0374C729" w:rsidR="004A7F5D" w:rsidRDefault="004A7F5D" w:rsidP="004A7F5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09%</w:t>
            </w:r>
          </w:p>
        </w:tc>
        <w:tc>
          <w:tcPr>
            <w:tcW w:w="865" w:type="dxa"/>
            <w:vAlign w:val="center"/>
          </w:tcPr>
          <w:p w14:paraId="7D1A1416" w14:textId="32091822" w:rsidR="004A7F5D" w:rsidRDefault="004A7F5D" w:rsidP="004A7F5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13%</w:t>
            </w:r>
          </w:p>
        </w:tc>
      </w:tr>
      <w:tr w:rsidR="004A7F5D" w:rsidRPr="005E571F" w14:paraId="3C5FB3B0" w14:textId="6C8183D5" w:rsidTr="004A7F5D">
        <w:trPr>
          <w:trHeight w:val="20"/>
        </w:trPr>
        <w:tc>
          <w:tcPr>
            <w:tcW w:w="3114" w:type="dxa"/>
            <w:shd w:val="clear" w:color="auto" w:fill="auto"/>
            <w:vAlign w:val="center"/>
            <w:hideMark/>
          </w:tcPr>
          <w:p w14:paraId="45865144" w14:textId="77777777" w:rsidR="004A7F5D" w:rsidRPr="005E571F" w:rsidRDefault="004A7F5D" w:rsidP="004A7F5D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эффициент использования установленной тепловой мощности, %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14:paraId="4CE86BDA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0B7E7559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0D688112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7D2C49AE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2713969E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3585EF5C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6E3C6C98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1F1EEAB2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001E82AA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2D8758A0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3FAB6C41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2E64C66B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vAlign w:val="center"/>
          </w:tcPr>
          <w:p w14:paraId="6B1CB150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46CB3DFA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7E1579A8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vAlign w:val="center"/>
          </w:tcPr>
          <w:p w14:paraId="61FD0574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42C72974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18E91A12" w14:textId="7D708DCE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vAlign w:val="center"/>
          </w:tcPr>
          <w:p w14:paraId="4199D7B7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45F563A4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71FC7473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</w:tr>
      <w:tr w:rsidR="004A7F5D" w:rsidRPr="005E571F" w14:paraId="04C53EDC" w14:textId="7D0C52DD" w:rsidTr="004A7F5D">
        <w:trPr>
          <w:trHeight w:val="20"/>
        </w:trPr>
        <w:tc>
          <w:tcPr>
            <w:tcW w:w="3114" w:type="dxa"/>
            <w:shd w:val="clear" w:color="auto" w:fill="auto"/>
            <w:vAlign w:val="center"/>
            <w:hideMark/>
          </w:tcPr>
          <w:p w14:paraId="3E7D4CB1" w14:textId="77777777" w:rsidR="004A7F5D" w:rsidRPr="005E571F" w:rsidRDefault="004A7F5D" w:rsidP="004A7F5D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14:paraId="67F3EF66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143418BD" w14:textId="74A01D43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49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2DA5C7BA" w14:textId="46AC1DCC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72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4BEC05D5" w14:textId="1CEF0541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22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38A89F5C" w14:textId="329B0409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9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37F6643D" w14:textId="0444060A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9%</w:t>
            </w:r>
          </w:p>
        </w:tc>
        <w:tc>
          <w:tcPr>
            <w:tcW w:w="864" w:type="dxa"/>
            <w:shd w:val="clear" w:color="auto" w:fill="auto"/>
            <w:noWrap/>
            <w:vAlign w:val="center"/>
          </w:tcPr>
          <w:p w14:paraId="02704D82" w14:textId="1948A253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4%</w:t>
            </w:r>
          </w:p>
        </w:tc>
        <w:tc>
          <w:tcPr>
            <w:tcW w:w="865" w:type="dxa"/>
            <w:shd w:val="clear" w:color="auto" w:fill="auto"/>
            <w:noWrap/>
            <w:vAlign w:val="center"/>
          </w:tcPr>
          <w:p w14:paraId="295A236F" w14:textId="09C2F101" w:rsidR="004A7F5D" w:rsidRDefault="004A7F5D" w:rsidP="004A7F5D">
            <w:pPr>
              <w:spacing w:after="0" w:line="240" w:lineRule="auto"/>
              <w:contextualSpacing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19,88%</w:t>
            </w:r>
          </w:p>
        </w:tc>
        <w:tc>
          <w:tcPr>
            <w:tcW w:w="865" w:type="dxa"/>
            <w:shd w:val="clear" w:color="auto" w:fill="auto"/>
            <w:noWrap/>
            <w:vAlign w:val="center"/>
          </w:tcPr>
          <w:p w14:paraId="020E1D71" w14:textId="3BDC19D9" w:rsidR="004A7F5D" w:rsidRDefault="004A7F5D" w:rsidP="004A7F5D">
            <w:pPr>
              <w:spacing w:after="0" w:line="240" w:lineRule="auto"/>
              <w:contextualSpacing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19,99%</w:t>
            </w:r>
          </w:p>
        </w:tc>
        <w:tc>
          <w:tcPr>
            <w:tcW w:w="864" w:type="dxa"/>
            <w:shd w:val="clear" w:color="auto" w:fill="auto"/>
            <w:noWrap/>
            <w:vAlign w:val="center"/>
          </w:tcPr>
          <w:p w14:paraId="728C206F" w14:textId="5A2B328E" w:rsidR="004A7F5D" w:rsidRDefault="004A7F5D" w:rsidP="004A7F5D">
            <w:pPr>
              <w:spacing w:after="0" w:line="240" w:lineRule="auto"/>
              <w:contextualSpacing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20,03%</w:t>
            </w:r>
          </w:p>
        </w:tc>
        <w:tc>
          <w:tcPr>
            <w:tcW w:w="865" w:type="dxa"/>
            <w:vAlign w:val="center"/>
          </w:tcPr>
          <w:p w14:paraId="5CD3E87C" w14:textId="463F4F52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1%</w:t>
            </w:r>
          </w:p>
        </w:tc>
        <w:tc>
          <w:tcPr>
            <w:tcW w:w="865" w:type="dxa"/>
            <w:vAlign w:val="center"/>
          </w:tcPr>
          <w:p w14:paraId="488AD528" w14:textId="05D2DF8C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8%</w:t>
            </w:r>
          </w:p>
        </w:tc>
        <w:tc>
          <w:tcPr>
            <w:tcW w:w="864" w:type="dxa"/>
            <w:vAlign w:val="center"/>
          </w:tcPr>
          <w:p w14:paraId="11203FE4" w14:textId="05D6C0C6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25%</w:t>
            </w:r>
          </w:p>
        </w:tc>
        <w:tc>
          <w:tcPr>
            <w:tcW w:w="865" w:type="dxa"/>
            <w:vAlign w:val="center"/>
          </w:tcPr>
          <w:p w14:paraId="1D3FD7EF" w14:textId="1AAE2747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32%</w:t>
            </w:r>
          </w:p>
        </w:tc>
        <w:tc>
          <w:tcPr>
            <w:tcW w:w="865" w:type="dxa"/>
            <w:vAlign w:val="center"/>
          </w:tcPr>
          <w:p w14:paraId="354BB7F4" w14:textId="26257CE0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39%</w:t>
            </w:r>
          </w:p>
        </w:tc>
        <w:tc>
          <w:tcPr>
            <w:tcW w:w="864" w:type="dxa"/>
            <w:vAlign w:val="center"/>
          </w:tcPr>
          <w:p w14:paraId="7F7D3B66" w14:textId="07346C0E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46%</w:t>
            </w:r>
          </w:p>
        </w:tc>
        <w:tc>
          <w:tcPr>
            <w:tcW w:w="865" w:type="dxa"/>
            <w:vAlign w:val="center"/>
          </w:tcPr>
          <w:p w14:paraId="025CA1A2" w14:textId="0121FDED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49%</w:t>
            </w:r>
          </w:p>
        </w:tc>
        <w:tc>
          <w:tcPr>
            <w:tcW w:w="865" w:type="dxa"/>
            <w:vAlign w:val="center"/>
          </w:tcPr>
          <w:p w14:paraId="34DCD419" w14:textId="1017205A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52%</w:t>
            </w:r>
          </w:p>
        </w:tc>
        <w:tc>
          <w:tcPr>
            <w:tcW w:w="864" w:type="dxa"/>
            <w:vAlign w:val="center"/>
          </w:tcPr>
          <w:p w14:paraId="16C18F5D" w14:textId="6240D976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55%</w:t>
            </w:r>
          </w:p>
        </w:tc>
        <w:tc>
          <w:tcPr>
            <w:tcW w:w="865" w:type="dxa"/>
            <w:vAlign w:val="center"/>
          </w:tcPr>
          <w:p w14:paraId="1AA592D1" w14:textId="6CE3751E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58%</w:t>
            </w:r>
          </w:p>
        </w:tc>
        <w:tc>
          <w:tcPr>
            <w:tcW w:w="865" w:type="dxa"/>
            <w:vAlign w:val="center"/>
          </w:tcPr>
          <w:p w14:paraId="5CFE1FF6" w14:textId="6D1101F9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2%</w:t>
            </w:r>
          </w:p>
        </w:tc>
      </w:tr>
      <w:tr w:rsidR="004A7F5D" w:rsidRPr="005E571F" w14:paraId="0DF57C4E" w14:textId="1C1CF783" w:rsidTr="004A7F5D">
        <w:trPr>
          <w:trHeight w:val="20"/>
        </w:trPr>
        <w:tc>
          <w:tcPr>
            <w:tcW w:w="3114" w:type="dxa"/>
            <w:shd w:val="clear" w:color="auto" w:fill="auto"/>
            <w:vAlign w:val="center"/>
            <w:hideMark/>
          </w:tcPr>
          <w:p w14:paraId="1E094422" w14:textId="77777777" w:rsidR="004A7F5D" w:rsidRPr="005E571F" w:rsidRDefault="004A7F5D" w:rsidP="004A7F5D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14:paraId="64878765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3E620CA0" w14:textId="47F9B3D6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77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528B3548" w14:textId="1028FD2E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88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4187FF38" w14:textId="12B67DB6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25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1956EF0C" w14:textId="1891977A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69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371D61D2" w14:textId="5F872AA1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38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7D3E938C" w14:textId="167B4C0B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97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64AF4F07" w14:textId="73BAC603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90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3477B269" w14:textId="6902F606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3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6F042B13" w14:textId="2A126E3C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16%</w:t>
            </w:r>
          </w:p>
        </w:tc>
        <w:tc>
          <w:tcPr>
            <w:tcW w:w="865" w:type="dxa"/>
            <w:vAlign w:val="center"/>
          </w:tcPr>
          <w:p w14:paraId="1E501995" w14:textId="201BC2EC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8%</w:t>
            </w:r>
          </w:p>
        </w:tc>
        <w:tc>
          <w:tcPr>
            <w:tcW w:w="865" w:type="dxa"/>
            <w:vAlign w:val="center"/>
          </w:tcPr>
          <w:p w14:paraId="01F23D6D" w14:textId="6411AA61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67%</w:t>
            </w:r>
          </w:p>
        </w:tc>
        <w:tc>
          <w:tcPr>
            <w:tcW w:w="864" w:type="dxa"/>
            <w:vAlign w:val="center"/>
          </w:tcPr>
          <w:p w14:paraId="452B3F56" w14:textId="14C2327E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97%</w:t>
            </w:r>
          </w:p>
        </w:tc>
        <w:tc>
          <w:tcPr>
            <w:tcW w:w="865" w:type="dxa"/>
            <w:vAlign w:val="center"/>
          </w:tcPr>
          <w:p w14:paraId="27299DB0" w14:textId="7917CAC9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27%</w:t>
            </w:r>
          </w:p>
        </w:tc>
        <w:tc>
          <w:tcPr>
            <w:tcW w:w="865" w:type="dxa"/>
            <w:vAlign w:val="center"/>
          </w:tcPr>
          <w:p w14:paraId="02933272" w14:textId="20CB7802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56%</w:t>
            </w:r>
          </w:p>
        </w:tc>
        <w:tc>
          <w:tcPr>
            <w:tcW w:w="864" w:type="dxa"/>
            <w:vAlign w:val="center"/>
          </w:tcPr>
          <w:p w14:paraId="50D9E796" w14:textId="38C7A949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6%</w:t>
            </w:r>
          </w:p>
        </w:tc>
        <w:tc>
          <w:tcPr>
            <w:tcW w:w="865" w:type="dxa"/>
            <w:vAlign w:val="center"/>
          </w:tcPr>
          <w:p w14:paraId="5296488C" w14:textId="5EB63713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94%</w:t>
            </w:r>
          </w:p>
        </w:tc>
        <w:tc>
          <w:tcPr>
            <w:tcW w:w="865" w:type="dxa"/>
            <w:vAlign w:val="center"/>
          </w:tcPr>
          <w:p w14:paraId="6402FA28" w14:textId="0F6BC0C7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03%</w:t>
            </w:r>
          </w:p>
        </w:tc>
        <w:tc>
          <w:tcPr>
            <w:tcW w:w="864" w:type="dxa"/>
            <w:vAlign w:val="center"/>
          </w:tcPr>
          <w:p w14:paraId="6143B9F5" w14:textId="33CF42D9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11%</w:t>
            </w:r>
          </w:p>
        </w:tc>
        <w:tc>
          <w:tcPr>
            <w:tcW w:w="865" w:type="dxa"/>
            <w:vAlign w:val="center"/>
          </w:tcPr>
          <w:p w14:paraId="7E41CC49" w14:textId="31444D48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20%</w:t>
            </w:r>
          </w:p>
        </w:tc>
        <w:tc>
          <w:tcPr>
            <w:tcW w:w="865" w:type="dxa"/>
            <w:vAlign w:val="center"/>
          </w:tcPr>
          <w:p w14:paraId="3D46F605" w14:textId="2455A3D1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28%</w:t>
            </w:r>
          </w:p>
        </w:tc>
      </w:tr>
      <w:tr w:rsidR="004A7F5D" w:rsidRPr="005E571F" w14:paraId="209A5BE8" w14:textId="6658EE10" w:rsidTr="004A7F5D">
        <w:trPr>
          <w:trHeight w:val="20"/>
        </w:trPr>
        <w:tc>
          <w:tcPr>
            <w:tcW w:w="3114" w:type="dxa"/>
            <w:shd w:val="clear" w:color="auto" w:fill="auto"/>
            <w:vAlign w:val="center"/>
            <w:hideMark/>
          </w:tcPr>
          <w:p w14:paraId="1DAE6E51" w14:textId="77777777" w:rsidR="004A7F5D" w:rsidRPr="005E571F" w:rsidRDefault="004A7F5D" w:rsidP="004A7F5D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14:paraId="47CAD2D2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4B06A15F" w14:textId="2D44FF13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16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5869A69B" w14:textId="7F81B9A9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17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68297421" w14:textId="0F75827E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74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1958FE71" w14:textId="065B0DE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15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0625F079" w14:textId="623DB823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1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78870701" w14:textId="1EF0A276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7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6F24A247" w14:textId="4C9F9AF2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80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6B7273CD" w14:textId="299EF8CE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20D182F9" w14:textId="083BE5CD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9%</w:t>
            </w:r>
          </w:p>
        </w:tc>
        <w:tc>
          <w:tcPr>
            <w:tcW w:w="865" w:type="dxa"/>
            <w:vAlign w:val="center"/>
          </w:tcPr>
          <w:p w14:paraId="7CB1CA41" w14:textId="7CEBA962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0%</w:t>
            </w:r>
          </w:p>
        </w:tc>
        <w:tc>
          <w:tcPr>
            <w:tcW w:w="865" w:type="dxa"/>
            <w:vAlign w:val="center"/>
          </w:tcPr>
          <w:p w14:paraId="4BA915C6" w14:textId="77CE127A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8%</w:t>
            </w:r>
          </w:p>
        </w:tc>
        <w:tc>
          <w:tcPr>
            <w:tcW w:w="864" w:type="dxa"/>
            <w:vAlign w:val="center"/>
          </w:tcPr>
          <w:p w14:paraId="30B53801" w14:textId="37A7D885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46%</w:t>
            </w:r>
          </w:p>
        </w:tc>
        <w:tc>
          <w:tcPr>
            <w:tcW w:w="865" w:type="dxa"/>
            <w:vAlign w:val="center"/>
          </w:tcPr>
          <w:p w14:paraId="3332477F" w14:textId="3D2A2615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54%</w:t>
            </w:r>
          </w:p>
        </w:tc>
        <w:tc>
          <w:tcPr>
            <w:tcW w:w="865" w:type="dxa"/>
            <w:vAlign w:val="center"/>
          </w:tcPr>
          <w:p w14:paraId="2AED9167" w14:textId="1503BD36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62%</w:t>
            </w:r>
          </w:p>
        </w:tc>
        <w:tc>
          <w:tcPr>
            <w:tcW w:w="864" w:type="dxa"/>
            <w:vAlign w:val="center"/>
          </w:tcPr>
          <w:p w14:paraId="7FCDE829" w14:textId="4B7E8254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71%</w:t>
            </w:r>
          </w:p>
        </w:tc>
        <w:tc>
          <w:tcPr>
            <w:tcW w:w="865" w:type="dxa"/>
            <w:vAlign w:val="center"/>
          </w:tcPr>
          <w:p w14:paraId="19506934" w14:textId="4F5AB5D1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79%</w:t>
            </w:r>
          </w:p>
        </w:tc>
        <w:tc>
          <w:tcPr>
            <w:tcW w:w="865" w:type="dxa"/>
            <w:vAlign w:val="center"/>
          </w:tcPr>
          <w:p w14:paraId="76EFF415" w14:textId="65FE02F1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87%</w:t>
            </w:r>
          </w:p>
        </w:tc>
        <w:tc>
          <w:tcPr>
            <w:tcW w:w="864" w:type="dxa"/>
            <w:vAlign w:val="center"/>
          </w:tcPr>
          <w:p w14:paraId="6E73B765" w14:textId="5CC3C698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96%</w:t>
            </w:r>
          </w:p>
        </w:tc>
        <w:tc>
          <w:tcPr>
            <w:tcW w:w="865" w:type="dxa"/>
            <w:vAlign w:val="center"/>
          </w:tcPr>
          <w:p w14:paraId="684FA1F0" w14:textId="5DA69666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04%</w:t>
            </w:r>
          </w:p>
        </w:tc>
        <w:tc>
          <w:tcPr>
            <w:tcW w:w="865" w:type="dxa"/>
            <w:vAlign w:val="center"/>
          </w:tcPr>
          <w:p w14:paraId="520464F4" w14:textId="5AE4B772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12%</w:t>
            </w:r>
          </w:p>
        </w:tc>
      </w:tr>
      <w:tr w:rsidR="004A7F5D" w:rsidRPr="005E571F" w14:paraId="0CD26E6A" w14:textId="0DA1CCA5" w:rsidTr="004A7F5D">
        <w:trPr>
          <w:trHeight w:val="20"/>
        </w:trPr>
        <w:tc>
          <w:tcPr>
            <w:tcW w:w="3114" w:type="dxa"/>
            <w:shd w:val="clear" w:color="auto" w:fill="auto"/>
            <w:vAlign w:val="center"/>
            <w:hideMark/>
          </w:tcPr>
          <w:p w14:paraId="5CC497C4" w14:textId="77777777" w:rsidR="004A7F5D" w:rsidRPr="005E571F" w:rsidRDefault="004A7F5D" w:rsidP="004A7F5D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эффициент использования установленной электрической мощности, %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14:paraId="7CFF14CA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60CD7A5F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45DC8B6B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38DD59D8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1ECC825F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26B23441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1D8B6EDE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0928F88B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03D3A153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68E0A2CD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13348DEA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623517C8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vAlign w:val="center"/>
          </w:tcPr>
          <w:p w14:paraId="29DE4254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4EA34EDB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6A150631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vAlign w:val="center"/>
          </w:tcPr>
          <w:p w14:paraId="12E20810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045C0470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439B6F73" w14:textId="3CE0B08E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vAlign w:val="center"/>
          </w:tcPr>
          <w:p w14:paraId="3D0F6CF6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13D3FF93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5" w:type="dxa"/>
            <w:vAlign w:val="center"/>
          </w:tcPr>
          <w:p w14:paraId="47005496" w14:textId="77777777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</w:tr>
      <w:tr w:rsidR="004A7F5D" w:rsidRPr="005E571F" w14:paraId="6FB4A970" w14:textId="72B9E272" w:rsidTr="004A7F5D">
        <w:trPr>
          <w:trHeight w:val="20"/>
        </w:trPr>
        <w:tc>
          <w:tcPr>
            <w:tcW w:w="3114" w:type="dxa"/>
            <w:shd w:val="clear" w:color="auto" w:fill="auto"/>
            <w:vAlign w:val="center"/>
            <w:hideMark/>
          </w:tcPr>
          <w:p w14:paraId="7FE2871C" w14:textId="77777777" w:rsidR="004A7F5D" w:rsidRPr="005E571F" w:rsidRDefault="004A7F5D" w:rsidP="004A7F5D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14:paraId="30663CA0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5D309EEA" w14:textId="6A83C6C5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51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2D4D5A37" w14:textId="69C64EDD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39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0B8AB657" w14:textId="760B9A34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68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6381F095" w14:textId="2E6889A3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51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0AF78130" w14:textId="31123895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98%</w:t>
            </w:r>
          </w:p>
        </w:tc>
        <w:tc>
          <w:tcPr>
            <w:tcW w:w="864" w:type="dxa"/>
            <w:shd w:val="clear" w:color="auto" w:fill="auto"/>
            <w:noWrap/>
            <w:vAlign w:val="center"/>
          </w:tcPr>
          <w:p w14:paraId="5423C7FB" w14:textId="6E147D64" w:rsidR="004A7F5D" w:rsidRDefault="004A7F5D" w:rsidP="004A7F5D">
            <w:pPr>
              <w:spacing w:after="0" w:line="240" w:lineRule="auto"/>
              <w:contextualSpacing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30,24%</w:t>
            </w:r>
          </w:p>
        </w:tc>
        <w:tc>
          <w:tcPr>
            <w:tcW w:w="865" w:type="dxa"/>
            <w:shd w:val="clear" w:color="auto" w:fill="auto"/>
            <w:noWrap/>
            <w:vAlign w:val="center"/>
          </w:tcPr>
          <w:p w14:paraId="7BBBD533" w14:textId="6980CD47" w:rsidR="004A7F5D" w:rsidRDefault="004A7F5D" w:rsidP="004A7F5D">
            <w:pPr>
              <w:spacing w:after="0" w:line="240" w:lineRule="auto"/>
              <w:contextualSpacing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  <w:tc>
          <w:tcPr>
            <w:tcW w:w="865" w:type="dxa"/>
            <w:shd w:val="clear" w:color="auto" w:fill="auto"/>
            <w:noWrap/>
            <w:vAlign w:val="center"/>
          </w:tcPr>
          <w:p w14:paraId="6FEF10BE" w14:textId="519B40AB" w:rsidR="004A7F5D" w:rsidRDefault="004A7F5D" w:rsidP="004A7F5D">
            <w:pPr>
              <w:spacing w:after="0" w:line="240" w:lineRule="auto"/>
              <w:contextualSpacing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  <w:tc>
          <w:tcPr>
            <w:tcW w:w="864" w:type="dxa"/>
            <w:shd w:val="clear" w:color="auto" w:fill="auto"/>
            <w:noWrap/>
            <w:vAlign w:val="center"/>
          </w:tcPr>
          <w:p w14:paraId="416235BF" w14:textId="1E528F09" w:rsidR="004A7F5D" w:rsidRDefault="004A7F5D" w:rsidP="004A7F5D">
            <w:pPr>
              <w:spacing w:after="0" w:line="240" w:lineRule="auto"/>
              <w:contextualSpacing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  <w:tc>
          <w:tcPr>
            <w:tcW w:w="865" w:type="dxa"/>
            <w:vAlign w:val="center"/>
          </w:tcPr>
          <w:p w14:paraId="60311517" w14:textId="60460450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  <w:tc>
          <w:tcPr>
            <w:tcW w:w="865" w:type="dxa"/>
            <w:vAlign w:val="center"/>
          </w:tcPr>
          <w:p w14:paraId="5602FFED" w14:textId="79206C2B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  <w:tc>
          <w:tcPr>
            <w:tcW w:w="864" w:type="dxa"/>
            <w:vAlign w:val="center"/>
          </w:tcPr>
          <w:p w14:paraId="4C210881" w14:textId="6BE2982B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  <w:tc>
          <w:tcPr>
            <w:tcW w:w="865" w:type="dxa"/>
            <w:vAlign w:val="center"/>
          </w:tcPr>
          <w:p w14:paraId="2A501BCD" w14:textId="6EF48ED9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  <w:tc>
          <w:tcPr>
            <w:tcW w:w="865" w:type="dxa"/>
            <w:vAlign w:val="center"/>
          </w:tcPr>
          <w:p w14:paraId="5E474044" w14:textId="371903F5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  <w:tc>
          <w:tcPr>
            <w:tcW w:w="864" w:type="dxa"/>
            <w:vAlign w:val="center"/>
          </w:tcPr>
          <w:p w14:paraId="2EC89162" w14:textId="55B9A1D9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  <w:tc>
          <w:tcPr>
            <w:tcW w:w="865" w:type="dxa"/>
            <w:vAlign w:val="center"/>
          </w:tcPr>
          <w:p w14:paraId="5F7E3A8F" w14:textId="4D82E57C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  <w:tc>
          <w:tcPr>
            <w:tcW w:w="865" w:type="dxa"/>
            <w:vAlign w:val="center"/>
          </w:tcPr>
          <w:p w14:paraId="6E7964C4" w14:textId="31AAB637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  <w:tc>
          <w:tcPr>
            <w:tcW w:w="864" w:type="dxa"/>
            <w:vAlign w:val="center"/>
          </w:tcPr>
          <w:p w14:paraId="421B9AE7" w14:textId="7D1D3298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  <w:tc>
          <w:tcPr>
            <w:tcW w:w="865" w:type="dxa"/>
            <w:vAlign w:val="center"/>
          </w:tcPr>
          <w:p w14:paraId="381278BE" w14:textId="642AF085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  <w:tc>
          <w:tcPr>
            <w:tcW w:w="865" w:type="dxa"/>
            <w:vAlign w:val="center"/>
          </w:tcPr>
          <w:p w14:paraId="37AEEF49" w14:textId="5E5A0F88" w:rsidR="004A7F5D" w:rsidRPr="00180948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77%</w:t>
            </w:r>
          </w:p>
        </w:tc>
      </w:tr>
      <w:tr w:rsidR="004A7F5D" w:rsidRPr="005E571F" w14:paraId="4E90F343" w14:textId="4D1E8A54" w:rsidTr="004A7F5D">
        <w:trPr>
          <w:trHeight w:val="20"/>
        </w:trPr>
        <w:tc>
          <w:tcPr>
            <w:tcW w:w="3114" w:type="dxa"/>
            <w:shd w:val="clear" w:color="auto" w:fill="auto"/>
            <w:vAlign w:val="center"/>
            <w:hideMark/>
          </w:tcPr>
          <w:p w14:paraId="00D531B7" w14:textId="77777777" w:rsidR="004A7F5D" w:rsidRPr="005E571F" w:rsidRDefault="004A7F5D" w:rsidP="004A7F5D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14:paraId="0DE0EF0F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093FC10F" w14:textId="66BFFB8A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,48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6DDE1AAD" w14:textId="23C7C2D5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36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7CB24635" w14:textId="6A4FD693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88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5E3C624D" w14:textId="3887172E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59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4D941856" w14:textId="2A56FA2B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76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45767874" w14:textId="47A67A7B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58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6CF7D27B" w14:textId="4A4EF458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7A529870" w14:textId="7D21A680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4DAF0649" w14:textId="2C6C854F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  <w:tc>
          <w:tcPr>
            <w:tcW w:w="865" w:type="dxa"/>
            <w:vAlign w:val="center"/>
          </w:tcPr>
          <w:p w14:paraId="27AD84F2" w14:textId="5A4303DC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  <w:tc>
          <w:tcPr>
            <w:tcW w:w="865" w:type="dxa"/>
            <w:vAlign w:val="center"/>
          </w:tcPr>
          <w:p w14:paraId="46D1F5E1" w14:textId="57F7F8CB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  <w:tc>
          <w:tcPr>
            <w:tcW w:w="864" w:type="dxa"/>
            <w:vAlign w:val="center"/>
          </w:tcPr>
          <w:p w14:paraId="7FD29AE4" w14:textId="5F1076D6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  <w:tc>
          <w:tcPr>
            <w:tcW w:w="865" w:type="dxa"/>
            <w:vAlign w:val="center"/>
          </w:tcPr>
          <w:p w14:paraId="4D8D1B15" w14:textId="15ABC996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  <w:tc>
          <w:tcPr>
            <w:tcW w:w="865" w:type="dxa"/>
            <w:vAlign w:val="center"/>
          </w:tcPr>
          <w:p w14:paraId="3954D104" w14:textId="7A612ACC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  <w:tc>
          <w:tcPr>
            <w:tcW w:w="864" w:type="dxa"/>
            <w:vAlign w:val="center"/>
          </w:tcPr>
          <w:p w14:paraId="028E7896" w14:textId="7CB3D3DC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  <w:tc>
          <w:tcPr>
            <w:tcW w:w="865" w:type="dxa"/>
            <w:vAlign w:val="center"/>
          </w:tcPr>
          <w:p w14:paraId="2EB4CEF6" w14:textId="19D39396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  <w:tc>
          <w:tcPr>
            <w:tcW w:w="865" w:type="dxa"/>
            <w:vAlign w:val="center"/>
          </w:tcPr>
          <w:p w14:paraId="05E35EDF" w14:textId="64D1B449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  <w:tc>
          <w:tcPr>
            <w:tcW w:w="864" w:type="dxa"/>
            <w:vAlign w:val="center"/>
          </w:tcPr>
          <w:p w14:paraId="7EBB515F" w14:textId="5BFE49B5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  <w:tc>
          <w:tcPr>
            <w:tcW w:w="865" w:type="dxa"/>
            <w:vAlign w:val="center"/>
          </w:tcPr>
          <w:p w14:paraId="732DAAD6" w14:textId="455E81E4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  <w:tc>
          <w:tcPr>
            <w:tcW w:w="865" w:type="dxa"/>
            <w:vAlign w:val="center"/>
          </w:tcPr>
          <w:p w14:paraId="39FFC15D" w14:textId="55A9D933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7%</w:t>
            </w:r>
          </w:p>
        </w:tc>
      </w:tr>
      <w:tr w:rsidR="004A7F5D" w:rsidRPr="005E571F" w14:paraId="440F4FF6" w14:textId="23A9DCBC" w:rsidTr="004A7F5D">
        <w:trPr>
          <w:trHeight w:val="20"/>
        </w:trPr>
        <w:tc>
          <w:tcPr>
            <w:tcW w:w="3114" w:type="dxa"/>
            <w:shd w:val="clear" w:color="auto" w:fill="auto"/>
            <w:vAlign w:val="center"/>
            <w:hideMark/>
          </w:tcPr>
          <w:p w14:paraId="29D13BE4" w14:textId="77777777" w:rsidR="004A7F5D" w:rsidRPr="005E571F" w:rsidRDefault="004A7F5D" w:rsidP="004A7F5D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14:paraId="5AF3588B" w14:textId="7777777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4498A79C" w14:textId="7B7E29EF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76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2F62E0B8" w14:textId="6E0306C4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65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7F53AC89" w14:textId="56076787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49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480EFEBA" w14:textId="3EF6C561" w:rsidR="004A7F5D" w:rsidRPr="005E571F" w:rsidRDefault="004A7F5D" w:rsidP="004A7F5D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024F0243" w14:textId="0C523D7E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2C166BE7" w14:textId="0FB2479C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73365329" w14:textId="3E73307E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5" w:type="dxa"/>
            <w:shd w:val="clear" w:color="auto" w:fill="auto"/>
            <w:noWrap/>
            <w:vAlign w:val="center"/>
            <w:hideMark/>
          </w:tcPr>
          <w:p w14:paraId="06213F5D" w14:textId="0CBB89D1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4" w:type="dxa"/>
            <w:shd w:val="clear" w:color="auto" w:fill="auto"/>
            <w:noWrap/>
            <w:vAlign w:val="center"/>
            <w:hideMark/>
          </w:tcPr>
          <w:p w14:paraId="448882D0" w14:textId="2D63E148" w:rsidR="004A7F5D" w:rsidRPr="005E571F" w:rsidRDefault="004A7F5D" w:rsidP="004A7F5D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5" w:type="dxa"/>
            <w:vAlign w:val="center"/>
          </w:tcPr>
          <w:p w14:paraId="4685EADE" w14:textId="6BC64D36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5" w:type="dxa"/>
            <w:vAlign w:val="center"/>
          </w:tcPr>
          <w:p w14:paraId="1A9026EF" w14:textId="318D0A74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4" w:type="dxa"/>
            <w:vAlign w:val="center"/>
          </w:tcPr>
          <w:p w14:paraId="273261F6" w14:textId="0AD6C51B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5" w:type="dxa"/>
            <w:vAlign w:val="center"/>
          </w:tcPr>
          <w:p w14:paraId="52E4EA9D" w14:textId="6C5462CA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5" w:type="dxa"/>
            <w:vAlign w:val="center"/>
          </w:tcPr>
          <w:p w14:paraId="3309777B" w14:textId="7C5ED23F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4" w:type="dxa"/>
            <w:vAlign w:val="center"/>
          </w:tcPr>
          <w:p w14:paraId="34F5CE7A" w14:textId="5CB4A642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5" w:type="dxa"/>
            <w:vAlign w:val="center"/>
          </w:tcPr>
          <w:p w14:paraId="54FEEA12" w14:textId="195B170F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5" w:type="dxa"/>
            <w:vAlign w:val="center"/>
          </w:tcPr>
          <w:p w14:paraId="0D39797C" w14:textId="56904F33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4" w:type="dxa"/>
            <w:vAlign w:val="center"/>
          </w:tcPr>
          <w:p w14:paraId="70F64EAE" w14:textId="793B2C91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5" w:type="dxa"/>
            <w:vAlign w:val="center"/>
          </w:tcPr>
          <w:p w14:paraId="343551BD" w14:textId="6E29BD18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865" w:type="dxa"/>
            <w:vAlign w:val="center"/>
          </w:tcPr>
          <w:p w14:paraId="7C8D821E" w14:textId="52483CD3" w:rsidR="004A7F5D" w:rsidRDefault="004A7F5D" w:rsidP="004A7F5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</w:tr>
    </w:tbl>
    <w:p w14:paraId="4C2DE317" w14:textId="77777777" w:rsidR="005E571F" w:rsidRPr="004B2D82" w:rsidRDefault="005E571F" w:rsidP="005E571F">
      <w:pPr>
        <w:pStyle w:val="10"/>
        <w:spacing w:before="400"/>
      </w:pPr>
      <w:bookmarkStart w:id="73" w:name="_Toc214656356"/>
      <w:r w:rsidRPr="005E571F">
        <w:t>ДОЛЯ ОТПУСКА ТЕПЛОВОЙ ЭНЕРГИИ, ОСУЩЕСТВЛЯЕМОГО ПОТРЕБИТЕЛЯМ ПО ПРИБОРАМ УЧЕТА, В ОБЩЕМ ОБЪЕМЕ ОТПУЩЕННОЙ ТЕПЛОВОЙ ЭНЕРГИИ</w:t>
      </w:r>
      <w:bookmarkEnd w:id="73"/>
    </w:p>
    <w:p w14:paraId="176DBC4E" w14:textId="77777777" w:rsidR="000B3D81" w:rsidRDefault="000B3D81" w:rsidP="000B3D81">
      <w:pPr>
        <w:pStyle w:val="afffe"/>
        <w:rPr>
          <w:rStyle w:val="112"/>
          <w:szCs w:val="24"/>
        </w:rPr>
      </w:pPr>
      <w:r w:rsidRPr="00AA187E">
        <w:rPr>
          <w:rStyle w:val="112"/>
          <w:szCs w:val="24"/>
        </w:rPr>
        <w:t>Большая часть старых ИТП не оснащена приборами учета тепловой энергии. При компоновке ИТП в настоящее время выполняется установка приборов учета тепловой энергии по конкретному потребителю. Установки приборов учета требуются в связи с разработкой мероприятий по энергосбережению и повышению эффективности работы систем теплоснабжения.</w:t>
      </w:r>
    </w:p>
    <w:p w14:paraId="3F1EAB31" w14:textId="77777777" w:rsidR="000B3D81" w:rsidRPr="00AA187E" w:rsidRDefault="000B3D81" w:rsidP="000B3D81">
      <w:pPr>
        <w:pStyle w:val="afffe"/>
      </w:pPr>
      <w:r w:rsidRPr="00AA187E">
        <w:t>В результате установки приборов учета и создания системы оперативного учета и контроля параметров тепловой энергии и теплоносителя с дистанционной передачей данных на диспетчерские пункты появилась возможность оперативного определения локальных дефектов в квартальных тепловых сетях и их устранения.</w:t>
      </w:r>
    </w:p>
    <w:p w14:paraId="169A48ED" w14:textId="1EECF554" w:rsidR="000B3D81" w:rsidRDefault="000B3D81" w:rsidP="0002433A">
      <w:pPr>
        <w:pStyle w:val="afffe"/>
      </w:pPr>
      <w:r w:rsidRPr="00AA187E">
        <w:t xml:space="preserve">В таблице </w:t>
      </w:r>
      <w:r>
        <w:fldChar w:fldCharType="begin"/>
      </w:r>
      <w:r>
        <w:instrText xml:space="preserve"> REF _Ref101899545 \h  \* MERGEFORMAT </w:instrText>
      </w:r>
      <w: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10</w:t>
      </w:r>
      <w:r w:rsidR="006732C3">
        <w:t>.</w:t>
      </w:r>
      <w:r w:rsidR="006732C3">
        <w:rPr>
          <w:noProof/>
        </w:rPr>
        <w:t>1</w:t>
      </w:r>
      <w:r>
        <w:fldChar w:fldCharType="end"/>
      </w:r>
      <w:r w:rsidRPr="00AA187E">
        <w:t xml:space="preserve"> приведена информация о </w:t>
      </w:r>
      <w:r w:rsidR="0002433A">
        <w:t>доле отпуска тепловой энергии по приборам учета</w:t>
      </w:r>
      <w:r w:rsidRPr="00AA187E">
        <w:t xml:space="preserve"> потребителей т</w:t>
      </w:r>
      <w:r w:rsidR="00132361">
        <w:t>епловой энергии и горячей воды.</w:t>
      </w:r>
    </w:p>
    <w:p w14:paraId="37EC6292" w14:textId="02870ACF" w:rsidR="000B3D81" w:rsidRDefault="000B3D81" w:rsidP="00563C31">
      <w:pPr>
        <w:spacing w:before="240" w:after="0" w:line="240" w:lineRule="auto"/>
        <w:jc w:val="both"/>
      </w:pPr>
      <w:bookmarkStart w:id="74" w:name="_Ref101899545"/>
      <w:bookmarkStart w:id="75" w:name="_Toc214656240"/>
      <w:r>
        <w:t xml:space="preserve">Таблица </w:t>
      </w:r>
      <w:fldSimple w:instr=" STYLEREF 1 \s ">
        <w:r w:rsidR="006732C3">
          <w:rPr>
            <w:noProof/>
          </w:rPr>
          <w:t>10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74"/>
      <w:r>
        <w:t xml:space="preserve"> </w:t>
      </w:r>
      <w:r w:rsidRPr="009B7E72">
        <w:t xml:space="preserve">– </w:t>
      </w:r>
      <w:r w:rsidR="00F7621A">
        <w:t>Доля отпуска тепловой энергии по ПУ в общем объеме полезного отпуска</w:t>
      </w:r>
      <w:bookmarkEnd w:id="75"/>
    </w:p>
    <w:tbl>
      <w:tblPr>
        <w:tblW w:w="10000" w:type="dxa"/>
        <w:tblLook w:val="04A0" w:firstRow="1" w:lastRow="0" w:firstColumn="1" w:lastColumn="0" w:noHBand="0" w:noVBand="1"/>
      </w:tblPr>
      <w:tblGrid>
        <w:gridCol w:w="4760"/>
        <w:gridCol w:w="1620"/>
        <w:gridCol w:w="1740"/>
        <w:gridCol w:w="1880"/>
      </w:tblGrid>
      <w:tr w:rsidR="00F7621A" w:rsidRPr="00F7621A" w14:paraId="0E71105E" w14:textId="77777777" w:rsidTr="00F7621A">
        <w:trPr>
          <w:trHeight w:val="300"/>
          <w:tblHeader/>
        </w:trPr>
        <w:tc>
          <w:tcPr>
            <w:tcW w:w="4760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0FA69854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Источник тепловой энергии (система теплоснабжения)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center"/>
            <w:hideMark/>
          </w:tcPr>
          <w:p w14:paraId="052E97B9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Всего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677F5970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В том числе по приборам учета, Гкал</w:t>
            </w: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1B971799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Доля отпуска по ПУ %</w:t>
            </w:r>
          </w:p>
        </w:tc>
      </w:tr>
      <w:tr w:rsidR="00F7621A" w:rsidRPr="00F7621A" w14:paraId="698022A7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6A3F92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589CC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30 836,55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43513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72 023,759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84C4D5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55,05%</w:t>
            </w:r>
          </w:p>
        </w:tc>
      </w:tr>
      <w:tr w:rsidR="00F7621A" w:rsidRPr="00F7621A" w14:paraId="615E28E4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E437F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304F61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945 923,4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6219FA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433 890,77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B4837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45,87%</w:t>
            </w:r>
          </w:p>
        </w:tc>
      </w:tr>
      <w:tr w:rsidR="00F7621A" w:rsidRPr="00F7621A" w14:paraId="4F41B2F0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39488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762037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650 945,06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BEACBA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286 947,98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5581A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44,08%</w:t>
            </w:r>
          </w:p>
        </w:tc>
      </w:tr>
      <w:tr w:rsidR="00F7621A" w:rsidRPr="00F7621A" w14:paraId="353F1717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A84B2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 xml:space="preserve">Водогрейная котельная №1 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15C88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00 272,04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87AC43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39 053,308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E884E5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38,95%</w:t>
            </w:r>
          </w:p>
        </w:tc>
      </w:tr>
      <w:tr w:rsidR="00F7621A" w:rsidRPr="00F7621A" w14:paraId="28ADDB54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59549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 xml:space="preserve">Водогрейная котельная №2 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1CF9BE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98 561,06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A5E143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33 768,07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FAF1D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34,26%</w:t>
            </w:r>
          </w:p>
        </w:tc>
      </w:tr>
      <w:tr w:rsidR="00F7621A" w:rsidRPr="00F7621A" w14:paraId="0778C278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C3FFA8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ый цех 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39736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85 896,405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CE1E2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32 180,375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B29131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37,46%</w:t>
            </w:r>
          </w:p>
        </w:tc>
      </w:tr>
      <w:tr w:rsidR="00F7621A" w:rsidRPr="00F7621A" w14:paraId="2D083E03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C93BE0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Южная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0AE8C0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256 306,33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8FE890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44 194,769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D9BBD9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56,26%</w:t>
            </w:r>
          </w:p>
        </w:tc>
      </w:tr>
      <w:tr w:rsidR="00F7621A" w:rsidRPr="00F7621A" w14:paraId="02818DCC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FCC30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ДРСУ-2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911C6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5 609,57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7BA596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952,042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8C17FF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6,97%</w:t>
            </w:r>
          </w:p>
        </w:tc>
      </w:tr>
      <w:tr w:rsidR="00F7621A" w:rsidRPr="00F7621A" w14:paraId="0D0B93E8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297DD6" w14:textId="76842F8E" w:rsidR="00F7621A" w:rsidRPr="00F7621A" w:rsidRDefault="00D8112D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7D3DE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ООО «Тепло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CD5376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24 373,54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7A2BF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2 610,52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FB3ACD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0,71%</w:t>
            </w:r>
          </w:p>
        </w:tc>
      </w:tr>
      <w:tr w:rsidR="00F7621A" w:rsidRPr="00F7621A" w14:paraId="0CB5766E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5DF0F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Керамический завод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BB09A1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 372,776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D54C3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 024,621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596646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74,64%</w:t>
            </w:r>
          </w:p>
        </w:tc>
      </w:tr>
      <w:tr w:rsidR="00F7621A" w:rsidRPr="00F7621A" w14:paraId="75093B75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D1C20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lastRenderedPageBreak/>
              <w:t>Котельная «Химинститут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CBA03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49 757,548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8DC61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6 899,02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2B6688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33,96%</w:t>
            </w:r>
          </w:p>
        </w:tc>
      </w:tr>
      <w:tr w:rsidR="00F7621A" w:rsidRPr="00F7621A" w14:paraId="3BEFFBD7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ADF5A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Б. Перемерки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97769C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 013,428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DFC56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0,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65BE4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0,00%</w:t>
            </w:r>
          </w:p>
        </w:tc>
      </w:tr>
      <w:tr w:rsidR="00F7621A" w:rsidRPr="00F7621A" w14:paraId="04FBDE38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9D41EC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Мамулино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6B3E8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62 916,72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609576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35 018,342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52AE77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55,66%</w:t>
            </w:r>
          </w:p>
        </w:tc>
      </w:tr>
      <w:tr w:rsidR="00F7621A" w:rsidRPr="00F7621A" w14:paraId="5726E90B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8B102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ПАТП-1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FB6914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2 476,106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FAE574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2 115,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16E07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85,42%</w:t>
            </w:r>
          </w:p>
        </w:tc>
      </w:tr>
      <w:tr w:rsidR="00F7621A" w:rsidRPr="00F7621A" w14:paraId="0E4C1EEC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C7376C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Поликлиника №2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A5D758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312,40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430BC8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0,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7D611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0,00%</w:t>
            </w:r>
          </w:p>
        </w:tc>
      </w:tr>
      <w:tr w:rsidR="00F7621A" w:rsidRPr="00F7621A" w14:paraId="47DA7712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B07EC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Сахарово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BA772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23 157,20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D3C1E5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1 102,033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C21CE0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47,94%</w:t>
            </w:r>
          </w:p>
        </w:tc>
      </w:tr>
      <w:tr w:rsidR="00F7621A" w:rsidRPr="00F7621A" w14:paraId="54CA380F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16C223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Сахаровское шоссе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226EF7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0 173,38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7C0B0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6 374,981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77FA4D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62,66%</w:t>
            </w:r>
          </w:p>
        </w:tc>
      </w:tr>
      <w:tr w:rsidR="00F7621A" w:rsidRPr="00F7621A" w14:paraId="29B6C7CD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57A5A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ХБК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3C5E8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3 922,87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8C2ED1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3 547,189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ED0A74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25,48%</w:t>
            </w:r>
          </w:p>
        </w:tc>
      </w:tr>
      <w:tr w:rsidR="00F7621A" w:rsidRPr="00F7621A" w14:paraId="2C086E25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1BDE22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Школа №2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5B650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 640,716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FED7B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 311,71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68064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79,95%</w:t>
            </w:r>
          </w:p>
        </w:tc>
      </w:tr>
      <w:tr w:rsidR="00F7621A" w:rsidRPr="00F7621A" w14:paraId="3C68F0E0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7657E8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Школа №24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1750A7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289,04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DC353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289,04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BB2AE2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00,00%</w:t>
            </w:r>
          </w:p>
        </w:tc>
      </w:tr>
      <w:tr w:rsidR="00F7621A" w:rsidRPr="00F7621A" w14:paraId="3C90B570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ED93E0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Школа №3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EAB53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596,01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0F7CC6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596,012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3287CD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00,00%</w:t>
            </w:r>
          </w:p>
        </w:tc>
      </w:tr>
      <w:tr w:rsidR="00F7621A" w:rsidRPr="00F7621A" w14:paraId="6FC47FF0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8D6E18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Шишкова 97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C5517B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93,66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D3AF75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0,00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FED1D3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0,00%</w:t>
            </w:r>
          </w:p>
        </w:tc>
      </w:tr>
      <w:tr w:rsidR="00F7621A" w:rsidRPr="00F7621A" w14:paraId="62A904D4" w14:textId="77777777" w:rsidTr="00D8112D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6D16CB" w14:textId="77777777" w:rsidR="00F7621A" w:rsidRPr="00F7621A" w:rsidRDefault="00F7621A" w:rsidP="00D8112D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Котельная «Областная клиническая больница»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04648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4 226,08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651E83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12 534,508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503FB6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88,11%</w:t>
            </w:r>
          </w:p>
        </w:tc>
      </w:tr>
      <w:tr w:rsidR="00F7621A" w:rsidRPr="00F7621A" w14:paraId="1B82267C" w14:textId="77777777" w:rsidTr="00F7621A">
        <w:trPr>
          <w:trHeight w:val="288"/>
        </w:trPr>
        <w:tc>
          <w:tcPr>
            <w:tcW w:w="4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2B1F72" w14:textId="77777777" w:rsidR="00F7621A" w:rsidRPr="00F7621A" w:rsidRDefault="00F7621A" w:rsidP="00F7621A">
            <w:pPr>
              <w:spacing w:after="0" w:line="240" w:lineRule="auto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621781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 480 771,95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2C8775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1 136 434,07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553F2" w14:textId="77777777" w:rsidR="00F7621A" w:rsidRPr="00F7621A" w:rsidRDefault="00F7621A" w:rsidP="00F7621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F7621A">
              <w:rPr>
                <w:rFonts w:eastAsia="Times New Roman" w:cs="Arial"/>
                <w:sz w:val="20"/>
                <w:szCs w:val="20"/>
                <w:lang w:eastAsia="ru-RU"/>
              </w:rPr>
              <w:t>45,81%</w:t>
            </w:r>
          </w:p>
        </w:tc>
      </w:tr>
    </w:tbl>
    <w:p w14:paraId="35574DE6" w14:textId="77777777" w:rsidR="00F7621A" w:rsidRDefault="00F7621A" w:rsidP="006E3580">
      <w:pPr>
        <w:spacing w:after="0" w:line="360" w:lineRule="auto"/>
        <w:ind w:firstLine="709"/>
        <w:jc w:val="both"/>
      </w:pPr>
    </w:p>
    <w:p w14:paraId="2A9AAFED" w14:textId="5ECDA29B" w:rsidR="006E3580" w:rsidRDefault="006E3580" w:rsidP="006E3580">
      <w:pPr>
        <w:spacing w:after="0" w:line="360" w:lineRule="auto"/>
        <w:ind w:firstLine="709"/>
        <w:jc w:val="both"/>
      </w:pPr>
      <w:r>
        <w:t xml:space="preserve">График установки узлов учета у абонентов в системах теплоснабжения ООО «Тверская генерация» приведен в таблице </w:t>
      </w:r>
      <w:r>
        <w:fldChar w:fldCharType="begin"/>
      </w:r>
      <w:r>
        <w:instrText xml:space="preserve"> REF _Ref103867112 \h  \* MERGEFORMAT </w:instrText>
      </w:r>
      <w: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10</w:t>
      </w:r>
      <w:r w:rsidR="006732C3">
        <w:t>.</w:t>
      </w:r>
      <w:r w:rsidR="006732C3">
        <w:rPr>
          <w:noProof/>
        </w:rPr>
        <w:t>2</w:t>
      </w:r>
      <w:r>
        <w:fldChar w:fldCharType="end"/>
      </w:r>
      <w:r>
        <w:t>.</w:t>
      </w:r>
    </w:p>
    <w:p w14:paraId="4DB861C6" w14:textId="1968CF7C" w:rsidR="006E3580" w:rsidRDefault="006E3580" w:rsidP="006E3580">
      <w:pPr>
        <w:spacing w:after="0" w:line="360" w:lineRule="auto"/>
        <w:rPr>
          <w:u w:val="single"/>
        </w:rPr>
      </w:pPr>
    </w:p>
    <w:p w14:paraId="64EC8E8D" w14:textId="7DB63784" w:rsidR="006E3580" w:rsidRDefault="006E3580" w:rsidP="006E3580">
      <w:pPr>
        <w:spacing w:after="0" w:line="360" w:lineRule="auto"/>
      </w:pPr>
      <w:bookmarkStart w:id="76" w:name="_Ref103867112"/>
      <w:bookmarkStart w:id="77" w:name="_Toc214656241"/>
      <w:r>
        <w:t xml:space="preserve">Таблица </w:t>
      </w:r>
      <w:fldSimple w:instr=" STYLEREF 1 \s ">
        <w:r w:rsidR="006732C3">
          <w:rPr>
            <w:noProof/>
          </w:rPr>
          <w:t>10</w:t>
        </w:r>
      </w:fldSimple>
      <w:r>
        <w:t>.</w:t>
      </w:r>
      <w:fldSimple w:instr=" SEQ Таблица \* ARABIC \s 1 ">
        <w:r w:rsidR="006732C3">
          <w:rPr>
            <w:noProof/>
          </w:rPr>
          <w:t>2</w:t>
        </w:r>
      </w:fldSimple>
      <w:bookmarkEnd w:id="76"/>
      <w:r>
        <w:t xml:space="preserve"> </w:t>
      </w:r>
      <w:r w:rsidRPr="009B7E72">
        <w:t xml:space="preserve">– </w:t>
      </w:r>
      <w:r>
        <w:t>График установки узлов учета у абонентов в системах теплоснабжения ООО «Тверская генерация»</w:t>
      </w:r>
      <w:bookmarkEnd w:id="77"/>
    </w:p>
    <w:tbl>
      <w:tblPr>
        <w:tblW w:w="14601" w:type="dxa"/>
        <w:tblInd w:w="-5" w:type="dxa"/>
        <w:tblLook w:val="04A0" w:firstRow="1" w:lastRow="0" w:firstColumn="1" w:lastColumn="0" w:noHBand="0" w:noVBand="1"/>
      </w:tblPr>
      <w:tblGrid>
        <w:gridCol w:w="2268"/>
        <w:gridCol w:w="4820"/>
        <w:gridCol w:w="7513"/>
      </w:tblGrid>
      <w:tr w:rsidR="006E3580" w:rsidRPr="006E3580" w14:paraId="2B3D74DA" w14:textId="77777777" w:rsidTr="006E3580">
        <w:trPr>
          <w:trHeight w:val="458"/>
          <w:tblHeader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47FBA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Год установки</w:t>
            </w:r>
          </w:p>
        </w:tc>
        <w:tc>
          <w:tcPr>
            <w:tcW w:w="4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48CFB66" w14:textId="130E79B9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Суммарная договорная нагрузка, Гкал/ч</w:t>
            </w:r>
          </w:p>
        </w:tc>
        <w:tc>
          <w:tcPr>
            <w:tcW w:w="7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F953C7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Ориентировочные затраты на выполнение работ, тыс. руб. с НДС</w:t>
            </w:r>
          </w:p>
        </w:tc>
      </w:tr>
      <w:tr w:rsidR="00952775" w:rsidRPr="006E3580" w14:paraId="2655EB1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C1507E" w14:textId="486E3911" w:rsidR="00952775" w:rsidRPr="006E3580" w:rsidRDefault="00952775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>
              <w:rPr>
                <w:rFonts w:eastAsia="Times New Roman" w:cs="Arial"/>
                <w:color w:val="000000"/>
                <w:sz w:val="22"/>
                <w:lang w:eastAsia="ru-RU"/>
              </w:rPr>
              <w:t>202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39E637" w14:textId="70DE4516" w:rsidR="00952775" w:rsidRPr="006E3580" w:rsidRDefault="00952775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>
              <w:rPr>
                <w:rFonts w:eastAsia="Times New Roman" w:cs="Arial"/>
                <w:color w:val="000000"/>
                <w:sz w:val="22"/>
                <w:lang w:eastAsia="ru-RU"/>
              </w:rPr>
              <w:softHyphen/>
            </w:r>
            <w:r>
              <w:rPr>
                <w:rFonts w:eastAsia="Times New Roman" w:cs="Arial"/>
                <w:color w:val="000000"/>
                <w:sz w:val="22"/>
                <w:lang w:eastAsia="ru-RU"/>
              </w:rPr>
              <w:softHyphen/>
            </w:r>
            <w:r>
              <w:rPr>
                <w:rFonts w:eastAsia="Times New Roman" w:cs="Arial"/>
                <w:color w:val="000000"/>
                <w:sz w:val="22"/>
                <w:lang w:eastAsia="ru-RU"/>
              </w:rPr>
              <w:softHyphen/>
            </w:r>
            <w:r>
              <w:rPr>
                <w:rFonts w:eastAsia="Times New Roman" w:cs="Arial"/>
                <w:color w:val="000000"/>
                <w:sz w:val="22"/>
                <w:lang w:eastAsia="ru-RU"/>
              </w:rPr>
              <w:softHyphen/>
              <w:t>––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4189F3" w14:textId="304B6AA0" w:rsidR="00952775" w:rsidRPr="00952775" w:rsidRDefault="00952775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val="en-US" w:eastAsia="ru-RU"/>
              </w:rPr>
            </w:pPr>
            <w:r>
              <w:rPr>
                <w:rFonts w:eastAsia="Times New Roman" w:cs="Arial"/>
                <w:color w:val="000000"/>
                <w:sz w:val="22"/>
                <w:lang w:eastAsia="ru-RU"/>
              </w:rPr>
              <w:t>0</w:t>
            </w:r>
            <w:r>
              <w:rPr>
                <w:rFonts w:eastAsia="Times New Roman" w:cs="Arial"/>
                <w:color w:val="000000"/>
                <w:sz w:val="22"/>
                <w:lang w:val="en-US" w:eastAsia="ru-RU"/>
              </w:rPr>
              <w:t>,00</w:t>
            </w:r>
          </w:p>
        </w:tc>
      </w:tr>
      <w:tr w:rsidR="006E3580" w:rsidRPr="006E3580" w14:paraId="2814FFB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493F5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0C05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,3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F45C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475,84</w:t>
            </w:r>
          </w:p>
        </w:tc>
      </w:tr>
      <w:tr w:rsidR="006E3580" w:rsidRPr="006E3580" w14:paraId="1B274C7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A4000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2DF5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,1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0018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032,36</w:t>
            </w:r>
          </w:p>
        </w:tc>
      </w:tr>
      <w:tr w:rsidR="006E3580" w:rsidRPr="006E3580" w14:paraId="1C166914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E5D4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E69E1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,9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0AFD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0 301,01</w:t>
            </w:r>
          </w:p>
        </w:tc>
      </w:tr>
      <w:tr w:rsidR="006E3580" w:rsidRPr="006E3580" w14:paraId="426E2671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C9F0E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6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2C3A3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5,4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C3325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025,95</w:t>
            </w:r>
          </w:p>
        </w:tc>
      </w:tr>
      <w:tr w:rsidR="006E3580" w:rsidRPr="006E3580" w14:paraId="4FA57827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C58EC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7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4087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,3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C5ADB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025,95</w:t>
            </w:r>
          </w:p>
        </w:tc>
      </w:tr>
      <w:tr w:rsidR="006E3580" w:rsidRPr="006E3580" w14:paraId="7D18F67C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FF5EF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8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BDC2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2,4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AF3D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294,60</w:t>
            </w:r>
          </w:p>
        </w:tc>
      </w:tr>
      <w:tr w:rsidR="006E3580" w:rsidRPr="006E3580" w14:paraId="367DD769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4F78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9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8888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7,5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EB5DE4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0 663,48</w:t>
            </w:r>
          </w:p>
        </w:tc>
      </w:tr>
      <w:tr w:rsidR="006E3580" w:rsidRPr="006E3580" w14:paraId="2B566246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BD99F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0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90CE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2,19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1924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394,83</w:t>
            </w:r>
          </w:p>
        </w:tc>
      </w:tr>
      <w:tr w:rsidR="006E3580" w:rsidRPr="006E3580" w14:paraId="6D5116A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04EA2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1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7A20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7,4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2FA16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750,89</w:t>
            </w:r>
          </w:p>
        </w:tc>
      </w:tr>
      <w:tr w:rsidR="006E3580" w:rsidRPr="006E3580" w14:paraId="430DD177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E01F0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1409B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,5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5A31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475,84</w:t>
            </w:r>
          </w:p>
        </w:tc>
      </w:tr>
      <w:tr w:rsidR="006E3580" w:rsidRPr="006E3580" w14:paraId="7AEB014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9999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6547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3,4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3BA9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032,36</w:t>
            </w:r>
          </w:p>
        </w:tc>
      </w:tr>
      <w:tr w:rsidR="006E3580" w:rsidRPr="006E3580" w14:paraId="230B1234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C343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C09E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,5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64E0A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757,30</w:t>
            </w:r>
          </w:p>
        </w:tc>
      </w:tr>
      <w:tr w:rsidR="006E3580" w:rsidRPr="006E3580" w14:paraId="47BCACFE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61CE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4F6C6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,5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FDDAB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 307,42</w:t>
            </w:r>
          </w:p>
        </w:tc>
      </w:tr>
      <w:tr w:rsidR="006E3580" w:rsidRPr="006E3580" w14:paraId="1C8AF40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45788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6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E586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4,6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01E3C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7 401,24</w:t>
            </w:r>
          </w:p>
        </w:tc>
      </w:tr>
      <w:tr w:rsidR="006E3580" w:rsidRPr="006E3580" w14:paraId="7150160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C15A8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7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AA00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4,9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30D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7 763,71</w:t>
            </w:r>
          </w:p>
        </w:tc>
      </w:tr>
      <w:tr w:rsidR="006E3580" w:rsidRPr="006E3580" w14:paraId="55C3C66C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93CF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8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55B64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7,8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3E07F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 669,89</w:t>
            </w:r>
          </w:p>
        </w:tc>
      </w:tr>
      <w:tr w:rsidR="006E3580" w:rsidRPr="006E3580" w14:paraId="2F63E163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A0129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9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5561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,2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F55FA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 851,12</w:t>
            </w:r>
          </w:p>
        </w:tc>
      </w:tr>
      <w:tr w:rsidR="006E3580" w:rsidRPr="006E3580" w14:paraId="2E4735B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CA6AA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0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9904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,66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D011C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0 301,01</w:t>
            </w:r>
          </w:p>
        </w:tc>
      </w:tr>
      <w:tr w:rsidR="006E3580" w:rsidRPr="006E3580" w14:paraId="4F5AF568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59F2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1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18636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,3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B43F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657,07</w:t>
            </w:r>
          </w:p>
        </w:tc>
      </w:tr>
      <w:tr w:rsidR="006E3580" w:rsidRPr="006E3580" w14:paraId="539183A5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8563B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4FEBA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,2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137A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0 482,24</w:t>
            </w:r>
          </w:p>
        </w:tc>
      </w:tr>
      <w:tr w:rsidR="006E3580" w:rsidRPr="006E3580" w14:paraId="2054FA10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439C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8F27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,9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A860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207,19</w:t>
            </w:r>
          </w:p>
        </w:tc>
      </w:tr>
      <w:tr w:rsidR="006E3580" w:rsidRPr="006E3580" w14:paraId="1CF0402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9F5C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26B57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,5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0BD4D1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394,83</w:t>
            </w:r>
          </w:p>
        </w:tc>
      </w:tr>
      <w:tr w:rsidR="006E3580" w:rsidRPr="006E3580" w14:paraId="505407EE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AC7B4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C179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,20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0BA9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750,89</w:t>
            </w:r>
          </w:p>
        </w:tc>
      </w:tr>
      <w:tr w:rsidR="006E3580" w:rsidRPr="006E3580" w14:paraId="0E221E44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108B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6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7DA0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2,2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402F4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750,89</w:t>
            </w:r>
          </w:p>
        </w:tc>
      </w:tr>
      <w:tr w:rsidR="006E3580" w:rsidRPr="006E3580" w14:paraId="0A1FEEBE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FD61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lastRenderedPageBreak/>
              <w:t>2047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523D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,31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6C059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113,37</w:t>
            </w:r>
          </w:p>
        </w:tc>
      </w:tr>
      <w:tr w:rsidR="006E3580" w:rsidRPr="006E3580" w14:paraId="51BC5BF4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16A3E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8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B77B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,1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C7F4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3 382,02</w:t>
            </w:r>
          </w:p>
        </w:tc>
      </w:tr>
      <w:tr w:rsidR="006E3580" w:rsidRPr="006E3580" w14:paraId="281AD77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20753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9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3D5CB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5,1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1B29A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 708,34</w:t>
            </w:r>
          </w:p>
        </w:tc>
      </w:tr>
      <w:tr w:rsidR="006E3580" w:rsidRPr="006E3580" w14:paraId="061998E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C8051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0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77DA3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86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FB0C74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3BC9780B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0AC84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1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326A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90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DE0DF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3BFCE6DB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F1F41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2ED19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51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2C351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15EA1B4B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31280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D8EDB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,49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24F57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52482C6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5DB2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4FE8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,09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60E1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761C3870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D2CC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0BF70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3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10C9D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 784,30</w:t>
            </w:r>
          </w:p>
        </w:tc>
      </w:tr>
      <w:tr w:rsidR="006E3580" w:rsidRPr="006E3580" w14:paraId="49BF3903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E053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6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0BEC5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40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7D1F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8 520,69</w:t>
            </w:r>
          </w:p>
        </w:tc>
      </w:tr>
      <w:tr w:rsidR="006E3580" w:rsidRPr="006E3580" w14:paraId="4C61783A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FB161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7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B2D5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86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5783A1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8 883,16</w:t>
            </w:r>
          </w:p>
        </w:tc>
      </w:tr>
      <w:tr w:rsidR="006E3580" w:rsidRPr="006E3580" w14:paraId="457AEBAA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4E208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8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21A7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,7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FDBE5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 608,11</w:t>
            </w:r>
          </w:p>
        </w:tc>
      </w:tr>
      <w:tr w:rsidR="006E3580" w:rsidRPr="006E3580" w14:paraId="1AA953FB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AFA21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9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B05B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3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46BC0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 420,46</w:t>
            </w:r>
          </w:p>
        </w:tc>
      </w:tr>
      <w:tr w:rsidR="006E3580" w:rsidRPr="006E3580" w14:paraId="4F842F9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7976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0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9293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71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FA75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 057,99</w:t>
            </w:r>
          </w:p>
        </w:tc>
      </w:tr>
      <w:tr w:rsidR="006E3580" w:rsidRPr="006E3580" w14:paraId="61BD128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2386E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1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B493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99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3F7F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 057,99</w:t>
            </w:r>
          </w:p>
        </w:tc>
      </w:tr>
      <w:tr w:rsidR="006E3580" w:rsidRPr="006E3580" w14:paraId="7EC9389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D982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3878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,4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2508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7 070,81</w:t>
            </w:r>
          </w:p>
        </w:tc>
      </w:tr>
      <w:tr w:rsidR="006E3580" w:rsidRPr="006E3580" w14:paraId="0A761AE5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DE7D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48A1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20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332DF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2 679,78</w:t>
            </w:r>
          </w:p>
        </w:tc>
      </w:tr>
      <w:tr w:rsidR="006E3580" w:rsidRPr="006E3580" w14:paraId="672E5EB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F27A5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4C297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4,9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F3CD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2 145,40</w:t>
            </w:r>
          </w:p>
        </w:tc>
      </w:tr>
      <w:tr w:rsidR="006E3580" w:rsidRPr="006E3580" w14:paraId="3A590A93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F5A04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283F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0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5C2DE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 417,54</w:t>
            </w:r>
          </w:p>
        </w:tc>
      </w:tr>
    </w:tbl>
    <w:p w14:paraId="6758841A" w14:textId="77777777" w:rsidR="000B3D81" w:rsidRPr="004B2D82" w:rsidRDefault="000B3D81" w:rsidP="000B3D81">
      <w:pPr>
        <w:pStyle w:val="10"/>
        <w:spacing w:before="400"/>
      </w:pPr>
      <w:bookmarkStart w:id="78" w:name="_Toc214656357"/>
      <w:r w:rsidRPr="000B3D81">
        <w:t>СРЕДНЕВЗВЕШЕННЫЙ (ПО МАТЕРИАЛЬНОЙ ХАРАКТЕРИСТИКЕ) СРОК ЭКСПЛУАТАЦИИ ТЕПЛОВЫХ СЕТЕЙ (ДЛЯ КАЖДОЙ СИСТЕМЫ ТЕПЛОСНАБЖЕНИЯ)</w:t>
      </w:r>
      <w:bookmarkEnd w:id="78"/>
    </w:p>
    <w:p w14:paraId="49D0B48F" w14:textId="2AE14744" w:rsidR="000B3D81" w:rsidRDefault="001D351D" w:rsidP="000B3D81">
      <w:pPr>
        <w:pStyle w:val="afffe"/>
        <w:contextualSpacing w:val="0"/>
        <w:rPr>
          <w:rStyle w:val="112"/>
          <w:szCs w:val="24"/>
        </w:rPr>
      </w:pPr>
      <w:r>
        <w:rPr>
          <w:rStyle w:val="112"/>
          <w:szCs w:val="24"/>
        </w:rPr>
        <w:t>Средневзвешенный по материальной характеристике срок эксплуатации тепловых сетей</w:t>
      </w:r>
      <w:r w:rsidR="00B75B98">
        <w:rPr>
          <w:rStyle w:val="112"/>
          <w:szCs w:val="24"/>
        </w:rPr>
        <w:t xml:space="preserve"> в зонах действия котельных в зонах деятельности ЕТО ООО «Тверская генерация» приведен в таблице </w:t>
      </w:r>
      <w:r w:rsidR="00B75B98">
        <w:rPr>
          <w:rStyle w:val="112"/>
          <w:szCs w:val="24"/>
        </w:rPr>
        <w:fldChar w:fldCharType="begin"/>
      </w:r>
      <w:r w:rsidR="00B75B98">
        <w:rPr>
          <w:rStyle w:val="112"/>
          <w:szCs w:val="24"/>
        </w:rPr>
        <w:instrText xml:space="preserve"> REF _Ref101908719 \h  \* MERGEFORMAT </w:instrText>
      </w:r>
      <w:r w:rsidR="00B75B98">
        <w:rPr>
          <w:rStyle w:val="112"/>
          <w:szCs w:val="24"/>
        </w:rPr>
      </w:r>
      <w:r w:rsidR="00B75B98">
        <w:rPr>
          <w:rStyle w:val="112"/>
          <w:szCs w:val="24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11</w:t>
      </w:r>
      <w:r w:rsidR="006732C3">
        <w:t>.</w:t>
      </w:r>
      <w:r w:rsidR="006732C3">
        <w:rPr>
          <w:noProof/>
        </w:rPr>
        <w:t>1</w:t>
      </w:r>
      <w:r w:rsidR="00B75B98">
        <w:rPr>
          <w:rStyle w:val="112"/>
          <w:szCs w:val="24"/>
        </w:rPr>
        <w:fldChar w:fldCharType="end"/>
      </w:r>
      <w:r w:rsidR="000B3D81" w:rsidRPr="00AA187E">
        <w:rPr>
          <w:rStyle w:val="112"/>
          <w:szCs w:val="24"/>
        </w:rPr>
        <w:t>.</w:t>
      </w:r>
      <w:r w:rsidR="00B75B98">
        <w:rPr>
          <w:rStyle w:val="112"/>
          <w:szCs w:val="24"/>
        </w:rPr>
        <w:t xml:space="preserve"> Сведения о сроках эксплуатации тепловых сетей в зонах деятельности прочих ЕТО отсутствуют.</w:t>
      </w:r>
    </w:p>
    <w:p w14:paraId="66ABBDFE" w14:textId="320A35CD" w:rsidR="00B75B98" w:rsidRDefault="00B75B98" w:rsidP="00563C31">
      <w:pPr>
        <w:pStyle w:val="afffe"/>
        <w:spacing w:before="240" w:after="0" w:line="240" w:lineRule="auto"/>
        <w:ind w:firstLine="0"/>
        <w:contextualSpacing w:val="0"/>
        <w:rPr>
          <w:rStyle w:val="112"/>
          <w:szCs w:val="24"/>
        </w:rPr>
      </w:pPr>
      <w:bookmarkStart w:id="79" w:name="_Ref101908719"/>
      <w:bookmarkStart w:id="80" w:name="_Toc214656242"/>
      <w:r>
        <w:t xml:space="preserve">Таблица </w:t>
      </w:r>
      <w:fldSimple w:instr=" STYLEREF 1 \s ">
        <w:r w:rsidR="006732C3">
          <w:rPr>
            <w:noProof/>
          </w:rPr>
          <w:t>11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79"/>
      <w:r>
        <w:t xml:space="preserve"> </w:t>
      </w:r>
      <w:r w:rsidRPr="009B7E72">
        <w:t xml:space="preserve">– </w:t>
      </w:r>
      <w:r>
        <w:t>Средневзвешенный срок эксплуатации тепловых сетей</w:t>
      </w:r>
      <w:bookmarkEnd w:id="80"/>
    </w:p>
    <w:tbl>
      <w:tblPr>
        <w:tblW w:w="215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90"/>
        <w:gridCol w:w="852"/>
        <w:gridCol w:w="853"/>
        <w:gridCol w:w="989"/>
        <w:gridCol w:w="1165"/>
        <w:gridCol w:w="834"/>
        <w:gridCol w:w="835"/>
        <w:gridCol w:w="835"/>
        <w:gridCol w:w="835"/>
        <w:gridCol w:w="834"/>
        <w:gridCol w:w="834"/>
        <w:gridCol w:w="834"/>
        <w:gridCol w:w="834"/>
        <w:gridCol w:w="833"/>
        <w:gridCol w:w="834"/>
        <w:gridCol w:w="834"/>
        <w:gridCol w:w="834"/>
        <w:gridCol w:w="833"/>
        <w:gridCol w:w="834"/>
        <w:gridCol w:w="834"/>
        <w:gridCol w:w="834"/>
      </w:tblGrid>
      <w:tr w:rsidR="002275F3" w:rsidRPr="007D3DE6" w14:paraId="651711DE" w14:textId="77777777" w:rsidTr="006732C3">
        <w:trPr>
          <w:trHeight w:val="433"/>
          <w:tblHeader/>
        </w:trPr>
        <w:tc>
          <w:tcPr>
            <w:tcW w:w="4390" w:type="dxa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0AAE82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D3DE6">
              <w:rPr>
                <w:rFonts w:cs="Arial"/>
                <w:b/>
                <w:bCs/>
                <w:color w:val="000000"/>
                <w:sz w:val="20"/>
                <w:szCs w:val="20"/>
              </w:rPr>
              <w:t>Система теплоснабжения</w:t>
            </w:r>
          </w:p>
        </w:tc>
        <w:tc>
          <w:tcPr>
            <w:tcW w:w="852" w:type="dxa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7990F0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853" w:type="dxa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5E23C2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989" w:type="dxa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2958C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165" w:type="dxa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43F8E7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834" w:type="dxa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549C36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835" w:type="dxa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D9FB2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835" w:type="dxa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8575A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835" w:type="dxa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CFFDAD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834" w:type="dxa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E7A588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  <w:tc>
          <w:tcPr>
            <w:tcW w:w="834" w:type="dxa"/>
            <w:shd w:val="clear" w:color="000000" w:fill="F2F2F2"/>
            <w:vAlign w:val="center"/>
          </w:tcPr>
          <w:p w14:paraId="56A2C2E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9</w:t>
            </w:r>
          </w:p>
        </w:tc>
        <w:tc>
          <w:tcPr>
            <w:tcW w:w="834" w:type="dxa"/>
            <w:shd w:val="clear" w:color="000000" w:fill="F2F2F2"/>
            <w:vAlign w:val="center"/>
          </w:tcPr>
          <w:p w14:paraId="3D1CEB6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0</w:t>
            </w:r>
          </w:p>
        </w:tc>
        <w:tc>
          <w:tcPr>
            <w:tcW w:w="834" w:type="dxa"/>
            <w:shd w:val="clear" w:color="000000" w:fill="F2F2F2"/>
            <w:vAlign w:val="center"/>
          </w:tcPr>
          <w:p w14:paraId="1980423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1</w:t>
            </w:r>
          </w:p>
        </w:tc>
        <w:tc>
          <w:tcPr>
            <w:tcW w:w="833" w:type="dxa"/>
            <w:shd w:val="clear" w:color="000000" w:fill="F2F2F2"/>
            <w:vAlign w:val="center"/>
          </w:tcPr>
          <w:p w14:paraId="6879D3E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2</w:t>
            </w:r>
          </w:p>
        </w:tc>
        <w:tc>
          <w:tcPr>
            <w:tcW w:w="834" w:type="dxa"/>
            <w:shd w:val="clear" w:color="000000" w:fill="F2F2F2"/>
            <w:vAlign w:val="center"/>
          </w:tcPr>
          <w:p w14:paraId="24C2680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3</w:t>
            </w:r>
          </w:p>
        </w:tc>
        <w:tc>
          <w:tcPr>
            <w:tcW w:w="834" w:type="dxa"/>
            <w:shd w:val="clear" w:color="000000" w:fill="F2F2F2"/>
            <w:vAlign w:val="center"/>
          </w:tcPr>
          <w:p w14:paraId="511CE59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4</w:t>
            </w:r>
          </w:p>
        </w:tc>
        <w:tc>
          <w:tcPr>
            <w:tcW w:w="834" w:type="dxa"/>
            <w:shd w:val="clear" w:color="000000" w:fill="F2F2F2"/>
            <w:vAlign w:val="center"/>
          </w:tcPr>
          <w:p w14:paraId="5CA011D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5</w:t>
            </w:r>
          </w:p>
        </w:tc>
        <w:tc>
          <w:tcPr>
            <w:tcW w:w="833" w:type="dxa"/>
            <w:shd w:val="clear" w:color="000000" w:fill="F2F2F2"/>
            <w:vAlign w:val="center"/>
          </w:tcPr>
          <w:p w14:paraId="03DA46D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6</w:t>
            </w:r>
          </w:p>
        </w:tc>
        <w:tc>
          <w:tcPr>
            <w:tcW w:w="834" w:type="dxa"/>
            <w:shd w:val="clear" w:color="000000" w:fill="F2F2F2"/>
            <w:vAlign w:val="center"/>
          </w:tcPr>
          <w:p w14:paraId="67DC941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7</w:t>
            </w:r>
          </w:p>
        </w:tc>
        <w:tc>
          <w:tcPr>
            <w:tcW w:w="834" w:type="dxa"/>
            <w:shd w:val="clear" w:color="000000" w:fill="F2F2F2"/>
            <w:vAlign w:val="center"/>
          </w:tcPr>
          <w:p w14:paraId="142A75C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8</w:t>
            </w:r>
          </w:p>
        </w:tc>
        <w:tc>
          <w:tcPr>
            <w:tcW w:w="834" w:type="dxa"/>
            <w:shd w:val="clear" w:color="000000" w:fill="F2F2F2"/>
            <w:vAlign w:val="center"/>
          </w:tcPr>
          <w:p w14:paraId="3BF5F07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7D3DE6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9</w:t>
            </w:r>
          </w:p>
        </w:tc>
      </w:tr>
      <w:tr w:rsidR="002275F3" w:rsidRPr="007D3DE6" w14:paraId="2F624EA9" w14:textId="77777777" w:rsidTr="006732C3">
        <w:trPr>
          <w:trHeight w:val="256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156F87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Система централизованного теплоснабжения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E646DE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DD8106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5,5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4FB0EB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6,5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E70A2F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5,7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292D8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4,8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C3A22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5,4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C30886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6,1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CEE00A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6,9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19CF99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7,6</w:t>
            </w:r>
          </w:p>
        </w:tc>
        <w:tc>
          <w:tcPr>
            <w:tcW w:w="834" w:type="dxa"/>
            <w:vAlign w:val="center"/>
          </w:tcPr>
          <w:p w14:paraId="1E1EE7C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8,4</w:t>
            </w:r>
          </w:p>
        </w:tc>
        <w:tc>
          <w:tcPr>
            <w:tcW w:w="834" w:type="dxa"/>
            <w:vAlign w:val="center"/>
          </w:tcPr>
          <w:p w14:paraId="22AF58D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9,3</w:t>
            </w:r>
          </w:p>
        </w:tc>
        <w:tc>
          <w:tcPr>
            <w:tcW w:w="834" w:type="dxa"/>
            <w:vAlign w:val="center"/>
          </w:tcPr>
          <w:p w14:paraId="3BEF56B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0,1</w:t>
            </w:r>
          </w:p>
        </w:tc>
        <w:tc>
          <w:tcPr>
            <w:tcW w:w="833" w:type="dxa"/>
            <w:vAlign w:val="center"/>
          </w:tcPr>
          <w:p w14:paraId="67DE8FE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1,0</w:t>
            </w:r>
          </w:p>
        </w:tc>
        <w:tc>
          <w:tcPr>
            <w:tcW w:w="834" w:type="dxa"/>
            <w:vAlign w:val="center"/>
          </w:tcPr>
          <w:p w14:paraId="60449B6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1,9</w:t>
            </w:r>
          </w:p>
        </w:tc>
        <w:tc>
          <w:tcPr>
            <w:tcW w:w="834" w:type="dxa"/>
            <w:vAlign w:val="center"/>
          </w:tcPr>
          <w:p w14:paraId="430B184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2,7</w:t>
            </w:r>
          </w:p>
        </w:tc>
        <w:tc>
          <w:tcPr>
            <w:tcW w:w="834" w:type="dxa"/>
            <w:vAlign w:val="center"/>
          </w:tcPr>
          <w:p w14:paraId="1BB070A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3,6</w:t>
            </w:r>
          </w:p>
        </w:tc>
        <w:tc>
          <w:tcPr>
            <w:tcW w:w="833" w:type="dxa"/>
            <w:vAlign w:val="center"/>
          </w:tcPr>
          <w:p w14:paraId="5ADDB9D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4,4</w:t>
            </w:r>
          </w:p>
        </w:tc>
        <w:tc>
          <w:tcPr>
            <w:tcW w:w="834" w:type="dxa"/>
            <w:vAlign w:val="center"/>
          </w:tcPr>
          <w:p w14:paraId="072F2F6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5,3</w:t>
            </w:r>
          </w:p>
        </w:tc>
        <w:tc>
          <w:tcPr>
            <w:tcW w:w="834" w:type="dxa"/>
            <w:vAlign w:val="center"/>
          </w:tcPr>
          <w:p w14:paraId="383AEC3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6,1</w:t>
            </w:r>
          </w:p>
        </w:tc>
        <w:tc>
          <w:tcPr>
            <w:tcW w:w="834" w:type="dxa"/>
            <w:vAlign w:val="center"/>
          </w:tcPr>
          <w:p w14:paraId="4784093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7,0</w:t>
            </w:r>
          </w:p>
        </w:tc>
      </w:tr>
      <w:tr w:rsidR="002275F3" w:rsidRPr="007D3DE6" w14:paraId="4470FD6B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706E67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Химинститут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484A6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3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55BE56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17B936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CD2B61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A0DB8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13EE2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8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A4ACB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9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82615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0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3DDFCE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1,0</w:t>
            </w:r>
          </w:p>
        </w:tc>
        <w:tc>
          <w:tcPr>
            <w:tcW w:w="834" w:type="dxa"/>
            <w:vAlign w:val="center"/>
          </w:tcPr>
          <w:p w14:paraId="263B4A9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2,0</w:t>
            </w:r>
          </w:p>
        </w:tc>
        <w:tc>
          <w:tcPr>
            <w:tcW w:w="834" w:type="dxa"/>
            <w:vAlign w:val="center"/>
          </w:tcPr>
          <w:p w14:paraId="4BAA1AB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3,0</w:t>
            </w:r>
          </w:p>
        </w:tc>
        <w:tc>
          <w:tcPr>
            <w:tcW w:w="834" w:type="dxa"/>
            <w:vAlign w:val="center"/>
          </w:tcPr>
          <w:p w14:paraId="57CFA25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4,0</w:t>
            </w:r>
          </w:p>
        </w:tc>
        <w:tc>
          <w:tcPr>
            <w:tcW w:w="833" w:type="dxa"/>
            <w:vAlign w:val="center"/>
          </w:tcPr>
          <w:p w14:paraId="5394B95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5,0</w:t>
            </w:r>
          </w:p>
        </w:tc>
        <w:tc>
          <w:tcPr>
            <w:tcW w:w="834" w:type="dxa"/>
            <w:vAlign w:val="center"/>
          </w:tcPr>
          <w:p w14:paraId="0B979D4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6,0</w:t>
            </w:r>
          </w:p>
        </w:tc>
        <w:tc>
          <w:tcPr>
            <w:tcW w:w="834" w:type="dxa"/>
            <w:vAlign w:val="center"/>
          </w:tcPr>
          <w:p w14:paraId="527A19C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7,0</w:t>
            </w:r>
          </w:p>
        </w:tc>
        <w:tc>
          <w:tcPr>
            <w:tcW w:w="834" w:type="dxa"/>
            <w:vAlign w:val="center"/>
          </w:tcPr>
          <w:p w14:paraId="313C488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8,0</w:t>
            </w:r>
          </w:p>
        </w:tc>
        <w:tc>
          <w:tcPr>
            <w:tcW w:w="833" w:type="dxa"/>
            <w:vAlign w:val="center"/>
          </w:tcPr>
          <w:p w14:paraId="70B73D5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9,0</w:t>
            </w:r>
          </w:p>
        </w:tc>
        <w:tc>
          <w:tcPr>
            <w:tcW w:w="834" w:type="dxa"/>
            <w:vAlign w:val="center"/>
          </w:tcPr>
          <w:p w14:paraId="40B8BAF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0,0</w:t>
            </w:r>
          </w:p>
        </w:tc>
        <w:tc>
          <w:tcPr>
            <w:tcW w:w="834" w:type="dxa"/>
            <w:vAlign w:val="center"/>
          </w:tcPr>
          <w:p w14:paraId="09EAAFA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1,0</w:t>
            </w:r>
          </w:p>
        </w:tc>
        <w:tc>
          <w:tcPr>
            <w:tcW w:w="834" w:type="dxa"/>
            <w:vAlign w:val="center"/>
          </w:tcPr>
          <w:p w14:paraId="0B61DD3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2,0</w:t>
            </w:r>
          </w:p>
        </w:tc>
      </w:tr>
      <w:tr w:rsidR="002275F3" w:rsidRPr="007D3DE6" w14:paraId="3853D4E9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DB6DBAC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Б. Перемерки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B161B3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9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1FF77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0,0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766215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1,0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41A09E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2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5F9DF9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3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02ADF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4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7D9CDD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5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BA0ED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6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1D90DC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7,0</w:t>
            </w:r>
          </w:p>
        </w:tc>
        <w:tc>
          <w:tcPr>
            <w:tcW w:w="834" w:type="dxa"/>
            <w:vAlign w:val="center"/>
          </w:tcPr>
          <w:p w14:paraId="3EF153F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8,0</w:t>
            </w:r>
          </w:p>
        </w:tc>
        <w:tc>
          <w:tcPr>
            <w:tcW w:w="834" w:type="dxa"/>
            <w:vAlign w:val="center"/>
          </w:tcPr>
          <w:p w14:paraId="4B2E328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9,0</w:t>
            </w:r>
          </w:p>
        </w:tc>
        <w:tc>
          <w:tcPr>
            <w:tcW w:w="834" w:type="dxa"/>
            <w:vAlign w:val="center"/>
          </w:tcPr>
          <w:p w14:paraId="4655F13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0,0</w:t>
            </w:r>
          </w:p>
        </w:tc>
        <w:tc>
          <w:tcPr>
            <w:tcW w:w="833" w:type="dxa"/>
            <w:vAlign w:val="center"/>
          </w:tcPr>
          <w:p w14:paraId="6A1381F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1,0</w:t>
            </w:r>
          </w:p>
        </w:tc>
        <w:tc>
          <w:tcPr>
            <w:tcW w:w="834" w:type="dxa"/>
            <w:vAlign w:val="center"/>
          </w:tcPr>
          <w:p w14:paraId="096E3A1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2,0</w:t>
            </w:r>
          </w:p>
        </w:tc>
        <w:tc>
          <w:tcPr>
            <w:tcW w:w="834" w:type="dxa"/>
            <w:vAlign w:val="center"/>
          </w:tcPr>
          <w:p w14:paraId="64B7A89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3,0</w:t>
            </w:r>
          </w:p>
        </w:tc>
        <w:tc>
          <w:tcPr>
            <w:tcW w:w="834" w:type="dxa"/>
            <w:vAlign w:val="center"/>
          </w:tcPr>
          <w:p w14:paraId="74CBD56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4,0</w:t>
            </w:r>
          </w:p>
        </w:tc>
        <w:tc>
          <w:tcPr>
            <w:tcW w:w="833" w:type="dxa"/>
            <w:vAlign w:val="center"/>
          </w:tcPr>
          <w:p w14:paraId="4AC7298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5,0</w:t>
            </w:r>
          </w:p>
        </w:tc>
        <w:tc>
          <w:tcPr>
            <w:tcW w:w="834" w:type="dxa"/>
            <w:vAlign w:val="center"/>
          </w:tcPr>
          <w:p w14:paraId="55923C1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6,0</w:t>
            </w:r>
          </w:p>
        </w:tc>
        <w:tc>
          <w:tcPr>
            <w:tcW w:w="834" w:type="dxa"/>
            <w:vAlign w:val="center"/>
          </w:tcPr>
          <w:p w14:paraId="661778A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7,0</w:t>
            </w:r>
          </w:p>
        </w:tc>
        <w:tc>
          <w:tcPr>
            <w:tcW w:w="834" w:type="dxa"/>
            <w:vAlign w:val="center"/>
          </w:tcPr>
          <w:p w14:paraId="2D7D3B2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8,0</w:t>
            </w:r>
          </w:p>
        </w:tc>
      </w:tr>
      <w:tr w:rsidR="002275F3" w:rsidRPr="007D3DE6" w14:paraId="0295B00D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1BC4E4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пгт Сахарово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B5D14E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8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CF8A77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9,0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3E134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0,0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76F68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1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0DC10B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2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57A833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3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07BD8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4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BFFA06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5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B8F1D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6,0</w:t>
            </w:r>
          </w:p>
        </w:tc>
        <w:tc>
          <w:tcPr>
            <w:tcW w:w="834" w:type="dxa"/>
            <w:vAlign w:val="center"/>
          </w:tcPr>
          <w:p w14:paraId="5A21E8C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7,0</w:t>
            </w:r>
          </w:p>
        </w:tc>
        <w:tc>
          <w:tcPr>
            <w:tcW w:w="834" w:type="dxa"/>
            <w:vAlign w:val="center"/>
          </w:tcPr>
          <w:p w14:paraId="61EC95F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8,0</w:t>
            </w:r>
          </w:p>
        </w:tc>
        <w:tc>
          <w:tcPr>
            <w:tcW w:w="834" w:type="dxa"/>
            <w:vAlign w:val="center"/>
          </w:tcPr>
          <w:p w14:paraId="4C4276A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9,0</w:t>
            </w:r>
          </w:p>
        </w:tc>
        <w:tc>
          <w:tcPr>
            <w:tcW w:w="833" w:type="dxa"/>
            <w:vAlign w:val="center"/>
          </w:tcPr>
          <w:p w14:paraId="2CCFC96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0,0</w:t>
            </w:r>
          </w:p>
        </w:tc>
        <w:tc>
          <w:tcPr>
            <w:tcW w:w="834" w:type="dxa"/>
            <w:vAlign w:val="center"/>
          </w:tcPr>
          <w:p w14:paraId="3A6E463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1,0</w:t>
            </w:r>
          </w:p>
        </w:tc>
        <w:tc>
          <w:tcPr>
            <w:tcW w:w="834" w:type="dxa"/>
            <w:vAlign w:val="center"/>
          </w:tcPr>
          <w:p w14:paraId="3389797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2,0</w:t>
            </w:r>
          </w:p>
        </w:tc>
        <w:tc>
          <w:tcPr>
            <w:tcW w:w="834" w:type="dxa"/>
            <w:vAlign w:val="center"/>
          </w:tcPr>
          <w:p w14:paraId="3C06766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3,0</w:t>
            </w:r>
          </w:p>
        </w:tc>
        <w:tc>
          <w:tcPr>
            <w:tcW w:w="833" w:type="dxa"/>
            <w:vAlign w:val="center"/>
          </w:tcPr>
          <w:p w14:paraId="5EF8CD3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4,0</w:t>
            </w:r>
          </w:p>
        </w:tc>
        <w:tc>
          <w:tcPr>
            <w:tcW w:w="834" w:type="dxa"/>
            <w:vAlign w:val="center"/>
          </w:tcPr>
          <w:p w14:paraId="09E4BC1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5,0</w:t>
            </w:r>
          </w:p>
        </w:tc>
        <w:tc>
          <w:tcPr>
            <w:tcW w:w="834" w:type="dxa"/>
            <w:vAlign w:val="center"/>
          </w:tcPr>
          <w:p w14:paraId="2710E91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6,0</w:t>
            </w:r>
          </w:p>
        </w:tc>
        <w:tc>
          <w:tcPr>
            <w:tcW w:w="834" w:type="dxa"/>
            <w:vAlign w:val="center"/>
          </w:tcPr>
          <w:p w14:paraId="4ECBFC2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7,0</w:t>
            </w:r>
          </w:p>
        </w:tc>
      </w:tr>
      <w:tr w:rsidR="002275F3" w:rsidRPr="007D3DE6" w14:paraId="21BF98E2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8F9F91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п.Мамулино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7E9440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1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E3ED4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511A45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0D978C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4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FAB9A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5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B18D0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7BBF9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7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73298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8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30DEA8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9,0</w:t>
            </w:r>
          </w:p>
        </w:tc>
        <w:tc>
          <w:tcPr>
            <w:tcW w:w="834" w:type="dxa"/>
            <w:vAlign w:val="center"/>
          </w:tcPr>
          <w:p w14:paraId="27EC056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0,0</w:t>
            </w:r>
          </w:p>
        </w:tc>
        <w:tc>
          <w:tcPr>
            <w:tcW w:w="834" w:type="dxa"/>
            <w:vAlign w:val="center"/>
          </w:tcPr>
          <w:p w14:paraId="2497322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1,0</w:t>
            </w:r>
          </w:p>
        </w:tc>
        <w:tc>
          <w:tcPr>
            <w:tcW w:w="834" w:type="dxa"/>
            <w:vAlign w:val="center"/>
          </w:tcPr>
          <w:p w14:paraId="576AF84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2,0</w:t>
            </w:r>
          </w:p>
        </w:tc>
        <w:tc>
          <w:tcPr>
            <w:tcW w:w="833" w:type="dxa"/>
            <w:vAlign w:val="center"/>
          </w:tcPr>
          <w:p w14:paraId="3DC4736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3,0</w:t>
            </w:r>
          </w:p>
        </w:tc>
        <w:tc>
          <w:tcPr>
            <w:tcW w:w="834" w:type="dxa"/>
            <w:vAlign w:val="center"/>
          </w:tcPr>
          <w:p w14:paraId="348CBAB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834" w:type="dxa"/>
            <w:vAlign w:val="center"/>
          </w:tcPr>
          <w:p w14:paraId="15E3FF6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834" w:type="dxa"/>
            <w:vAlign w:val="center"/>
          </w:tcPr>
          <w:p w14:paraId="66CB0FF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833" w:type="dxa"/>
            <w:vAlign w:val="center"/>
          </w:tcPr>
          <w:p w14:paraId="172FDA3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  <w:tc>
          <w:tcPr>
            <w:tcW w:w="834" w:type="dxa"/>
            <w:vAlign w:val="center"/>
          </w:tcPr>
          <w:p w14:paraId="21D20F0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8,0</w:t>
            </w:r>
          </w:p>
        </w:tc>
        <w:tc>
          <w:tcPr>
            <w:tcW w:w="834" w:type="dxa"/>
            <w:vAlign w:val="center"/>
          </w:tcPr>
          <w:p w14:paraId="12980E4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9,0</w:t>
            </w:r>
          </w:p>
        </w:tc>
        <w:tc>
          <w:tcPr>
            <w:tcW w:w="834" w:type="dxa"/>
            <w:vAlign w:val="center"/>
          </w:tcPr>
          <w:p w14:paraId="6E67DE1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0,0</w:t>
            </w:r>
          </w:p>
        </w:tc>
      </w:tr>
      <w:tr w:rsidR="002275F3" w:rsidRPr="007D3DE6" w14:paraId="16EA42FC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E58D411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Керамический завод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0CC725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9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4AFEC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0,0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E1CA7E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1,0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61342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2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1BD9E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3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840D5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7FFF3C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138163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FB8748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  <w:tc>
          <w:tcPr>
            <w:tcW w:w="834" w:type="dxa"/>
            <w:vAlign w:val="center"/>
          </w:tcPr>
          <w:p w14:paraId="325A218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8,0</w:t>
            </w:r>
          </w:p>
        </w:tc>
        <w:tc>
          <w:tcPr>
            <w:tcW w:w="834" w:type="dxa"/>
            <w:vAlign w:val="center"/>
          </w:tcPr>
          <w:p w14:paraId="46C5E9E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9,0</w:t>
            </w:r>
          </w:p>
        </w:tc>
        <w:tc>
          <w:tcPr>
            <w:tcW w:w="834" w:type="dxa"/>
            <w:vAlign w:val="center"/>
          </w:tcPr>
          <w:p w14:paraId="31AB07E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0,0</w:t>
            </w:r>
          </w:p>
        </w:tc>
        <w:tc>
          <w:tcPr>
            <w:tcW w:w="833" w:type="dxa"/>
            <w:vAlign w:val="center"/>
          </w:tcPr>
          <w:p w14:paraId="095BF41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1,0</w:t>
            </w:r>
          </w:p>
        </w:tc>
        <w:tc>
          <w:tcPr>
            <w:tcW w:w="834" w:type="dxa"/>
            <w:vAlign w:val="center"/>
          </w:tcPr>
          <w:p w14:paraId="27B05D9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2,0</w:t>
            </w:r>
          </w:p>
        </w:tc>
        <w:tc>
          <w:tcPr>
            <w:tcW w:w="834" w:type="dxa"/>
            <w:vAlign w:val="center"/>
          </w:tcPr>
          <w:p w14:paraId="3403430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3,0</w:t>
            </w:r>
          </w:p>
        </w:tc>
        <w:tc>
          <w:tcPr>
            <w:tcW w:w="834" w:type="dxa"/>
            <w:vAlign w:val="center"/>
          </w:tcPr>
          <w:p w14:paraId="7C2EF67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4,0</w:t>
            </w:r>
          </w:p>
        </w:tc>
        <w:tc>
          <w:tcPr>
            <w:tcW w:w="833" w:type="dxa"/>
            <w:vAlign w:val="center"/>
          </w:tcPr>
          <w:p w14:paraId="30B3649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5,0</w:t>
            </w:r>
          </w:p>
        </w:tc>
        <w:tc>
          <w:tcPr>
            <w:tcW w:w="834" w:type="dxa"/>
            <w:vAlign w:val="center"/>
          </w:tcPr>
          <w:p w14:paraId="6D27CC4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6,0</w:t>
            </w:r>
          </w:p>
        </w:tc>
        <w:tc>
          <w:tcPr>
            <w:tcW w:w="834" w:type="dxa"/>
            <w:vAlign w:val="center"/>
          </w:tcPr>
          <w:p w14:paraId="2AD39EB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7,0</w:t>
            </w:r>
          </w:p>
        </w:tc>
        <w:tc>
          <w:tcPr>
            <w:tcW w:w="834" w:type="dxa"/>
            <w:vAlign w:val="center"/>
          </w:tcPr>
          <w:p w14:paraId="137BFEC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8,0</w:t>
            </w:r>
          </w:p>
        </w:tc>
      </w:tr>
      <w:tr w:rsidR="002275F3" w:rsidRPr="007D3DE6" w14:paraId="54E34648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18687B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ХБК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76D139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1,3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E95910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2,3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EA699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3,3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DE2168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4,3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587344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5,3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EEE401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6,3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51DB58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7,3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FCAE47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8,3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5AADDC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9,3</w:t>
            </w:r>
          </w:p>
        </w:tc>
        <w:tc>
          <w:tcPr>
            <w:tcW w:w="834" w:type="dxa"/>
            <w:vAlign w:val="center"/>
          </w:tcPr>
          <w:p w14:paraId="270AF89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0,3</w:t>
            </w:r>
          </w:p>
        </w:tc>
        <w:tc>
          <w:tcPr>
            <w:tcW w:w="834" w:type="dxa"/>
            <w:vAlign w:val="center"/>
          </w:tcPr>
          <w:p w14:paraId="6AEF251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1,3</w:t>
            </w:r>
          </w:p>
        </w:tc>
        <w:tc>
          <w:tcPr>
            <w:tcW w:w="834" w:type="dxa"/>
            <w:vAlign w:val="center"/>
          </w:tcPr>
          <w:p w14:paraId="736E258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2,3</w:t>
            </w:r>
          </w:p>
        </w:tc>
        <w:tc>
          <w:tcPr>
            <w:tcW w:w="833" w:type="dxa"/>
            <w:vAlign w:val="center"/>
          </w:tcPr>
          <w:p w14:paraId="63A2FEA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3,3</w:t>
            </w:r>
          </w:p>
        </w:tc>
        <w:tc>
          <w:tcPr>
            <w:tcW w:w="834" w:type="dxa"/>
            <w:vAlign w:val="center"/>
          </w:tcPr>
          <w:p w14:paraId="7F10B05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4,3</w:t>
            </w:r>
          </w:p>
        </w:tc>
        <w:tc>
          <w:tcPr>
            <w:tcW w:w="834" w:type="dxa"/>
            <w:vAlign w:val="center"/>
          </w:tcPr>
          <w:p w14:paraId="3E4B2CF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5,3</w:t>
            </w:r>
          </w:p>
        </w:tc>
        <w:tc>
          <w:tcPr>
            <w:tcW w:w="834" w:type="dxa"/>
            <w:vAlign w:val="center"/>
          </w:tcPr>
          <w:p w14:paraId="6507D9E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6,3</w:t>
            </w:r>
          </w:p>
        </w:tc>
        <w:tc>
          <w:tcPr>
            <w:tcW w:w="833" w:type="dxa"/>
            <w:vAlign w:val="center"/>
          </w:tcPr>
          <w:p w14:paraId="793FC0F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7,3</w:t>
            </w:r>
          </w:p>
        </w:tc>
        <w:tc>
          <w:tcPr>
            <w:tcW w:w="834" w:type="dxa"/>
            <w:vAlign w:val="center"/>
          </w:tcPr>
          <w:p w14:paraId="1DDAD79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8,3</w:t>
            </w:r>
          </w:p>
        </w:tc>
        <w:tc>
          <w:tcPr>
            <w:tcW w:w="834" w:type="dxa"/>
            <w:vAlign w:val="center"/>
          </w:tcPr>
          <w:p w14:paraId="6F8C97A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9,3</w:t>
            </w:r>
          </w:p>
        </w:tc>
        <w:tc>
          <w:tcPr>
            <w:tcW w:w="834" w:type="dxa"/>
            <w:vAlign w:val="center"/>
          </w:tcPr>
          <w:p w14:paraId="7FA415B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70,3</w:t>
            </w:r>
          </w:p>
        </w:tc>
      </w:tr>
      <w:tr w:rsidR="002275F3" w:rsidRPr="007D3DE6" w14:paraId="371FAA3E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E0C28C6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Областная больница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3850DF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276AFD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450B3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CC590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8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F8155A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9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FBF291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0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98B0F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1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3C9205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2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EA56B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3,0</w:t>
            </w:r>
          </w:p>
        </w:tc>
        <w:tc>
          <w:tcPr>
            <w:tcW w:w="834" w:type="dxa"/>
            <w:vAlign w:val="center"/>
          </w:tcPr>
          <w:p w14:paraId="3A0D6B4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4,0</w:t>
            </w:r>
          </w:p>
        </w:tc>
        <w:tc>
          <w:tcPr>
            <w:tcW w:w="834" w:type="dxa"/>
            <w:vAlign w:val="center"/>
          </w:tcPr>
          <w:p w14:paraId="2FD9FAB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5,0</w:t>
            </w:r>
          </w:p>
        </w:tc>
        <w:tc>
          <w:tcPr>
            <w:tcW w:w="834" w:type="dxa"/>
            <w:vAlign w:val="center"/>
          </w:tcPr>
          <w:p w14:paraId="5874B3A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6,0</w:t>
            </w:r>
          </w:p>
        </w:tc>
        <w:tc>
          <w:tcPr>
            <w:tcW w:w="833" w:type="dxa"/>
            <w:vAlign w:val="center"/>
          </w:tcPr>
          <w:p w14:paraId="101CA75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7,0</w:t>
            </w:r>
          </w:p>
        </w:tc>
        <w:tc>
          <w:tcPr>
            <w:tcW w:w="834" w:type="dxa"/>
            <w:vAlign w:val="center"/>
          </w:tcPr>
          <w:p w14:paraId="364DA69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8,0</w:t>
            </w:r>
          </w:p>
        </w:tc>
        <w:tc>
          <w:tcPr>
            <w:tcW w:w="834" w:type="dxa"/>
            <w:vAlign w:val="center"/>
          </w:tcPr>
          <w:p w14:paraId="5BFD398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9,0</w:t>
            </w:r>
          </w:p>
        </w:tc>
        <w:tc>
          <w:tcPr>
            <w:tcW w:w="834" w:type="dxa"/>
            <w:vAlign w:val="center"/>
          </w:tcPr>
          <w:p w14:paraId="1C95239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0,0</w:t>
            </w:r>
          </w:p>
        </w:tc>
        <w:tc>
          <w:tcPr>
            <w:tcW w:w="833" w:type="dxa"/>
            <w:vAlign w:val="center"/>
          </w:tcPr>
          <w:p w14:paraId="208279F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1,0</w:t>
            </w:r>
          </w:p>
        </w:tc>
        <w:tc>
          <w:tcPr>
            <w:tcW w:w="834" w:type="dxa"/>
            <w:vAlign w:val="center"/>
          </w:tcPr>
          <w:p w14:paraId="488E087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2,0</w:t>
            </w:r>
          </w:p>
        </w:tc>
        <w:tc>
          <w:tcPr>
            <w:tcW w:w="834" w:type="dxa"/>
            <w:vAlign w:val="center"/>
          </w:tcPr>
          <w:p w14:paraId="0BE6BFB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3,0</w:t>
            </w:r>
          </w:p>
        </w:tc>
        <w:tc>
          <w:tcPr>
            <w:tcW w:w="834" w:type="dxa"/>
            <w:vAlign w:val="center"/>
          </w:tcPr>
          <w:p w14:paraId="2E5612E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4,0</w:t>
            </w:r>
          </w:p>
        </w:tc>
      </w:tr>
      <w:tr w:rsidR="002275F3" w:rsidRPr="007D3DE6" w14:paraId="0A17EC76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4D2D833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Поликлиники №2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7BD07E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14:paraId="69E4E78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14:paraId="0D942D1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14:paraId="0892CAE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14:paraId="027E1FC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14:paraId="3B963A2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14:paraId="0D411B9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14:paraId="15CB8C2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14:paraId="3CCB8A8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4" w:type="dxa"/>
          </w:tcPr>
          <w:p w14:paraId="678E544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4" w:type="dxa"/>
          </w:tcPr>
          <w:p w14:paraId="5A431B1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4" w:type="dxa"/>
          </w:tcPr>
          <w:p w14:paraId="5B72A37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3" w:type="dxa"/>
          </w:tcPr>
          <w:p w14:paraId="57F5AD7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4" w:type="dxa"/>
          </w:tcPr>
          <w:p w14:paraId="070DD3D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4" w:type="dxa"/>
          </w:tcPr>
          <w:p w14:paraId="38852F8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4" w:type="dxa"/>
          </w:tcPr>
          <w:p w14:paraId="687E40D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3" w:type="dxa"/>
          </w:tcPr>
          <w:p w14:paraId="4E8B35C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4" w:type="dxa"/>
          </w:tcPr>
          <w:p w14:paraId="4D9BD94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4" w:type="dxa"/>
          </w:tcPr>
          <w:p w14:paraId="6EEC6B6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834" w:type="dxa"/>
          </w:tcPr>
          <w:p w14:paraId="7EE09DF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</w:tr>
      <w:tr w:rsidR="002275F3" w:rsidRPr="007D3DE6" w14:paraId="5568470B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D7307A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Школы №2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46B885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5A718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8,0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4C1646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9,0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3513D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0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146EBD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1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D2243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2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0C44A1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3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5B34B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4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7021A9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5,0</w:t>
            </w:r>
          </w:p>
        </w:tc>
        <w:tc>
          <w:tcPr>
            <w:tcW w:w="834" w:type="dxa"/>
            <w:vAlign w:val="center"/>
          </w:tcPr>
          <w:p w14:paraId="06C2B8A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6,0</w:t>
            </w:r>
          </w:p>
        </w:tc>
        <w:tc>
          <w:tcPr>
            <w:tcW w:w="834" w:type="dxa"/>
            <w:vAlign w:val="center"/>
          </w:tcPr>
          <w:p w14:paraId="7731743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7,0</w:t>
            </w:r>
          </w:p>
        </w:tc>
        <w:tc>
          <w:tcPr>
            <w:tcW w:w="834" w:type="dxa"/>
            <w:vAlign w:val="center"/>
          </w:tcPr>
          <w:p w14:paraId="3F44549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8,0</w:t>
            </w:r>
          </w:p>
        </w:tc>
        <w:tc>
          <w:tcPr>
            <w:tcW w:w="833" w:type="dxa"/>
            <w:vAlign w:val="center"/>
          </w:tcPr>
          <w:p w14:paraId="3B6F2E4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9,0</w:t>
            </w:r>
          </w:p>
        </w:tc>
        <w:tc>
          <w:tcPr>
            <w:tcW w:w="834" w:type="dxa"/>
            <w:vAlign w:val="center"/>
          </w:tcPr>
          <w:p w14:paraId="3350384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0,0</w:t>
            </w:r>
          </w:p>
        </w:tc>
        <w:tc>
          <w:tcPr>
            <w:tcW w:w="834" w:type="dxa"/>
            <w:vAlign w:val="center"/>
          </w:tcPr>
          <w:p w14:paraId="278CFD9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1,0</w:t>
            </w:r>
          </w:p>
        </w:tc>
        <w:tc>
          <w:tcPr>
            <w:tcW w:w="834" w:type="dxa"/>
            <w:vAlign w:val="center"/>
          </w:tcPr>
          <w:p w14:paraId="66E9BAA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2,0</w:t>
            </w:r>
          </w:p>
        </w:tc>
        <w:tc>
          <w:tcPr>
            <w:tcW w:w="833" w:type="dxa"/>
            <w:vAlign w:val="center"/>
          </w:tcPr>
          <w:p w14:paraId="2FABBF3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3,0</w:t>
            </w:r>
          </w:p>
        </w:tc>
        <w:tc>
          <w:tcPr>
            <w:tcW w:w="834" w:type="dxa"/>
            <w:vAlign w:val="center"/>
          </w:tcPr>
          <w:p w14:paraId="6AD278B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4,0</w:t>
            </w:r>
          </w:p>
        </w:tc>
        <w:tc>
          <w:tcPr>
            <w:tcW w:w="834" w:type="dxa"/>
            <w:vAlign w:val="center"/>
          </w:tcPr>
          <w:p w14:paraId="276CF97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5,0</w:t>
            </w:r>
          </w:p>
        </w:tc>
        <w:tc>
          <w:tcPr>
            <w:tcW w:w="834" w:type="dxa"/>
            <w:vAlign w:val="center"/>
          </w:tcPr>
          <w:p w14:paraId="1AAC0C8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6,0</w:t>
            </w:r>
          </w:p>
        </w:tc>
      </w:tr>
      <w:tr w:rsidR="002275F3" w:rsidRPr="007D3DE6" w14:paraId="2CBF59A1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C7A41D9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Школы №24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3CD4F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C1AA0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A4497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EA28D2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8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0D085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9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806249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0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B74C3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1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8F2AD4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2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EE163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3,0</w:t>
            </w:r>
          </w:p>
        </w:tc>
        <w:tc>
          <w:tcPr>
            <w:tcW w:w="834" w:type="dxa"/>
            <w:vAlign w:val="center"/>
          </w:tcPr>
          <w:p w14:paraId="28D645B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4,0</w:t>
            </w:r>
          </w:p>
        </w:tc>
        <w:tc>
          <w:tcPr>
            <w:tcW w:w="834" w:type="dxa"/>
            <w:vAlign w:val="center"/>
          </w:tcPr>
          <w:p w14:paraId="3F3E721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5,0</w:t>
            </w:r>
          </w:p>
        </w:tc>
        <w:tc>
          <w:tcPr>
            <w:tcW w:w="834" w:type="dxa"/>
            <w:vAlign w:val="center"/>
          </w:tcPr>
          <w:p w14:paraId="59AC0E6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6,0</w:t>
            </w:r>
          </w:p>
        </w:tc>
        <w:tc>
          <w:tcPr>
            <w:tcW w:w="833" w:type="dxa"/>
            <w:vAlign w:val="center"/>
          </w:tcPr>
          <w:p w14:paraId="38B0B59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7,0</w:t>
            </w:r>
          </w:p>
        </w:tc>
        <w:tc>
          <w:tcPr>
            <w:tcW w:w="834" w:type="dxa"/>
            <w:vAlign w:val="center"/>
          </w:tcPr>
          <w:p w14:paraId="6E345D7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8,0</w:t>
            </w:r>
          </w:p>
        </w:tc>
        <w:tc>
          <w:tcPr>
            <w:tcW w:w="834" w:type="dxa"/>
            <w:vAlign w:val="center"/>
          </w:tcPr>
          <w:p w14:paraId="69F1993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9,0</w:t>
            </w:r>
          </w:p>
        </w:tc>
        <w:tc>
          <w:tcPr>
            <w:tcW w:w="834" w:type="dxa"/>
            <w:vAlign w:val="center"/>
          </w:tcPr>
          <w:p w14:paraId="74905CE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0,0</w:t>
            </w:r>
          </w:p>
        </w:tc>
        <w:tc>
          <w:tcPr>
            <w:tcW w:w="833" w:type="dxa"/>
            <w:vAlign w:val="center"/>
          </w:tcPr>
          <w:p w14:paraId="6148D60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1,0</w:t>
            </w:r>
          </w:p>
        </w:tc>
        <w:tc>
          <w:tcPr>
            <w:tcW w:w="834" w:type="dxa"/>
            <w:vAlign w:val="center"/>
          </w:tcPr>
          <w:p w14:paraId="424852D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2,0</w:t>
            </w:r>
          </w:p>
        </w:tc>
        <w:tc>
          <w:tcPr>
            <w:tcW w:w="834" w:type="dxa"/>
            <w:vAlign w:val="center"/>
          </w:tcPr>
          <w:p w14:paraId="6B9DE83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3,0</w:t>
            </w:r>
          </w:p>
        </w:tc>
        <w:tc>
          <w:tcPr>
            <w:tcW w:w="834" w:type="dxa"/>
            <w:vAlign w:val="center"/>
          </w:tcPr>
          <w:p w14:paraId="23E1E94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4,0</w:t>
            </w:r>
          </w:p>
        </w:tc>
      </w:tr>
      <w:tr w:rsidR="002275F3" w:rsidRPr="007D3DE6" w14:paraId="2E0EEA48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DE5399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ДРСУ-2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39F3D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0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4B6D9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1,0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5B843C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2,0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90DD24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3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49FB7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4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B3FD04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5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A251BE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6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ACB2C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7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5457A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8,0</w:t>
            </w:r>
          </w:p>
        </w:tc>
        <w:tc>
          <w:tcPr>
            <w:tcW w:w="834" w:type="dxa"/>
            <w:vAlign w:val="center"/>
          </w:tcPr>
          <w:p w14:paraId="06B3CB8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9,0</w:t>
            </w:r>
          </w:p>
        </w:tc>
        <w:tc>
          <w:tcPr>
            <w:tcW w:w="834" w:type="dxa"/>
            <w:vAlign w:val="center"/>
          </w:tcPr>
          <w:p w14:paraId="3A93F1C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70,0</w:t>
            </w:r>
          </w:p>
        </w:tc>
        <w:tc>
          <w:tcPr>
            <w:tcW w:w="834" w:type="dxa"/>
            <w:vAlign w:val="center"/>
          </w:tcPr>
          <w:p w14:paraId="58AF432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71,0</w:t>
            </w:r>
          </w:p>
        </w:tc>
        <w:tc>
          <w:tcPr>
            <w:tcW w:w="833" w:type="dxa"/>
            <w:vAlign w:val="center"/>
          </w:tcPr>
          <w:p w14:paraId="56B0CDB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72,0</w:t>
            </w:r>
          </w:p>
        </w:tc>
        <w:tc>
          <w:tcPr>
            <w:tcW w:w="834" w:type="dxa"/>
            <w:vAlign w:val="center"/>
          </w:tcPr>
          <w:p w14:paraId="57CFEFE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73,0</w:t>
            </w:r>
          </w:p>
        </w:tc>
        <w:tc>
          <w:tcPr>
            <w:tcW w:w="834" w:type="dxa"/>
            <w:vAlign w:val="center"/>
          </w:tcPr>
          <w:p w14:paraId="5F33E46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74,0</w:t>
            </w:r>
          </w:p>
        </w:tc>
        <w:tc>
          <w:tcPr>
            <w:tcW w:w="834" w:type="dxa"/>
            <w:vAlign w:val="center"/>
          </w:tcPr>
          <w:p w14:paraId="64CF5CE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75,0</w:t>
            </w:r>
          </w:p>
        </w:tc>
        <w:tc>
          <w:tcPr>
            <w:tcW w:w="833" w:type="dxa"/>
            <w:vAlign w:val="center"/>
          </w:tcPr>
          <w:p w14:paraId="022BD6F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76,0</w:t>
            </w:r>
          </w:p>
        </w:tc>
        <w:tc>
          <w:tcPr>
            <w:tcW w:w="834" w:type="dxa"/>
            <w:vAlign w:val="center"/>
          </w:tcPr>
          <w:p w14:paraId="66E1D14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77,0</w:t>
            </w:r>
          </w:p>
        </w:tc>
        <w:tc>
          <w:tcPr>
            <w:tcW w:w="834" w:type="dxa"/>
            <w:vAlign w:val="center"/>
          </w:tcPr>
          <w:p w14:paraId="0025DEE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78,0</w:t>
            </w:r>
          </w:p>
        </w:tc>
        <w:tc>
          <w:tcPr>
            <w:tcW w:w="834" w:type="dxa"/>
            <w:vAlign w:val="center"/>
          </w:tcPr>
          <w:p w14:paraId="47E4C2B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79,0</w:t>
            </w:r>
          </w:p>
        </w:tc>
      </w:tr>
      <w:tr w:rsidR="002275F3" w:rsidRPr="007D3DE6" w14:paraId="681FA503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3EA16E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ПАТП-1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6C3A13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0BE9C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,0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613953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,0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501B6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436F4C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B59A4B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7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911480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8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04903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9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51CF10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  <w:tc>
          <w:tcPr>
            <w:tcW w:w="834" w:type="dxa"/>
            <w:vAlign w:val="center"/>
          </w:tcPr>
          <w:p w14:paraId="3258A1F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1,0</w:t>
            </w:r>
          </w:p>
        </w:tc>
        <w:tc>
          <w:tcPr>
            <w:tcW w:w="834" w:type="dxa"/>
            <w:vAlign w:val="center"/>
          </w:tcPr>
          <w:p w14:paraId="0D497E0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2,0</w:t>
            </w:r>
          </w:p>
        </w:tc>
        <w:tc>
          <w:tcPr>
            <w:tcW w:w="834" w:type="dxa"/>
            <w:vAlign w:val="center"/>
          </w:tcPr>
          <w:p w14:paraId="5775C15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3,0</w:t>
            </w:r>
          </w:p>
        </w:tc>
        <w:tc>
          <w:tcPr>
            <w:tcW w:w="833" w:type="dxa"/>
            <w:vAlign w:val="center"/>
          </w:tcPr>
          <w:p w14:paraId="5B861F4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4,0</w:t>
            </w:r>
          </w:p>
        </w:tc>
        <w:tc>
          <w:tcPr>
            <w:tcW w:w="834" w:type="dxa"/>
            <w:vAlign w:val="center"/>
          </w:tcPr>
          <w:p w14:paraId="436B0BB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5,0</w:t>
            </w:r>
          </w:p>
        </w:tc>
        <w:tc>
          <w:tcPr>
            <w:tcW w:w="834" w:type="dxa"/>
            <w:vAlign w:val="center"/>
          </w:tcPr>
          <w:p w14:paraId="7CAD16E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6,0</w:t>
            </w:r>
          </w:p>
        </w:tc>
        <w:tc>
          <w:tcPr>
            <w:tcW w:w="834" w:type="dxa"/>
            <w:vAlign w:val="center"/>
          </w:tcPr>
          <w:p w14:paraId="1755DC8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7,0</w:t>
            </w:r>
          </w:p>
        </w:tc>
        <w:tc>
          <w:tcPr>
            <w:tcW w:w="833" w:type="dxa"/>
            <w:vAlign w:val="center"/>
          </w:tcPr>
          <w:p w14:paraId="53F97A0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8,0</w:t>
            </w:r>
          </w:p>
        </w:tc>
        <w:tc>
          <w:tcPr>
            <w:tcW w:w="834" w:type="dxa"/>
            <w:vAlign w:val="center"/>
          </w:tcPr>
          <w:p w14:paraId="24CA989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834" w:type="dxa"/>
            <w:vAlign w:val="center"/>
          </w:tcPr>
          <w:p w14:paraId="0B4B8D2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0,0</w:t>
            </w:r>
          </w:p>
        </w:tc>
        <w:tc>
          <w:tcPr>
            <w:tcW w:w="834" w:type="dxa"/>
            <w:vAlign w:val="center"/>
          </w:tcPr>
          <w:p w14:paraId="6C71E30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1,0</w:t>
            </w:r>
          </w:p>
        </w:tc>
      </w:tr>
      <w:tr w:rsidR="002275F3" w:rsidRPr="007D3DE6" w14:paraId="00628187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0A4EB7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Сахаровское шоссе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37A882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EC68A4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0,0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1B28EA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1,0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1812A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8909D6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F2971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4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B9B02B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5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4C399D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F0CC7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0</w:t>
            </w:r>
          </w:p>
        </w:tc>
        <w:tc>
          <w:tcPr>
            <w:tcW w:w="834" w:type="dxa"/>
            <w:vAlign w:val="center"/>
          </w:tcPr>
          <w:p w14:paraId="56E05CB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8,0</w:t>
            </w:r>
          </w:p>
        </w:tc>
        <w:tc>
          <w:tcPr>
            <w:tcW w:w="834" w:type="dxa"/>
            <w:vAlign w:val="center"/>
          </w:tcPr>
          <w:p w14:paraId="785121B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0</w:t>
            </w:r>
          </w:p>
        </w:tc>
        <w:tc>
          <w:tcPr>
            <w:tcW w:w="834" w:type="dxa"/>
            <w:vAlign w:val="center"/>
          </w:tcPr>
          <w:p w14:paraId="5B86FF0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0</w:t>
            </w:r>
          </w:p>
        </w:tc>
        <w:tc>
          <w:tcPr>
            <w:tcW w:w="833" w:type="dxa"/>
            <w:vAlign w:val="center"/>
          </w:tcPr>
          <w:p w14:paraId="64F3C84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0</w:t>
            </w:r>
          </w:p>
        </w:tc>
        <w:tc>
          <w:tcPr>
            <w:tcW w:w="834" w:type="dxa"/>
            <w:vAlign w:val="center"/>
          </w:tcPr>
          <w:p w14:paraId="77571FD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2,0</w:t>
            </w:r>
          </w:p>
        </w:tc>
        <w:tc>
          <w:tcPr>
            <w:tcW w:w="834" w:type="dxa"/>
            <w:vAlign w:val="center"/>
          </w:tcPr>
          <w:p w14:paraId="646E337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,0</w:t>
            </w:r>
          </w:p>
        </w:tc>
        <w:tc>
          <w:tcPr>
            <w:tcW w:w="834" w:type="dxa"/>
            <w:vAlign w:val="center"/>
          </w:tcPr>
          <w:p w14:paraId="72B9D98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833" w:type="dxa"/>
            <w:vAlign w:val="center"/>
          </w:tcPr>
          <w:p w14:paraId="5EDC480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834" w:type="dxa"/>
            <w:vAlign w:val="center"/>
          </w:tcPr>
          <w:p w14:paraId="43C3D86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834" w:type="dxa"/>
            <w:vAlign w:val="center"/>
          </w:tcPr>
          <w:p w14:paraId="4B52F46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  <w:tc>
          <w:tcPr>
            <w:tcW w:w="834" w:type="dxa"/>
            <w:vAlign w:val="center"/>
          </w:tcPr>
          <w:p w14:paraId="4876608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0</w:t>
            </w:r>
          </w:p>
        </w:tc>
      </w:tr>
      <w:tr w:rsidR="002275F3" w:rsidRPr="007D3DE6" w14:paraId="0A6AE90A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E0FC107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Школы №3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D6D111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C35AEFD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0,0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28727F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1,0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6159CA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6269B2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3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1B697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4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0A9871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5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2B16D0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BB08B4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7,0</w:t>
            </w:r>
          </w:p>
        </w:tc>
        <w:tc>
          <w:tcPr>
            <w:tcW w:w="834" w:type="dxa"/>
            <w:vAlign w:val="center"/>
          </w:tcPr>
          <w:p w14:paraId="2EDCAFB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8,0</w:t>
            </w:r>
          </w:p>
        </w:tc>
        <w:tc>
          <w:tcPr>
            <w:tcW w:w="834" w:type="dxa"/>
            <w:vAlign w:val="center"/>
          </w:tcPr>
          <w:p w14:paraId="634DAF6F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9,0</w:t>
            </w:r>
          </w:p>
        </w:tc>
        <w:tc>
          <w:tcPr>
            <w:tcW w:w="834" w:type="dxa"/>
            <w:vAlign w:val="center"/>
          </w:tcPr>
          <w:p w14:paraId="365018C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0,0</w:t>
            </w:r>
          </w:p>
        </w:tc>
        <w:tc>
          <w:tcPr>
            <w:tcW w:w="833" w:type="dxa"/>
            <w:vAlign w:val="center"/>
          </w:tcPr>
          <w:p w14:paraId="39D27F6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1,0</w:t>
            </w:r>
          </w:p>
        </w:tc>
        <w:tc>
          <w:tcPr>
            <w:tcW w:w="834" w:type="dxa"/>
            <w:vAlign w:val="center"/>
          </w:tcPr>
          <w:p w14:paraId="5B6D68D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2,0</w:t>
            </w:r>
          </w:p>
        </w:tc>
        <w:tc>
          <w:tcPr>
            <w:tcW w:w="834" w:type="dxa"/>
            <w:vAlign w:val="center"/>
          </w:tcPr>
          <w:p w14:paraId="0F5C7161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3,0</w:t>
            </w:r>
          </w:p>
        </w:tc>
        <w:tc>
          <w:tcPr>
            <w:tcW w:w="834" w:type="dxa"/>
            <w:vAlign w:val="center"/>
          </w:tcPr>
          <w:p w14:paraId="6876453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833" w:type="dxa"/>
            <w:vAlign w:val="center"/>
          </w:tcPr>
          <w:p w14:paraId="1C4A4AEA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834" w:type="dxa"/>
            <w:vAlign w:val="center"/>
          </w:tcPr>
          <w:p w14:paraId="6928B71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834" w:type="dxa"/>
            <w:vAlign w:val="center"/>
          </w:tcPr>
          <w:p w14:paraId="5A05D802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  <w:tc>
          <w:tcPr>
            <w:tcW w:w="834" w:type="dxa"/>
            <w:vAlign w:val="center"/>
          </w:tcPr>
          <w:p w14:paraId="2D3CA3F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8,0</w:t>
            </w:r>
          </w:p>
        </w:tc>
      </w:tr>
      <w:tr w:rsidR="002275F3" w:rsidRPr="007D3DE6" w14:paraId="4C805275" w14:textId="77777777" w:rsidTr="006732C3">
        <w:trPr>
          <w:trHeight w:val="308"/>
        </w:trPr>
        <w:tc>
          <w:tcPr>
            <w:tcW w:w="439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27AE1D9" w14:textId="77777777" w:rsidR="002275F3" w:rsidRPr="007D3DE6" w:rsidRDefault="002275F3" w:rsidP="006732C3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Котельная Шишкова, 97</w:t>
            </w:r>
          </w:p>
        </w:tc>
        <w:tc>
          <w:tcPr>
            <w:tcW w:w="85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F372B07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,0</w:t>
            </w:r>
          </w:p>
        </w:tc>
        <w:tc>
          <w:tcPr>
            <w:tcW w:w="853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27AACA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3,0</w:t>
            </w:r>
          </w:p>
        </w:tc>
        <w:tc>
          <w:tcPr>
            <w:tcW w:w="98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73E0E9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4,0</w:t>
            </w:r>
          </w:p>
        </w:tc>
        <w:tc>
          <w:tcPr>
            <w:tcW w:w="116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2C23F6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5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0711A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6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73D3F9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7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3BC2F8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8,0</w:t>
            </w:r>
          </w:p>
        </w:tc>
        <w:tc>
          <w:tcPr>
            <w:tcW w:w="835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57770E9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9,0</w:t>
            </w:r>
          </w:p>
        </w:tc>
        <w:tc>
          <w:tcPr>
            <w:tcW w:w="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335696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  <w:tc>
          <w:tcPr>
            <w:tcW w:w="834" w:type="dxa"/>
            <w:vAlign w:val="center"/>
          </w:tcPr>
          <w:p w14:paraId="168D9E5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1,0</w:t>
            </w:r>
          </w:p>
        </w:tc>
        <w:tc>
          <w:tcPr>
            <w:tcW w:w="834" w:type="dxa"/>
            <w:vAlign w:val="center"/>
          </w:tcPr>
          <w:p w14:paraId="51FF83DC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2,0</w:t>
            </w:r>
          </w:p>
        </w:tc>
        <w:tc>
          <w:tcPr>
            <w:tcW w:w="834" w:type="dxa"/>
            <w:vAlign w:val="center"/>
          </w:tcPr>
          <w:p w14:paraId="5272611E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3,0</w:t>
            </w:r>
          </w:p>
        </w:tc>
        <w:tc>
          <w:tcPr>
            <w:tcW w:w="833" w:type="dxa"/>
            <w:vAlign w:val="center"/>
          </w:tcPr>
          <w:p w14:paraId="09049FB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4,0</w:t>
            </w:r>
          </w:p>
        </w:tc>
        <w:tc>
          <w:tcPr>
            <w:tcW w:w="834" w:type="dxa"/>
            <w:vAlign w:val="center"/>
          </w:tcPr>
          <w:p w14:paraId="116F942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5,0</w:t>
            </w:r>
          </w:p>
        </w:tc>
        <w:tc>
          <w:tcPr>
            <w:tcW w:w="834" w:type="dxa"/>
            <w:vAlign w:val="center"/>
          </w:tcPr>
          <w:p w14:paraId="0092AABB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6,0</w:t>
            </w:r>
          </w:p>
        </w:tc>
        <w:tc>
          <w:tcPr>
            <w:tcW w:w="834" w:type="dxa"/>
            <w:vAlign w:val="center"/>
          </w:tcPr>
          <w:p w14:paraId="15AC7B43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7,0</w:t>
            </w:r>
          </w:p>
        </w:tc>
        <w:tc>
          <w:tcPr>
            <w:tcW w:w="833" w:type="dxa"/>
            <w:vAlign w:val="center"/>
          </w:tcPr>
          <w:p w14:paraId="15017D14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8,0</w:t>
            </w:r>
          </w:p>
        </w:tc>
        <w:tc>
          <w:tcPr>
            <w:tcW w:w="834" w:type="dxa"/>
            <w:vAlign w:val="center"/>
          </w:tcPr>
          <w:p w14:paraId="75282F08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834" w:type="dxa"/>
            <w:vAlign w:val="center"/>
          </w:tcPr>
          <w:p w14:paraId="21A14865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0,0</w:t>
            </w:r>
          </w:p>
        </w:tc>
        <w:tc>
          <w:tcPr>
            <w:tcW w:w="834" w:type="dxa"/>
            <w:vAlign w:val="center"/>
          </w:tcPr>
          <w:p w14:paraId="43631DF0" w14:textId="77777777" w:rsidR="002275F3" w:rsidRPr="007D3DE6" w:rsidRDefault="002275F3" w:rsidP="006732C3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D3DE6">
              <w:rPr>
                <w:rFonts w:cs="Arial"/>
                <w:color w:val="000000"/>
                <w:sz w:val="20"/>
                <w:szCs w:val="20"/>
              </w:rPr>
              <w:t>21,0</w:t>
            </w:r>
          </w:p>
        </w:tc>
      </w:tr>
    </w:tbl>
    <w:p w14:paraId="03A4F7B3" w14:textId="50A66DB9" w:rsidR="00C40EA6" w:rsidRDefault="00B75B98" w:rsidP="000F51ED">
      <w:pPr>
        <w:spacing w:after="0" w:line="360" w:lineRule="auto"/>
        <w:ind w:left="360"/>
      </w:pPr>
      <w:r>
        <w:t xml:space="preserve"> </w:t>
      </w:r>
    </w:p>
    <w:p w14:paraId="6ABF3EBA" w14:textId="65CEC3CB" w:rsidR="00B75B98" w:rsidRPr="004B2D82" w:rsidRDefault="00B75B98" w:rsidP="00B75B98">
      <w:pPr>
        <w:pStyle w:val="10"/>
        <w:spacing w:before="400"/>
      </w:pPr>
      <w:bookmarkStart w:id="81" w:name="_Toc214656358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r w:rsidRPr="00B75B98">
        <w:lastRenderedPageBreak/>
        <w:t>ОТНОШЕНИЕ МАТЕРИАЛЬНОЙ ХАРАКТЕРИСТИКИ ТЕПЛОВЫХ СЕТЕЙ, РЕКОНСТРУИРОВАННЫХ ЗА ГОД, К ОБЩЕЙ МАТЕРИАЛЬНОЙ ХАРАКТЕРИСТИКЕ ТЕПЛОВЫХ СЕТЕЙ</w:t>
      </w:r>
      <w:bookmarkEnd w:id="81"/>
    </w:p>
    <w:p w14:paraId="45D66852" w14:textId="3CCE4435" w:rsidR="00B75B98" w:rsidRDefault="00B75B98" w:rsidP="00B75B98">
      <w:pPr>
        <w:pStyle w:val="afffe"/>
        <w:contextualSpacing w:val="0"/>
        <w:rPr>
          <w:shd w:val="clear" w:color="auto" w:fill="FFFFFF"/>
        </w:rPr>
      </w:pPr>
      <w:r w:rsidRPr="00DC246A">
        <w:rPr>
          <w:shd w:val="clear" w:color="auto" w:fill="FFFFFF"/>
        </w:rPr>
        <w:t xml:space="preserve">Значения </w:t>
      </w:r>
      <w:r>
        <w:rPr>
          <w:shd w:val="clear" w:color="auto" w:fill="FFFFFF"/>
        </w:rPr>
        <w:t>отношения материальной характеристики тепловых сетей, реконструированных за год, к общей материальной характеристике тепловых сетей</w:t>
      </w:r>
      <w:r w:rsidRPr="00DC246A">
        <w:rPr>
          <w:shd w:val="clear" w:color="auto" w:fill="FFFFFF"/>
        </w:rPr>
        <w:t xml:space="preserve"> в зонах действия котельных</w:t>
      </w:r>
      <w:r>
        <w:rPr>
          <w:shd w:val="clear" w:color="auto" w:fill="FFFFFF"/>
        </w:rPr>
        <w:t xml:space="preserve"> в зонах деятельности ЕТО ООО «Тверская генерация» приведены в таблице </w: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REF _Ref101909123 \h  \* MERGEFORMAT </w:instrText>
      </w:r>
      <w:r>
        <w:rPr>
          <w:shd w:val="clear" w:color="auto" w:fill="FFFFFF"/>
        </w:rPr>
      </w:r>
      <w:r>
        <w:rPr>
          <w:shd w:val="clear" w:color="auto" w:fill="FFFFFF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12</w:t>
      </w:r>
      <w:r w:rsidR="006732C3">
        <w:t>.</w:t>
      </w:r>
      <w:r w:rsidR="006732C3">
        <w:rPr>
          <w:noProof/>
        </w:rPr>
        <w:t>1</w: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t>.</w:t>
      </w:r>
    </w:p>
    <w:p w14:paraId="4D6CEA34" w14:textId="24D27216" w:rsidR="00B75B98" w:rsidRDefault="00B75B98" w:rsidP="00563C31">
      <w:pPr>
        <w:pStyle w:val="afffe"/>
        <w:spacing w:before="240" w:after="0" w:line="240" w:lineRule="auto"/>
        <w:ind w:firstLine="0"/>
        <w:contextualSpacing w:val="0"/>
      </w:pPr>
      <w:bookmarkStart w:id="82" w:name="_Ref101909123"/>
      <w:bookmarkStart w:id="83" w:name="_Toc214656243"/>
      <w:r>
        <w:t xml:space="preserve">Таблица </w:t>
      </w:r>
      <w:fldSimple w:instr=" STYLEREF 1 \s ">
        <w:r w:rsidR="006732C3">
          <w:rPr>
            <w:noProof/>
          </w:rPr>
          <w:t>12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82"/>
      <w:r>
        <w:t xml:space="preserve"> </w:t>
      </w:r>
      <w:r w:rsidRPr="009B7E72">
        <w:t xml:space="preserve">– </w:t>
      </w:r>
      <w:r>
        <w:t>Отношение материальной характеристики тепловых сетей, реконструированных за год, к общей материальной характеристике тепловых сетей</w:t>
      </w:r>
      <w:bookmarkEnd w:id="83"/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086"/>
        <w:gridCol w:w="910"/>
        <w:gridCol w:w="910"/>
        <w:gridCol w:w="910"/>
        <w:gridCol w:w="910"/>
        <w:gridCol w:w="910"/>
        <w:gridCol w:w="909"/>
        <w:gridCol w:w="909"/>
        <w:gridCol w:w="909"/>
        <w:gridCol w:w="909"/>
        <w:gridCol w:w="909"/>
        <w:gridCol w:w="909"/>
        <w:gridCol w:w="909"/>
        <w:gridCol w:w="909"/>
        <w:gridCol w:w="909"/>
        <w:gridCol w:w="909"/>
        <w:gridCol w:w="909"/>
        <w:gridCol w:w="909"/>
        <w:gridCol w:w="909"/>
        <w:gridCol w:w="909"/>
        <w:gridCol w:w="884"/>
      </w:tblGrid>
      <w:tr w:rsidR="000F51ED" w14:paraId="1F1DAB08" w14:textId="3F94F8BC" w:rsidTr="000F51ED">
        <w:trPr>
          <w:trHeight w:val="433"/>
          <w:tblHeader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B2F0AE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Система теплоснабжения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C82FC9" w14:textId="3480667E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DDED10" w14:textId="4AC1CFBD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EDC5DBF" w14:textId="50D4A991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05479F" w14:textId="25C82140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099736F" w14:textId="4D5D1DFB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9EE268B" w14:textId="18B741AF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496556" w14:textId="72201C4E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C1489D" w14:textId="4EDC85BF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40BADF7" w14:textId="13751BA3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11727F3" w14:textId="0EB1EFD8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DAC3D7C" w14:textId="5B4AEAB6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3BF921D" w14:textId="641B3FA0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1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00648573" w14:textId="0464D277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B603D08" w14:textId="2AEAE3F1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61234D9" w14:textId="10375DAF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3824200" w14:textId="3711C0D7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72AB352" w14:textId="3F1FCFC6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1C2E28E8" w14:textId="4272A656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7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1E41723" w14:textId="43640F0D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8</w:t>
            </w:r>
          </w:p>
        </w:tc>
        <w:tc>
          <w:tcPr>
            <w:tcW w:w="2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16585ECD" w14:textId="70A24F72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9</w:t>
            </w:r>
          </w:p>
        </w:tc>
      </w:tr>
      <w:tr w:rsidR="000F51ED" w14:paraId="29589B98" w14:textId="5739A414" w:rsidTr="000F51ED">
        <w:trPr>
          <w:trHeight w:val="282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3724A0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Система централизованного теплоснабжения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84FC5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D19D39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898B38" w14:textId="5D923C9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</w:t>
            </w:r>
            <w:r>
              <w:rPr>
                <w:rFonts w:cs="Arial"/>
                <w:color w:val="000000"/>
                <w:sz w:val="20"/>
                <w:szCs w:val="20"/>
              </w:rPr>
              <w:t>0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AEB265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FE985E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283986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33885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0185E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27BFAF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5889A7" w14:textId="48D46036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948B86" w14:textId="339C0418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B96B6C" w14:textId="1DD10EC2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5A535" w14:textId="72F909BD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FBE6A" w14:textId="2D552F1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F8D262" w14:textId="39CF7458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ABC654" w14:textId="316FEA98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E45E5B" w14:textId="61F411D8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049ABC" w14:textId="23016E94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0D154" w14:textId="71D4A25A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5B2B61" w14:textId="0BCEF8B2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</w:tr>
      <w:tr w:rsidR="000F51ED" w14:paraId="74A49F40" w14:textId="349BF3FE" w:rsidTr="000F51ED">
        <w:trPr>
          <w:trHeight w:val="282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755EE56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иминститут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6A5241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66982A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2E86F3B" w14:textId="5E806634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9FFFA75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C38340A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316629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928F68D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387803F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4FE8D8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EC2340" w14:textId="167BC805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E265D" w14:textId="0355E8A9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28185" w14:textId="782FDF79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12F22" w14:textId="56F779E4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49FFDE" w14:textId="37FC46C5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9E3A8" w14:textId="66AF1E25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CF6F2E" w14:textId="2D8788E9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E93F08" w14:textId="6B5D75CA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23F18B" w14:textId="08FBE123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F640F4" w14:textId="05654E70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6BA37" w14:textId="1E277AD7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</w:tr>
      <w:tr w:rsidR="000F51ED" w14:paraId="759828AE" w14:textId="13C2A733" w:rsidTr="000F51ED">
        <w:trPr>
          <w:trHeight w:val="282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7E52F5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гт Сахарово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4172D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DEB8C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62B57B" w14:textId="1D155F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CD902B4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C49971E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375108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2C98EB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F33042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48F395B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95137D" w14:textId="25B51779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AACAC2" w14:textId="11CB4A01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13E34" w14:textId="5F9D0B3C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197295" w14:textId="6F0BFEC2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4DA59B" w14:textId="6433BCFF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D6FF3A" w14:textId="67246AE6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A3EB1" w14:textId="439C1542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13F86D" w14:textId="7B7CBCEB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2E2545" w14:textId="41F8A620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58A056" w14:textId="1A7EC162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BCCAC" w14:textId="6BA04A18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</w:tr>
      <w:tr w:rsidR="000F51ED" w14:paraId="10A91FF0" w14:textId="62B7BC9F" w:rsidTr="000F51ED">
        <w:trPr>
          <w:trHeight w:val="282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95D8622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.Мамулино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EFA7FC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0C3C05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6784F9" w14:textId="7EFD4685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6539A6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614C13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7B06CA2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6448D18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EE5B081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B11616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CC0D4F" w14:textId="2F524484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8E8FB" w14:textId="3EE2BB17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FEAF97" w14:textId="26C4D464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27589A" w14:textId="3A395E00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7F0207" w14:textId="2FE65CC7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DD0F0" w14:textId="7B25E440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54D8B" w14:textId="55E84ACF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3CBCD8" w14:textId="7B686AFE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255ACC" w14:textId="7B09EC1E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92404" w14:textId="0BCD83E7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87A8DC" w14:textId="7F475933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</w:tr>
      <w:tr w:rsidR="000F51ED" w14:paraId="4E76BB61" w14:textId="4F65E00E" w:rsidTr="000F51ED">
        <w:trPr>
          <w:trHeight w:val="282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3AFAC7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БК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B36DCC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880C3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498367" w14:textId="46035FE8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42F610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E69005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22FB8E1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BD457E4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3CC2F5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101808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25154A7" w14:textId="021B4157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0C11B" w14:textId="1B303A13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D1CF4" w14:textId="6814C0C4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93CCB" w14:textId="45D7F3DA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0E2571" w14:textId="3382057A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BF36E4" w14:textId="77B25E43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A9B6AC" w14:textId="4B8ACC21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D1C96A" w14:textId="6FDD9A91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28B4C3" w14:textId="46B43A93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AB5ABA" w14:textId="6649EA57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4931F" w14:textId="6F35FBAD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</w:tr>
      <w:tr w:rsidR="000F51ED" w14:paraId="49918B4C" w14:textId="394CE859" w:rsidTr="000F51ED">
        <w:trPr>
          <w:trHeight w:val="282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FF553A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Областная больница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75558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5E21F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4A9E82" w14:textId="6404CF26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8AFB287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7609B98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03DD2B0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EC873D2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0FF684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70D468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7A813D" w14:textId="6AA661B9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B1E92" w14:textId="2430A0C7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0CF4B" w14:textId="7F340122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BCD202" w14:textId="08B2C179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D17031" w14:textId="1E18E23A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C9DCFE" w14:textId="10D729A7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2FEA44" w14:textId="26C5DB2B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B256A" w14:textId="237F961A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17573B" w14:textId="0B380707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A58DC" w14:textId="3CAFF900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FD560" w14:textId="05050952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</w:tr>
      <w:tr w:rsidR="000F51ED" w14:paraId="5221BF0B" w14:textId="05999B78" w:rsidTr="000F51ED">
        <w:trPr>
          <w:trHeight w:val="282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99C3A4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F34D0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DF1FD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D49522" w14:textId="3731B0B5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069E4AA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97600C8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F08ED3F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4826406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4427BA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6B4D37A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EE0B08" w14:textId="0BFFDC1E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41899C" w14:textId="7894BCC5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48DC72" w14:textId="091C5EB4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2A13D6" w14:textId="4CB4F92D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7E22B" w14:textId="3BAB9ACB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C54F9" w14:textId="2965A224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4CDFD" w14:textId="0F75B78C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2F54BA" w14:textId="70AE2CCC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D23A1D" w14:textId="7F72410D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C3C81" w14:textId="45F05655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7A1620" w14:textId="2D4350CD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</w:tr>
      <w:tr w:rsidR="000F51ED" w14:paraId="7B2C37F6" w14:textId="2DAFADBB" w:rsidTr="000F51ED">
        <w:trPr>
          <w:trHeight w:val="282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3AAED06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F53EBD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8AE62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8AD352C" w14:textId="3DEE0E3E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7DDB73F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FCBB2B1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4932318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B60DAF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37D4BB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2E8E1D3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A8AC2F" w14:textId="71AC1036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C4CE5" w14:textId="7D1AC088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EF243" w14:textId="2069E1DB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E26B54" w14:textId="55C8125B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C50B5" w14:textId="415E41C7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F0E566" w14:textId="3B0A1AF1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9D7C5B" w14:textId="320F2ECE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B88419" w14:textId="64F987A4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B0B981" w14:textId="5D3681B0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95E9C" w14:textId="302CD2D9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3F4ADC" w14:textId="0A7FA34A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</w:tr>
      <w:tr w:rsidR="000F51ED" w14:paraId="7261527B" w14:textId="4F2798A3" w:rsidTr="000F51ED">
        <w:trPr>
          <w:trHeight w:val="282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6BD02D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Сахаровское шоссе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1E3945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387EDA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0B3D9A3" w14:textId="0DAE741B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EB0F2C6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55E3E05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B7E0B9C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D90544D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4FECA25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D9D9B73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178054" w14:textId="70F6D2FD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AC6524" w14:textId="06592210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103B3" w14:textId="190A4675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2EB8F" w14:textId="7775132F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3AD03" w14:textId="580E3593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80FA51" w14:textId="0DB85D8E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FF867" w14:textId="0B83707A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B94E60" w14:textId="53D59065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00933E" w14:textId="0F1A216B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1D673F" w14:textId="42A18BC0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0EBECB" w14:textId="5DA8070D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</w:tr>
      <w:tr w:rsidR="000F51ED" w14:paraId="508A9D4B" w14:textId="35BA4298" w:rsidTr="000F51ED">
        <w:trPr>
          <w:trHeight w:val="282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AA6325F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4E7196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C5D19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0076E8C" w14:textId="052C564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828A3A9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1B6A14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C15961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C8ECF75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DB980A9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089C655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999AAF" w14:textId="480918FD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D39E85" w14:textId="247C6EA5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7538B8" w14:textId="3A3DBD50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D000C5" w14:textId="616DE204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BA4D33" w14:textId="342A30C7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3069E2" w14:textId="74E9C76E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5ABA19" w14:textId="4C7EB16A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A2375B" w14:textId="43114929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29C03" w14:textId="7880CF99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9805E4" w14:textId="4A7B1213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26DDC2" w14:textId="12236E45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</w:tr>
      <w:tr w:rsidR="000F51ED" w14:paraId="6F3D3FCE" w14:textId="7A1644E6" w:rsidTr="000F51ED">
        <w:trPr>
          <w:trHeight w:val="282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0C12E18" w14:textId="1FE013DE" w:rsidR="000F51ED" w:rsidRDefault="000F51ED" w:rsidP="00D8112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 xml:space="preserve">Котельная </w:t>
            </w:r>
            <w:r w:rsidR="00D8112D">
              <w:rPr>
                <w:rFonts w:cs="Arial"/>
                <w:color w:val="000000"/>
                <w:sz w:val="20"/>
                <w:szCs w:val="20"/>
              </w:rPr>
              <w:t>ООО «Тепло»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12457B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0055C6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E781D1" w14:textId="5EB24AC5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6C168D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AA0114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AF83EA6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882CBC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3291E9B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88193E" w14:textId="77777777" w:rsidR="000F51ED" w:rsidRPr="00360557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5E1B46" w14:textId="20107D1A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89A4DE" w14:textId="54AD7792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868EFA" w14:textId="6D94727D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491FAE" w14:textId="4F849BAE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1021E" w14:textId="519E1D1B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CB23AB" w14:textId="4794C5AA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24512E" w14:textId="33691915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B2781" w14:textId="093074E7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3758E2" w14:textId="00A91699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9817C" w14:textId="6E714E1F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95267" w14:textId="7449F9CC" w:rsidR="000F51ED" w:rsidRPr="00C30ABC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</w:tr>
    </w:tbl>
    <w:p w14:paraId="0D659C7C" w14:textId="77777777" w:rsidR="00B75B98" w:rsidRPr="004B2D82" w:rsidRDefault="00B75B98" w:rsidP="00B75B98">
      <w:pPr>
        <w:pStyle w:val="10"/>
        <w:spacing w:before="400"/>
      </w:pPr>
      <w:bookmarkStart w:id="84" w:name="_Toc214656359"/>
      <w:r w:rsidRPr="00B75B98">
        <w:t>ОТНОШЕНИЕ УСТАНОВЛЕННОЙ ТЕПЛОВОЙ МОЩНОСТИ ОБОРУДОВАНИЯ ИСТОЧНИКОВ ТЕПЛОВОЙ ЭНЕРГИИ, РЕКОНСТРУИРОВАННО</w:t>
      </w:r>
      <w:r>
        <w:t>Й</w:t>
      </w:r>
      <w:r w:rsidRPr="00B75B98">
        <w:t xml:space="preserve"> ЗА ГОД, К ОБЩЕЙ УСТАНОВЛЕННОЙ ТЕПЛОВОЙ МОЩНОСТИ ИСТОЧНИКОВ ТЕПЛОВОЙ ЭНЕРГИИ</w:t>
      </w:r>
      <w:bookmarkEnd w:id="84"/>
    </w:p>
    <w:p w14:paraId="0E310383" w14:textId="00957EA2" w:rsidR="00B75B98" w:rsidRDefault="00B75B98" w:rsidP="00B75B98">
      <w:pPr>
        <w:pStyle w:val="afffe"/>
        <w:contextualSpacing w:val="0"/>
        <w:rPr>
          <w:shd w:val="clear" w:color="auto" w:fill="FFFFFF"/>
        </w:rPr>
      </w:pPr>
      <w:r w:rsidRPr="00DC246A">
        <w:rPr>
          <w:shd w:val="clear" w:color="auto" w:fill="FFFFFF"/>
        </w:rPr>
        <w:t xml:space="preserve">Значения </w:t>
      </w:r>
      <w:r>
        <w:rPr>
          <w:shd w:val="clear" w:color="auto" w:fill="FFFFFF"/>
        </w:rPr>
        <w:t>отношения установленной тепловой мощности оборудования источников тепловой энергии, реконструированной</w:t>
      </w:r>
      <w:r w:rsidR="00004417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за год, к общей установленной тепловой мощности источников тепловой энергии в зонах деятельности ЕТО ООО «Тверская генерация» приведены в таблице </w: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REF _Ref101909299 \h  \* MERGEFORMAT </w:instrText>
      </w:r>
      <w:r>
        <w:rPr>
          <w:shd w:val="clear" w:color="auto" w:fill="FFFFFF"/>
        </w:rPr>
      </w:r>
      <w:r>
        <w:rPr>
          <w:shd w:val="clear" w:color="auto" w:fill="FFFFFF"/>
        </w:rPr>
        <w:fldChar w:fldCharType="separate"/>
      </w:r>
      <w:r w:rsidR="006732C3" w:rsidRPr="006732C3">
        <w:rPr>
          <w:vanish/>
        </w:rPr>
        <w:t xml:space="preserve">Таблица </w:t>
      </w:r>
      <w:r w:rsidR="006732C3">
        <w:rPr>
          <w:noProof/>
        </w:rPr>
        <w:t>13</w:t>
      </w:r>
      <w:r w:rsidR="006732C3">
        <w:t>.</w:t>
      </w:r>
      <w:r w:rsidR="006732C3">
        <w:rPr>
          <w:noProof/>
        </w:rPr>
        <w:t>1</w: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t>.</w:t>
      </w:r>
    </w:p>
    <w:p w14:paraId="0960707D" w14:textId="7CF4C480" w:rsidR="00B75B98" w:rsidRDefault="00B75B98" w:rsidP="00563C31">
      <w:pPr>
        <w:pStyle w:val="afffe"/>
        <w:spacing w:before="240" w:after="0" w:line="240" w:lineRule="auto"/>
        <w:ind w:firstLine="0"/>
        <w:contextualSpacing w:val="0"/>
        <w:rPr>
          <w:rStyle w:val="112"/>
          <w:szCs w:val="24"/>
        </w:rPr>
      </w:pPr>
      <w:bookmarkStart w:id="85" w:name="_Ref101909299"/>
      <w:bookmarkStart w:id="86" w:name="_Toc214656244"/>
      <w:r>
        <w:t xml:space="preserve">Таблица </w:t>
      </w:r>
      <w:fldSimple w:instr=" STYLEREF 1 \s ">
        <w:r w:rsidR="006732C3">
          <w:rPr>
            <w:noProof/>
          </w:rPr>
          <w:t>13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85"/>
      <w:r>
        <w:t xml:space="preserve"> </w:t>
      </w:r>
      <w:r w:rsidRPr="009B7E72">
        <w:t xml:space="preserve">– </w:t>
      </w:r>
      <w:r w:rsidR="00FE726A">
        <w:t>Отношение установленной тепловой мощности оборудования источников тепловой энергии, реконструированной за год, к общей установленной тепловой мощности источников тепловой энергии</w:t>
      </w:r>
      <w:bookmarkEnd w:id="86"/>
    </w:p>
    <w:tbl>
      <w:tblPr>
        <w:tblW w:w="496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60"/>
        <w:gridCol w:w="913"/>
        <w:gridCol w:w="913"/>
        <w:gridCol w:w="913"/>
        <w:gridCol w:w="913"/>
        <w:gridCol w:w="913"/>
        <w:gridCol w:w="913"/>
        <w:gridCol w:w="913"/>
        <w:gridCol w:w="913"/>
        <w:gridCol w:w="913"/>
        <w:gridCol w:w="913"/>
        <w:gridCol w:w="912"/>
        <w:gridCol w:w="912"/>
        <w:gridCol w:w="912"/>
        <w:gridCol w:w="912"/>
        <w:gridCol w:w="912"/>
        <w:gridCol w:w="912"/>
        <w:gridCol w:w="912"/>
        <w:gridCol w:w="912"/>
        <w:gridCol w:w="912"/>
        <w:gridCol w:w="916"/>
      </w:tblGrid>
      <w:tr w:rsidR="000F51ED" w14:paraId="26F8C82B" w14:textId="78ABE0D8" w:rsidTr="000F51ED">
        <w:trPr>
          <w:trHeight w:val="433"/>
          <w:tblHeader/>
        </w:trPr>
        <w:tc>
          <w:tcPr>
            <w:tcW w:w="677" w:type="pct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C542C9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Система теплоснабжения</w:t>
            </w:r>
          </w:p>
        </w:tc>
        <w:tc>
          <w:tcPr>
            <w:tcW w:w="216" w:type="pct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D9FFB06" w14:textId="00CA74FD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216" w:type="pct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D6E057F" w14:textId="23D893F5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216" w:type="pct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D5BDB0" w14:textId="0ADF50A6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216" w:type="pct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2DB0001" w14:textId="23D7F805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216" w:type="pct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69BCB88" w14:textId="0E2C3D1C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216" w:type="pct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DBD77B" w14:textId="3F2E466D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216" w:type="pct"/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9E66792" w14:textId="46F9F747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216" w:type="pct"/>
            <w:shd w:val="clear" w:color="000000" w:fill="F2F2F2"/>
            <w:vAlign w:val="center"/>
          </w:tcPr>
          <w:p w14:paraId="6498DB03" w14:textId="7E9026A5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216" w:type="pct"/>
            <w:shd w:val="clear" w:color="000000" w:fill="F2F2F2"/>
            <w:vAlign w:val="center"/>
          </w:tcPr>
          <w:p w14:paraId="5716DF99" w14:textId="7B278F8F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  <w:tc>
          <w:tcPr>
            <w:tcW w:w="216" w:type="pct"/>
            <w:shd w:val="clear" w:color="000000" w:fill="F2F2F2"/>
            <w:vAlign w:val="center"/>
          </w:tcPr>
          <w:p w14:paraId="238CE4CC" w14:textId="37BB5876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9</w:t>
            </w:r>
          </w:p>
        </w:tc>
        <w:tc>
          <w:tcPr>
            <w:tcW w:w="216" w:type="pct"/>
            <w:shd w:val="clear" w:color="000000" w:fill="F2F2F2"/>
            <w:vAlign w:val="center"/>
          </w:tcPr>
          <w:p w14:paraId="6F323562" w14:textId="293D75EB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0</w:t>
            </w:r>
          </w:p>
        </w:tc>
        <w:tc>
          <w:tcPr>
            <w:tcW w:w="216" w:type="pct"/>
            <w:shd w:val="clear" w:color="000000" w:fill="F2F2F2"/>
            <w:vAlign w:val="center"/>
          </w:tcPr>
          <w:p w14:paraId="7436D12E" w14:textId="35E1840D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1</w:t>
            </w:r>
          </w:p>
        </w:tc>
        <w:tc>
          <w:tcPr>
            <w:tcW w:w="216" w:type="pct"/>
            <w:shd w:val="clear" w:color="000000" w:fill="F2F2F2"/>
            <w:vAlign w:val="center"/>
          </w:tcPr>
          <w:p w14:paraId="7603D728" w14:textId="2793ABBC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2</w:t>
            </w:r>
          </w:p>
        </w:tc>
        <w:tc>
          <w:tcPr>
            <w:tcW w:w="216" w:type="pct"/>
            <w:shd w:val="clear" w:color="000000" w:fill="F2F2F2"/>
            <w:vAlign w:val="center"/>
          </w:tcPr>
          <w:p w14:paraId="0C6206B5" w14:textId="673009EF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3</w:t>
            </w:r>
          </w:p>
        </w:tc>
        <w:tc>
          <w:tcPr>
            <w:tcW w:w="216" w:type="pct"/>
            <w:shd w:val="clear" w:color="000000" w:fill="F2F2F2"/>
            <w:vAlign w:val="center"/>
          </w:tcPr>
          <w:p w14:paraId="74DDAD36" w14:textId="38FA1055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4</w:t>
            </w:r>
          </w:p>
        </w:tc>
        <w:tc>
          <w:tcPr>
            <w:tcW w:w="216" w:type="pct"/>
            <w:shd w:val="clear" w:color="000000" w:fill="F2F2F2"/>
            <w:vAlign w:val="center"/>
          </w:tcPr>
          <w:p w14:paraId="774ADC70" w14:textId="6C51660B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5</w:t>
            </w:r>
          </w:p>
        </w:tc>
        <w:tc>
          <w:tcPr>
            <w:tcW w:w="216" w:type="pct"/>
            <w:shd w:val="clear" w:color="000000" w:fill="F2F2F2"/>
            <w:vAlign w:val="center"/>
          </w:tcPr>
          <w:p w14:paraId="0DF79D37" w14:textId="09C493AF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6</w:t>
            </w:r>
          </w:p>
        </w:tc>
        <w:tc>
          <w:tcPr>
            <w:tcW w:w="216" w:type="pct"/>
            <w:shd w:val="clear" w:color="000000" w:fill="F2F2F2"/>
            <w:vAlign w:val="center"/>
          </w:tcPr>
          <w:p w14:paraId="6F570970" w14:textId="55625267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7</w:t>
            </w:r>
          </w:p>
        </w:tc>
        <w:tc>
          <w:tcPr>
            <w:tcW w:w="216" w:type="pct"/>
            <w:shd w:val="clear" w:color="000000" w:fill="F2F2F2"/>
            <w:vAlign w:val="center"/>
          </w:tcPr>
          <w:p w14:paraId="7912124F" w14:textId="38000B3E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8</w:t>
            </w:r>
          </w:p>
        </w:tc>
        <w:tc>
          <w:tcPr>
            <w:tcW w:w="217" w:type="pct"/>
            <w:shd w:val="clear" w:color="000000" w:fill="F2F2F2"/>
            <w:vAlign w:val="center"/>
          </w:tcPr>
          <w:p w14:paraId="45554E05" w14:textId="74BC0A7C" w:rsidR="000F51ED" w:rsidRDefault="000F51ED" w:rsidP="000F51ED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0F51ED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39</w:t>
            </w:r>
          </w:p>
        </w:tc>
      </w:tr>
      <w:tr w:rsidR="000F51ED" w14:paraId="557DBCF6" w14:textId="1073D0AC" w:rsidTr="000F51ED">
        <w:trPr>
          <w:trHeight w:val="27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AA7C45" w14:textId="46360152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ТЭЦ-1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6E22C1" w14:textId="20DD735E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D382F17" w14:textId="6A9FA90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F734B44" w14:textId="0A2531A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51B353C" w14:textId="4FEE12D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FD62E38" w14:textId="7B5630D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B7D1A5" w14:textId="155E9B5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4F25C5D" w14:textId="697A639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1445D1F" w14:textId="50ACF7B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6B572A8" w14:textId="1FC7678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9FC95BC" w14:textId="6123E3E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A092D0E" w14:textId="43FB27A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D12512B" w14:textId="7E5415D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2C0CBB8" w14:textId="0343A6E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954174D" w14:textId="1D33F74E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6190F0E" w14:textId="65D28E1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A636B3F" w14:textId="03390BE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3161D96" w14:textId="013DA6E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279EB31" w14:textId="6D19357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A409F9F" w14:textId="77D687F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1C389B63" w14:textId="3F3D6F8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5E1231B1" w14:textId="2540971A" w:rsidTr="000F51ED">
        <w:trPr>
          <w:trHeight w:val="27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9E1EB1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ТЭЦ-3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0C662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EB718FE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1469EAA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D41CA27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FF537A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65A4EA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F748045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4EB8A03" w14:textId="16A9001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B1A96DF" w14:textId="3FDAE2C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61A8D34" w14:textId="38EB1A3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3A7D378" w14:textId="152E300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8685253" w14:textId="7AD7914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52B08AD" w14:textId="55665B3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EF8BC7A" w14:textId="6DA3400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9F1762B" w14:textId="59A171F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F4F3286" w14:textId="3E897EB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C5235E5" w14:textId="35381D1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8EA455F" w14:textId="7B24E06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E74034F" w14:textId="7C2C465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73AFD792" w14:textId="32ED115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708E0F0C" w14:textId="31FE7EC6" w:rsidTr="000F51ED">
        <w:trPr>
          <w:trHeight w:val="27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B0928DE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ТЭЦ-4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71B72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8AFE7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150419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EF21AF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90099D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1BBF5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E87BFA6" w14:textId="1CF58CB6" w:rsidR="000F51ED" w:rsidRPr="009C57A3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7F9C0F1" w14:textId="6C74C0C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36BCA59" w14:textId="4B3A01F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93E8847" w14:textId="2E598F2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EFF04BB" w14:textId="27F5530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86533DB" w14:textId="3AEC600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D831BB2" w14:textId="52C5ED0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9CA4BE9" w14:textId="2ADB49F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B524674" w14:textId="219D6B9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E657F6B" w14:textId="3BD02E3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6D61D50" w14:textId="44C0F84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F2F6034" w14:textId="50C1EF6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78A7212" w14:textId="49931F1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15470BCF" w14:textId="4BC0363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231AD159" w14:textId="587DC8A2" w:rsidTr="000F51ED">
        <w:trPr>
          <w:trHeight w:val="27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4E436F3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ВК-1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1CB7DC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C6338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B2F21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FE63E7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14B5EF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86557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3887644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3DBFA27" w14:textId="56137C8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918953E" w14:textId="0B6A6A9A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F2234A6" w14:textId="3CD525C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E4ACF4C" w14:textId="097E651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6FF6E59" w14:textId="192CB84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0394112" w14:textId="0E23F2A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F822960" w14:textId="39B08BD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C86D760" w14:textId="2F346FE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C0166A1" w14:textId="3C89FA1A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CCADF91" w14:textId="3A00FFD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DEF968A" w14:textId="3B09A1A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B6F164E" w14:textId="2C1CAB1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1FB79703" w14:textId="27ED9C0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45C448CE" w14:textId="0183776F" w:rsidTr="000F51ED">
        <w:trPr>
          <w:trHeight w:val="27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6DE1899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ВК-2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629A8C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CFB517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1631117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093821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5F3557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321D82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46CF1B5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FF2A72F" w14:textId="449C83A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B04924F" w14:textId="0C8851D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96DD18A" w14:textId="58172AFE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50C8A1A" w14:textId="50F91CB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D1AE1A9" w14:textId="63A7079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B4FDE8B" w14:textId="1421A05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21965A5" w14:textId="44F0FF5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B897E85" w14:textId="09B666D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4C779B3" w14:textId="144C968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394B504" w14:textId="5362AC1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AF10250" w14:textId="7B8C353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AF2A92F" w14:textId="62DB92BA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1A5115C4" w14:textId="61867DA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71E0989F" w14:textId="6B5F73B2" w:rsidTr="000F51ED">
        <w:trPr>
          <w:trHeight w:val="27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629EACB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«Южная»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1212D0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0CA84F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45B125B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4DBE9C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3A3498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A48DDFE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792F3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AB48EE3" w14:textId="43749F1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BDA43E6" w14:textId="64B7776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F6BB98E" w14:textId="0BD93B1A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2BA3EC0" w14:textId="7FD0626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E060E23" w14:textId="19DAE66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9592C02" w14:textId="69117DC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CFA13A8" w14:textId="6C8140D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7E6700B" w14:textId="3593D8C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E6543EA" w14:textId="5937A62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DEB53C1" w14:textId="0B7022C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7F8F4C0" w14:textId="4CE2C19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4D210DC" w14:textId="1C98C47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39DDC115" w14:textId="7F9008D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3298CD0D" w14:textId="73BE4C25" w:rsidTr="000F51ED">
        <w:trPr>
          <w:trHeight w:val="27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04BF52F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ый цех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D09FBCC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0D6DEA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3E9BA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DE7046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9FD07B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0DF75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D5C959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8316D7B" w14:textId="6C0869B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B41D815" w14:textId="6D6D426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80B73A6" w14:textId="27BD0C5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A606EDD" w14:textId="785B671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089D9AC" w14:textId="7DC4C56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370569A" w14:textId="5F140AE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7B737D8" w14:textId="35A2535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67C1B0E" w14:textId="03EF937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226CC6A" w14:textId="46ED788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57CE0A9" w14:textId="67F2156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2C3B1A7" w14:textId="3228CD3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883099E" w14:textId="2BB5A30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4614C3D9" w14:textId="53B1479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6103FAEE" w14:textId="0E191650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AFF3A8D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иминститут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C75E9F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9EAD0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60099B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5D5E1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EF8FF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C71E67E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A456B9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238EB16" w14:textId="19CC269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C9F8F53" w14:textId="139A216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04A1F05" w14:textId="1A8F52C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694E1AE" w14:textId="658F231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8A28209" w14:textId="00D5895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D638B74" w14:textId="1EF2E2D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EE9C878" w14:textId="2F63668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379C683" w14:textId="18F857C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1C18C6C" w14:textId="1F36083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934D664" w14:textId="4D2B578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B1174ED" w14:textId="625676C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7BF5D3A" w14:textId="723B49C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5368253A" w14:textId="5314AAB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353DD486" w14:textId="232CC1EF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BE6CDA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Б. Перемерки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462D2B7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3AA97E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B85400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F562AC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D7211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1C9F69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21C39E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C2B1F45" w14:textId="47F2113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D5B5F01" w14:textId="1B00ED3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558610A" w14:textId="076768B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A8F6E89" w14:textId="3F4210A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B90568F" w14:textId="1B02736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B558F27" w14:textId="66F4F7F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C61B7E4" w14:textId="1360240E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718B8D5" w14:textId="0A4B4AB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A777009" w14:textId="76E62E1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311ED00" w14:textId="12CA74D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1BDE9C6" w14:textId="2A176D1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DBE236C" w14:textId="678A777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0261E5EB" w14:textId="5AE5610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7764196A" w14:textId="15764595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00EF60B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гт Сахарово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901C3E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C59929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9199BA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C35AA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B786EBC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63D0E7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61DCB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91FD1E3" w14:textId="2C8ACC4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4C3F7BC" w14:textId="0D98838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D03D450" w14:textId="25293F2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6F50C48" w14:textId="6486CF8E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1E4EC83" w14:textId="4811CAA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6524CEF" w14:textId="5ED8CE5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E5E4385" w14:textId="6A53E19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558215D" w14:textId="057D88BA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104DB5C" w14:textId="77845D0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2603E1A" w14:textId="7BF24EC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13B3195" w14:textId="5FBFBE3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6E9D534" w14:textId="4616DDB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63A50EF2" w14:textId="2CC7443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6BC143AB" w14:textId="52B2C876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62FF144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.Мамулино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8479DF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84B60C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448BA9D" w14:textId="171C4A4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33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2BBAC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A84DEA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C1CEB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2431F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B4E2AF1" w14:textId="63CAEE0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0D2447B" w14:textId="2EFA051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D99EFDB" w14:textId="3A695D2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593A835" w14:textId="22D56D7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CA8D8A3" w14:textId="6D98294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48BC7D3" w14:textId="3E70A7C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17D9EA1" w14:textId="2F03042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FC14277" w14:textId="3BF2F6E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41FA2C7" w14:textId="2BF2133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CB47412" w14:textId="19C4F1E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1D5D730" w14:textId="59F09DFE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3AD47FE" w14:textId="764561A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09AFC946" w14:textId="7391F96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38B8DD37" w14:textId="3B206E3B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4DF72C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Керамический завод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A103D2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071034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60591A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B189A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BFBEC7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AAC899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2774AB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C958E99" w14:textId="7B1B15A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08C64C3" w14:textId="48A22EA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5027D3C" w14:textId="772705F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B8B2BF5" w14:textId="70D4C01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5222294" w14:textId="0175027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9957A07" w14:textId="02E0BA9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6775ED2" w14:textId="21C3F86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631B3B5" w14:textId="72F7B42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BC824A3" w14:textId="00D6E81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8323AAF" w14:textId="337FE03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A0231A0" w14:textId="7EE9EF9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136B019" w14:textId="5EBFC37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5A0E9B47" w14:textId="4219E06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2B04F961" w14:textId="13CBA163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70B574F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БК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921316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708BF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DB56276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8F0E66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284E7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5755B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F7F4A2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4485DBC" w14:textId="591B8D7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7409D88" w14:textId="10E49AB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4E85900" w14:textId="2F1CD76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0AB32BC" w14:textId="2CD976F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2C6390D" w14:textId="00EBFEA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9879100" w14:textId="0263B33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0D26859" w14:textId="761D814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5FB0A0A" w14:textId="23C6C55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ABCE885" w14:textId="4F92710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C30E35A" w14:textId="4BCA510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A8EAD8A" w14:textId="6F99574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EA469A9" w14:textId="7DB9B16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64767320" w14:textId="75C380B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039A56F2" w14:textId="32F4FFFC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8DFC125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Областная больница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01B08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DD6609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A035F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F42541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EA1B627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CD5B2E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3E609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423CD2F" w14:textId="110E5B8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C835EC6" w14:textId="2D0FC3A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6D7BA3A" w14:textId="0080823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D103D46" w14:textId="2DB4AD8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30BB072" w14:textId="7895E0DA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27CF5BC" w14:textId="45DDFAFA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EEBEB90" w14:textId="64F45B6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C0D3FC8" w14:textId="1B8C47D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354E8AC" w14:textId="4007F07E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B6EE2A2" w14:textId="2B93AE0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7F913A7" w14:textId="68B666D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973CD59" w14:textId="57D8613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1A99CDD0" w14:textId="682F26B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6F0E3207" w14:textId="62B420F4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3063790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оликлиники №2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08E6B4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2B54B3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137C6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699870A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DE66D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11D437E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B3016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B4FC697" w14:textId="6ED93ED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E826CAA" w14:textId="50D1DCD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C8F9F7C" w14:textId="5D10D5E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CE616E9" w14:textId="0771F3CE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209D1B2" w14:textId="28E004C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DBE6677" w14:textId="6FF21EAE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C6DC40A" w14:textId="0D64431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3611C9D" w14:textId="6FAC91F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F93830F" w14:textId="0BA1DEE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917AFFD" w14:textId="5B88CBCA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CC75913" w14:textId="3894C99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6B0F169" w14:textId="2317354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7D2A3C3B" w14:textId="73ECC96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056BCF00" w14:textId="687375F6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EA22D02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lastRenderedPageBreak/>
              <w:t>Котельная Школы №2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A55FF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5EA5E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F1034D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C8CBDE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141C55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3D3FB9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C28C39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696C1D6" w14:textId="1F4C122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0971FCE" w14:textId="1E11477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0AC25B5" w14:textId="69EB72F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72F84F8" w14:textId="39A2DE8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50CED72" w14:textId="35239E3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BFDEF9A" w14:textId="368FF7EA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7DDC1D5" w14:textId="5A6E585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0813EBA" w14:textId="4A67A30A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9502FAC" w14:textId="5BF00DB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441CBFA" w14:textId="29FEDE8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B3AFE47" w14:textId="3F0633C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139B613" w14:textId="4C64CA8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6E0AA6EE" w14:textId="5DF6E0C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20693469" w14:textId="4EB5E910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3F0E0C9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4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AEC31D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4024F8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D73C9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93B9E4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F330F0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4D59E6C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2B654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5161A29" w14:textId="446017A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BF66A5C" w14:textId="17F0997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75B58F6" w14:textId="08A61D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670B3DA" w14:textId="3840DAA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CB08DE8" w14:textId="32792A4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C40E3B5" w14:textId="4C26ABD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06C7C47" w14:textId="563FE80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3BAEE2B" w14:textId="04E6A46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54FBBEB" w14:textId="234A22B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EE8E71B" w14:textId="31AB81D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7F6F49D" w14:textId="6BFDC45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81303F9" w14:textId="51B9702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3C8C5899" w14:textId="631A68BE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2E7174CB" w14:textId="1767918B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F0C6CDE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ДРСУ-2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AB980DA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990FCF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4489E9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26B79C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02A86E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852E3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4A007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669B34F" w14:textId="3577A30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010CDF1" w14:textId="043D661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FB97424" w14:textId="67C5066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8A93788" w14:textId="2B12310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EC44DEC" w14:textId="6D57A32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BEE37B0" w14:textId="029B3D2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CDB5CEF" w14:textId="6CB5605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B475124" w14:textId="1F3DE13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A00D580" w14:textId="6E233B3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D0B806C" w14:textId="1BA1C43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D4A5886" w14:textId="0162366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832C360" w14:textId="5211933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4E7E2AA4" w14:textId="0731262E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28B08D54" w14:textId="241694F9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19A489E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АТП-1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E0AA1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E931C2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426A24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2DB1CE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90ADE1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0F7D3C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85546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AD17D76" w14:textId="49B6231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1C6F1EF" w14:textId="4283639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83C1E0A" w14:textId="0C9311F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55932A8" w14:textId="73EFE85A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9F94CBE" w14:textId="561B2CA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C01FCA6" w14:textId="1886108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3464E3D" w14:textId="053E810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15DDE1D" w14:textId="23F657C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591EC737" w14:textId="58A2D02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CCD6A2A" w14:textId="27F05B8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F6E974A" w14:textId="2FCD6CA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0AEB70B" w14:textId="074889A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19B0ED93" w14:textId="03926E6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5C845BF9" w14:textId="3FF44640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82A8EAF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Сахаровское шоссе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3B087C6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655734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331A3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E80AFA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DE878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034B26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66AE3F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809" w:type="pct"/>
            <w:gridSpan w:val="13"/>
            <w:vAlign w:val="center"/>
          </w:tcPr>
          <w:p w14:paraId="302832CC" w14:textId="7A12618A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котельную «Затверецкая»</w:t>
            </w:r>
          </w:p>
        </w:tc>
      </w:tr>
      <w:tr w:rsidR="000F51ED" w14:paraId="6381F5CD" w14:textId="32E2C486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C9498E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3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117BC15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6972FE4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153BDC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6A62E7A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051EA1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18D6FA9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A01660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A9D484E" w14:textId="3C88688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EEBB9F9" w14:textId="524F60DC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44A2C93" w14:textId="7507AD84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C9CAFD6" w14:textId="210C2F9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2127392" w14:textId="2BDF3C75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68E85ECF" w14:textId="6A7F686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58A22F0" w14:textId="6C918AA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09A1D20" w14:textId="6B70B8A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35C234C" w14:textId="26DEE03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30C3102C" w14:textId="0ED8976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65041AC" w14:textId="7C7C301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FF44D96" w14:textId="15DEBF82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2A512EC3" w14:textId="4949B889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2BF5D9A1" w14:textId="30F44239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BBFB08A" w14:textId="77777777" w:rsidR="000F51ED" w:rsidRDefault="000F51ED" w:rsidP="000F51E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ишкова, 97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E4434C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6F6980B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D33CB3D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708DD1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15C366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FF5DB07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5E04D25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91FEE1A" w14:textId="581E2E0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8FE25B2" w14:textId="4A43BCC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8F91E17" w14:textId="42988DC0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8043F16" w14:textId="6B8AABB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75F4E397" w14:textId="2E1F13AB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4ECC0553" w14:textId="34D43BB6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3F52988" w14:textId="268027B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259D5389" w14:textId="5E681623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F9A658B" w14:textId="4F4B893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13656DF" w14:textId="26350C6F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1CAF6688" w14:textId="434D006D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vAlign w:val="center"/>
          </w:tcPr>
          <w:p w14:paraId="0FFD27C2" w14:textId="1D65AE41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7" w:type="pct"/>
            <w:vAlign w:val="center"/>
          </w:tcPr>
          <w:p w14:paraId="7DEAECDE" w14:textId="2C3930D8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F51ED" w14:paraId="5158595B" w14:textId="373E5573" w:rsidTr="000F51ED">
        <w:trPr>
          <w:trHeight w:val="288"/>
        </w:trPr>
        <w:tc>
          <w:tcPr>
            <w:tcW w:w="677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1AACC8F" w14:textId="635D74DC" w:rsidR="000F51ED" w:rsidRDefault="000F51ED" w:rsidP="00D8112D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 xml:space="preserve">Котельная </w:t>
            </w:r>
            <w:r w:rsidR="00D8112D">
              <w:rPr>
                <w:rFonts w:cs="Arial"/>
                <w:color w:val="000000"/>
                <w:sz w:val="20"/>
                <w:szCs w:val="20"/>
              </w:rPr>
              <w:t>ООО «Тепло»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763FF9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3810BE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B150BC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733DA0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10FEA61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9F817B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EE34EF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16" w:type="pct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436F113" w14:textId="77777777" w:rsidR="000F51ED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EE34EF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2809" w:type="pct"/>
            <w:gridSpan w:val="13"/>
            <w:vAlign w:val="center"/>
          </w:tcPr>
          <w:p w14:paraId="3BFDF22D" w14:textId="769639DF" w:rsidR="000F51ED" w:rsidRPr="00EE34EF" w:rsidRDefault="000F51ED" w:rsidP="000F51ED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котельную «Затверецкая»</w:t>
            </w:r>
          </w:p>
        </w:tc>
      </w:tr>
    </w:tbl>
    <w:p w14:paraId="4B4170B9" w14:textId="77777777" w:rsidR="008D3661" w:rsidRDefault="008D3661" w:rsidP="00E36D99">
      <w:pPr>
        <w:spacing w:after="0" w:line="240" w:lineRule="auto"/>
        <w:jc w:val="both"/>
        <w:rPr>
          <w:rFonts w:cs="Arial"/>
          <w:b/>
          <w:bCs/>
          <w:szCs w:val="24"/>
        </w:rPr>
      </w:pPr>
    </w:p>
    <w:p w14:paraId="74D73338" w14:textId="77777777" w:rsidR="00004417" w:rsidRPr="004B2D82" w:rsidRDefault="00004417" w:rsidP="00004417">
      <w:pPr>
        <w:pStyle w:val="10"/>
        <w:spacing w:before="400"/>
      </w:pPr>
      <w:bookmarkStart w:id="87" w:name="_Toc214656360"/>
      <w:r w:rsidRPr="00004417">
        <w:t>ОТСУТСТВИЕ ЗАФИКСИРОВАННЫХ ФАКТОВ НАРУШЕНИЯ АНТИМОНОПОЛЬНОГО ЗАКОНОДАТЕЛЬСТВА (ВЫДАННЫХ ПРЕДУПРЕЖДЕНИЙ, ПРЕДПИСАНИЙ), А ТАКЖЕ ОТСУТСТВИЕ ПРИМЕНЕНИЯ САНКЦИЙ, ПРЕДУСМОТРЕННЫХ КОДЕКСОМ РОССИЙСКОЙ ФЕДЕРАЦИИ ОБ АДМИНИСТРАТИВНЫХ ПРАВОНАРУШЕНИЯХ, ЗА НАРУШЕНИЕ ЗАКОНОДАТЕЛЬСТВА РОССИЙСКОЙ ФЕДЕРАЦИИ В СФЕРЕ ТЕПЛОСНАБЖЕНИЯ, АНТИМОНОПОЛЬНОГО ЗАКОНОДАТЕЛЬСТВА РОССИЙСКОЙ ФЕДЕРАЦИИ, ЗАКОНОДАТЕЛЬСТВА РОССИЙСКОЙ ФЕДЕРАЦИИ О ЕСТЕСТВЕННЫХ МОНОПОЛИЯХ</w:t>
      </w:r>
      <w:bookmarkEnd w:id="87"/>
    </w:p>
    <w:p w14:paraId="7ED4D7C3" w14:textId="77777777" w:rsidR="00004417" w:rsidRPr="00004417" w:rsidRDefault="00004417" w:rsidP="00004417">
      <w:pPr>
        <w:pStyle w:val="pj"/>
        <w:shd w:val="clear" w:color="auto" w:fill="FFFFFF"/>
        <w:spacing w:before="0" w:beforeAutospacing="0" w:after="0" w:afterAutospacing="0" w:line="360" w:lineRule="auto"/>
        <w:ind w:firstLine="708"/>
        <w:jc w:val="both"/>
        <w:textAlignment w:val="baseline"/>
        <w:rPr>
          <w:rFonts w:ascii="Arial" w:hAnsi="Arial" w:cs="Arial"/>
          <w:color w:val="222222"/>
        </w:rPr>
      </w:pPr>
      <w:r>
        <w:rPr>
          <w:rFonts w:ascii="Arial" w:hAnsi="Arial" w:cs="Arial"/>
          <w:color w:val="222222"/>
        </w:rPr>
        <w:t>На территории города Твери</w:t>
      </w:r>
      <w:r w:rsidRPr="00004417">
        <w:rPr>
          <w:rFonts w:ascii="Arial" w:hAnsi="Arial" w:cs="Arial"/>
          <w:color w:val="222222"/>
        </w:rPr>
        <w:t xml:space="preserve"> отсутствуют зафиксированные факты нарушения антимонопольного законодательства (выданных предупреждений, предписаний), а также не зафиксировано применения санкций, предусмотренных Кодексом Российской Федерации об административных правонарушениях, за нарушение законодательства Российской Федерации в сфере теплоснабжения, антимонопольного законодательства Российской Федерации, законодательства Российской Федерации о естественных монополиях</w:t>
      </w:r>
    </w:p>
    <w:p w14:paraId="46664DC0" w14:textId="77777777" w:rsidR="00004417" w:rsidRDefault="00004417" w:rsidP="00004417">
      <w:pPr>
        <w:spacing w:after="0" w:line="240" w:lineRule="auto"/>
        <w:jc w:val="both"/>
        <w:rPr>
          <w:rFonts w:cs="Arial"/>
          <w:b/>
          <w:bCs/>
          <w:szCs w:val="24"/>
        </w:rPr>
      </w:pPr>
    </w:p>
    <w:p w14:paraId="5DC1869B" w14:textId="77777777" w:rsidR="008D481F" w:rsidRDefault="008D481F" w:rsidP="00004417">
      <w:pPr>
        <w:spacing w:after="0" w:line="240" w:lineRule="auto"/>
        <w:jc w:val="both"/>
        <w:rPr>
          <w:rFonts w:cs="Arial"/>
          <w:b/>
          <w:bCs/>
          <w:szCs w:val="24"/>
        </w:rPr>
      </w:pPr>
    </w:p>
    <w:p w14:paraId="6455C990" w14:textId="77777777" w:rsidR="008D481F" w:rsidRDefault="008D481F">
      <w:pPr>
        <w:spacing w:after="0" w:line="240" w:lineRule="auto"/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br w:type="page"/>
      </w:r>
    </w:p>
    <w:p w14:paraId="4A2290AC" w14:textId="77777777" w:rsidR="008D481F" w:rsidRDefault="008D481F" w:rsidP="00004417">
      <w:pPr>
        <w:spacing w:after="0" w:line="240" w:lineRule="auto"/>
        <w:jc w:val="both"/>
        <w:rPr>
          <w:rFonts w:cs="Arial"/>
          <w:b/>
          <w:bCs/>
          <w:szCs w:val="24"/>
        </w:rPr>
        <w:sectPr w:rsidR="008D481F" w:rsidSect="008D1C4F">
          <w:footerReference w:type="default" r:id="rId27"/>
          <w:pgSz w:w="23808" w:h="16840" w:code="8"/>
          <w:pgMar w:top="1134" w:right="851" w:bottom="1134" w:left="1701" w:header="567" w:footer="709" w:gutter="0"/>
          <w:cols w:space="708"/>
          <w:docGrid w:linePitch="360"/>
        </w:sectPr>
      </w:pPr>
    </w:p>
    <w:p w14:paraId="2B14FDE3" w14:textId="77777777" w:rsidR="008D481F" w:rsidRPr="004B2D82" w:rsidRDefault="008D481F" w:rsidP="008D481F">
      <w:pPr>
        <w:pStyle w:val="10"/>
        <w:spacing w:before="400"/>
      </w:pPr>
      <w:bookmarkStart w:id="88" w:name="_Toc214656361"/>
      <w:r w:rsidRPr="008D481F">
        <w:lastRenderedPageBreak/>
        <w:t>ИНДИКАТОРЫ, ХАРАКТЕРИЗУЮЩИ</w:t>
      </w:r>
      <w:r>
        <w:t>Е</w:t>
      </w:r>
      <w:r w:rsidRPr="008D481F">
        <w:t xml:space="preserve"> ДИНАМИКУ ИЗМЕНЕНИЯ СПРОСА НА ТЕПЛОВУЮ МОЩНОСТЬ (ТЕПЛОВОЙ НАГРУЗКИ) В ЗОНАХ ДЕЙСТВИЯ СИСТЕМ ТЕПЛОСНАБЖЕНИЯ</w:t>
      </w:r>
      <w:bookmarkEnd w:id="88"/>
    </w:p>
    <w:p w14:paraId="5F5CBA6A" w14:textId="13D4C6FC" w:rsidR="008D481F" w:rsidRPr="008D481F" w:rsidRDefault="008D481F" w:rsidP="00D50E7E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>
        <w:rPr>
          <w:rFonts w:ascii="Arial" w:hAnsi="Arial" w:cs="Arial"/>
          <w:color w:val="222222"/>
        </w:rPr>
        <w:t>Индикаторы, характеризующие</w:t>
      </w:r>
      <w:r w:rsidRPr="008D481F">
        <w:rPr>
          <w:rFonts w:ascii="Arial" w:hAnsi="Arial" w:cs="Arial"/>
          <w:color w:val="222222"/>
        </w:rPr>
        <w:t xml:space="preserve"> </w:t>
      </w:r>
      <w:r w:rsidRPr="00D509C2">
        <w:rPr>
          <w:rFonts w:ascii="Arial" w:hAnsi="Arial" w:cs="Arial"/>
          <w:color w:val="222222"/>
        </w:rPr>
        <w:t xml:space="preserve">динамику изменения спроса на тепловую мощность (тепловой нагрузки) в зонах действия систем теплоснабжения, в зонах деятельности ЕТО ООО «Тверская генерация», приведены в таблицах </w:t>
      </w:r>
      <w:r w:rsidR="00D50E7E" w:rsidRPr="00D509C2">
        <w:rPr>
          <w:rFonts w:ascii="Arial" w:hAnsi="Arial" w:cs="Arial"/>
          <w:color w:val="222222"/>
        </w:rPr>
        <w:fldChar w:fldCharType="begin"/>
      </w:r>
      <w:r w:rsidR="00D50E7E" w:rsidRPr="00D509C2">
        <w:rPr>
          <w:rFonts w:ascii="Arial" w:hAnsi="Arial" w:cs="Arial"/>
          <w:color w:val="222222"/>
        </w:rPr>
        <w:instrText xml:space="preserve"> REF _Ref101991337 \h  \* MERGEFORMAT </w:instrText>
      </w:r>
      <w:r w:rsidR="00D50E7E" w:rsidRPr="00D509C2">
        <w:rPr>
          <w:rFonts w:ascii="Arial" w:hAnsi="Arial" w:cs="Arial"/>
          <w:color w:val="222222"/>
        </w:rPr>
      </w:r>
      <w:r w:rsidR="00D50E7E" w:rsidRPr="00D509C2">
        <w:rPr>
          <w:rFonts w:ascii="Arial" w:hAnsi="Arial" w:cs="Arial"/>
          <w:color w:val="222222"/>
        </w:rPr>
        <w:fldChar w:fldCharType="separate"/>
      </w:r>
      <w:r w:rsidR="006732C3" w:rsidRPr="006732C3">
        <w:rPr>
          <w:rFonts w:ascii="Arial" w:hAnsi="Arial" w:cs="Arial"/>
          <w:vanish/>
        </w:rPr>
        <w:t xml:space="preserve">Таблица </w:t>
      </w:r>
      <w:r w:rsidR="006732C3" w:rsidRPr="006732C3">
        <w:rPr>
          <w:rFonts w:ascii="Arial" w:hAnsi="Arial" w:cs="Arial"/>
          <w:noProof/>
        </w:rPr>
        <w:t>15</w:t>
      </w:r>
      <w:r w:rsidR="006732C3" w:rsidRPr="006732C3">
        <w:rPr>
          <w:rFonts w:ascii="Arial" w:hAnsi="Arial" w:cs="Arial"/>
        </w:rPr>
        <w:t>.</w:t>
      </w:r>
      <w:r w:rsidR="006732C3" w:rsidRPr="006732C3">
        <w:rPr>
          <w:rFonts w:ascii="Arial" w:hAnsi="Arial" w:cs="Arial"/>
          <w:noProof/>
        </w:rPr>
        <w:t>1</w:t>
      </w:r>
      <w:r w:rsidR="00D50E7E" w:rsidRPr="00D509C2">
        <w:rPr>
          <w:rFonts w:ascii="Arial" w:hAnsi="Arial" w:cs="Arial"/>
          <w:color w:val="222222"/>
        </w:rPr>
        <w:fldChar w:fldCharType="end"/>
      </w:r>
      <w:r w:rsidR="00D50E7E" w:rsidRPr="00D509C2">
        <w:rPr>
          <w:rFonts w:ascii="Arial" w:hAnsi="Arial" w:cs="Arial"/>
          <w:color w:val="222222"/>
        </w:rPr>
        <w:t>–</w:t>
      </w:r>
      <w:r w:rsidR="00D509C2" w:rsidRPr="00D509C2">
        <w:rPr>
          <w:rFonts w:ascii="Arial" w:hAnsi="Arial" w:cs="Arial"/>
          <w:color w:val="222222"/>
        </w:rPr>
        <w:fldChar w:fldCharType="begin"/>
      </w:r>
      <w:r w:rsidR="00D509C2" w:rsidRPr="00D509C2">
        <w:rPr>
          <w:rFonts w:ascii="Arial" w:hAnsi="Arial" w:cs="Arial"/>
          <w:color w:val="222222"/>
        </w:rPr>
        <w:instrText xml:space="preserve"> REF _Ref211866386 \h  \* MERGEFORMAT </w:instrText>
      </w:r>
      <w:r w:rsidR="00D509C2" w:rsidRPr="00D509C2">
        <w:rPr>
          <w:rFonts w:ascii="Arial" w:hAnsi="Arial" w:cs="Arial"/>
          <w:color w:val="222222"/>
        </w:rPr>
      </w:r>
      <w:r w:rsidR="00D509C2" w:rsidRPr="00D509C2">
        <w:rPr>
          <w:rFonts w:ascii="Arial" w:hAnsi="Arial" w:cs="Arial"/>
          <w:color w:val="222222"/>
        </w:rPr>
        <w:fldChar w:fldCharType="separate"/>
      </w:r>
      <w:r w:rsidR="006732C3" w:rsidRPr="006732C3">
        <w:rPr>
          <w:rFonts w:ascii="Arial" w:hAnsi="Arial" w:cs="Arial"/>
          <w:vanish/>
        </w:rPr>
        <w:t xml:space="preserve">Таблица </w:t>
      </w:r>
      <w:r w:rsidR="006732C3" w:rsidRPr="006732C3">
        <w:rPr>
          <w:rFonts w:ascii="Arial" w:hAnsi="Arial" w:cs="Arial"/>
          <w:noProof/>
        </w:rPr>
        <w:t>15</w:t>
      </w:r>
      <w:r w:rsidR="006732C3" w:rsidRPr="006732C3">
        <w:rPr>
          <w:rFonts w:ascii="Arial" w:hAnsi="Arial" w:cs="Arial"/>
        </w:rPr>
        <w:t>.</w:t>
      </w:r>
      <w:r w:rsidR="006732C3" w:rsidRPr="006732C3">
        <w:rPr>
          <w:rFonts w:ascii="Arial" w:hAnsi="Arial" w:cs="Arial"/>
          <w:noProof/>
        </w:rPr>
        <w:t>35</w:t>
      </w:r>
      <w:r w:rsidR="00D509C2" w:rsidRPr="00D509C2">
        <w:rPr>
          <w:rFonts w:ascii="Arial" w:hAnsi="Arial" w:cs="Arial"/>
          <w:color w:val="222222"/>
        </w:rPr>
        <w:fldChar w:fldCharType="end"/>
      </w:r>
      <w:r w:rsidRPr="00D509C2">
        <w:rPr>
          <w:rFonts w:ascii="Arial" w:hAnsi="Arial" w:cs="Arial"/>
          <w:color w:val="222222"/>
        </w:rPr>
        <w:t>. По системам теплоснабжения</w:t>
      </w:r>
      <w:r>
        <w:rPr>
          <w:rFonts w:ascii="Arial" w:hAnsi="Arial" w:cs="Arial"/>
          <w:color w:val="222222"/>
        </w:rPr>
        <w:t xml:space="preserve"> в зонах деятельности прочих ЕТО сведения отсутствуют.</w:t>
      </w:r>
    </w:p>
    <w:p w14:paraId="03686341" w14:textId="0DD0F3B4" w:rsidR="008D481F" w:rsidRDefault="008D481F" w:rsidP="00563C31">
      <w:pPr>
        <w:pStyle w:val="afffe"/>
        <w:spacing w:before="240" w:after="0" w:line="240" w:lineRule="auto"/>
        <w:ind w:firstLine="0"/>
        <w:contextualSpacing w:val="0"/>
      </w:pPr>
      <w:bookmarkStart w:id="89" w:name="_Ref101991337"/>
      <w:bookmarkStart w:id="90" w:name="_Toc214656245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89"/>
      <w:r>
        <w:t xml:space="preserve"> </w:t>
      </w:r>
      <w:r w:rsidRPr="009B7E72">
        <w:t xml:space="preserve">– </w:t>
      </w:r>
      <w:r w:rsidR="00CC2BA7">
        <w:t>Индикаторы, характеризующие спрос на тепловую энерг</w:t>
      </w:r>
      <w:r w:rsidR="001A121E">
        <w:t>ию и тепловую мощность в системах</w:t>
      </w:r>
      <w:r w:rsidR="00CC2BA7">
        <w:t xml:space="preserve"> </w:t>
      </w:r>
      <w:r w:rsidR="001A121E">
        <w:t>централизованного теплоснабжения</w:t>
      </w:r>
      <w:r w:rsidR="001E2764">
        <w:t xml:space="preserve"> </w:t>
      </w:r>
      <w:r w:rsidR="001A121E">
        <w:t>г Твери</w:t>
      </w:r>
      <w:bookmarkEnd w:id="90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19569EC1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1ABA27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08492F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906B824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1D30FBA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0F137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6A54E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4749B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E4468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7185E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2B9E7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6A9B4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D5175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EE39C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2A7B5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CA13A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614BE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A9D36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1F10B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D2476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0B0AD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ABF00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2474D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A43C3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A611F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1A121E" w:rsidRPr="00CC0966" w14:paraId="43F827D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150A8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41FAF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46B83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81AE068" wp14:editId="2A1FB672">
                  <wp:extent cx="166370" cy="166370"/>
                  <wp:effectExtent l="0" t="0" r="5080" b="508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15FCEF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52655" w14:textId="4AF1F5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484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C459F" w14:textId="3F5231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98,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7CE2F" w14:textId="4F300D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963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DD0CB" w14:textId="01752D5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945,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FCEFE" w14:textId="075947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150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4B88B" w14:textId="07259F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351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89745" w14:textId="496217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559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005C4" w14:textId="532354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76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9DF90" w14:textId="0D78E4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965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24300" w14:textId="71D103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69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11203" w14:textId="7A8095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379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C9EFF" w14:textId="31E2F3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589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C6AAC" w14:textId="6A9AF5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98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53C5D" w14:textId="55BEB2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008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97EEC" w14:textId="0FD298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18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6F3FC" w14:textId="1D3971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427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AD2A1" w14:textId="3FC457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636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F3A49" w14:textId="6A6089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845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BED85" w14:textId="149930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54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3C97A" w14:textId="53E791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63,19</w:t>
            </w:r>
          </w:p>
        </w:tc>
      </w:tr>
      <w:tr w:rsidR="001A121E" w:rsidRPr="00CC0966" w14:paraId="48BBA4D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1CE14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FC5FC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F2309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DA703E4" wp14:editId="2B4CF874">
                  <wp:extent cx="166370" cy="166370"/>
                  <wp:effectExtent l="0" t="0" r="5080" b="508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3F5458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389FC" w14:textId="75C76D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17677" w14:textId="7ED0A3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A9EFA" w14:textId="252A56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1BE4D" w14:textId="6442A6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E75E0" w14:textId="6BF5D1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CED6A" w14:textId="506286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CC996" w14:textId="6ED6F8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E3D4E" w14:textId="4819F7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2D3EB" w14:textId="273690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8D594" w14:textId="73517D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68E97" w14:textId="1852EC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9326A" w14:textId="404891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FD437" w14:textId="3AF6EDB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D154E" w14:textId="2E09D1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70437" w14:textId="49AD93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97245" w14:textId="2306AD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19510" w14:textId="523D27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0520A" w14:textId="0F2B0B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8318E" w14:textId="0152E5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21264" w14:textId="6433D2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70012A1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AFD6F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D5F20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B2065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2E43D94" wp14:editId="491B1C86">
                  <wp:extent cx="260985" cy="166370"/>
                  <wp:effectExtent l="0" t="0" r="5715" b="508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AB6DF1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55ABD" w14:textId="331B96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6FA98" w14:textId="447A01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895AD" w14:textId="17A2F6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2DC73" w14:textId="61D94F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FF002" w14:textId="68BC3D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23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75A76" w14:textId="189746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31,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6439F" w14:textId="7E8ACD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49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D1409" w14:textId="2E0B90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6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67EFA" w14:textId="0CBA66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68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21144" w14:textId="65F7A6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77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D2C60" w14:textId="68A868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84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C5470" w14:textId="1FC684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91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0264E" w14:textId="1DE0C5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99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A3B1A" w14:textId="52F24A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6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A3A32" w14:textId="341CE3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14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783A1" w14:textId="535B10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17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18DE2" w14:textId="6782A2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21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CDB23" w14:textId="198DC2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25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FA4DB" w14:textId="6E6997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28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448EA" w14:textId="63E824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32,38</w:t>
            </w:r>
          </w:p>
        </w:tc>
      </w:tr>
      <w:tr w:rsidR="001A121E" w:rsidRPr="00CC0966" w14:paraId="6A43647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B7F25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D8F2E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EB9F8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0221EA4" wp14:editId="27FE4AE1">
                  <wp:extent cx="260985" cy="166370"/>
                  <wp:effectExtent l="0" t="0" r="5715" b="508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52B696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35E1A" w14:textId="5BC7CE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DDB78" w14:textId="1B43AF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96422" w14:textId="0EA44D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34884" w14:textId="5049A6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1B377" w14:textId="347FFF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44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EA8F6" w14:textId="2D6851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77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498D9" w14:textId="16008D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84,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86825" w14:textId="2E3BEF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90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00678" w14:textId="4C5507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95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4F7D2" w14:textId="75059A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1,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3FF0A" w14:textId="731124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5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C14FA" w14:textId="73A6EE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9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D7557" w14:textId="662512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14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B5F20" w14:textId="373C2B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18,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D2445" w14:textId="1A656B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23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53626" w14:textId="3FD67E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24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B036E" w14:textId="22CE28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25,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F7292" w14:textId="59E70C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26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B1C2F" w14:textId="0FCFBF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27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52C6A" w14:textId="2FEA41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28,53</w:t>
            </w:r>
          </w:p>
        </w:tc>
      </w:tr>
      <w:tr w:rsidR="001A121E" w:rsidRPr="00CC0966" w14:paraId="71D1060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725A9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0A042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4E604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18B5049" wp14:editId="3893E35A">
                  <wp:extent cx="356235" cy="166370"/>
                  <wp:effectExtent l="0" t="0" r="5715" b="508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D147C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BAD61" w14:textId="48D1D1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74763" w14:textId="347049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AA969" w14:textId="52B6B3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1F224" w14:textId="462174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3367B" w14:textId="0C7482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2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DD9A2" w14:textId="6CBE5F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3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30A98" w14:textId="5E4F9D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8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A550B" w14:textId="2F5FE5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33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D4928" w14:textId="0D03F8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36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C6C48" w14:textId="6C5203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1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2DD9A" w14:textId="215151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4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C0F72" w14:textId="47ACDE1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97297" w14:textId="4DD20ED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1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DCD17" w14:textId="0E906E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4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1DB13" w14:textId="55ED06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7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E3B13" w14:textId="012938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8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D1335" w14:textId="257832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9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6A0C9" w14:textId="0F2FC6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0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31244" w14:textId="36ECE5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1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08CFA" w14:textId="3929DC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1,87</w:t>
            </w:r>
          </w:p>
        </w:tc>
      </w:tr>
      <w:tr w:rsidR="001A121E" w:rsidRPr="00CC0966" w14:paraId="5395E87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E215D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6C88F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D0081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C85BD94" wp14:editId="51C68DFD">
                  <wp:extent cx="260985" cy="166370"/>
                  <wp:effectExtent l="0" t="0" r="5715" b="508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D2F3FC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6C2AB" w14:textId="15FDEE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6F5D5" w14:textId="49A330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1D2CF" w14:textId="147E45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10E5E" w14:textId="4B472D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0E458" w14:textId="049ACB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2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4E6A6" w14:textId="418124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4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15C12" w14:textId="126A57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5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622B6" w14:textId="14AD72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7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E89D8" w14:textId="5D04B3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8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AE242" w14:textId="185F77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9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6E00E" w14:textId="217FE8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0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E7060" w14:textId="431A1F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1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9CCF2" w14:textId="5C32B4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3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830FD" w14:textId="2044E5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4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C21EB" w14:textId="0E378B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5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DFD33" w14:textId="03EE91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5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77CA6" w14:textId="72424F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5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5AE18" w14:textId="74E6D6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6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494A0" w14:textId="56BE5E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6,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6AA06" w14:textId="602C37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6,66</w:t>
            </w:r>
          </w:p>
        </w:tc>
      </w:tr>
      <w:tr w:rsidR="001A121E" w:rsidRPr="00CC0966" w14:paraId="57F5D0B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03AC4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F5804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47052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941F7BB" wp14:editId="02C98C17">
                  <wp:extent cx="260985" cy="166370"/>
                  <wp:effectExtent l="0" t="0" r="5715" b="508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9C7498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1A824" w14:textId="1B4C9F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C140A" w14:textId="65992E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9AEDB" w14:textId="4091A6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5DEA1" w14:textId="2EB8B8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A7C83" w14:textId="7F9473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9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78602" w14:textId="7D0D55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8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CBB17" w14:textId="0392B2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0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23C52" w14:textId="2DCA4D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3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0F3E6" w14:textId="44FDAA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7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99DCA" w14:textId="527858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0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7230D" w14:textId="6DEBC4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88D4D" w14:textId="08D07B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6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1AC2B" w14:textId="4128A3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9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6EEBA" w14:textId="4F22F5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2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107DA" w14:textId="0B2B74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5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6E519" w14:textId="1D0E43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8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FE50D" w14:textId="47389A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0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2C598" w14:textId="619B06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3,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30F98" w14:textId="134E94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5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9F69C" w14:textId="48ADEB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8,51</w:t>
            </w:r>
          </w:p>
        </w:tc>
      </w:tr>
      <w:tr w:rsidR="001A121E" w:rsidRPr="00CC0966" w14:paraId="25D9713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54181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2C81D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7D24D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91008F4" wp14:editId="47342DC4">
                  <wp:extent cx="356235" cy="166370"/>
                  <wp:effectExtent l="0" t="0" r="5715" b="508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FC0861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A3FD7" w14:textId="53281F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FE357" w14:textId="454651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137FA" w14:textId="35AE84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D5493" w14:textId="0327EF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274AE" w14:textId="2E115B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9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2F28D" w14:textId="6AEAC9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8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00609" w14:textId="4C4954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4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42FA8" w14:textId="343CEA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8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51634" w14:textId="2004DA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1,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18F05" w14:textId="754120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4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8B39E" w14:textId="5E98E5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6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F9787" w14:textId="2AA6BC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9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4FBCB" w14:textId="598CDC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C8E5D" w14:textId="0BE33E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4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E43AC" w14:textId="27F415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7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71F09" w14:textId="59FBD5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9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E7849" w14:textId="2D4562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1,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93E18" w14:textId="59D430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4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FF3B0" w14:textId="3C4B70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6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48007" w14:textId="3526A3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8,63</w:t>
            </w:r>
          </w:p>
        </w:tc>
      </w:tr>
      <w:tr w:rsidR="001A121E" w:rsidRPr="00CC0966" w14:paraId="24F7D27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D9158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1BF85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131E0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7CCA0B8" wp14:editId="403E8C4F">
                  <wp:extent cx="356235" cy="166370"/>
                  <wp:effectExtent l="0" t="0" r="5715" b="508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751A57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03CDF" w14:textId="265791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BF281" w14:textId="086CB8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3213E" w14:textId="4DE6DF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F3451" w14:textId="2D276A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6FDBD" w14:textId="5C3D8B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9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10E3C" w14:textId="40177D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0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BCDB8" w14:textId="604491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5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FCEFB" w14:textId="419866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5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4436F" w14:textId="0E9BE2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6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BC168" w14:textId="0D3B74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6,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78294" w14:textId="3CFD78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6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952C4" w14:textId="62FCFD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8EB5D" w14:textId="1EA5A8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A3789" w14:textId="544268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15A35" w14:textId="12A16C5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8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EA27C" w14:textId="55C621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8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C3301" w14:textId="2D0D25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8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DA3E6" w14:textId="6C75A3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59608" w14:textId="781CEF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984D3" w14:textId="0915C4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88</w:t>
            </w:r>
          </w:p>
        </w:tc>
      </w:tr>
      <w:tr w:rsidR="001A121E" w:rsidRPr="00CC0966" w14:paraId="7E5E7AD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52697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A4B73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15DA0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A9987E5" wp14:editId="2EFF23D3">
                  <wp:extent cx="260985" cy="166370"/>
                  <wp:effectExtent l="0" t="0" r="5715" b="508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591919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4D1E4" w14:textId="232326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4CA67" w14:textId="168D9F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5C290" w14:textId="5220F7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5E36F" w14:textId="55B7C4D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2D9FC" w14:textId="0607C5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7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18F61" w14:textId="7340C9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84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67F97" w14:textId="17869F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5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9875E" w14:textId="2293C3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63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AEDE1" w14:textId="19C891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85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48437" w14:textId="3E7E3C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08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103A7" w14:textId="0BD5D4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2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5F70F" w14:textId="255528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47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3C8AD" w14:textId="4EF763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66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66099" w14:textId="03A628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86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4BFED" w14:textId="185934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06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3A19F" w14:textId="314035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15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BFEEA" w14:textId="073ED9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25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F5304" w14:textId="113792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34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08B9C" w14:textId="1BEDB5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4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89A45" w14:textId="096B4E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54,05</w:t>
            </w:r>
          </w:p>
        </w:tc>
      </w:tr>
      <w:tr w:rsidR="001A121E" w:rsidRPr="00CC0966" w14:paraId="1BE4D97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9ACAC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61251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D9523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D0E2202" wp14:editId="723B5DB9">
                  <wp:extent cx="166370" cy="166370"/>
                  <wp:effectExtent l="0" t="0" r="5080" b="508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34579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1BBA8" w14:textId="74B528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920E2" w14:textId="64EAE2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387" w14:textId="2202A1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88913" w14:textId="59E866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F7F3C" w14:textId="43C092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56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0F8C3" w14:textId="4DB55F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48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43420" w14:textId="422476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65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05697" w14:textId="0BD16A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8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6A3B6" w14:textId="7BDE37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95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37A8C" w14:textId="16FDA4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11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12966" w14:textId="1B8C51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23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DEE0A" w14:textId="712C25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35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1FA7B" w14:textId="45A995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47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31C79" w14:textId="15E76B6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59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814FE" w14:textId="6A0FE4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71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A0F3F" w14:textId="7EB612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7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7957E" w14:textId="2A01B7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77,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EBFB1" w14:textId="1EF76D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80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CB6A0" w14:textId="15226E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83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7035A" w14:textId="64FB79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85,99</w:t>
            </w:r>
          </w:p>
        </w:tc>
      </w:tr>
      <w:tr w:rsidR="001A121E" w:rsidRPr="00CC0966" w14:paraId="677C7E3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769C7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5D67F6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69FCF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A87687B" wp14:editId="67C034A3">
                  <wp:extent cx="260985" cy="166370"/>
                  <wp:effectExtent l="0" t="0" r="5715" b="508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1A7D34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1F5E8" w14:textId="1E7A6B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379BB" w14:textId="5967DE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1DA78" w14:textId="00C8211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6F7C6" w14:textId="18AB3A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C3A06" w14:textId="7BDD75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2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AE2E1" w14:textId="79E567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54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E9E64" w14:textId="70B5E1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6,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F3533" w14:textId="0C99E0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9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8BB53" w14:textId="064903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7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711CE" w14:textId="3A1823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98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2DD95" w14:textId="4B20B6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06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B7D7C" w14:textId="410BCA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14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9EE84" w14:textId="7C6D4C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2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00A14" w14:textId="081388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0,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F9016" w14:textId="706848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8,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76859" w14:textId="6BA5D0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40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AD554" w14:textId="534046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42,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6DDCB" w14:textId="63EE38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44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78C43" w14:textId="44F7CC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46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CC62C" w14:textId="7170CD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48,61</w:t>
            </w:r>
          </w:p>
        </w:tc>
      </w:tr>
      <w:tr w:rsidR="001A121E" w:rsidRPr="00CC0966" w14:paraId="2E74B0C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03FCB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0303C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B4901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3B03804" wp14:editId="2A61D363">
                  <wp:extent cx="260985" cy="166370"/>
                  <wp:effectExtent l="0" t="0" r="5715" b="508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093917" w14:textId="77777777" w:rsidR="001A121E" w:rsidRPr="00CC0966" w:rsidRDefault="001A121E" w:rsidP="001A121E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02D07" w14:textId="0F9B5C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C412F" w14:textId="56478B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D612C" w14:textId="11D072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59832" w14:textId="04CDD2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C8D62" w14:textId="670B10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4,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8C390" w14:textId="2E8E51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358C9" w14:textId="24DDF9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8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1D8F5" w14:textId="72B031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4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D02DA" w14:textId="6C5B10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8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3227D" w14:textId="7C92A6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3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EDF37" w14:textId="21059D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7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6179A" w14:textId="6F7040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1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42186" w14:textId="405A06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4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6DC75" w14:textId="58B105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8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458FB" w14:textId="1A2CE2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2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6855A" w14:textId="46FC40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3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6A464" w14:textId="563E4D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4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D49DF" w14:textId="2F38FB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5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7DD09" w14:textId="380B3A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6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760C3" w14:textId="21C134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7,37</w:t>
            </w:r>
          </w:p>
        </w:tc>
      </w:tr>
      <w:tr w:rsidR="001A121E" w:rsidRPr="00CC0966" w14:paraId="08CD26A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AE2E2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2CD3E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C9061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5F73FF4" wp14:editId="795D35F3">
                  <wp:extent cx="260985" cy="166370"/>
                  <wp:effectExtent l="0" t="0" r="5715" b="508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FAEE9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072C6" w14:textId="0BF644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FCDD4" w14:textId="01B7F0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804D4" w14:textId="088245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DDF15" w14:textId="08A85A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3E698" w14:textId="3DA9DF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1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23761" w14:textId="38E730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2,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335C4" w14:textId="183357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86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27C83" w14:textId="04A715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95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FA567" w14:textId="18E090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5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924E6" w14:textId="7A14A8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13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98C82" w14:textId="059D08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021EF" w14:textId="745762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8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284F9" w14:textId="577467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3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41250" w14:textId="27A2F9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3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F2FF9" w14:textId="323E12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51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0440A" w14:textId="126452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57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F1E1C" w14:textId="2DBA5D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4,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2CFFF" w14:textId="619C7C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71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22979" w14:textId="4B6A7B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77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DFDDE" w14:textId="4F13046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4,32</w:t>
            </w:r>
          </w:p>
        </w:tc>
      </w:tr>
      <w:tr w:rsidR="001A121E" w:rsidRPr="00CC0966" w14:paraId="63E0E97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4F8E4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11546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E0499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7EBA1F8" wp14:editId="75B14FC7">
                  <wp:extent cx="356235" cy="166370"/>
                  <wp:effectExtent l="0" t="0" r="5715" b="508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72F81A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4A84F" w14:textId="279D9D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98E48" w14:textId="64B0BB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437BF" w14:textId="6B18E2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B8130" w14:textId="34B42C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7F05F" w14:textId="7F2657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6,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D2F7F" w14:textId="7CE6BD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5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403D0" w14:textId="3B121B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32,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312E3" w14:textId="40C418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85D83" w14:textId="3DFDDB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8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85CA1" w14:textId="4ECA35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5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67802" w14:textId="3E773C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1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6D7AC" w14:textId="7F5E6E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8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C872D" w14:textId="64CC33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4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A8AD5" w14:textId="08DF23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1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D0424" w14:textId="7355C2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7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4AF2C" w14:textId="3C1F0E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3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0F983" w14:textId="0E7E66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8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0D7DA" w14:textId="223F90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4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5A80E" w14:textId="7B8EC9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9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CDD1A" w14:textId="2FC719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5,00</w:t>
            </w:r>
          </w:p>
        </w:tc>
      </w:tr>
      <w:tr w:rsidR="001A121E" w:rsidRPr="00CC0966" w14:paraId="052FEB2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69998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33B05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0049A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E4E7756" wp14:editId="1344E367">
                  <wp:extent cx="356235" cy="166370"/>
                  <wp:effectExtent l="0" t="0" r="5715" b="508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165BEB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10E74" w14:textId="0421C9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447F0" w14:textId="1F46C35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8AD2F" w14:textId="78C0B7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8CC99" w14:textId="14503E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DF255" w14:textId="656762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4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67E2C" w14:textId="4A3C08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328E9" w14:textId="7C106B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5650F" w14:textId="1D025A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2D860" w14:textId="7E4757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3B23D" w14:textId="11F4FB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5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9C66C" w14:textId="7E6819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DE53E" w14:textId="7AB874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0445B" w14:textId="114797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B1FD1" w14:textId="0283E9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056B6" w14:textId="19B495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B7064" w14:textId="3FDD31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371DD" w14:textId="23D267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3F457" w14:textId="59CB69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18B45" w14:textId="6B8BFD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88B7D" w14:textId="7498A9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9,32</w:t>
            </w:r>
          </w:p>
        </w:tc>
      </w:tr>
      <w:tr w:rsidR="001A121E" w:rsidRPr="00CC0966" w14:paraId="1EC48A8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5DA89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1965C6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622A4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4D4B2FE" wp14:editId="7EE3AC89">
                  <wp:extent cx="356235" cy="260985"/>
                  <wp:effectExtent l="0" t="0" r="5715" b="571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FBEAD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CEACF" w14:textId="1FBD25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8E396" w14:textId="365FDE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FC9E8" w14:textId="16E5A5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1B002" w14:textId="0305B4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A17C4" w14:textId="0CE9A8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E8848" w14:textId="7AEE49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EEFF9" w14:textId="228547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8F7AD" w14:textId="6E052B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287FB" w14:textId="575FC7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783BF" w14:textId="10855B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60EE1" w14:textId="671856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59511" w14:textId="2BB482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4AA61" w14:textId="46F1B7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93928" w14:textId="420795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29F46" w14:textId="380BE3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54846" w14:textId="3B2CE8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28B67" w14:textId="44D800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AF6CA" w14:textId="2D9624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A6D55" w14:textId="73F007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160CB" w14:textId="5A5296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</w:tr>
      <w:tr w:rsidR="001A121E" w:rsidRPr="00CC0966" w14:paraId="79ADD76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03D2A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B560E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53711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F5F040B" wp14:editId="7B2B18FF">
                  <wp:extent cx="260985" cy="166370"/>
                  <wp:effectExtent l="0" t="0" r="5715" b="508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261370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47D3D" w14:textId="2D753E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566ED" w14:textId="05F2ED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A5CCD" w14:textId="538A98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701FB" w14:textId="06FDF2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3EE67" w14:textId="574E3D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D8E68" w14:textId="6FAC48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CECF7" w14:textId="3F74CE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BC0FB" w14:textId="7F1990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743C3" w14:textId="12D58F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F5CDD" w14:textId="25F95D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A8000" w14:textId="6A849E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D4131" w14:textId="7CBA405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AA954" w14:textId="104375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EC728" w14:textId="0704F0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B1E3C" w14:textId="63804D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3DE14" w14:textId="4C27AB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B8FE3" w14:textId="28E200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BE396" w14:textId="013C31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6CF73" w14:textId="7D5387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16671" w14:textId="088E44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01</w:t>
            </w:r>
          </w:p>
        </w:tc>
      </w:tr>
      <w:tr w:rsidR="001A121E" w:rsidRPr="00CC0966" w14:paraId="7C4AEDA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2DC76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46FEB4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A5FBC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B910F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B6A8D" w14:textId="54E302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3993C" w14:textId="23F514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A7B52" w14:textId="0C2C8F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9E18A" w14:textId="24858D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E4293" w14:textId="328A8F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CDA44" w14:textId="08B4C0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E4CE1" w14:textId="19366F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815FA" w14:textId="585DA7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FE12E" w14:textId="1C01F3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E4E84" w14:textId="11E9E2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70F9F" w14:textId="54913D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F0F4A" w14:textId="62EC58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A837D" w14:textId="1FF8E6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34B1E" w14:textId="2ABBD2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5AFA4" w14:textId="0289DB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FF63B" w14:textId="7DA605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5EC21" w14:textId="6530AF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09EC1" w14:textId="17CB61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73A1D" w14:textId="7075D9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D48DE" w14:textId="7430DB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1A121E" w:rsidRPr="00CC0966" w14:paraId="3C28F4C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8D5DA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4E3B3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42704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F6AEA58" wp14:editId="03AD079E">
                  <wp:extent cx="260985" cy="166370"/>
                  <wp:effectExtent l="0" t="0" r="5715" b="508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D9BEE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CF0AB" w14:textId="1172AA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9A0AB" w14:textId="76FE3D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5A413" w14:textId="129D50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45295" w14:textId="3830C6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0E443" w14:textId="424C23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1B8C6" w14:textId="7DF6ED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A8D5A" w14:textId="050E95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D6E44" w14:textId="1B88B9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C05DD" w14:textId="6744BB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9BCFD" w14:textId="52C71D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3F73F" w14:textId="3BCF5F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114B6" w14:textId="1D8108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46873" w14:textId="7A3765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7F7EA" w14:textId="3A46CB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EBAAD" w14:textId="490028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C63A1" w14:textId="260C64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6D6CE" w14:textId="446F68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B62F7" w14:textId="0111BA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09E88" w14:textId="202FA8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EAA89" w14:textId="5F5247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</w:tr>
      <w:tr w:rsidR="001A121E" w:rsidRPr="00CC0966" w14:paraId="157A6B2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4372F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589E9DE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1BE8B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009DD1E" wp14:editId="35747B86">
                  <wp:extent cx="462915" cy="166370"/>
                  <wp:effectExtent l="0" t="0" r="0" b="508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BC0A8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D9B09" w14:textId="729CE0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1A3F9" w14:textId="076B57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C8364" w14:textId="3BFB37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95770" w14:textId="2F7EBD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C41CC" w14:textId="2C2BB5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50E57" w14:textId="23D9D1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41AA4" w14:textId="764453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EC2CC" w14:textId="364767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3CEF1" w14:textId="6C4E00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6F4A7" w14:textId="07759E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4834F" w14:textId="465899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E42F8" w14:textId="500B43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BF2B2" w14:textId="5B3BC36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A5EE5" w14:textId="1EC360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754EE" w14:textId="484F01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1EADA" w14:textId="19EA74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B9678" w14:textId="529475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85B4D" w14:textId="2460FBD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36D6B" w14:textId="37AA70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9708B" w14:textId="20BA02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3A26C62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6D07D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D1983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C883A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0B3A34A" wp14:editId="168C1F08">
                  <wp:extent cx="356235" cy="166370"/>
                  <wp:effectExtent l="0" t="0" r="5715" b="508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EFD5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B1AB3" w14:textId="1B0AEE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C2229" w14:textId="0D7C12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776A1" w14:textId="6BCF1E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EE284" w14:textId="03CF11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4CE9A" w14:textId="39D262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6ABF6" w14:textId="57283D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FB0D1" w14:textId="3DD71F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F2176" w14:textId="00CD8B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3761E" w14:textId="686DD6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75D53" w14:textId="58D4DD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41FE2" w14:textId="79368A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7D5C6" w14:textId="3C75BB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1015F" w14:textId="0BA4DA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E577A" w14:textId="4E53FC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EC57B" w14:textId="0701B4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AB136" w14:textId="67826F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D40EE" w14:textId="120C7A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0C769" w14:textId="03D156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EDA46" w14:textId="10E604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8B0CC" w14:textId="633DFD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21BABBF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8DB3B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35627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0FD63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88F44E2" wp14:editId="4B5256CF">
                  <wp:extent cx="166370" cy="166370"/>
                  <wp:effectExtent l="0" t="0" r="5080" b="508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9A959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88004" w14:textId="5C41EA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3F6F6" w14:textId="67C350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62F95" w14:textId="4AFD60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C367A" w14:textId="755F0E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2CDDE" w14:textId="5AC071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2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0BEE6" w14:textId="23C88A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86422" w14:textId="5F7D86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63960" w14:textId="6DA5C8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40D96" w14:textId="0C178A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A1B1F" w14:textId="7E2802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4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F2FC1" w14:textId="60011B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4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7E17F" w14:textId="2582A5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4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28BA4" w14:textId="201627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4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40FDC" w14:textId="0CEFAD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4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1395F" w14:textId="61D3E4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4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2D22B" w14:textId="190328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5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5A199" w14:textId="292DEC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5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54C96" w14:textId="61DBFA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5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806CF" w14:textId="4F31CF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5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A17D4" w14:textId="4504C8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536</w:t>
            </w:r>
          </w:p>
        </w:tc>
      </w:tr>
      <w:tr w:rsidR="001A121E" w:rsidRPr="00CC0966" w14:paraId="43CB1B3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CA69F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511EF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1F01C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0D932B2" wp14:editId="177A94EF">
                  <wp:extent cx="260985" cy="166370"/>
                  <wp:effectExtent l="0" t="0" r="5715" b="508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94847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A9A27" w14:textId="639BC4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8AA9A" w14:textId="69D0E4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5A704" w14:textId="0DDC51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532D2" w14:textId="582623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B917B" w14:textId="4A3172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4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90ACE" w14:textId="65EFC2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2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042A0" w14:textId="3A0446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8BA08" w14:textId="510696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0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5B0CF" w14:textId="04D7FD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C97E4" w14:textId="6D23F7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6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BE37E" w14:textId="17E756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9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30E32" w14:textId="20FEDD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1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48190" w14:textId="6C7BA7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4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B2C47" w14:textId="5EC5DC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7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E9E20" w14:textId="67BAF8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9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4EE8A" w14:textId="0ACFA7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0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017D3" w14:textId="5B50E2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EBE84" w14:textId="490E19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F7EA9" w14:textId="3CF7E4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ACF6B" w14:textId="0D0258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,2</w:t>
            </w:r>
          </w:p>
        </w:tc>
      </w:tr>
      <w:tr w:rsidR="001A121E" w:rsidRPr="00CC0966" w14:paraId="2DD6820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E11AEC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D2C42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BCB02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4B04620" wp14:editId="097F2766">
                  <wp:extent cx="260985" cy="166370"/>
                  <wp:effectExtent l="0" t="0" r="5715" b="508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BF0F7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19B75" w14:textId="2E1C37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58CB5" w14:textId="0B8CEA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3ADE1" w14:textId="380F0F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27E6F" w14:textId="34D240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93F2A" w14:textId="0107CF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91C1B" w14:textId="23B1BE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7F639" w14:textId="74F14D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DCE50" w14:textId="683853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0923B" w14:textId="53E0A0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699A2" w14:textId="6B8CF8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0982B" w14:textId="1A3789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A8BEE" w14:textId="5FAF2D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6E8ED" w14:textId="5E7B37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2A02C" w14:textId="3810FD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763D2" w14:textId="7EE414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D2CBC" w14:textId="0EF289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9D9AD" w14:textId="098188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09039" w14:textId="4959A8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9B466" w14:textId="0FB4AA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A70C9" w14:textId="21088F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3</w:t>
            </w:r>
          </w:p>
        </w:tc>
      </w:tr>
      <w:tr w:rsidR="001A121E" w:rsidRPr="00CC0966" w14:paraId="3457D1D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463A2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30CEB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7639D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E172B80" wp14:editId="09ECB73A">
                  <wp:extent cx="260985" cy="166370"/>
                  <wp:effectExtent l="0" t="0" r="5715" b="508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94AE6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3E7C8" w14:textId="606F46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FC43D" w14:textId="27F95D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8372B" w14:textId="2476BC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952C0" w14:textId="7A1A96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85955" w14:textId="691CAA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7D397" w14:textId="0BB3EE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D2D28" w14:textId="10C0D1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A478C" w14:textId="501ECA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7B4FA" w14:textId="483D72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6C2FA" w14:textId="784E99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2905E" w14:textId="7A71DE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92BAF" w14:textId="7D7A29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DA1A0" w14:textId="52956E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E7B26" w14:textId="49AA09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73CBD" w14:textId="1B4DD8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219FE" w14:textId="147472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BFE5D" w14:textId="526660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A0E80" w14:textId="3C8354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B20BD" w14:textId="155012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3BD23" w14:textId="3BE07C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5</w:t>
            </w:r>
          </w:p>
        </w:tc>
      </w:tr>
    </w:tbl>
    <w:p w14:paraId="55FB80DF" w14:textId="6E4965D2" w:rsidR="001A121E" w:rsidRDefault="001A121E" w:rsidP="001A121E">
      <w:pPr>
        <w:pStyle w:val="afffe"/>
        <w:spacing w:before="240" w:after="0" w:line="240" w:lineRule="auto"/>
        <w:ind w:firstLine="0"/>
        <w:contextualSpacing w:val="0"/>
      </w:pPr>
      <w:bookmarkStart w:id="91" w:name="_Toc214656246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ТЭЦ-1</w:t>
      </w:r>
      <w:bookmarkEnd w:id="91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753C3516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C8BBC8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7CC9F3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005242C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0499D59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2658B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26483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AD106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5A9ED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8BE97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88768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384CB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E41EB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7B0D3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B72D2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4B3AB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1804E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81CEE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EB4B3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B1219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63A3C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8F136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E78DB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355E2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69FDD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1A121E" w:rsidRPr="00CC0966" w14:paraId="7B3A0C9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CD833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303A2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350F6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6F85405" wp14:editId="5FBC3029">
                  <wp:extent cx="166370" cy="166370"/>
                  <wp:effectExtent l="0" t="0" r="5080" b="5080"/>
                  <wp:docPr id="4686" name="Рисунок 46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9D3663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C6ED8" w14:textId="6E0B67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5507A" w14:textId="468CEF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D2379" w14:textId="27BEE0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6B9EB" w14:textId="60B60B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7217F" w14:textId="42E01D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7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CD6A8" w14:textId="2ADA67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7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3DCD9" w14:textId="17BC3D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7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C474D" w14:textId="2B7DA1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7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81FF9" w14:textId="0DA252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2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F8CD7" w14:textId="273A59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1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AF7D6" w14:textId="0485DE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1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29D83" w14:textId="1EBB72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1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1A372" w14:textId="182A3D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1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84C18" w14:textId="277985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1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BFBF9" w14:textId="7C1366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1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E75B2" w14:textId="0F4C7C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5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5F96B" w14:textId="043FB1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8,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E49D8" w14:textId="1A81A1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1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3EAB6" w14:textId="7A2727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5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04314" w14:textId="4B18CC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8,50</w:t>
            </w:r>
          </w:p>
        </w:tc>
      </w:tr>
      <w:tr w:rsidR="001A121E" w:rsidRPr="00CC0966" w14:paraId="183370B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01CAC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CD30E6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D9C41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19087C2" wp14:editId="30B508C6">
                  <wp:extent cx="166370" cy="166370"/>
                  <wp:effectExtent l="0" t="0" r="5080" b="5080"/>
                  <wp:docPr id="4687" name="Рисунок 46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448CB4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6DA3E" w14:textId="115D36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F48E1" w14:textId="40103F5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B96BC" w14:textId="4A5ADD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29092" w14:textId="1AEB6D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12EEC" w14:textId="54D518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1CD35" w14:textId="0E2A09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A29F2" w14:textId="7DC99E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7EB86" w14:textId="3AD95D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35FE0" w14:textId="3FF4B8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1F94D" w14:textId="2A5C55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5F283" w14:textId="333E70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56907" w14:textId="7D6553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AF86C" w14:textId="334D49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940FF" w14:textId="37088A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F308F" w14:textId="5DC8D2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6A116" w14:textId="7C348A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E993E" w14:textId="06A5BB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9BE9B" w14:textId="1F09F3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22D67" w14:textId="5BCC8D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4B43E" w14:textId="514F71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0CCCDFD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76D25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6F9CF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E4C97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C1E71F7" wp14:editId="2706E8FF">
                  <wp:extent cx="260985" cy="166370"/>
                  <wp:effectExtent l="0" t="0" r="5715" b="5080"/>
                  <wp:docPr id="4688" name="Рисунок 46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12B334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18FDB" w14:textId="6FB58F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8A6B8" w14:textId="2355F9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09DD6" w14:textId="3446F9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3EF0A" w14:textId="21CBEB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6135F" w14:textId="270B71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3,31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1FAF5" w14:textId="7D1C70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1,81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53B82" w14:textId="471494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1,81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8AE0A" w14:textId="7BA3F0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2,29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977E0" w14:textId="5B4A27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2,44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86F5E" w14:textId="46E057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2,8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53C51" w14:textId="278EC8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2,8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7E118" w14:textId="2BAED0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2,8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31E52" w14:textId="6C8F53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2,8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F305E" w14:textId="5175C0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2,9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F544C" w14:textId="2D6F9D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2,9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1D2C2" w14:textId="2DF544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3,0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F2C94" w14:textId="355AF0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3,21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DE3EA" w14:textId="7CD603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3,3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D39AF" w14:textId="39637D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3,4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AD8D3" w14:textId="38D3EA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3,6000</w:t>
            </w:r>
          </w:p>
        </w:tc>
      </w:tr>
      <w:tr w:rsidR="001A121E" w:rsidRPr="00CC0966" w14:paraId="2EDB226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B4C02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3C921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BCD10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F25576D" wp14:editId="6697D3CD">
                  <wp:extent cx="260985" cy="166370"/>
                  <wp:effectExtent l="0" t="0" r="5715" b="5080"/>
                  <wp:docPr id="4689" name="Рисунок 46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AC93CC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EDC3D" w14:textId="34D35D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3F5E9" w14:textId="2BB72F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DDF1B" w14:textId="2D92E6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50B7E" w14:textId="77A630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69DD7" w14:textId="3D9FE7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4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21C5E" w14:textId="3A8AD3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4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72521" w14:textId="7AD217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4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83ACE" w14:textId="68D63E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4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4C62F" w14:textId="7E2C2C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9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3A847" w14:textId="7FC372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2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B9644" w14:textId="07FA8E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2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08CE3" w14:textId="322B26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2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9C6AA" w14:textId="3C7BB9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2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75EAC" w14:textId="718BEE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2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7AA12" w14:textId="2048E4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2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48095" w14:textId="27848A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3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5B144" w14:textId="22AF43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4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E4F13" w14:textId="38D05C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5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C6FC8" w14:textId="2C6F58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6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92A5D" w14:textId="469ED2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7960</w:t>
            </w:r>
          </w:p>
        </w:tc>
      </w:tr>
      <w:tr w:rsidR="001A121E" w:rsidRPr="00CC0966" w14:paraId="5A79020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C3A37C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638C4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08B35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9A54C31" wp14:editId="0568E326">
                  <wp:extent cx="356235" cy="166370"/>
                  <wp:effectExtent l="0" t="0" r="5715" b="5080"/>
                  <wp:docPr id="4690" name="Рисунок 46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D5EC8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EABB1" w14:textId="55ED92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D59D3" w14:textId="161CAD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BDA27" w14:textId="654A24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CF698" w14:textId="6879AB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CD254" w14:textId="1EC7FD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,69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DA154" w14:textId="796622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,69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2F1EC" w14:textId="5E457B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,69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7E5D7" w14:textId="2AB062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,69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953BA" w14:textId="4BD110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,80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DF2B2" w14:textId="2E6EBF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3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44E43" w14:textId="69C0A5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3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B31A3" w14:textId="1E893A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3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C1720" w14:textId="118C37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3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00974" w14:textId="4B44FD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3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79776" w14:textId="30AAC0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3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A4822" w14:textId="21B3E7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10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E1805" w14:textId="0DBC17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18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C3F3A" w14:textId="03E38C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25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24B84" w14:textId="4B8B2A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33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7F0AD" w14:textId="34E12B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4049</w:t>
            </w:r>
          </w:p>
        </w:tc>
      </w:tr>
      <w:tr w:rsidR="001A121E" w:rsidRPr="00CC0966" w14:paraId="1B3C6EB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4E9C1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C6A28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56DBA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3DED923" wp14:editId="373CCD43">
                  <wp:extent cx="260985" cy="166370"/>
                  <wp:effectExtent l="0" t="0" r="5715" b="5080"/>
                  <wp:docPr id="4691" name="Рисунок 46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358D1B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30CD2" w14:textId="3D517B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F76C1" w14:textId="79EB451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BB93B" w14:textId="51C779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DF495" w14:textId="6C7D8E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CE467" w14:textId="27DCE6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15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308F4" w14:textId="60912E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15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B41B2" w14:textId="3C9EE36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15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42753" w14:textId="36860C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15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57716" w14:textId="4F9D6B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19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68254" w14:textId="653C54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26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28364" w14:textId="569146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26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779FB" w14:textId="1E506B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26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F662D" w14:textId="0E41B0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26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FBDF1" w14:textId="091B7C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26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6881C" w14:textId="7E7C83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26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097E7" w14:textId="09C2CE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28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04AF7" w14:textId="118208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31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8BB9A" w14:textId="449DEF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33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1BC90" w14:textId="79E895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36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BD44D" w14:textId="6ACE39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3911</w:t>
            </w:r>
          </w:p>
        </w:tc>
      </w:tr>
      <w:tr w:rsidR="001A121E" w:rsidRPr="00CC0966" w14:paraId="7DB2B89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6FDC5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64AD2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52956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29B4A00" wp14:editId="0A72A07E">
                  <wp:extent cx="260985" cy="166370"/>
                  <wp:effectExtent l="0" t="0" r="5715" b="5080"/>
                  <wp:docPr id="4692" name="Рисунок 46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3A0567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E25B9" w14:textId="048233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9F3DD" w14:textId="11EE7F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D2DF6" w14:textId="059587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93DE9" w14:textId="548303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9041D" w14:textId="412D88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90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F98AA" w14:textId="0AD99B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96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07A36" w14:textId="59257B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96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D5C41" w14:textId="0DEF9B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44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9265F" w14:textId="3C1F64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44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1CE8B" w14:textId="1B6469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50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DA801" w14:textId="76288F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53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2EB6E" w14:textId="0D1AF9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56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EB639" w14:textId="5EE12C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59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19727" w14:textId="7F6DC9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62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082F8" w14:textId="31EAA8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65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D28BB" w14:textId="126176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68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05019" w14:textId="400569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71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D9177" w14:textId="2ABABB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74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27FE2" w14:textId="58AF0F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77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0F278" w14:textId="4EE6D5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8040</w:t>
            </w:r>
          </w:p>
        </w:tc>
      </w:tr>
      <w:tr w:rsidR="001A121E" w:rsidRPr="00CC0966" w14:paraId="0089EBF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6142C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4B2A0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990E3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A83C7FB" wp14:editId="5C9BC997">
                  <wp:extent cx="356235" cy="166370"/>
                  <wp:effectExtent l="0" t="0" r="5715" b="5080"/>
                  <wp:docPr id="4693" name="Рисунок 46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C21CA1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13A7C" w14:textId="08A4A4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D7366" w14:textId="2F443D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0ED6A" w14:textId="680817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0E1CA" w14:textId="198696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2B39C" w14:textId="5B4E43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27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14E79" w14:textId="647EC1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33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C59E4" w14:textId="6DD568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33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42D1" w14:textId="2F138A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76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D0E3C" w14:textId="1BC610B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76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80A7C" w14:textId="187B72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82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70618" w14:textId="52D155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84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1B8C2" w14:textId="43B983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87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9D5FF" w14:textId="3EE4AE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9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38A95" w14:textId="660895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92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81BD2" w14:textId="7259B1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95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008C8" w14:textId="75EBC3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97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D8AB1" w14:textId="70B8FB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00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E7E51" w14:textId="039F73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03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0D759" w14:textId="171C2C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05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236B8" w14:textId="2ED41B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0825</w:t>
            </w:r>
          </w:p>
        </w:tc>
      </w:tr>
      <w:tr w:rsidR="001A121E" w:rsidRPr="00CC0966" w14:paraId="218AF0B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2E224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E58C1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3CC15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F9184CA" wp14:editId="6CA0188A">
                  <wp:extent cx="356235" cy="166370"/>
                  <wp:effectExtent l="0" t="0" r="5715" b="5080"/>
                  <wp:docPr id="4694" name="Рисунок 46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D24F92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35E97" w14:textId="1A39E4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0BCCB" w14:textId="3A00DC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78DD8" w14:textId="4E29EC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93FA1" w14:textId="395C7B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AEB1D" w14:textId="2C0287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A9977" w14:textId="781F99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E5394" w14:textId="6F51F8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93D70" w14:textId="36A80D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8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6E873" w14:textId="68277F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8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059CB" w14:textId="4E447A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8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1AEAB" w14:textId="341AF5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8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69B82" w14:textId="094A35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8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88558" w14:textId="7EE4FA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9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066DF" w14:textId="317811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9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7540C" w14:textId="664CDD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044CD" w14:textId="2DE2AA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0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C2A71" w14:textId="6BBFFE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0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4ECD8" w14:textId="3FA66C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1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EF25D" w14:textId="6E8F12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1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48FBC" w14:textId="01CA0F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216</w:t>
            </w:r>
          </w:p>
        </w:tc>
      </w:tr>
      <w:tr w:rsidR="001A121E" w:rsidRPr="00CC0966" w14:paraId="0443DE2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4293D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2FAC9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FD5A9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4DA5A32" wp14:editId="57C317F0">
                  <wp:extent cx="260985" cy="166370"/>
                  <wp:effectExtent l="0" t="0" r="5715" b="5080"/>
                  <wp:docPr id="4695" name="Рисунок 46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888FF3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708E4" w14:textId="3FB0C6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CBB5D" w14:textId="7BC4DF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CC2E3" w14:textId="4AC60E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D7213" w14:textId="2B2E9F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E4D85" w14:textId="36A9CD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0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0C2A7" w14:textId="2B3836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0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86A9F" w14:textId="269A9A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0,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F0317" w14:textId="141BA1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6856F" w14:textId="031A08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9EBBB" w14:textId="18CC27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3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56129" w14:textId="6B01D7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3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D6864" w14:textId="40C508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3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A9FF7" w14:textId="61E2C3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3,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7A630" w14:textId="536493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3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F692A" w14:textId="546EAB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3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22F1F" w14:textId="34BE76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4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6A14F" w14:textId="09C88F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4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74703" w14:textId="6E30B5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5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C2CE8" w14:textId="5DB5C3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5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3B2EB" w14:textId="21264E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5,71</w:t>
            </w:r>
          </w:p>
        </w:tc>
      </w:tr>
      <w:tr w:rsidR="001A121E" w:rsidRPr="00CC0966" w14:paraId="79E2D0E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AD5C1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B3093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747C0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27A41FA" wp14:editId="57421452">
                  <wp:extent cx="166370" cy="166370"/>
                  <wp:effectExtent l="0" t="0" r="5080" b="5080"/>
                  <wp:docPr id="4696" name="Рисунок 46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C739F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68FC4" w14:textId="55A7A7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63B68" w14:textId="1BDAD9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1D028" w14:textId="35E617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B8466" w14:textId="570E7C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2E5E5" w14:textId="61D977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A3572" w14:textId="6ECDAA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1132F" w14:textId="62FFD3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9B177" w14:textId="0B6218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9EF56" w14:textId="4D5FB8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F6632" w14:textId="6C29D9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06F98" w14:textId="1C7FBD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5F58F" w14:textId="6BA0FD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A3289" w14:textId="1A2128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18577" w14:textId="0527B1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A12F4" w14:textId="5ECC3C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5E39F" w14:textId="5C2729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A2174" w14:textId="6566D7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23F0D" w14:textId="357701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8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99C62" w14:textId="3190F4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8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11A18" w14:textId="20FED1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8,71</w:t>
            </w:r>
          </w:p>
        </w:tc>
      </w:tr>
      <w:tr w:rsidR="001A121E" w:rsidRPr="00CC0966" w14:paraId="2BB756E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75F58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5834C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EE554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D127B69" wp14:editId="69153B04">
                  <wp:extent cx="260985" cy="166370"/>
                  <wp:effectExtent l="0" t="0" r="5715" b="5080"/>
                  <wp:docPr id="4697" name="Рисунок 46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4A05C4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C2367" w14:textId="6AB5CA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71DDB" w14:textId="5B3779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12290" w14:textId="7A2FEC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7DD81" w14:textId="1B83F2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98CFC" w14:textId="2FE8F0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26155" w14:textId="166319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CE627" w14:textId="72DC60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642B5" w14:textId="0B7A94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9D9BF" w14:textId="78A79D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32C82" w14:textId="5152F9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F52F1" w14:textId="773098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DB315" w14:textId="1E4A58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BE3B3" w14:textId="253301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B3745" w14:textId="30D89E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44BFA" w14:textId="01554C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37DAE" w14:textId="4064AE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9371B" w14:textId="71743E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3D7CE" w14:textId="139237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AE13C" w14:textId="6B699F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FAE1C" w14:textId="4E222A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51</w:t>
            </w:r>
          </w:p>
        </w:tc>
      </w:tr>
      <w:tr w:rsidR="001A121E" w:rsidRPr="00CC0966" w14:paraId="0C3BAB5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8E3AA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6DFFB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F8463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E85FA6B" wp14:editId="24E4BF47">
                  <wp:extent cx="260985" cy="166370"/>
                  <wp:effectExtent l="0" t="0" r="5715" b="5080"/>
                  <wp:docPr id="4698" name="Рисунок 46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AB202C" w14:textId="77777777" w:rsidR="001A121E" w:rsidRPr="00CC0966" w:rsidRDefault="001A121E" w:rsidP="001A121E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E108C" w14:textId="0FC40D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DCAFD" w14:textId="6F4860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116C3" w14:textId="469A4C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32249" w14:textId="28740E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7367F" w14:textId="074CEC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24FCC" w14:textId="2D1915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C1EA6" w14:textId="3647BD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0A278" w14:textId="794D08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5991B" w14:textId="1B39EE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6D8A" w14:textId="188BFF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9FA9C" w14:textId="4DCD0C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00459" w14:textId="4E647B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37D5B" w14:textId="7FDB81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D00A6" w14:textId="230328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EAC0E" w14:textId="4B2AD2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B876E" w14:textId="44E4B5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741A0" w14:textId="150158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D9FF2" w14:textId="6FA974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DD477" w14:textId="52EA5A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CB2FF" w14:textId="038DDA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20</w:t>
            </w:r>
          </w:p>
        </w:tc>
      </w:tr>
      <w:tr w:rsidR="001A121E" w:rsidRPr="00CC0966" w14:paraId="100C797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29061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DC7AC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5DE70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68AC98D" wp14:editId="4563205B">
                  <wp:extent cx="260985" cy="166370"/>
                  <wp:effectExtent l="0" t="0" r="5715" b="5080"/>
                  <wp:docPr id="4699" name="Рисунок 46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74B1C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464DA" w14:textId="74128C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DBEF5" w14:textId="06AAD5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3ACF2" w14:textId="62C32E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EA7FD" w14:textId="74D3E8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F7A36" w14:textId="009446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059A3" w14:textId="537272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B8AE4" w14:textId="68ADE7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C545F" w14:textId="729F7C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DB0FA" w14:textId="6B6B87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B5964" w14:textId="173109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0FA64" w14:textId="4F371C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2967C" w14:textId="10554C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3E9D1" w14:textId="3352A7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DB771" w14:textId="04F27B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32C96" w14:textId="656A6F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25BB8" w14:textId="3F47BC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58AE5" w14:textId="3E0775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E3FFF" w14:textId="3F3C43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9D414" w14:textId="05EFB0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9F72F" w14:textId="575027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,00</w:t>
            </w:r>
          </w:p>
        </w:tc>
      </w:tr>
      <w:tr w:rsidR="001A121E" w:rsidRPr="00CC0966" w14:paraId="5DE4BDD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9D080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49ABB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4C732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6DD1FE6" wp14:editId="6C1D700D">
                  <wp:extent cx="356235" cy="166370"/>
                  <wp:effectExtent l="0" t="0" r="5715" b="5080"/>
                  <wp:docPr id="4700" name="Рисунок 47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EA6E71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BC5A3" w14:textId="3900AF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9B6DC" w14:textId="6A645A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8FC0D" w14:textId="26EA3E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A484D" w14:textId="035C5E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49A0D" w14:textId="09B0C0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6A3AA" w14:textId="5CE3EA6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17A69" w14:textId="2EA43E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1FD31" w14:textId="6DFF4A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AFB9F" w14:textId="75DF0C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3CCCB" w14:textId="08E701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44CE8" w14:textId="213128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72CDC" w14:textId="75F6F4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0BFD2" w14:textId="1E1921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BDB91" w14:textId="45280A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32252" w14:textId="2C2929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52B1" w14:textId="4227E8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94544" w14:textId="0FFD71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309F0" w14:textId="08EA64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0F38E" w14:textId="230CDE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C97B4" w14:textId="3FBCD8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99</w:t>
            </w:r>
          </w:p>
        </w:tc>
      </w:tr>
      <w:tr w:rsidR="001A121E" w:rsidRPr="00CC0966" w14:paraId="24124C4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52C43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3DF17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64E4E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0609716" wp14:editId="54910447">
                  <wp:extent cx="356235" cy="166370"/>
                  <wp:effectExtent l="0" t="0" r="5715" b="5080"/>
                  <wp:docPr id="4701" name="Рисунок 47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AF469F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4F22A" w14:textId="4ABE30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B1C23" w14:textId="7D56BB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32D54" w14:textId="035EF9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EB559" w14:textId="6D9413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FFC43" w14:textId="64CD6D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D6397" w14:textId="37FED6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27C1C" w14:textId="466EDF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01982" w14:textId="267746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F7A2C" w14:textId="48EAF5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EE40B" w14:textId="78E7AB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F4FCB" w14:textId="6AB4DD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4D167" w14:textId="37B4E2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207CD" w14:textId="3161BC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223D4" w14:textId="0D8405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56C7C" w14:textId="1CCBC8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F9D3F" w14:textId="50EA7B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06FAD" w14:textId="4E8A5B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90801" w14:textId="2CE5EF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4E520" w14:textId="0C3080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709DE" w14:textId="3BBF83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0</w:t>
            </w:r>
          </w:p>
        </w:tc>
      </w:tr>
      <w:tr w:rsidR="001A121E" w:rsidRPr="00CC0966" w14:paraId="3F6A8A1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46C2C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B6B8E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E0B64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A5DF71A" wp14:editId="61DD7C15">
                  <wp:extent cx="356235" cy="260985"/>
                  <wp:effectExtent l="0" t="0" r="5715" b="5715"/>
                  <wp:docPr id="4702" name="Рисунок 47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BCE63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9409F" w14:textId="3D1912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0EFC6" w14:textId="05DFAE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B5ADD" w14:textId="7127C4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9CB9F" w14:textId="1D9D3E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5457C" w14:textId="346514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7A520" w14:textId="24CBED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698DD" w14:textId="3E6C21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320C4" w14:textId="55608E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CC7CE" w14:textId="74468E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A2A6A" w14:textId="51CA16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9F2A9" w14:textId="50E0C7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F022E" w14:textId="5A502A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36ED0" w14:textId="507EDC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EDBB5" w14:textId="2DD6D3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F86CB" w14:textId="2586AC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303FE" w14:textId="3A9430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D16FE" w14:textId="621AFF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7E172" w14:textId="40D1A8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09DB9" w14:textId="4632D6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F6461" w14:textId="2767A3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</w:tr>
      <w:tr w:rsidR="001A121E" w:rsidRPr="00CC0966" w14:paraId="340023A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41998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ABE12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EA756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8EE1117" wp14:editId="30126291">
                  <wp:extent cx="260985" cy="166370"/>
                  <wp:effectExtent l="0" t="0" r="5715" b="5080"/>
                  <wp:docPr id="4703" name="Рисунок 47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A6EC94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E9C6B" w14:textId="4DFA6F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3869F" w14:textId="1B8338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03BC1" w14:textId="14105E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14B95" w14:textId="5303BA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D5F41" w14:textId="51286C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C2F6F" w14:textId="16C8CB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48199" w14:textId="3039E9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CC757" w14:textId="38C110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818A3" w14:textId="61946F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622B9" w14:textId="169671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ED046" w14:textId="248C066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8E8B1" w14:textId="2ADE4F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3B147" w14:textId="2DACD4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4EF0D" w14:textId="5A62C1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37BBF" w14:textId="1996A5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F26CD" w14:textId="43558C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06D34" w14:textId="44099F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A1892" w14:textId="402E3C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D40C0" w14:textId="48D7B3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9E9EF" w14:textId="160231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95</w:t>
            </w:r>
          </w:p>
        </w:tc>
      </w:tr>
      <w:tr w:rsidR="001A121E" w:rsidRPr="00CC0966" w14:paraId="6DAC441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65AA5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B44CD8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8DB2E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14E8E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7234F" w14:textId="6D216A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2552F" w14:textId="35F852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AAA7E" w14:textId="1288D2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B6303" w14:textId="25F990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24F9F" w14:textId="72226F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53EF5" w14:textId="2E1400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D1FAF" w14:textId="506A35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55EF5" w14:textId="159819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8A370" w14:textId="0729B0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2CFA2" w14:textId="656E14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472C9" w14:textId="4B149A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46974" w14:textId="70652B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E5836" w14:textId="743244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AFDFD" w14:textId="47770E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E9BD1" w14:textId="3D7F40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C70A7" w14:textId="55D8C9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A7456" w14:textId="78C977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DCD86" w14:textId="63EFCC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2760E" w14:textId="0176E2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7D1E7" w14:textId="48E50A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1A121E" w:rsidRPr="00CC0966" w14:paraId="210A006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BCF08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648B0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35EAB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C5C2BE4" wp14:editId="070CB428">
                  <wp:extent cx="260985" cy="166370"/>
                  <wp:effectExtent l="0" t="0" r="5715" b="5080"/>
                  <wp:docPr id="4704" name="Рисунок 47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7AA5F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E61CD" w14:textId="15CFF5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AEA96" w14:textId="661420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652BC" w14:textId="2D2C75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0D2C2" w14:textId="1DB3C7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23BDD" w14:textId="1508D0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F4986" w14:textId="0E3266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49B61" w14:textId="3E9263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9C243" w14:textId="10F3EE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E5F00" w14:textId="791151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F7AF5" w14:textId="28748E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D01DE" w14:textId="1A8B09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D549A" w14:textId="62F9821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35F35" w14:textId="19019F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81DC4" w14:textId="6E4A18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AB3CE" w14:textId="2B9EC9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0D5BF" w14:textId="05B463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4AB65" w14:textId="74575B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02592" w14:textId="566BEC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E30C0" w14:textId="054F56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10002" w14:textId="4FC6BC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</w:tr>
      <w:tr w:rsidR="001A121E" w:rsidRPr="00CC0966" w14:paraId="3843717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BF3C2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E74576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48CD3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D680C58" wp14:editId="6BAE4D14">
                  <wp:extent cx="462915" cy="166370"/>
                  <wp:effectExtent l="0" t="0" r="0" b="5080"/>
                  <wp:docPr id="4705" name="Рисунок 47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F5EB42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F1E03" w14:textId="163000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F4D88" w14:textId="4A8173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E185F" w14:textId="632CCE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9D6AB" w14:textId="4901C5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D4D04" w14:textId="640936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065B3" w14:textId="508AC5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A564D" w14:textId="76BE29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D8C63" w14:textId="785C39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F5F39" w14:textId="050C39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4DC74" w14:textId="4116A9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A4AAC" w14:textId="1D7A88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F7DFA" w14:textId="00D0DC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0C354" w14:textId="67B43D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22961" w14:textId="08AC2A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A7377" w14:textId="4FE9D8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C4E36" w14:textId="5910D5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12703" w14:textId="75C9B4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27D2D" w14:textId="5617D0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8EE15" w14:textId="6A9C5F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26116" w14:textId="0C15B7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03EBA68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63DDD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420FC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64A94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8CFF28D" wp14:editId="7C98CF7B">
                  <wp:extent cx="356235" cy="166370"/>
                  <wp:effectExtent l="0" t="0" r="5715" b="5080"/>
                  <wp:docPr id="4706" name="Рисунок 47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BFBE8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DD6F3" w14:textId="38273E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C1D3E" w14:textId="548B04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A9BC0" w14:textId="744001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618D9" w14:textId="56826C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41FAA" w14:textId="648E87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F86A3" w14:textId="4AE77A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CF8CC" w14:textId="2D53F2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1A54B" w14:textId="089446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EF966" w14:textId="3B570B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29F04" w14:textId="156C33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B1194" w14:textId="73093D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E2C49" w14:textId="448013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5DE56" w14:textId="006F44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F5FB5" w14:textId="47B35D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79420" w14:textId="4708CD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A3C5B" w14:textId="37D0C3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A59C1" w14:textId="5EECE8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23421" w14:textId="4195C7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6A8DC" w14:textId="2A1419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8D5B7" w14:textId="60354B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1A121E" w:rsidRPr="00CC0966" w14:paraId="6AF8227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5F27E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89E976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CE1DF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D5C8DBC" wp14:editId="32B61614">
                  <wp:extent cx="166370" cy="166370"/>
                  <wp:effectExtent l="0" t="0" r="5080" b="5080"/>
                  <wp:docPr id="4707" name="Рисунок 47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60BC9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FAC40" w14:textId="779BC3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FB9FD" w14:textId="2DA15D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EF53A" w14:textId="229999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2A3E3" w14:textId="798FB9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611EF" w14:textId="19C81F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AC8D4" w14:textId="2D5DDF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74009" w14:textId="0565F76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07CFF" w14:textId="33D1CB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839C6" w14:textId="126FD2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D3394" w14:textId="66DE3C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075A7" w14:textId="76BBFB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E6D0C" w14:textId="24A9CA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A35FC" w14:textId="20CF85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5C91C" w14:textId="54488C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0F25E" w14:textId="7E4E62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EC6A8" w14:textId="202499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7F1F2" w14:textId="3714DE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9C5BA" w14:textId="36BA63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35139" w14:textId="2779A1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0040B" w14:textId="003D89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70</w:t>
            </w:r>
          </w:p>
        </w:tc>
      </w:tr>
      <w:tr w:rsidR="001A121E" w:rsidRPr="00CC0966" w14:paraId="5EC6A32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4E1A0C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4A25D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9A56A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E79BA43" wp14:editId="6EEB4A45">
                  <wp:extent cx="260985" cy="166370"/>
                  <wp:effectExtent l="0" t="0" r="5715" b="5080"/>
                  <wp:docPr id="4708" name="Рисунок 47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FB7C0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1917F" w14:textId="53DE35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7B27E" w14:textId="0EBD30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76143" w14:textId="0AEBDF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B5136" w14:textId="15D965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7407D" w14:textId="5022F5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1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1B3E8" w14:textId="68382B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1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FA379" w14:textId="4DF1EF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1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F2AC8" w14:textId="558F7A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1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8FB9F" w14:textId="7C4BE0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9C8BE" w14:textId="05F943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4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713E4" w14:textId="468BFB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4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2D6D7" w14:textId="033056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4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8B4BE" w14:textId="706E76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4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AD788" w14:textId="58D6D6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4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B55A5" w14:textId="44F46A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4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18197" w14:textId="6F9747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5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57837" w14:textId="199374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5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1A135" w14:textId="48FB61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6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2562E" w14:textId="6EDD29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7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0FA14" w14:textId="359DDA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7,6</w:t>
            </w:r>
          </w:p>
        </w:tc>
      </w:tr>
      <w:tr w:rsidR="001A121E" w:rsidRPr="00CC0966" w14:paraId="5DB1101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6E4A3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20FBA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6375A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38D202B" wp14:editId="6817E90F">
                  <wp:extent cx="260985" cy="166370"/>
                  <wp:effectExtent l="0" t="0" r="5715" b="5080"/>
                  <wp:docPr id="4709" name="Рисунок 47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A4AFC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83CA9" w14:textId="03CDF7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BF14B" w14:textId="0F9BBB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4922D" w14:textId="648119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8B092" w14:textId="47AD65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AC447" w14:textId="62242B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8BF91" w14:textId="2098FC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A0D78" w14:textId="282D82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38EBC" w14:textId="74F7EC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7897B" w14:textId="663961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1FC98" w14:textId="4270FF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3FC95" w14:textId="03FD1A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D9DCC" w14:textId="1FDB9D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B6165" w14:textId="4741FB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421B5" w14:textId="495258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DD134" w14:textId="77096C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F976C" w14:textId="3F9917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0FAC7" w14:textId="6F36FA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17763" w14:textId="2B3F29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DFBA9" w14:textId="311822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C7569" w14:textId="05FC35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</w:tr>
      <w:tr w:rsidR="001A121E" w:rsidRPr="00CC0966" w14:paraId="2396B05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C31F1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8D96C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DEBBF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854E3AD" wp14:editId="6BAF4E05">
                  <wp:extent cx="260985" cy="166370"/>
                  <wp:effectExtent l="0" t="0" r="5715" b="5080"/>
                  <wp:docPr id="4710" name="Рисунок 47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DCF05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DAACD" w14:textId="37A3AC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E48EC" w14:textId="1D0F1A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06665" w14:textId="677E0F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4F04E" w14:textId="6A2C0A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3C259" w14:textId="369258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373EC" w14:textId="2758F3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3094B" w14:textId="1A798B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82C95" w14:textId="43F0AE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31BA9" w14:textId="036F2D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8F078" w14:textId="5B2488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E0FC6" w14:textId="239BA4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FF326" w14:textId="250356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FD8F0" w14:textId="0C0A66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24AD2" w14:textId="0611EF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D601C" w14:textId="790FE7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CFBE5" w14:textId="72427E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86559" w14:textId="7BFA7A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4C333" w14:textId="53447B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15A64" w14:textId="054111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56027" w14:textId="2C4EAE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5</w:t>
            </w:r>
          </w:p>
        </w:tc>
      </w:tr>
    </w:tbl>
    <w:p w14:paraId="58417E10" w14:textId="03DF6F51" w:rsidR="00CC2BA7" w:rsidRDefault="00CC2BA7" w:rsidP="00563C31">
      <w:pPr>
        <w:pStyle w:val="afffe"/>
        <w:spacing w:before="240" w:after="0" w:line="240" w:lineRule="auto"/>
        <w:ind w:firstLine="0"/>
        <w:contextualSpacing w:val="0"/>
      </w:pPr>
      <w:bookmarkStart w:id="92" w:name="_Toc214656247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ТЭЦ-3</w:t>
      </w:r>
      <w:bookmarkEnd w:id="92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56B32C9D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A1AD78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2CB255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637528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0926C8D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5B422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059F5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BED06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4DECA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7D092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D4FD6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092E6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46202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4C400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41078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CA048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1D9ED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6477F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5B76A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E4C84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E4285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EC04D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83972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49CF1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997F3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1A121E" w:rsidRPr="00CC0966" w14:paraId="6F6FB8F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C35AC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7E52A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3643D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A786768" wp14:editId="0823D262">
                  <wp:extent cx="166370" cy="166370"/>
                  <wp:effectExtent l="0" t="0" r="5080" b="5080"/>
                  <wp:docPr id="1254" name="Рисунок 1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D4464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9B33D" w14:textId="5EC031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E1EFF" w14:textId="0E3DFE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815F3" w14:textId="7B569A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EC1AC" w14:textId="44677B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8DEBE" w14:textId="51078A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61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5F126" w14:textId="294DBA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77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0F548" w14:textId="25EDBB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47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E80A7" w14:textId="2C3390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39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A7B09" w14:textId="514CE3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47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EBF1D" w14:textId="0DBC4B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52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6BA3D" w14:textId="0BB29E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78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395FF" w14:textId="5E8106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03,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E1753" w14:textId="16EB61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28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1B421" w14:textId="5F0B9F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5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81BD3" w14:textId="5BFE02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79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02C37" w14:textId="3AB63E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03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D2D86" w14:textId="7C88F1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28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83B9B" w14:textId="2CA186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52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37F8D" w14:textId="4BAA5D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76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120AE" w14:textId="61D727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1,37</w:t>
            </w:r>
          </w:p>
        </w:tc>
      </w:tr>
      <w:tr w:rsidR="001A121E" w:rsidRPr="00CC0966" w14:paraId="68238AA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1771B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7128F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3D057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14AA5A8" wp14:editId="07C216BF">
                  <wp:extent cx="166370" cy="166370"/>
                  <wp:effectExtent l="0" t="0" r="5080" b="5080"/>
                  <wp:docPr id="1255" name="Рисунок 1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0669A2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F64C9" w14:textId="160DB2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A6A61" w14:textId="268721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FF2A4" w14:textId="292AEA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C4A87" w14:textId="6E83AF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40BCB" w14:textId="4CFF61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509D7" w14:textId="7C5A69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7658F" w14:textId="3396C3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FF173" w14:textId="39D742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E7BBB" w14:textId="121533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D7C31" w14:textId="526822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24AAE" w14:textId="000E1B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7B7D3" w14:textId="385324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3DF7C" w14:textId="68B799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17CF9" w14:textId="667761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44FFF" w14:textId="0CDB23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DC6EC" w14:textId="4DEDCF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52B0C" w14:textId="373962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120A2" w14:textId="2F8887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DC650" w14:textId="23CDFB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DAE46" w14:textId="303D8E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2D6706A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8AC64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E4EEE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ACEED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BEF4267" wp14:editId="64D338EA">
                  <wp:extent cx="260985" cy="166370"/>
                  <wp:effectExtent l="0" t="0" r="5715" b="5080"/>
                  <wp:docPr id="1256" name="Рисунок 1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53F51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F4429" w14:textId="4497EA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69E94" w14:textId="130D08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E6AC2" w14:textId="761746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269E6" w14:textId="75E89A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552BB" w14:textId="778A57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6,85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38FED" w14:textId="115DA1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0,75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52F37" w14:textId="501443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3,65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1530E" w14:textId="347461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7,88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C2683" w14:textId="6FC35F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3,28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E550C" w14:textId="354181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7,66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15E96" w14:textId="2D0062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3,76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6874B" w14:textId="02C546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9,86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12A2E" w14:textId="651F37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5,95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BE9B2" w14:textId="798ECA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2,05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13A56" w14:textId="75F6DC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8,14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7EBED" w14:textId="1A8858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9,80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2D883" w14:textId="7BC4C0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1,45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8E558" w14:textId="461A59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3,11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32CF2" w14:textId="7BE1A9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4,76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020CD" w14:textId="1B2436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6,4229</w:t>
            </w:r>
          </w:p>
        </w:tc>
      </w:tr>
      <w:tr w:rsidR="001A121E" w:rsidRPr="00CC0966" w14:paraId="01F295E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76242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54F76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A510F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63B5E80" wp14:editId="7EA500C7">
                  <wp:extent cx="260985" cy="166370"/>
                  <wp:effectExtent l="0" t="0" r="5715" b="5080"/>
                  <wp:docPr id="1257" name="Рисунок 1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8819E4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5EA9D" w14:textId="574629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65803" w14:textId="39B621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B2FCC" w14:textId="1B3E8C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5949A" w14:textId="498ED9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2BC93" w14:textId="0847B2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79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92B12" w14:textId="41A2FD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,29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618F3" w14:textId="24E7A6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4,7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7D9BA" w14:textId="65FDC1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7,60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877EE" w14:textId="52E9AF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1,13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DCA9C" w14:textId="69FC94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4,43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2CB44" w14:textId="19CCCA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8,27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CCEA3" w14:textId="607CAA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2,11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02260" w14:textId="29B06F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5,94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38A93" w14:textId="70ABDD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9,78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8111A" w14:textId="0C6EBD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3,62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4FB46" w14:textId="0F74F5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4,37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86454" w14:textId="14FE3C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5,12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DB152" w14:textId="78597A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5,87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88994" w14:textId="1BCBBC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6,62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2D718" w14:textId="72015A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7,3713</w:t>
            </w:r>
          </w:p>
        </w:tc>
      </w:tr>
      <w:tr w:rsidR="001A121E" w:rsidRPr="00CC0966" w14:paraId="5F48451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6C8A4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012F0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7594E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B1BDFE9" wp14:editId="1769ACD0">
                  <wp:extent cx="356235" cy="166370"/>
                  <wp:effectExtent l="0" t="0" r="5715" b="5080"/>
                  <wp:docPr id="1258" name="Рисунок 1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DE43B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80570" w14:textId="38F917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58A9B" w14:textId="46FCA6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32BF6" w14:textId="659E59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A3311" w14:textId="06EDA1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5DD94" w14:textId="655F96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46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25EC4" w14:textId="1F2A12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83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A638B" w14:textId="2C2660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,75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972E8" w14:textId="57494A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0,94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A1CF3" w14:textId="31B289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3,64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57B0E" w14:textId="2942ED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6,13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EADB0" w14:textId="07A900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9,02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A1E78" w14:textId="7975B5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1,91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F99CA" w14:textId="33B6F6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4,79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BBD0F" w14:textId="0D1C34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7,68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0F132" w14:textId="0E2404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57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1D1AC" w14:textId="16DB1CD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1,14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58A68" w14:textId="6EEEA2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1,70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B5FDE" w14:textId="53CE71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2,26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9A84E" w14:textId="31EBE1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2,82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A9E50" w14:textId="414140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3,3880</w:t>
            </w:r>
          </w:p>
        </w:tc>
      </w:tr>
      <w:tr w:rsidR="001A121E" w:rsidRPr="00CC0966" w14:paraId="62CA781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8E8D7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D6FF5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0E0A5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C175FC2" wp14:editId="37C17828">
                  <wp:extent cx="260985" cy="166370"/>
                  <wp:effectExtent l="0" t="0" r="5715" b="5080"/>
                  <wp:docPr id="1259" name="Рисунок 1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B06B41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F4B71" w14:textId="7F4C75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E1C0B" w14:textId="3344C4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6C4B6" w14:textId="70261A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5577A" w14:textId="00DD51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9C9C0" w14:textId="4586D1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32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D89D8" w14:textId="602498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45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DD4B3" w14:textId="76ED07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95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59777" w14:textId="7E3FC7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6,66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0922A" w14:textId="6FD983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7,48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4183F" w14:textId="068D88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8,30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2EB33" w14:textId="7EAF8E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9,25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5D3D9" w14:textId="300C12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0,2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D213E" w14:textId="5A3B80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1,14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139A4" w14:textId="37C413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2,09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D148E" w14:textId="783317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3,04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A6C79" w14:textId="5B204D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3,23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00C1D" w14:textId="014AC2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3,41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D8A2E" w14:textId="2C25EA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3,60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AD1C9" w14:textId="4592AA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3,79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F0C5F" w14:textId="26A9D1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3,9832</w:t>
            </w:r>
          </w:p>
        </w:tc>
      </w:tr>
      <w:tr w:rsidR="001A121E" w:rsidRPr="00CC0966" w14:paraId="00A5AD3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6F0E6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88A11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99E6F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42B78D7" wp14:editId="62C78F91">
                  <wp:extent cx="260985" cy="166370"/>
                  <wp:effectExtent l="0" t="0" r="5715" b="5080"/>
                  <wp:docPr id="1260" name="Рисунок 1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3EA797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00A1F" w14:textId="5BE085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11EED" w14:textId="4F677B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C57DF" w14:textId="4FE94B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3BD88" w14:textId="43F08E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AFB1A" w14:textId="7EA63C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5,06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FCF1E" w14:textId="4A5FA6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8,46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96DFD" w14:textId="5291A4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8,95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D76AC" w14:textId="3850A9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0,27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EA523" w14:textId="0974EE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2,15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204E9" w14:textId="65FD78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3,2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32647" w14:textId="480467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,48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03E26" w14:textId="6C051D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7,74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CEECD" w14:textId="1B4223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214C0" w14:textId="5347DB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2,26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2E144" w14:textId="06C364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4,52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8CD8A" w14:textId="110298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5,43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1E6D3" w14:textId="2B9BBB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6,33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0EF44" w14:textId="108301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7,24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7C989" w14:textId="0CD1DB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8,14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B71B2" w14:textId="69D696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0517</w:t>
            </w:r>
          </w:p>
        </w:tc>
      </w:tr>
      <w:tr w:rsidR="001A121E" w:rsidRPr="00CC0966" w14:paraId="1BCD772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F2812C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527AA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38663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CDBA81C" wp14:editId="31CD0C5F">
                  <wp:extent cx="356235" cy="166370"/>
                  <wp:effectExtent l="0" t="0" r="5715" b="5080"/>
                  <wp:docPr id="1261" name="Рисунок 1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B5DDA9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59780" w14:textId="6869C5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1F420" w14:textId="3CD5A4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F354E" w14:textId="6B0A61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CEEB2" w14:textId="083AD0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DD1CC" w14:textId="534F145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59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63C40" w14:textId="1BCC61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6,51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2457B" w14:textId="0AB48E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6,88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05E8C" w14:textId="4BD0C5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7,92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7D2B1" w14:textId="232DFC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9,57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A7BC2" w14:textId="364653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6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AA8CD" w14:textId="42FF2C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2,62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AACD1" w14:textId="525EB9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4,62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4C0CB" w14:textId="16F209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6,62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4F0AE" w14:textId="5E680D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8,62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22140" w14:textId="58E080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62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24628" w14:textId="37BF0C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1,41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A1EF6" w14:textId="374861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2,21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28036" w14:textId="6EDD08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3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D5DF9" w14:textId="30A0FE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3,79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B08CD" w14:textId="2B5BD1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4,5834</w:t>
            </w:r>
          </w:p>
        </w:tc>
      </w:tr>
      <w:tr w:rsidR="001A121E" w:rsidRPr="00CC0966" w14:paraId="1960728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61662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99464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29F6A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26055F4" wp14:editId="64CE4961">
                  <wp:extent cx="356235" cy="166370"/>
                  <wp:effectExtent l="0" t="0" r="5715" b="5080"/>
                  <wp:docPr id="1262" name="Рисунок 1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E80483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1F713" w14:textId="7C7253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05370" w14:textId="48ECBE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DF117" w14:textId="3D48E1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6CD82" w14:textId="300A34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6B903" w14:textId="128B49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47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47830" w14:textId="04A069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94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3A9F3" w14:textId="18F99A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06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B80F5" w14:textId="3AB165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35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EFAE3" w14:textId="427E86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57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BC609" w14:textId="0AF13F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60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90C94" w14:textId="64306E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86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46448" w14:textId="310286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12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7E1D1" w14:textId="48FF58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38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EE996" w14:textId="06E244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4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41773" w14:textId="31695D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89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48FA3" w14:textId="322A45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01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73988" w14:textId="1AB15C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12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6DDA9" w14:textId="2137CB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24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292A1" w14:textId="7478CF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35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01C75" w14:textId="59C181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4682</w:t>
            </w:r>
          </w:p>
        </w:tc>
      </w:tr>
      <w:tr w:rsidR="001A121E" w:rsidRPr="00CC0966" w14:paraId="2B1F110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17279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57D28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34881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8E202FA" wp14:editId="71990A82">
                  <wp:extent cx="260985" cy="166370"/>
                  <wp:effectExtent l="0" t="0" r="5715" b="5080"/>
                  <wp:docPr id="1263" name="Рисунок 1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55CEA5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5662E" w14:textId="6FA3C8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DF589" w14:textId="79612B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1684E" w14:textId="1FDD3E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B4284" w14:textId="05B9D7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3950C" w14:textId="458198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5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9D80F" w14:textId="17C01E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56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2841A" w14:textId="405EFD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3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2AC51" w14:textId="172097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75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97538" w14:textId="586C66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2BE5C" w14:textId="51AA93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1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DA12C" w14:textId="17DFA0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17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CCEFA" w14:textId="7919FC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33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D3D4A" w14:textId="74E9DD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49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50C15" w14:textId="4AD6A5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65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D776C" w14:textId="2799A7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2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B0C06" w14:textId="4CAD6A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6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93F50" w14:textId="33DA2A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90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EA0BA" w14:textId="538B1D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95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8D00A" w14:textId="1AF27C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99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212FC" w14:textId="6396CD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03,93</w:t>
            </w:r>
          </w:p>
        </w:tc>
      </w:tr>
      <w:tr w:rsidR="001A121E" w:rsidRPr="00CC0966" w14:paraId="2C76A44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DE392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444D3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51FC1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7350754" wp14:editId="6866DCC8">
                  <wp:extent cx="166370" cy="166370"/>
                  <wp:effectExtent l="0" t="0" r="5080" b="5080"/>
                  <wp:docPr id="1264" name="Рисунок 1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41979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03D8A" w14:textId="2B6587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5A2E3" w14:textId="711409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6AA72" w14:textId="28BBE4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591EF" w14:textId="4B3943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C5258" w14:textId="6ED34F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8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FCF9D" w14:textId="3BA24F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C851D" w14:textId="5CD722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6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B8387" w14:textId="44637C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4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18B49" w14:textId="37A70A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3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96708" w14:textId="1E5151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2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26CF5" w14:textId="30A642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3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ABEAF" w14:textId="754237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3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20496" w14:textId="084FB7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3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6AD22" w14:textId="754243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4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CC57F" w14:textId="0A3632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4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1724E" w14:textId="5C2CBB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6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AD3A8" w14:textId="3B13B6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8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6AC27" w14:textId="7E5ACF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6F8A9" w14:textId="7CD8D51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2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E307B" w14:textId="2574E6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4,87</w:t>
            </w:r>
          </w:p>
        </w:tc>
      </w:tr>
      <w:tr w:rsidR="001A121E" w:rsidRPr="00CC0966" w14:paraId="5FB3E22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89A14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FCAD9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9CEF7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D30D87F" wp14:editId="65EE52EE">
                  <wp:extent cx="260985" cy="166370"/>
                  <wp:effectExtent l="0" t="0" r="5715" b="5080"/>
                  <wp:docPr id="1265" name="Рисунок 1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9BB878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0A052" w14:textId="10CE8B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343A1" w14:textId="5EC2A1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64929" w14:textId="6BAB28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18349" w14:textId="204370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655BF" w14:textId="562F67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6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44C24" w14:textId="73AF5B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7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9CD0F" w14:textId="29657A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2,5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C72F7" w14:textId="351DE7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7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3689C" w14:textId="573A72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4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124AD" w14:textId="785216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0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8F24A" w14:textId="003367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7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3DB05" w14:textId="4F16AF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4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63C5C" w14:textId="344F3A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1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684B1" w14:textId="5E904E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8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D4A05" w14:textId="6110FD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5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DAC36" w14:textId="63E0EB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7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459F9" w14:textId="46C7DC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8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C94CC" w14:textId="7C67FE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0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5532B" w14:textId="3C8E0D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1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4523D" w14:textId="3097F2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2,86</w:t>
            </w:r>
          </w:p>
        </w:tc>
      </w:tr>
      <w:tr w:rsidR="001A121E" w:rsidRPr="00CC0966" w14:paraId="46A0EA3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F7AC8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A2F0B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F97A5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2F069A7" wp14:editId="5C11E270">
                  <wp:extent cx="260985" cy="166370"/>
                  <wp:effectExtent l="0" t="0" r="5715" b="5080"/>
                  <wp:docPr id="1266" name="Рисунок 1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D8327B" w14:textId="77777777" w:rsidR="001A121E" w:rsidRPr="00CC0966" w:rsidRDefault="001A121E" w:rsidP="001A121E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5535B" w14:textId="502DFB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B8627" w14:textId="0F1EAC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65393" w14:textId="26D0FD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0D3DF" w14:textId="3A8777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CBE99" w14:textId="7A02CB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1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8C0FB" w14:textId="5852F2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2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04F60" w14:textId="013FAA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3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1E8D2" w14:textId="028DEF1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6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D9D0D" w14:textId="1A1B06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9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D09D" w14:textId="19CC8F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2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60F85" w14:textId="57A9C1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5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E3E27" w14:textId="26611E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8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33A07" w14:textId="76E885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2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612E8" w14:textId="514BF6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02B7E" w14:textId="6A3F9D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8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1591E" w14:textId="25845C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9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48D4B" w14:textId="61E781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0,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D5555" w14:textId="095566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0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F649D" w14:textId="2C4989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1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3A07F" w14:textId="1C374B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2,01</w:t>
            </w:r>
          </w:p>
        </w:tc>
      </w:tr>
      <w:tr w:rsidR="001A121E" w:rsidRPr="00CC0966" w14:paraId="16F8A01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466E7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098CD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6C453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528DA6D" wp14:editId="7B505C1D">
                  <wp:extent cx="260985" cy="166370"/>
                  <wp:effectExtent l="0" t="0" r="5715" b="5080"/>
                  <wp:docPr id="1267" name="Рисунок 1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A7D1E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C67FB" w14:textId="106757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DD297" w14:textId="678CE6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4AC7E" w14:textId="23834C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A3C1D" w14:textId="7F1A3B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0CC05" w14:textId="2C58C4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7,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FD173" w14:textId="6489A7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6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32FB9" w14:textId="0FFA1C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7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AAB4A" w14:textId="091BE3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A22FA" w14:textId="0DE71A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5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CBCA4" w14:textId="75E503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8,3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DC81A" w14:textId="6DB4B7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4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27645" w14:textId="48F0155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01367" w14:textId="3D6FB0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5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52432" w14:textId="00C78F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1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A5A77" w14:textId="02DB44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7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D924C" w14:textId="30E0D8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9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24C3F" w14:textId="3CD4A8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2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3D02B" w14:textId="455B11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6062B" w14:textId="51A9F7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6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785E5" w14:textId="008A3E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9,06</w:t>
            </w:r>
          </w:p>
        </w:tc>
      </w:tr>
      <w:tr w:rsidR="001A121E" w:rsidRPr="00CC0966" w14:paraId="04B9D64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21B25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C4CC9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E8994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4EAC08A" wp14:editId="4CE95FA6">
                  <wp:extent cx="356235" cy="166370"/>
                  <wp:effectExtent l="0" t="0" r="5715" b="5080"/>
                  <wp:docPr id="1268" name="Рисунок 1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4D71B8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05E68" w14:textId="528BA3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2AF52" w14:textId="521B25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CBA3A" w14:textId="768B51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109F3" w14:textId="59CC7D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7A909" w14:textId="14E66C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C9E7B" w14:textId="66D9C8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7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890DA" w14:textId="4BE6B2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8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9CF91" w14:textId="6C6A1B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0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CB561" w14:textId="3DBACB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743ED" w14:textId="42189A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7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58DF9" w14:textId="44FB94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2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4701B" w14:textId="0272DF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7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DB62B" w14:textId="0C0158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2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25AD9" w14:textId="2AA17F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6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41EC1" w14:textId="109FCD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1,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CCFD7" w14:textId="5D93A1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3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E635E" w14:textId="03B61E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5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6D528" w14:textId="7CCE29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7,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C285D" w14:textId="0C0D34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5408A" w14:textId="719A63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1,49</w:t>
            </w:r>
          </w:p>
        </w:tc>
      </w:tr>
      <w:tr w:rsidR="001A121E" w:rsidRPr="00CC0966" w14:paraId="2DEA788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5E746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A5657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33823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0074443" wp14:editId="21D299D4">
                  <wp:extent cx="356235" cy="166370"/>
                  <wp:effectExtent l="0" t="0" r="5715" b="5080"/>
                  <wp:docPr id="1269" name="Рисунок 1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166F77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EDDA7" w14:textId="4AF84B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A3D11" w14:textId="32723D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57B9B" w14:textId="63A5E5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3DFA0" w14:textId="6E569A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6A968" w14:textId="0B735E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DE20A" w14:textId="6407A6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5495D" w14:textId="147B00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C434F" w14:textId="4DBE6B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F1553" w14:textId="1D3CAF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1F316" w14:textId="3C13DD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755FB" w14:textId="6124C9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A4080" w14:textId="5B52D2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91876" w14:textId="136BB9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C35EC" w14:textId="26B4CA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D440C" w14:textId="00D077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86BBC" w14:textId="588E51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9D58D" w14:textId="66CCD1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25C4A" w14:textId="5A9618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B4319" w14:textId="4B33B0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9E31B" w14:textId="1915E3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8</w:t>
            </w:r>
          </w:p>
        </w:tc>
      </w:tr>
      <w:tr w:rsidR="001A121E" w:rsidRPr="00CC0966" w14:paraId="71CC4D5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1E6DD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69B88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D9464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7642B8A" wp14:editId="48E71896">
                  <wp:extent cx="356235" cy="260985"/>
                  <wp:effectExtent l="0" t="0" r="5715" b="5715"/>
                  <wp:docPr id="1270" name="Рисунок 1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69B17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ADBE1" w14:textId="77C5D3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22DEA" w14:textId="7B4C2D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853E1" w14:textId="346DDC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6D1D4" w14:textId="75B133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C8BDB" w14:textId="2A2011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E223B" w14:textId="2B5063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40AD2" w14:textId="460A64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00EE1" w14:textId="17D107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7997F" w14:textId="49164E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842C0" w14:textId="77D2C6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5A0A1" w14:textId="6C1466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03B5F" w14:textId="659F8C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28127" w14:textId="34D0B7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1A69D" w14:textId="462E6B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188AA" w14:textId="7DF129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49B01" w14:textId="27C703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B4683" w14:textId="18D22A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CDE90" w14:textId="51C740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32563" w14:textId="6400DC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E1018" w14:textId="1028B6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</w:tr>
      <w:tr w:rsidR="001A121E" w:rsidRPr="00CC0966" w14:paraId="0611906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C0271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A7D25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3DA75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4A708F5" wp14:editId="770F905E">
                  <wp:extent cx="260985" cy="166370"/>
                  <wp:effectExtent l="0" t="0" r="5715" b="5080"/>
                  <wp:docPr id="1271" name="Рисунок 1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4A0DD2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12150" w14:textId="04EE72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79C62" w14:textId="4AAA25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7166B" w14:textId="7C7C23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3F743" w14:textId="415B41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1B0DD" w14:textId="64E55B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ADADD" w14:textId="4DF8E0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B1C30" w14:textId="5FC913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53759" w14:textId="400475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95055" w14:textId="06194B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BC896" w14:textId="137B38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AF810" w14:textId="7926D7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B41EC" w14:textId="62301D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CD8D9" w14:textId="6ADFBA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7B5B3" w14:textId="23F74A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28F10" w14:textId="60EF73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72D1B" w14:textId="5D381D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A4BE8" w14:textId="4CD79E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F0116" w14:textId="06E31C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981EF" w14:textId="51D55F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A789B" w14:textId="01B43E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84</w:t>
            </w:r>
          </w:p>
        </w:tc>
      </w:tr>
      <w:tr w:rsidR="001A121E" w:rsidRPr="00CC0966" w14:paraId="565A662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DE6F5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61B92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095D6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50BD2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4D28F" w14:textId="7ADF86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EB8E6" w14:textId="6C4466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8408D" w14:textId="172509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11167" w14:textId="02F1A0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56E65" w14:textId="0AA130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8C13B" w14:textId="64BC51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9B22D" w14:textId="27819F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5359A" w14:textId="32C9E1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612D6" w14:textId="05E6A8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D76EE" w14:textId="7CDD9B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86479" w14:textId="5C9F27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351E4" w14:textId="60BDB0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9932A" w14:textId="681E97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F6523" w14:textId="7893FD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7B000" w14:textId="607D2F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7F5DC" w14:textId="3DA026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FBBD4" w14:textId="43E5E1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5BC16" w14:textId="6500DC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D6C6F" w14:textId="6D1CD2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5D35C" w14:textId="05D477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1A121E" w:rsidRPr="00CC0966" w14:paraId="4F42A70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0D0DF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DE11A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58FC3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B225F89" wp14:editId="60B7C822">
                  <wp:extent cx="260985" cy="166370"/>
                  <wp:effectExtent l="0" t="0" r="5715" b="5080"/>
                  <wp:docPr id="1272" name="Рисунок 1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D129D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FF999" w14:textId="430047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73528" w14:textId="7CB916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EF974" w14:textId="63A4AA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49A48" w14:textId="3F3180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F660A" w14:textId="691315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A7C15" w14:textId="1C33B8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6DB36" w14:textId="072711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49F8E" w14:textId="00E950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9C4A8" w14:textId="11CF9B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A321A" w14:textId="6489A0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0FDD1" w14:textId="0EF06A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603D6" w14:textId="38250A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DD21B" w14:textId="00022A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2137A" w14:textId="6E2CA3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20C9A" w14:textId="418BAE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A199B" w14:textId="26AA58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528D8" w14:textId="702242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CE8FF" w14:textId="6D53AB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3424C" w14:textId="3DF56D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33846" w14:textId="0B68E3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</w:tr>
      <w:tr w:rsidR="001A121E" w:rsidRPr="00CC0966" w14:paraId="2BF1D29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E89F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07CF9B1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7D19A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585B77E" wp14:editId="75DD08E7">
                  <wp:extent cx="462915" cy="166370"/>
                  <wp:effectExtent l="0" t="0" r="0" b="5080"/>
                  <wp:docPr id="1273" name="Рисунок 1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4D9E70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4242D" w14:textId="51FC0F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CA4FE" w14:textId="4DE5C1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28B86" w14:textId="024C2B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F790E" w14:textId="3F32BD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40512" w14:textId="18A03E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36E76" w14:textId="568E3D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1866D" w14:textId="29E9F4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ECA1B" w14:textId="0F5C73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C44B9" w14:textId="68C044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56205" w14:textId="3319D2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E3A8D" w14:textId="00ACD8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8F9CE" w14:textId="01F4F7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431B9" w14:textId="2DD408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45088" w14:textId="3A4AD0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278CD" w14:textId="633511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13300" w14:textId="05DF9D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E81BC" w14:textId="6EB372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3D127" w14:textId="752AD8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BA66D" w14:textId="07C746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C7499" w14:textId="02DC2A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570E586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29EAB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1E36D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2B81B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BAB8599" wp14:editId="3E3105D7">
                  <wp:extent cx="356235" cy="166370"/>
                  <wp:effectExtent l="0" t="0" r="5715" b="5080"/>
                  <wp:docPr id="1274" name="Рисунок 1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1D3E7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289BD" w14:textId="5360F1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AF313" w14:textId="4930B3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BEA75" w14:textId="6C57D4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E5A14" w14:textId="007FB0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2875C" w14:textId="3D9976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FA2F2" w14:textId="435EDC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B058B" w14:textId="293647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060FE" w14:textId="225BDED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5AC4A" w14:textId="398109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F7FAE" w14:textId="2657E3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2062A" w14:textId="14C916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32577" w14:textId="017D10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12684" w14:textId="35E102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F5918" w14:textId="141A95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9979A" w14:textId="5AD912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9DD65" w14:textId="54A957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F2C21" w14:textId="7F9776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CCFEB" w14:textId="70B296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153B9" w14:textId="0E47CA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5A2AC" w14:textId="732666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1A121E" w:rsidRPr="00CC0966" w14:paraId="4009909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616E6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D57E9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658B5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9B9D8FA" wp14:editId="69C5E0C9">
                  <wp:extent cx="166370" cy="166370"/>
                  <wp:effectExtent l="0" t="0" r="5080" b="5080"/>
                  <wp:docPr id="1275" name="Рисунок 1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A0774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DC33A" w14:textId="233AA6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76462" w14:textId="1C0A53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2D50D" w14:textId="532E6D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41835" w14:textId="371F8A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183D7" w14:textId="502275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4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BC018" w14:textId="54F624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4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555A1" w14:textId="01E604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5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2AD18" w14:textId="7045A2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5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766FC" w14:textId="3A88D8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6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68F4B" w14:textId="2EE126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6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3D722" w14:textId="0E7D98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1179A" w14:textId="034BFB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7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3707F" w14:textId="150539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8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F943A" w14:textId="046CAA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8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6319E" w14:textId="57D71F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9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A24E2" w14:textId="72E2B0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9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5CB91" w14:textId="7D9358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9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F4EDF" w14:textId="18ADE2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9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188A4" w14:textId="61E197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9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3EE4C" w14:textId="266DA9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014</w:t>
            </w:r>
          </w:p>
        </w:tc>
      </w:tr>
      <w:tr w:rsidR="001A121E" w:rsidRPr="00CC0966" w14:paraId="6829E47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FD709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D5020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BAE68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74D637F" wp14:editId="1EEEEF3B">
                  <wp:extent cx="260985" cy="166370"/>
                  <wp:effectExtent l="0" t="0" r="5715" b="5080"/>
                  <wp:docPr id="1276" name="Рисунок 1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2BE20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A031F" w14:textId="580274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6B666" w14:textId="7131EA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01D87" w14:textId="230E6A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99FE7" w14:textId="7B2139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85548" w14:textId="44A080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6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C8870" w14:textId="5C6C22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7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B365C" w14:textId="3B7566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3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1430F" w14:textId="21F253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1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675E9" w14:textId="688860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0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62EDA" w14:textId="52E0CF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8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05EC7" w14:textId="15950F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8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0BC41" w14:textId="129317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8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2D9C9" w14:textId="2FF6AB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8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9DB7E" w14:textId="251D63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8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66B0F" w14:textId="737858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8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5E2B6" w14:textId="6AEB99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0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725CE" w14:textId="6B6165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2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20076" w14:textId="1290806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4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8AAA6" w14:textId="4C99DB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6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77ED7" w14:textId="457895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8,0</w:t>
            </w:r>
          </w:p>
        </w:tc>
      </w:tr>
      <w:tr w:rsidR="001A121E" w:rsidRPr="00CC0966" w14:paraId="29136E7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2E3B2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9F975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7EA8F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F5C7A15" wp14:editId="29C454B1">
                  <wp:extent cx="260985" cy="166370"/>
                  <wp:effectExtent l="0" t="0" r="5715" b="5080"/>
                  <wp:docPr id="1277" name="Рисунок 1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25184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1EC29" w14:textId="3E11C3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D9E7D" w14:textId="4A7915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5EC39" w14:textId="223A90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441E4" w14:textId="3BD62A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092FB" w14:textId="2226E4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38824" w14:textId="492560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AA891" w14:textId="39E84D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19433" w14:textId="1FEF6B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33FA" w14:textId="3EEA8F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9FAA7" w14:textId="478BB5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1A3D1" w14:textId="55C30A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6903F" w14:textId="366549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89C87" w14:textId="66B4FC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9A023" w14:textId="484844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1484A" w14:textId="17788F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F1619" w14:textId="071BB5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FA768" w14:textId="4D00A6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610F4" w14:textId="2CED47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5481D" w14:textId="25D29E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C7AE4" w14:textId="1C1ADF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</w:tr>
      <w:tr w:rsidR="001A121E" w:rsidRPr="00CC0966" w14:paraId="076BB7D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82C6B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0F413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468F5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BF1D4B4" wp14:editId="3779E564">
                  <wp:extent cx="260985" cy="166370"/>
                  <wp:effectExtent l="0" t="0" r="5715" b="5080"/>
                  <wp:docPr id="1278" name="Рисунок 1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F4B4D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AB8EE" w14:textId="4E0B3F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562F8" w14:textId="2099D5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29C23" w14:textId="48AD3CD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CAE99" w14:textId="39041C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31327" w14:textId="6DD7D1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2847B" w14:textId="0B9957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116D6" w14:textId="14CF1C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5D368" w14:textId="687224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BF116" w14:textId="7DE8C6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C843A" w14:textId="660637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9777D" w14:textId="177FD3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9EF1F" w14:textId="1DDAFB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743B7" w14:textId="74EB9F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D99F3" w14:textId="0E64C9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7CA48" w14:textId="4B83EC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7FF2D" w14:textId="1F1E30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54513" w14:textId="6431EC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7E11E" w14:textId="6A3D46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3EF12" w14:textId="4BC738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78810" w14:textId="34D16A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1</w:t>
            </w:r>
          </w:p>
        </w:tc>
      </w:tr>
    </w:tbl>
    <w:p w14:paraId="70FAC976" w14:textId="09E07D7F" w:rsidR="00CC2BA7" w:rsidRDefault="00CC2BA7" w:rsidP="00563C31">
      <w:pPr>
        <w:pStyle w:val="afffe"/>
        <w:spacing w:before="240" w:after="0" w:line="240" w:lineRule="auto"/>
        <w:ind w:firstLine="0"/>
        <w:contextualSpacing w:val="0"/>
      </w:pPr>
      <w:bookmarkStart w:id="93" w:name="_Toc214656248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ТЭЦ-4</w:t>
      </w:r>
      <w:bookmarkEnd w:id="93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54D5F47C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C04774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261188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1F74B0F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70771FD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ACEB3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C7D9C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FA370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1DE6E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30F4C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2B589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F2CB6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724F3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55C32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2D792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8DA4E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FC4D0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23928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B848F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D3E70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51B87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1EF31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6194B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935A5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FDB35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1A121E" w:rsidRPr="00CC0966" w14:paraId="5EEF0F8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1117C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C937B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6BDAF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97C4BEA" wp14:editId="1079389C">
                  <wp:extent cx="166370" cy="166370"/>
                  <wp:effectExtent l="0" t="0" r="5080" b="5080"/>
                  <wp:docPr id="1279" name="Рисунок 1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BD4F37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4BE15" w14:textId="068E0D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D01F2" w14:textId="12B2F6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08459" w14:textId="76B179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1FF3B" w14:textId="118FC5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95D6A" w14:textId="539D4A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96,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18353" w14:textId="544356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54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7DC7F" w14:textId="366A94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25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2C9B4" w14:textId="31C7E5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90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0E8DD" w14:textId="5CAAFB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99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24479" w14:textId="267DD2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73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995CD" w14:textId="44055D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8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483A8" w14:textId="1CF3E9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03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BA7FC" w14:textId="545AB2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18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8543A" w14:textId="368F21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33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3FB33" w14:textId="2C15C6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47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8D454" w14:textId="5A7F80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51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67DA5" w14:textId="686C99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54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F08B2" w14:textId="294F46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57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D61EA" w14:textId="61573E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61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23242" w14:textId="6B0E44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64,48</w:t>
            </w:r>
          </w:p>
        </w:tc>
      </w:tr>
      <w:tr w:rsidR="001A121E" w:rsidRPr="00CC0966" w14:paraId="62E8558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338A2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46F6E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7A800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57D8208" wp14:editId="0AF219B8">
                  <wp:extent cx="166370" cy="166370"/>
                  <wp:effectExtent l="0" t="0" r="5080" b="5080"/>
                  <wp:docPr id="3136" name="Рисунок 3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8ED918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B696D" w14:textId="1D5E48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8503E" w14:textId="450CBE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B2599" w14:textId="14ECBD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E5EEF" w14:textId="59366B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CD682" w14:textId="17BF12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E1159" w14:textId="182F2A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C27D3" w14:textId="648DF2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08EBE" w14:textId="34AD56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0B9C6" w14:textId="78DB3A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3993F" w14:textId="0D6A77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AAA1E" w14:textId="4867EAB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D00C6" w14:textId="55A3AF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39325" w14:textId="0380EB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0C11F" w14:textId="03E7FC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D6B1A" w14:textId="75DC06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277B3" w14:textId="14F3EA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6CACB" w14:textId="6C66A9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EB380" w14:textId="397D7C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902C0" w14:textId="1E0FE2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B6400" w14:textId="626A1F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5AE0F2A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26DE5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2B5F9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FF8E2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4D14CCA" wp14:editId="6C7B838C">
                  <wp:extent cx="260985" cy="166370"/>
                  <wp:effectExtent l="0" t="0" r="5715" b="5080"/>
                  <wp:docPr id="3137" name="Рисунок 3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FD6DFF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1A4D5" w14:textId="1C4A6F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D4703" w14:textId="6E91EF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A0A71" w14:textId="6F8F96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F6E69" w14:textId="728B0B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B986B" w14:textId="5B3B51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3,73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33EC1" w14:textId="0DB328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6,80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B2B95" w14:textId="2D33A6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2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3D92F" w14:textId="3183FB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2,70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FA2D6" w14:textId="2F4924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4,27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6BF82" w14:textId="23FBD3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8,27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DE146" w14:textId="0EFAAE6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9,14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82ECA" w14:textId="42009F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0,01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7FEF5" w14:textId="2D001A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0,88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CD559" w14:textId="77FDBB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1,75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170BB" w14:textId="5C180B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2,62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E6EA8" w14:textId="21740B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3,90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7E9C4" w14:textId="7BE5A1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5,18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FC9AA" w14:textId="337E9C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6,46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840D9" w14:textId="1B5553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7,74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C8040" w14:textId="337542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9,0264</w:t>
            </w:r>
          </w:p>
        </w:tc>
      </w:tr>
      <w:tr w:rsidR="001A121E" w:rsidRPr="00CC0966" w14:paraId="431155A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CA455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D1FAE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9479B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9728B77" wp14:editId="1A5D4CF1">
                  <wp:extent cx="260985" cy="166370"/>
                  <wp:effectExtent l="0" t="0" r="5715" b="5080"/>
                  <wp:docPr id="3138" name="Рисунок 3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0F537A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246E9" w14:textId="3481C5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73F73" w14:textId="71932B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9DA59" w14:textId="35E977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A4B51" w14:textId="58877D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84B19" w14:textId="60E9D8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8,13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5F4D9" w14:textId="0635E7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0,74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ED87D" w14:textId="5D0B97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4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3FAF8" w14:textId="20B6F1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5,10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FC17A" w14:textId="254B83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5,40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E46CE" w14:textId="5CF719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7,70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0C61" w14:textId="0E8D8E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8,11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A99EA" w14:textId="67A231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8,52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F7415" w14:textId="543ECA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8,93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52DCF" w14:textId="07E2FA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9,34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B326B" w14:textId="29B4EC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9,75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A1301" w14:textId="1CF3A5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9,87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7E8ED" w14:textId="4A28F2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9,99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FA496" w14:textId="1FF5EC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0,11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9FC30" w14:textId="388A0C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0,23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C9448" w14:textId="2306B6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0,3544</w:t>
            </w:r>
          </w:p>
        </w:tc>
      </w:tr>
      <w:tr w:rsidR="001A121E" w:rsidRPr="00CC0966" w14:paraId="5BE8360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0F32F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241FE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E7B9E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85D84EF" wp14:editId="06C16DF7">
                  <wp:extent cx="356235" cy="166370"/>
                  <wp:effectExtent l="0" t="0" r="5715" b="5080"/>
                  <wp:docPr id="3139" name="Рисунок 3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D3B17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C7800" w14:textId="539AB0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47A61" w14:textId="705F40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7C809" w14:textId="113B41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1D137" w14:textId="295CF4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423EA" w14:textId="6E2225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4,88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2A870" w14:textId="2F0E04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,57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4C820" w14:textId="47CF51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,32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E3BC9" w14:textId="776FF1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9,87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83E6C" w14:textId="1C90FA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0,10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F9C1D" w14:textId="00F7CC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1,8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4DE12" w14:textId="3D7FCC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14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85B11" w14:textId="6AE05B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44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A5ED6" w14:textId="3C155F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74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51269" w14:textId="1B0723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03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FF162" w14:textId="7BE38B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3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BE8A8" w14:textId="636153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43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96DBF" w14:textId="27C702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52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3F468" w14:textId="18BD96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62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40037" w14:textId="3C44E5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72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90DEE" w14:textId="3A2EEA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8168</w:t>
            </w:r>
          </w:p>
        </w:tc>
      </w:tr>
      <w:tr w:rsidR="001A121E" w:rsidRPr="00CC0966" w14:paraId="7E64CF5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6DB13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3367E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27326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5A4457E" wp14:editId="4A0AC56B">
                  <wp:extent cx="260985" cy="166370"/>
                  <wp:effectExtent l="0" t="0" r="5715" b="5080"/>
                  <wp:docPr id="3140" name="Рисунок 3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C6BAC5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7E784" w14:textId="34F035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98586" w14:textId="7E3D2A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445F6" w14:textId="0B8B9D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CD7DE" w14:textId="061EF6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22FE6" w14:textId="6CF00B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3,24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452A3" w14:textId="4FE376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4,17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30704" w14:textId="6450F1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4,72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0E917" w14:textId="10435A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5,22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AD984" w14:textId="02E345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5,29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785B5" w14:textId="63DF95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5,85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138C3" w14:textId="136E5E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5,96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B59AB" w14:textId="0C2084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,08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BE43D" w14:textId="569172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,19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FE04F" w14:textId="24DE72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,30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D231F" w14:textId="04E7AB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,42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92FCE" w14:textId="46B94B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,44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BDFFB" w14:textId="4D9ADD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,46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C7AA0" w14:textId="4930B4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,49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908D1" w14:textId="6C7F9D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,51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418B6" w14:textId="76CCA4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,5376</w:t>
            </w:r>
          </w:p>
        </w:tc>
      </w:tr>
      <w:tr w:rsidR="001A121E" w:rsidRPr="00CC0966" w14:paraId="766C568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73128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9B6BE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86B40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A448120" wp14:editId="511A67A4">
                  <wp:extent cx="260985" cy="166370"/>
                  <wp:effectExtent l="0" t="0" r="5715" b="5080"/>
                  <wp:docPr id="3141" name="Рисунок 3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B4BB0B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87AAC" w14:textId="23DD56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704FC" w14:textId="7D3A16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6EBA0" w14:textId="38876C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A15D2" w14:textId="3E662F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3D1B6" w14:textId="71417C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5,6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10458" w14:textId="785653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6,05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0538C" w14:textId="22D00A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6,15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208CF" w14:textId="223C79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7,6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8DD12" w14:textId="0513C1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8,86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5B649" w14:textId="61E7B0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0,57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ED194" w14:textId="107C11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1,03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B0A68" w14:textId="02BB10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1,49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B2A7F" w14:textId="5D68EE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1,95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A2780" w14:textId="1D9F42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2,41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A196B" w14:textId="01CF2F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2,87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DCF05" w14:textId="044E39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4,03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BF903" w14:textId="47F574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,19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CCE38" w14:textId="2E7F95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6,35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003ED" w14:textId="6F996D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7,51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35CCF" w14:textId="6BF9B7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8,6720</w:t>
            </w:r>
          </w:p>
        </w:tc>
      </w:tr>
      <w:tr w:rsidR="001A121E" w:rsidRPr="00CC0966" w14:paraId="5223AB9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3F5C8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CD231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C751B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D06CF33" wp14:editId="0947C274">
                  <wp:extent cx="356235" cy="166370"/>
                  <wp:effectExtent l="0" t="0" r="5715" b="5080"/>
                  <wp:docPr id="3142" name="Рисунок 3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95B936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F1226" w14:textId="660889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82B39" w14:textId="7088D3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F075E" w14:textId="4C155F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A7CF0" w14:textId="6AF9EF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7CA38" w14:textId="117614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1,96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5A7AC" w14:textId="79ED8A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2,34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E6FD1" w14:textId="28F2A9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2,39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461FF" w14:textId="004FE6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3,74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0288A" w14:textId="143D4D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4,88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FF2C1" w14:textId="0EDB66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46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08791" w14:textId="120108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6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D9B04" w14:textId="4CBB8F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7,27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0E462" w14:textId="528E23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7,67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66E14" w14:textId="31F095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8,08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9AD03" w14:textId="75A94D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8,48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F2B53" w14:textId="7B15E0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9,5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DE3D2" w14:textId="1149FC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0,51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9D2DE" w14:textId="5E68AC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1,53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B77D9" w14:textId="70A775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2,55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19A92" w14:textId="63629D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3,5681</w:t>
            </w:r>
          </w:p>
        </w:tc>
      </w:tr>
      <w:tr w:rsidR="001A121E" w:rsidRPr="00CC0966" w14:paraId="6D29489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7B279C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AB5E6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51108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0FB9769" wp14:editId="6EEC649E">
                  <wp:extent cx="356235" cy="166370"/>
                  <wp:effectExtent l="0" t="0" r="5715" b="5080"/>
                  <wp:docPr id="3143" name="Рисунок 3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F4AC1E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BCBE5" w14:textId="59355A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9F798" w14:textId="6ED480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C4F2C" w14:textId="695939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6135D" w14:textId="1EFFB6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1C275" w14:textId="530710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63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DDD17" w14:textId="510463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70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7AC58" w14:textId="306013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76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BA8E0" w14:textId="70DE7D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85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A6B6D" w14:textId="228C17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98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7E41A" w14:textId="736127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10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6996E" w14:textId="713C29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16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8DEA9" w14:textId="2C0B7E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2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2E119" w14:textId="500754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27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23E8B" w14:textId="4446EE5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33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638C3" w14:textId="70328C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38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C314A" w14:textId="5E5223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53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B89F4" w14:textId="1023B2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67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7F8BF" w14:textId="447EF5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81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E6AD5" w14:textId="55AD51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96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55561" w14:textId="752BC5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1039</w:t>
            </w:r>
          </w:p>
        </w:tc>
      </w:tr>
      <w:tr w:rsidR="001A121E" w:rsidRPr="00CC0966" w14:paraId="4C1DA6E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D1FD2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EA962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8FBBE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DDCFA8E" wp14:editId="21850EDA">
                  <wp:extent cx="260985" cy="166370"/>
                  <wp:effectExtent l="0" t="0" r="5715" b="5080"/>
                  <wp:docPr id="3144" name="Рисунок 3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283CF3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6FA51" w14:textId="2B3F4E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DA635" w14:textId="36AD13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DFC3E" w14:textId="28C1DE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2D12F" w14:textId="307A09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FB8E3" w14:textId="54C603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0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4BADF" w14:textId="4B6E55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9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1F81F" w14:textId="62E00B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6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88172" w14:textId="4823F5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5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AD77E" w14:textId="268639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9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9D7F5" w14:textId="064A7C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9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ED461" w14:textId="729C1D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2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6692D" w14:textId="6A350D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4,3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DB850" w14:textId="1051D4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6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4D484" w14:textId="2E508A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9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9A4BE" w14:textId="62F0B06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1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1F03A" w14:textId="46AC24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4,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9CDCB" w14:textId="55012E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7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8ADBB" w14:textId="2960A7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1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D8F43" w14:textId="7C1921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4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DDD3F" w14:textId="6B2F92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7,84</w:t>
            </w:r>
          </w:p>
        </w:tc>
      </w:tr>
      <w:tr w:rsidR="001A121E" w:rsidRPr="00CC0966" w14:paraId="761FD7C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98F72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4DBFE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C8A22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8977F04" wp14:editId="36F06A4F">
                  <wp:extent cx="166370" cy="166370"/>
                  <wp:effectExtent l="0" t="0" r="5080" b="5080"/>
                  <wp:docPr id="3145" name="Рисунок 3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011E0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93840" w14:textId="1B0F0A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FBCF4" w14:textId="2B0614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09DFA" w14:textId="2355D5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968A4" w14:textId="2EF6DB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06046" w14:textId="4F4539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4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A51A6" w14:textId="2DAE7B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AF636" w14:textId="19C066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8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47C8F" w14:textId="051E69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3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B7F65" w14:textId="7ACA05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4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332DC" w14:textId="334D09B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314B7" w14:textId="2D79E0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2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E6E73" w14:textId="37A5C1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3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FED92" w14:textId="6CF663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4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9D1EE" w14:textId="4355B5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5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773C6" w14:textId="4A2FE9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6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14460" w14:textId="2B1745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6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901B8" w14:textId="36C7E3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7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3F0CC" w14:textId="2D5FD0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7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98CD1" w14:textId="4FCCEF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7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BE513" w14:textId="041DEF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8,20</w:t>
            </w:r>
          </w:p>
        </w:tc>
      </w:tr>
      <w:tr w:rsidR="001A121E" w:rsidRPr="00CC0966" w14:paraId="261BEBB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A4D66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C174B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A6BD9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02B38D5" wp14:editId="55301EF1">
                  <wp:extent cx="260985" cy="166370"/>
                  <wp:effectExtent l="0" t="0" r="5715" b="5080"/>
                  <wp:docPr id="3146" name="Рисунок 3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C4E78F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42346" w14:textId="0B848F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A3BD2" w14:textId="7780B0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5F02F" w14:textId="1F0CA4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C0F86" w14:textId="431893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C2FFE" w14:textId="20E10D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5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9F279" w14:textId="74DA02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7E592" w14:textId="6AB104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4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EF52C" w14:textId="240431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8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05860" w14:textId="4FF75B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8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B27FA" w14:textId="5F8378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2,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97822" w14:textId="51A22E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3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2BA26" w14:textId="55CD3E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BF8C8" w14:textId="3DD915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3D43E" w14:textId="4C2B23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22239" w14:textId="2E038F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6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79410" w14:textId="59A495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6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7FBDC" w14:textId="1A1139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7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60842" w14:textId="21DD3B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7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77D95" w14:textId="3F3E49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7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97A0C" w14:textId="5390B9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7,79</w:t>
            </w:r>
          </w:p>
        </w:tc>
      </w:tr>
      <w:tr w:rsidR="001A121E" w:rsidRPr="00CC0966" w14:paraId="6F0D79C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2D83C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26002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E19AB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21FDC0B" wp14:editId="0B495955">
                  <wp:extent cx="260985" cy="166370"/>
                  <wp:effectExtent l="0" t="0" r="5715" b="5080"/>
                  <wp:docPr id="3147" name="Рисунок 3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F9F6B7" w14:textId="77777777" w:rsidR="001A121E" w:rsidRPr="00CC0966" w:rsidRDefault="001A121E" w:rsidP="001A121E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A8AD9" w14:textId="722423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D5B6E" w14:textId="6F6F72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9786E" w14:textId="2180B0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DFC44" w14:textId="610EE8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36A30" w14:textId="13EFEB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D70BA" w14:textId="76213C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A7FBD" w14:textId="741299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4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34C46" w14:textId="088F34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5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218BC" w14:textId="78D268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BAF26" w14:textId="3B05F6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B3041" w14:textId="6EDFED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6F339" w14:textId="1FACA8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DA1BC" w14:textId="3DBDEE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9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25C79" w14:textId="3A6E62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9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26A1E" w14:textId="37BE92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9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DEAC6" w14:textId="251724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47AA7" w14:textId="03EE87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0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258DE" w14:textId="70D524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0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834C1" w14:textId="3BD95D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0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CD6E9" w14:textId="1CF0C6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0,40</w:t>
            </w:r>
          </w:p>
        </w:tc>
      </w:tr>
      <w:tr w:rsidR="001A121E" w:rsidRPr="00CC0966" w14:paraId="04C060C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062FB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61911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07105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7F4C25C" wp14:editId="23D10AE8">
                  <wp:extent cx="260985" cy="166370"/>
                  <wp:effectExtent l="0" t="0" r="5715" b="5080"/>
                  <wp:docPr id="3148" name="Рисунок 3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09D6C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18B19" w14:textId="5BFA64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2331E" w14:textId="2FF9CE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FFB9D" w14:textId="1D6D86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47739" w14:textId="0DBF14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EA098" w14:textId="7688FA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6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3CDB9" w14:textId="7FF64F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7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7F844" w14:textId="27654B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7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C1C2D" w14:textId="73FE34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1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1AB2A" w14:textId="7A33E4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0224D" w14:textId="33CB97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0DF15" w14:textId="248698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9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AECE3" w14:textId="5AA83D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1,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EAC83" w14:textId="035074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2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CF495" w14:textId="409B8C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3,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FCD8C" w14:textId="2A6A88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4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D5065" w14:textId="5406AA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7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2190C" w14:textId="1ED338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0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799A2" w14:textId="283762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3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D9F23" w14:textId="6FBF01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6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EDFE6" w14:textId="0DB566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9,65</w:t>
            </w:r>
          </w:p>
        </w:tc>
      </w:tr>
      <w:tr w:rsidR="001A121E" w:rsidRPr="00CC0966" w14:paraId="5D9EAE2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4CC30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E2A12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4C7B0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59C24B3" wp14:editId="7238A644">
                  <wp:extent cx="356235" cy="166370"/>
                  <wp:effectExtent l="0" t="0" r="5715" b="5080"/>
                  <wp:docPr id="3149" name="Рисунок 3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18A80A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36213" w14:textId="033393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62F99" w14:textId="6CB4B8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CB900" w14:textId="6C0E35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22C95" w14:textId="781E48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54C70" w14:textId="3CCC2A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22559" w14:textId="7F8DFC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4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FBE2B" w14:textId="051E6E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4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F54C3" w14:textId="7B844C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8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367D9" w14:textId="1D8226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1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3D3B6" w14:textId="24FFEC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4,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DCBD4" w14:textId="092AA8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5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14E45" w14:textId="449C1C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6,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48722" w14:textId="33F266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0E392" w14:textId="755AFE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8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6FEB4" w14:textId="3EE633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9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60EBD" w14:textId="204F18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2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05036" w14:textId="156B48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4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202A8" w14:textId="4FDB89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7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CB51C" w14:textId="342EE0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9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CB0FD" w14:textId="0561E2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2,31</w:t>
            </w:r>
          </w:p>
        </w:tc>
      </w:tr>
      <w:tr w:rsidR="001A121E" w:rsidRPr="00CC0966" w14:paraId="0E74683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8B081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C368D4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993F2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24F643C" wp14:editId="3AC50A12">
                  <wp:extent cx="356235" cy="166370"/>
                  <wp:effectExtent l="0" t="0" r="5715" b="5080"/>
                  <wp:docPr id="3150" name="Рисунок 3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1835C6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3C3C5" w14:textId="17332B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A4A6A" w14:textId="212893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582ED" w14:textId="2CB2CA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C7D56" w14:textId="6216C3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131C5" w14:textId="1E452F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F3120" w14:textId="5F3085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C7B4F" w14:textId="638AE8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341A5" w14:textId="630F62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A1667" w14:textId="604343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A67DA" w14:textId="0F763F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EE88B" w14:textId="467351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BE7E0" w14:textId="510802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B4BE0" w14:textId="3B5A15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A9F7F" w14:textId="0A0943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5C425" w14:textId="20761E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2A6C4" w14:textId="6E7799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4998D" w14:textId="7D4685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382E0" w14:textId="156C22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09E3F" w14:textId="7061AD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3ACAE" w14:textId="6E4ABE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,33</w:t>
            </w:r>
          </w:p>
        </w:tc>
      </w:tr>
      <w:tr w:rsidR="001A121E" w:rsidRPr="00CC0966" w14:paraId="7F81A21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CF4AD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76144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F4FEA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42017D4" wp14:editId="4E3EEED7">
                  <wp:extent cx="356235" cy="260985"/>
                  <wp:effectExtent l="0" t="0" r="5715" b="5715"/>
                  <wp:docPr id="3151" name="Рисунок 3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D90C4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7E211" w14:textId="4484BA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898D1" w14:textId="32EABF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B6051" w14:textId="72D115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AEDD3" w14:textId="5A2451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28ECC" w14:textId="3E53C2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CE51A" w14:textId="2E49FF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DEABE" w14:textId="67D0BB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352C4" w14:textId="4DB2DA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AF793" w14:textId="618594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8C274" w14:textId="5CAD73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8C63D" w14:textId="052E0D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9F3CC" w14:textId="52B938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A8039" w14:textId="26BFE7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5DD81" w14:textId="2B33B6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F6CB1" w14:textId="79DAA0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97914" w14:textId="535AA1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69F46" w14:textId="56E009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9244F" w14:textId="6BCC93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2C969" w14:textId="2255EA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58B66" w14:textId="551088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</w:tr>
      <w:tr w:rsidR="001A121E" w:rsidRPr="00CC0966" w14:paraId="6E56DF4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353F7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D0F86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D71D8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F5D8B3D" wp14:editId="22B39AE6">
                  <wp:extent cx="260985" cy="166370"/>
                  <wp:effectExtent l="0" t="0" r="5715" b="5080"/>
                  <wp:docPr id="3152" name="Рисунок 3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958DA8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81AEF" w14:textId="764FD7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DFF72" w14:textId="7003AD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D69DF" w14:textId="581AF3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33EFE" w14:textId="1CEE025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482D7" w14:textId="71DCBD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C79E1" w14:textId="3C50D96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C654F" w14:textId="04B04D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766DC" w14:textId="7A8EC4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1D39F" w14:textId="5213FD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06276" w14:textId="63FA4D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E31B2" w14:textId="147240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53190" w14:textId="7E32AD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B281E" w14:textId="7924BD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EF9B1" w14:textId="119846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DB945" w14:textId="19DE4E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947DD" w14:textId="008874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69ACF" w14:textId="0DEB69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DF9E0" w14:textId="1B3E73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7D7D3" w14:textId="45E9F8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F7E24" w14:textId="3BF8C7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80</w:t>
            </w:r>
          </w:p>
        </w:tc>
      </w:tr>
      <w:tr w:rsidR="001A121E" w:rsidRPr="00CC0966" w14:paraId="1330021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C17DF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B0A4346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C3A66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D38C5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AE387" w14:textId="521C01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7A5A9" w14:textId="17681E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B025D" w14:textId="106B08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66594" w14:textId="75419B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3B6A9" w14:textId="710A7F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32758" w14:textId="3ABD86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92C6A" w14:textId="13DB4D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9C95C" w14:textId="5F2EA2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E82CB" w14:textId="1B193E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CA4AE" w14:textId="32867D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64F27" w14:textId="6C8259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73787" w14:textId="5FB726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9FDE6" w14:textId="103D8E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E41D0" w14:textId="249B78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F998F" w14:textId="7B6EA6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2EA5B" w14:textId="5EE34A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54BA6" w14:textId="509DD9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3E7B0" w14:textId="52B497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C103E" w14:textId="752D27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81B66" w14:textId="604FCD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1A121E" w:rsidRPr="00CC0966" w14:paraId="116956E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CC940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A56C2E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80F2C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F4A2712" wp14:editId="3AC9BC40">
                  <wp:extent cx="260985" cy="166370"/>
                  <wp:effectExtent l="0" t="0" r="5715" b="5080"/>
                  <wp:docPr id="3153" name="Рисунок 3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EDF58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25D2C" w14:textId="70992B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D1BE1" w14:textId="3F1EA2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357BD" w14:textId="15597D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9C5B4" w14:textId="251F33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24E47" w14:textId="391A49B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1C300" w14:textId="408A3B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29C3C" w14:textId="120F33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07D58" w14:textId="6C2A4E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560C1" w14:textId="2E12CE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D8009" w14:textId="228080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5D4C0" w14:textId="36C0B2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FB0C7" w14:textId="199484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D92D8" w14:textId="719D86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72610" w14:textId="43327D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BF321" w14:textId="02F798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AFF1F" w14:textId="6FA18E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A22B4" w14:textId="23EBAD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21016" w14:textId="237BA86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FD46A" w14:textId="59F91C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4B7BA" w14:textId="44D423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</w:tr>
      <w:tr w:rsidR="001A121E" w:rsidRPr="00CC0966" w14:paraId="6048F18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36B66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7B005DE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1ED0D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847AD80" wp14:editId="20D807EE">
                  <wp:extent cx="462915" cy="166370"/>
                  <wp:effectExtent l="0" t="0" r="0" b="5080"/>
                  <wp:docPr id="3154" name="Рисунок 3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3DA570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0866B" w14:textId="1959EC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16A59" w14:textId="29D798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9AA02" w14:textId="4F0DF9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BC1C1" w14:textId="661BBF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4D756" w14:textId="519DFB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5F05C" w14:textId="34C07D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2C566" w14:textId="57AA77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BBAF0" w14:textId="41BC59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F5DB5" w14:textId="71C5EA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ABE66" w14:textId="50C5A2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71A22" w14:textId="490788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26457" w14:textId="410AB2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03D37" w14:textId="5277EC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93821" w14:textId="5DB418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B18F6" w14:textId="61193F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98071" w14:textId="20A3E7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1382F" w14:textId="4AED94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52158" w14:textId="1777DA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CDE45" w14:textId="6BFA27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7EAD7" w14:textId="76D783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6E94BA0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6797F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3D041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1E24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AB4F5AD" wp14:editId="2B41BAE0">
                  <wp:extent cx="356235" cy="166370"/>
                  <wp:effectExtent l="0" t="0" r="5715" b="5080"/>
                  <wp:docPr id="3155" name="Рисунок 3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E1CEE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B2DFC" w14:textId="44DAC7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013FB" w14:textId="18334C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B728D" w14:textId="02FA2B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67A7E" w14:textId="52507E6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60392" w14:textId="750D58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3E30A" w14:textId="1BFDDB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9B8CA" w14:textId="74DE37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32C7F" w14:textId="0BFA74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EDB94" w14:textId="225C11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A95A1" w14:textId="4110B7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B2BA9" w14:textId="394D2B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6DB12" w14:textId="607D2E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F11EF" w14:textId="3D66A7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FFA36" w14:textId="262C1E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E8AD0" w14:textId="058A52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012F3" w14:textId="2695BB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3AF65" w14:textId="59466A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C9B99" w14:textId="7D6409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9F141" w14:textId="01DDB1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93F0E" w14:textId="30E2CA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1A121E" w:rsidRPr="00CC0966" w14:paraId="00FE1EB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B266E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219DC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AEC58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3AAF2BA" wp14:editId="202E8AC3">
                  <wp:extent cx="166370" cy="166370"/>
                  <wp:effectExtent l="0" t="0" r="5080" b="5080"/>
                  <wp:docPr id="3156" name="Рисунок 3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DD2EB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5749F" w14:textId="077A22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7F1AC" w14:textId="7386F1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F1B57" w14:textId="1AF385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8B9DD" w14:textId="0B4B89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F2448" w14:textId="6BDEE0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4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FC58F" w14:textId="604662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4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ACBE7" w14:textId="074984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4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D254D" w14:textId="2A6A32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4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CC047" w14:textId="4725D7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5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964AC" w14:textId="11BA07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5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7DE25" w14:textId="28C305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5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20C1C" w14:textId="5CC815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5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73967" w14:textId="02DC11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5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21D33" w14:textId="4F9FDD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5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7263C" w14:textId="4302C4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5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2BD89" w14:textId="5C4BDD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5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E26C9" w14:textId="6589BF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6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2A3CA" w14:textId="7077B4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6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2741E" w14:textId="3B52AC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6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D86ED" w14:textId="6DA4BC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641</w:t>
            </w:r>
          </w:p>
        </w:tc>
      </w:tr>
      <w:tr w:rsidR="001A121E" w:rsidRPr="00CC0966" w14:paraId="6002CDC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EE478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3BAE9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A6797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48E0F5E" wp14:editId="48F04949">
                  <wp:extent cx="260985" cy="166370"/>
                  <wp:effectExtent l="0" t="0" r="5715" b="5080"/>
                  <wp:docPr id="3157" name="Рисунок 3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8EA3D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0789A" w14:textId="63F0A3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F6B55" w14:textId="21CB58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58F59" w14:textId="110E68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8F94A" w14:textId="70DB80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048F3" w14:textId="2FE317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1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B6D8A" w14:textId="35FC0B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7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62A1C" w14:textId="215259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3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A725A" w14:textId="6F52F7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8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1BC09" w14:textId="5CF2C8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8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7A134" w14:textId="6905E7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4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00C01" w14:textId="22A03D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5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93A1D" w14:textId="786CEA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6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72369" w14:textId="05675A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7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62173" w14:textId="68F8AE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8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E1C5B" w14:textId="2753E5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9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2B842" w14:textId="588A92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9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396B7" w14:textId="572460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9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9C30C" w14:textId="298F04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0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C71A9" w14:textId="6EBAC0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0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1331E" w14:textId="0D85E7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0,7</w:t>
            </w:r>
          </w:p>
        </w:tc>
      </w:tr>
      <w:tr w:rsidR="001A121E" w:rsidRPr="00CC0966" w14:paraId="1BBCF7D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9C465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447B8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4311A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53861F1" wp14:editId="1F122E06">
                  <wp:extent cx="260985" cy="166370"/>
                  <wp:effectExtent l="0" t="0" r="5715" b="5080"/>
                  <wp:docPr id="3158" name="Рисунок 3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081A7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B296F" w14:textId="64FCE4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14CA2" w14:textId="54D38D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5D45B" w14:textId="52E55D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09F19" w14:textId="442F76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4351B" w14:textId="6BCF5D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64166" w14:textId="0D4026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7B1CE" w14:textId="7123C2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D1E2E" w14:textId="03D82A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B853B" w14:textId="16F323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2FCF5" w14:textId="08B362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EF248" w14:textId="64C455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1A599" w14:textId="5B0C0B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AB8B8" w14:textId="782246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D5864" w14:textId="55FA79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4BD62" w14:textId="0505A7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23644" w14:textId="44E683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88420" w14:textId="5A432C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1AD06" w14:textId="5E1FD9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77A27" w14:textId="06FAA0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5DBC5" w14:textId="57F941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8</w:t>
            </w:r>
          </w:p>
        </w:tc>
      </w:tr>
      <w:tr w:rsidR="001A121E" w:rsidRPr="00CC0966" w14:paraId="65E6920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7D0D2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6EA2C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669D2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77C5CFF" wp14:editId="19085AB0">
                  <wp:extent cx="260985" cy="166370"/>
                  <wp:effectExtent l="0" t="0" r="5715" b="5080"/>
                  <wp:docPr id="3159" name="Рисунок 3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A8CA1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DF992" w14:textId="1050E7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C43BC" w14:textId="0ADA0D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F5A24" w14:textId="6A3B1F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1DE8F" w14:textId="792C98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3F8BA" w14:textId="3EE903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9DD2D" w14:textId="0C3EE8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6C684" w14:textId="647AA7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A6E27" w14:textId="506D97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08A7C" w14:textId="17600E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D995B" w14:textId="5B174C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0F786" w14:textId="27E7A4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4A3BF" w14:textId="7CAE45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ACEF3" w14:textId="44B0FF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1FDB8" w14:textId="553F55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F5396" w14:textId="79D0A2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66FDE" w14:textId="53FD42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E7156" w14:textId="35F5B3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EDA57" w14:textId="2E01D4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B1D3D" w14:textId="17306A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D7AA4" w14:textId="3778A5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6</w:t>
            </w:r>
          </w:p>
        </w:tc>
      </w:tr>
    </w:tbl>
    <w:p w14:paraId="0D9A92CB" w14:textId="76C7EB31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94" w:name="_Toc214656249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5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1A121E">
        <w:t>ВК-1</w:t>
      </w:r>
      <w:bookmarkEnd w:id="94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6487DE46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634E62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66EED0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88793C9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43D5DFC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4B6FD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0DE55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2425D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CC0D1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1EBB0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F960D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060B6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EF3CE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00AB1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B028D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1A616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18260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76D00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166F7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BEC51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9B677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DDC40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B550E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ED6F0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C959D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1A121E" w:rsidRPr="00CC0966" w14:paraId="433A976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670F7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C9925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FEDC7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15B92CD" wp14:editId="211B9139">
                  <wp:extent cx="166370" cy="166370"/>
                  <wp:effectExtent l="0" t="0" r="5080" b="5080"/>
                  <wp:docPr id="3160" name="Рисунок 3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5D3738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C45B3" w14:textId="601815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A9C26" w14:textId="16F887D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53985" w14:textId="57805B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C6361" w14:textId="723DB5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D65B1" w14:textId="44767F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30EE4" w14:textId="1111D56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F27A0" w14:textId="7433D8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02D6B" w14:textId="040101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B4B4C" w14:textId="35B25D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46BE4" w14:textId="16A776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BD608" w14:textId="3185D5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EC054" w14:textId="766C4F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54509" w14:textId="342DAF6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6411C" w14:textId="57AFC0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CBD04" w14:textId="0C6CD8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C2761" w14:textId="46B07E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FA7C8" w14:textId="7BE221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45ABC" w14:textId="2D33DF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97ED1" w14:textId="3A015F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2EB53" w14:textId="61BC60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4,66</w:t>
            </w:r>
          </w:p>
        </w:tc>
      </w:tr>
      <w:tr w:rsidR="001A121E" w:rsidRPr="00CC0966" w14:paraId="6B509E2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CE685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858E0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A558E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99F0DE0" wp14:editId="25E41FDF">
                  <wp:extent cx="166370" cy="166370"/>
                  <wp:effectExtent l="0" t="0" r="5080" b="5080"/>
                  <wp:docPr id="3161" name="Рисунок 3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0C459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98524" w14:textId="12CBD6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584D5" w14:textId="30FBEF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58F2F" w14:textId="4C11A6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2D391" w14:textId="5C2C2F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B452D" w14:textId="2626F6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9D7F2" w14:textId="3FBEEA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E177D" w14:textId="1A3415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7CF34" w14:textId="5B2657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4F1F4" w14:textId="69005AB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3056B" w14:textId="4DA486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3A34D" w14:textId="3BDA17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C9B1D" w14:textId="38B63A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76EB8" w14:textId="41F622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F51BF" w14:textId="1A932A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0027A" w14:textId="1ACCA3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BBFFD" w14:textId="37A83E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11331" w14:textId="4C74D9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A272D" w14:textId="39C7FB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DC429" w14:textId="4816C9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B386D" w14:textId="2D39F0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4DF98E7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CF9E5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F9A87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C201E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BA76B27" wp14:editId="20C69967">
                  <wp:extent cx="260985" cy="166370"/>
                  <wp:effectExtent l="0" t="0" r="5715" b="5080"/>
                  <wp:docPr id="3162" name="Рисунок 3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CEE43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6C75D" w14:textId="22BFD4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AEE08" w14:textId="343B96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AB267" w14:textId="6D0659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AD8E1" w14:textId="2793C4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F2A2C" w14:textId="6AF8A8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9,99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1AC55" w14:textId="60755A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9,99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D0442" w14:textId="111CAD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81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9277A" w14:textId="14443C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81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C4271" w14:textId="18DC9E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06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DE210" w14:textId="62A800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06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640B4" w14:textId="622B46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06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CF868" w14:textId="3132AA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06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27E67" w14:textId="7FD1C1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06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82057" w14:textId="2CEC63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06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D8B3E" w14:textId="03A431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06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370A3" w14:textId="4D1451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09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4F002" w14:textId="1F7F37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12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871EB" w14:textId="6E8155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15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6FB25" w14:textId="72C6C3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18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D8BD1" w14:textId="4E55D0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111</w:t>
            </w:r>
          </w:p>
        </w:tc>
      </w:tr>
      <w:tr w:rsidR="001A121E" w:rsidRPr="00CC0966" w14:paraId="5EAFCA5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DA63C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31FA1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5444D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DF7BCE9" wp14:editId="24173533">
                  <wp:extent cx="260985" cy="166370"/>
                  <wp:effectExtent l="0" t="0" r="5715" b="5080"/>
                  <wp:docPr id="3163" name="Рисунок 3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E2731B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69BDD" w14:textId="4D3B13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64AF2" w14:textId="6E6794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601B4" w14:textId="16C26A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C1D6D" w14:textId="3B819D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19992" w14:textId="7681FB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D27A4" w14:textId="738802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6A1DB" w14:textId="43D4C2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C423F" w14:textId="544754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6561C" w14:textId="4F7A8D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2473E" w14:textId="2B86EA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3CB8C" w14:textId="71EB03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49246" w14:textId="6000B2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C6E29" w14:textId="15BFF6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ACF7F" w14:textId="0071FE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7023F" w14:textId="304EAA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E03D4" w14:textId="54E97A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5A6CC" w14:textId="1C1F0C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C9E3A" w14:textId="6E3F51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EE0CE" w14:textId="0E28D2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2E820" w14:textId="4F0D88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586</w:t>
            </w:r>
          </w:p>
        </w:tc>
      </w:tr>
      <w:tr w:rsidR="001A121E" w:rsidRPr="00CC0966" w14:paraId="5C7AA38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F19C8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0FDB9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67E7D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960B76D" wp14:editId="7E699886">
                  <wp:extent cx="356235" cy="166370"/>
                  <wp:effectExtent l="0" t="0" r="5715" b="5080"/>
                  <wp:docPr id="3164" name="Рисунок 3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357DC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79D0E" w14:textId="5541D2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0E06E" w14:textId="593D2C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E943C" w14:textId="1AE197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98515" w14:textId="5B8670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354D0" w14:textId="4FA5CF1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995C3" w14:textId="270788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350C1" w14:textId="66FEA9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DB9C7" w14:textId="52BAF2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CF3F1" w14:textId="68F694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726B7" w14:textId="56AE0D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4FCDF" w14:textId="6E4093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5A7F2" w14:textId="3E6636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8937B" w14:textId="723D8A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EA1BC" w14:textId="3DFDE7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F9126" w14:textId="50B4DB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02F35" w14:textId="4543A2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FB3E9" w14:textId="4EB4D4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5B934" w14:textId="0A54D5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EC547" w14:textId="7388BF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2EFEA" w14:textId="60397F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9717</w:t>
            </w:r>
          </w:p>
        </w:tc>
      </w:tr>
      <w:tr w:rsidR="001A121E" w:rsidRPr="00CC0966" w14:paraId="27E27EC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E10CE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B8A1A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1D81A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40D5B45" wp14:editId="7F733304">
                  <wp:extent cx="260985" cy="166370"/>
                  <wp:effectExtent l="0" t="0" r="5715" b="5080"/>
                  <wp:docPr id="3165" name="Рисунок 3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045157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156BC" w14:textId="18E625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96C4C" w14:textId="50467B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C7F25" w14:textId="3AEC7D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6789E" w14:textId="1D8A98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E3EDB" w14:textId="6903F5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E4254" w14:textId="57DC3E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38A80" w14:textId="375775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51F41" w14:textId="3151A1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CB06C" w14:textId="23B3AC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8CE5E" w14:textId="3EE70DD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1A94A" w14:textId="410B16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8751E" w14:textId="617B34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1D5D8" w14:textId="4E97FC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5800E" w14:textId="37ABEF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E88F4" w14:textId="5A206C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8D9BF" w14:textId="28EC92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65DD0" w14:textId="16B096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9BDD7" w14:textId="0F8A71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4D3AC" w14:textId="4D28CD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93CE8" w14:textId="316506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869</w:t>
            </w:r>
          </w:p>
        </w:tc>
      </w:tr>
      <w:tr w:rsidR="001A121E" w:rsidRPr="00CC0966" w14:paraId="24A5059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27553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FDEC0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54FE2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1790F34" wp14:editId="1C48DCFD">
                  <wp:extent cx="260985" cy="166370"/>
                  <wp:effectExtent l="0" t="0" r="5715" b="5080"/>
                  <wp:docPr id="3166" name="Рисунок 3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A79CDA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919F5" w14:textId="0BC6CA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59FC7" w14:textId="644C96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F4B9D" w14:textId="6924C6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4BA52" w14:textId="42ECEB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CD865" w14:textId="160D3C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93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6773A" w14:textId="14C96B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93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8D26D" w14:textId="0E3F23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75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D57B9" w14:textId="274446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75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B098F" w14:textId="015CC0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0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A7304" w14:textId="5E5C3C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B1F8B" w14:textId="138618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0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5EF16" w14:textId="1A631C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205CA" w14:textId="675023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0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51EAE" w14:textId="0867A7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0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6BC45" w14:textId="0B987C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192B6" w14:textId="73DDCC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3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61C51" w14:textId="1F003E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6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94537" w14:textId="677880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11723" w14:textId="14DBDF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12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1707C" w14:textId="5220C8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1524</w:t>
            </w:r>
          </w:p>
        </w:tc>
      </w:tr>
      <w:tr w:rsidR="001A121E" w:rsidRPr="00CC0966" w14:paraId="320DC63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D327D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AC950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DF498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2529800" wp14:editId="259DFEEC">
                  <wp:extent cx="356235" cy="166370"/>
                  <wp:effectExtent l="0" t="0" r="5715" b="5080"/>
                  <wp:docPr id="3167" name="Рисунок 3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13804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DEAC8" w14:textId="4EC977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4C835" w14:textId="2209B5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17306" w14:textId="69778A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65185" w14:textId="29F65D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238D4" w14:textId="6B754F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,74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B01DE" w14:textId="0E8638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,74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38E39" w14:textId="4E4147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95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3DBD4" w14:textId="396802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95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5138D" w14:textId="6621BC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17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C09A0" w14:textId="3752EA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17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A0D46" w14:textId="02EE33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17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C2195" w14:textId="074D25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17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0FB03" w14:textId="35A4D9B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17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A9089" w14:textId="104080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17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7A7B7" w14:textId="15A018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17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A1069" w14:textId="39E692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20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492CA" w14:textId="5D8780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22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038F5" w14:textId="3263D5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25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5E64C" w14:textId="3B02FB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27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0BC8A" w14:textId="7C7823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053</w:t>
            </w:r>
          </w:p>
        </w:tc>
      </w:tr>
      <w:tr w:rsidR="001A121E" w:rsidRPr="00CC0966" w14:paraId="490A514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78E0E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59B48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6E422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949676F" wp14:editId="5011D84A">
                  <wp:extent cx="356235" cy="166370"/>
                  <wp:effectExtent l="0" t="0" r="5715" b="5080"/>
                  <wp:docPr id="3168" name="Рисунок 3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ECC017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1F7BE" w14:textId="28087D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9EF24" w14:textId="68D17D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81DFC" w14:textId="47D7A8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30138" w14:textId="376D45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2B5C9" w14:textId="75FD6F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8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49DD6" w14:textId="169B87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7EEF6" w14:textId="67AABB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7337F" w14:textId="1BF29F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F9110" w14:textId="45DFD1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2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CEB73" w14:textId="3670DC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2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19669" w14:textId="22B94F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2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408BE" w14:textId="3A2146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2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04F9F" w14:textId="298FF6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2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B3E22" w14:textId="130217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2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B811C" w14:textId="52533F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2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4D216" w14:textId="5EBDFA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3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C5155" w14:textId="394E64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3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924B1" w14:textId="0F6BB5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3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142B0" w14:textId="321122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4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8301B" w14:textId="5677EF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8472</w:t>
            </w:r>
          </w:p>
        </w:tc>
      </w:tr>
      <w:tr w:rsidR="001A121E" w:rsidRPr="00CC0966" w14:paraId="3EC081A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DDDA7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135C8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D26C1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7A371A3" wp14:editId="344B637D">
                  <wp:extent cx="260985" cy="166370"/>
                  <wp:effectExtent l="0" t="0" r="5715" b="5080"/>
                  <wp:docPr id="3169" name="Рисунок 3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8939F9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1BEEE" w14:textId="522C90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67026" w14:textId="12A572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95647" w14:textId="701683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FDCC1" w14:textId="2AB5C5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48E5C" w14:textId="1A713E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64CBE" w14:textId="057C90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AEF77" w14:textId="16BDEC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164EC" w14:textId="0F2241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99085" w14:textId="3030B8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A0F89" w14:textId="582FBF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2F714" w14:textId="3AD6A3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D7ADB" w14:textId="575131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EED11" w14:textId="60EADA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95FEC" w14:textId="2CD757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1A3CC" w14:textId="5C4F97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59263" w14:textId="748369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DD288" w14:textId="707766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27AD5" w14:textId="2FABE9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F058A" w14:textId="7139D7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42F8A" w14:textId="5300CE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,63</w:t>
            </w:r>
          </w:p>
        </w:tc>
      </w:tr>
      <w:tr w:rsidR="001A121E" w:rsidRPr="00CC0966" w14:paraId="7EA6F98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3A7FD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474056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7BE60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B34941E" wp14:editId="3B231758">
                  <wp:extent cx="166370" cy="166370"/>
                  <wp:effectExtent l="0" t="0" r="5080" b="5080"/>
                  <wp:docPr id="3170" name="Рисунок 3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33882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A5D0A" w14:textId="60FA7B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0168F" w14:textId="045993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E4231" w14:textId="7B80C8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E2E44" w14:textId="16A8EC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19FBA" w14:textId="697BA6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95ECF" w14:textId="47A485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72CE6" w14:textId="0DAE63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25D95" w14:textId="763528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CD16D" w14:textId="704F0F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B3A90" w14:textId="240A27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2695F" w14:textId="34A4E9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15128" w14:textId="359B65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337E3" w14:textId="25907D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3B676" w14:textId="333A70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BB326" w14:textId="6403E5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469F5" w14:textId="0487DC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1BBD6" w14:textId="6B28D0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FE6CC" w14:textId="17CA22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5E2B8" w14:textId="4097C7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79909" w14:textId="19CC74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7</w:t>
            </w:r>
          </w:p>
        </w:tc>
      </w:tr>
      <w:tr w:rsidR="001A121E" w:rsidRPr="00CC0966" w14:paraId="36F62A3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C0D69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F436A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E113B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C4359A5" wp14:editId="4ED2DE24">
                  <wp:extent cx="260985" cy="166370"/>
                  <wp:effectExtent l="0" t="0" r="5715" b="5080"/>
                  <wp:docPr id="3171" name="Рисунок 3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BEEB30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16CBF" w14:textId="5395A3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5D332" w14:textId="2EA5D2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41004" w14:textId="2A9028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71DD4" w14:textId="7774D8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02695" w14:textId="5897F4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4F06E" w14:textId="587B4F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87EAE" w14:textId="0DB8D4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0C76E" w14:textId="06B6B3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FA838" w14:textId="2A202B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53D58" w14:textId="2F20DA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F1A01" w14:textId="1A6F45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58BAF" w14:textId="39C352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C5A98" w14:textId="155021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C3E87" w14:textId="3E31D8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79B8F" w14:textId="193C9C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7809B" w14:textId="4552EE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DBB56" w14:textId="198980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8A3FD" w14:textId="4B0A3A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80144" w14:textId="626E12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57E2B" w14:textId="33CA5C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8</w:t>
            </w:r>
          </w:p>
        </w:tc>
      </w:tr>
      <w:tr w:rsidR="001A121E" w:rsidRPr="00CC0966" w14:paraId="6548431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BD42F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BDC05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878FB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AA0E4B2" wp14:editId="59723D6E">
                  <wp:extent cx="260985" cy="166370"/>
                  <wp:effectExtent l="0" t="0" r="5715" b="5080"/>
                  <wp:docPr id="3172" name="Рисунок 3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A0FA02" w14:textId="77777777" w:rsidR="001A121E" w:rsidRPr="00CC0966" w:rsidRDefault="001A121E" w:rsidP="001A121E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3DDBE" w14:textId="75384F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E92A6" w14:textId="0C492A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CAEDE" w14:textId="6DEAA5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D35D8" w14:textId="5DEA3A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765FB" w14:textId="7DD015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FFEBC" w14:textId="32E802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C671C" w14:textId="09AFB5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C7DD4" w14:textId="34CE0C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413FD" w14:textId="5FD2AC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FD948" w14:textId="303FD4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F691D" w14:textId="1BC2C1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03BBA" w14:textId="197FDA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01F45" w14:textId="58DB49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C6599" w14:textId="6F9CDE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255A8" w14:textId="700F95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CD4EB" w14:textId="20F2F5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0E867" w14:textId="23C2E3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097A1" w14:textId="069DED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5B7A8" w14:textId="73BC99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37C67" w14:textId="2551E5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9</w:t>
            </w:r>
          </w:p>
        </w:tc>
      </w:tr>
      <w:tr w:rsidR="001A121E" w:rsidRPr="00CC0966" w14:paraId="2F9C7CD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43F5F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3F1E2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74A4D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EAB8AB8" wp14:editId="65F55B94">
                  <wp:extent cx="260985" cy="166370"/>
                  <wp:effectExtent l="0" t="0" r="5715" b="5080"/>
                  <wp:docPr id="3173" name="Рисунок 3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E3E04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01BC0" w14:textId="51DA96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55650" w14:textId="49D556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D126E" w14:textId="186473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8D7DC" w14:textId="60A23B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DDADA" w14:textId="4AE25C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1C56C" w14:textId="690EEC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F8D30" w14:textId="7C95D36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832D1" w14:textId="1ADB41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26798" w14:textId="687073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D3319" w14:textId="3CFCBB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E09BE" w14:textId="46B434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898B0" w14:textId="0A44F9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66989" w14:textId="1322A3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B7F31" w14:textId="32DB76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B4D25" w14:textId="2863B5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B762F" w14:textId="142623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1B893" w14:textId="1620FC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2AE88" w14:textId="0A8C0A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E43B1" w14:textId="397F24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79E31" w14:textId="5DA1DD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06</w:t>
            </w:r>
          </w:p>
        </w:tc>
      </w:tr>
      <w:tr w:rsidR="001A121E" w:rsidRPr="00CC0966" w14:paraId="012384B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6D458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11B81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D0B46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0C73973" wp14:editId="45F3ADD8">
                  <wp:extent cx="356235" cy="166370"/>
                  <wp:effectExtent l="0" t="0" r="5715" b="5080"/>
                  <wp:docPr id="3174" name="Рисунок 3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A55AF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05CA6" w14:textId="25ADAF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F23BF" w14:textId="1331CF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B2F40" w14:textId="78FC29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0946C" w14:textId="7CD6E6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ADBD6" w14:textId="5B4C056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06A18" w14:textId="0E775C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31440" w14:textId="141A6F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CCCEA" w14:textId="5538E9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E1BE6" w14:textId="0374CC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1402A" w14:textId="32DCCC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75D9B" w14:textId="5BA9F1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ECEAF" w14:textId="219DB0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C0571" w14:textId="399BAD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968D1" w14:textId="246888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6C635" w14:textId="594EC1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EC682" w14:textId="3D58FE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2283F" w14:textId="1A21D8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EA325" w14:textId="1F73B8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5AD5E" w14:textId="356C49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8B5CF" w14:textId="1657CF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,28</w:t>
            </w:r>
          </w:p>
        </w:tc>
      </w:tr>
      <w:tr w:rsidR="001A121E" w:rsidRPr="00CC0966" w14:paraId="186EFF9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A6408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059CA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56DD4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06112BC" wp14:editId="171872EB">
                  <wp:extent cx="356235" cy="166370"/>
                  <wp:effectExtent l="0" t="0" r="5715" b="5080"/>
                  <wp:docPr id="3175" name="Рисунок 3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72B764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25AB0" w14:textId="41B5E6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DBFDE" w14:textId="7A4AFF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68EC1" w14:textId="2A46CD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F3332" w14:textId="793736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BB7AA" w14:textId="56269D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1EC96" w14:textId="22810E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E19A0" w14:textId="4C1257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9CE83" w14:textId="76A3E6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46B0F" w14:textId="08D7FB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BDA04" w14:textId="60DC81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7B4CE" w14:textId="066BEE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00525" w14:textId="75A420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25322" w14:textId="347824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BE809" w14:textId="002ABB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19350" w14:textId="025C84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D2912" w14:textId="3265F8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D7C8B" w14:textId="0CEB2B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FB4A3" w14:textId="34F4F2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1D0BF" w14:textId="3407ED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1E8DC" w14:textId="2F20FE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78</w:t>
            </w:r>
          </w:p>
        </w:tc>
      </w:tr>
      <w:tr w:rsidR="001A121E" w:rsidRPr="00CC0966" w14:paraId="78053CC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0ECA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937924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9B360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FFD52D3" wp14:editId="545F3DFF">
                  <wp:extent cx="356235" cy="260985"/>
                  <wp:effectExtent l="0" t="0" r="5715" b="5715"/>
                  <wp:docPr id="3176" name="Рисунок 3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740C6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D6453" w14:textId="1FC74E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EA855" w14:textId="3C2629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C9919" w14:textId="1F07B0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A3437" w14:textId="050E09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1FD8C" w14:textId="068FC8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895FD" w14:textId="54FB40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ED23E" w14:textId="45E40A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476DF" w14:textId="5863E2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0F8C7" w14:textId="0AF27A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4CF7B" w14:textId="13448B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89A77" w14:textId="47A0C2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ABFF1" w14:textId="7D5BCE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24BEE" w14:textId="461128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7B8F6" w14:textId="1B5E12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F847F" w14:textId="0309F8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AA86B" w14:textId="308D3D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BF820" w14:textId="357D3C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AB9B8" w14:textId="208CCB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3965F" w14:textId="547172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C7BC5" w14:textId="1F5475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</w:tr>
      <w:tr w:rsidR="001A121E" w:rsidRPr="00CC0966" w14:paraId="65BF3F4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F9CD8C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4F6EA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5564D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4DA3534" wp14:editId="2237F65E">
                  <wp:extent cx="260985" cy="166370"/>
                  <wp:effectExtent l="0" t="0" r="5715" b="5080"/>
                  <wp:docPr id="3177" name="Рисунок 3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0B952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6DB34" w14:textId="0626CE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43D66" w14:textId="19D443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42DEC" w14:textId="7F361D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29599" w14:textId="5A1081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1C06A" w14:textId="463F1F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F4DF7" w14:textId="7E9B03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EE40E" w14:textId="1BE6A6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FD96F" w14:textId="7A820E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543FA" w14:textId="6A678C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DA0B1" w14:textId="21749A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A7C19" w14:textId="114B86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77DBC" w14:textId="197FCA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F670B" w14:textId="5698DF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0F15A" w14:textId="41C255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7FA2B" w14:textId="575394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4E963" w14:textId="3C6C60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A436C" w14:textId="24C4BF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95284" w14:textId="2B05ED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F41FB" w14:textId="1D80C7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32495" w14:textId="707A5C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74</w:t>
            </w:r>
          </w:p>
        </w:tc>
      </w:tr>
      <w:tr w:rsidR="001A121E" w:rsidRPr="00CC0966" w14:paraId="56EA0BA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B1D6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D48C8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1FFE3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6888D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608BB" w14:textId="2143E3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9AE00" w14:textId="4471D1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4F516" w14:textId="5D6C33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B4AF3" w14:textId="1B0E5B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70CB8" w14:textId="10DD3D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FAA69" w14:textId="1290EC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9677E" w14:textId="5CDA37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43573" w14:textId="3A8132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34D2D" w14:textId="098B43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48D5D" w14:textId="3EBBA9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016B4" w14:textId="40554D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3E323" w14:textId="238A3B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D9759" w14:textId="0914CD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3FED0" w14:textId="7E2E02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31DFF" w14:textId="461182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28E76" w14:textId="28CBBA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02200" w14:textId="2AD157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551BD" w14:textId="3C1595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D7D53" w14:textId="231324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DC5CD" w14:textId="305D1D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1A121E" w:rsidRPr="00CC0966" w14:paraId="2F5217B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CD2E9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81A13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136C2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7F32BE5" wp14:editId="26E7CF6D">
                  <wp:extent cx="260985" cy="166370"/>
                  <wp:effectExtent l="0" t="0" r="5715" b="5080"/>
                  <wp:docPr id="3178" name="Рисунок 3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295A4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93986" w14:textId="7F2EE9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09A75" w14:textId="45D15A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226A4" w14:textId="0B8DAB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11487" w14:textId="54FDDF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D6CAA" w14:textId="2A6AC1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E85A1" w14:textId="5C8AE2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96375" w14:textId="57228D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93D8B" w14:textId="638BC9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AE69F" w14:textId="04B68B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E3588" w14:textId="6A0A09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87F17" w14:textId="1E24AD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089A6" w14:textId="002FE4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D5530" w14:textId="486E8E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9C88A" w14:textId="5453F6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F0F27" w14:textId="342599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52DC6" w14:textId="219196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9E044" w14:textId="693E85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D7AA8" w14:textId="1E8A93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72C83" w14:textId="45572D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3813F" w14:textId="3C85B5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</w:tr>
      <w:tr w:rsidR="001A121E" w:rsidRPr="00CC0966" w14:paraId="697E3E1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63B7E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3B938B5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5446E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60D5D45" wp14:editId="69BFDD48">
                  <wp:extent cx="462915" cy="166370"/>
                  <wp:effectExtent l="0" t="0" r="0" b="5080"/>
                  <wp:docPr id="3179" name="Рисунок 3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316A75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DD01D" w14:textId="708CB0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5B890" w14:textId="606CF1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61F7E" w14:textId="4E8547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2DA92" w14:textId="6A084C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7FCE9" w14:textId="5B7C40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E69BC" w14:textId="48C404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B2B22" w14:textId="22DB9F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2AF64" w14:textId="5E7BBC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F4282" w14:textId="4BF369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72B07" w14:textId="5418CA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A860E" w14:textId="560C82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5B11C" w14:textId="38EB0B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859D6" w14:textId="2C2B09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B3857" w14:textId="0A2846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D3408" w14:textId="462D22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1C2E3" w14:textId="4C807B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E7034" w14:textId="781E40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370C2" w14:textId="3BA445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96B3D" w14:textId="280753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3D5CF" w14:textId="3C15F3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54E3FF1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20D4A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8B759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2A268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098FC5C" wp14:editId="081609CD">
                  <wp:extent cx="356235" cy="166370"/>
                  <wp:effectExtent l="0" t="0" r="5715" b="5080"/>
                  <wp:docPr id="3180" name="Рисунок 3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14BD4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DCAC4" w14:textId="312D16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8C514" w14:textId="29CEBC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D5E1D" w14:textId="7B1826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0742C" w14:textId="688EF0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59C92" w14:textId="4EB56A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445AF" w14:textId="20C88D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230B4" w14:textId="48EE76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3330B" w14:textId="7F3DBB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A1C0B" w14:textId="7E51A8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28CF6" w14:textId="1DA9F1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6B7B3" w14:textId="1BA5FE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20B17" w14:textId="4A1219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072FC" w14:textId="33780F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7EA51" w14:textId="1FFC58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4E4D1" w14:textId="2ECD85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AF308" w14:textId="1D9258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A29DD" w14:textId="126454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4C059" w14:textId="2E1846D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417F5" w14:textId="7462E5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7F523" w14:textId="110189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1A121E" w:rsidRPr="00CC0966" w14:paraId="367A435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BE7BE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A486F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DA8C1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082AFAD" wp14:editId="409A59A6">
                  <wp:extent cx="166370" cy="166370"/>
                  <wp:effectExtent l="0" t="0" r="5080" b="5080"/>
                  <wp:docPr id="3181" name="Рисунок 3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3D50C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1D1BF" w14:textId="030DE8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836DE" w14:textId="47921D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DE27B" w14:textId="4B775F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64E97" w14:textId="3DA830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1E2C2" w14:textId="786B1E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6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4CF2B" w14:textId="40871C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6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C8248" w14:textId="1A5EB8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EDFF1" w14:textId="3EE8E0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20DF2" w14:textId="06FCFD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DDE40" w14:textId="3288F4D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3EEDB" w14:textId="4B25F2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F047A" w14:textId="09CEAE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B89A6" w14:textId="590375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C812B" w14:textId="74C95C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41CA0" w14:textId="6BF84A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ADCFA" w14:textId="2F55C4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C14CC" w14:textId="086849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6B5DF" w14:textId="23D182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BE4BB" w14:textId="37769C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2C708" w14:textId="5C68CA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01</w:t>
            </w:r>
          </w:p>
        </w:tc>
      </w:tr>
      <w:tr w:rsidR="001A121E" w:rsidRPr="00CC0966" w14:paraId="74DA96C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772F3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BF29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75F32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C6E16B5" wp14:editId="266A230E">
                  <wp:extent cx="260985" cy="166370"/>
                  <wp:effectExtent l="0" t="0" r="5715" b="5080"/>
                  <wp:docPr id="3182" name="Рисунок 3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FEF64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A5E47" w14:textId="3B30F6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F9FE2" w14:textId="60667E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595FD" w14:textId="5700B5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7F28A" w14:textId="5135C0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053A0" w14:textId="1623D2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50381" w14:textId="77445F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458BC" w14:textId="151BEA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CFB37" w14:textId="6AFE39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E3B6F" w14:textId="35FB9F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ACB9F" w14:textId="11135C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25260" w14:textId="2EC5BD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F0EE3" w14:textId="73129C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ABE0F" w14:textId="2C13A8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A03A3" w14:textId="0921ABD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A7B47" w14:textId="6BCA6A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81E66" w14:textId="4F55C2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2ED19" w14:textId="28233F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E9AD8" w14:textId="6B492A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7243E" w14:textId="70FFF2B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614D9" w14:textId="260EB6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8,1</w:t>
            </w:r>
          </w:p>
        </w:tc>
      </w:tr>
      <w:tr w:rsidR="001A121E" w:rsidRPr="00CC0966" w14:paraId="4ACE835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D666B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2F7D6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E9D89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0CF88F5" wp14:editId="44C5F3AC">
                  <wp:extent cx="260985" cy="166370"/>
                  <wp:effectExtent l="0" t="0" r="5715" b="5080"/>
                  <wp:docPr id="3183" name="Рисунок 3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2702C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36C87" w14:textId="1D8CDD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77320" w14:textId="4008D0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864AB" w14:textId="2D2A1E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AF05B" w14:textId="43E52E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38CD5" w14:textId="4A255BD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E7C94" w14:textId="1641A8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E1242" w14:textId="6FFAEA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F354F" w14:textId="0810D4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CEE8A" w14:textId="08B290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811FA" w14:textId="455880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68899" w14:textId="6F5988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33B30" w14:textId="58CC38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25F99" w14:textId="2D958E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A7582" w14:textId="5D8FE7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AB8B3" w14:textId="74B7CD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C4E8C" w14:textId="4A5B8E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E0814" w14:textId="356CB3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8E273" w14:textId="26225F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420EE" w14:textId="0FC4D3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02B6B" w14:textId="0CEE73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</w:tr>
      <w:tr w:rsidR="001A121E" w:rsidRPr="00CC0966" w14:paraId="7F81CB2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9231F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2DC5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1CD8B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921F110" wp14:editId="2629DC04">
                  <wp:extent cx="260985" cy="166370"/>
                  <wp:effectExtent l="0" t="0" r="5715" b="5080"/>
                  <wp:docPr id="3184" name="Рисунок 3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B1D04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FDC54" w14:textId="32E31C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466B2" w14:textId="4DBDB2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48EE2" w14:textId="0165BC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A543D" w14:textId="36FD51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E5D5C" w14:textId="2F2944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06AE9" w14:textId="5D2EE9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25A57" w14:textId="6BD06D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09272" w14:textId="3609A4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F0D43" w14:textId="2AFCAB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C81C1" w14:textId="3A4446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AAEB7" w14:textId="6840001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D8802" w14:textId="7A515C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7934A" w14:textId="1E6435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A3A33" w14:textId="055A82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798D5" w14:textId="7C46BA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F0934" w14:textId="40667B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10A52" w14:textId="369098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5E45A" w14:textId="642842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60E36" w14:textId="77899B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C0C55" w14:textId="751E7A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</w:t>
            </w:r>
          </w:p>
        </w:tc>
      </w:tr>
    </w:tbl>
    <w:p w14:paraId="253C05C0" w14:textId="11A064DC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95" w:name="_Toc214656250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ВК-</w:t>
      </w:r>
      <w:r w:rsidR="001A121E">
        <w:t>2</w:t>
      </w:r>
      <w:bookmarkEnd w:id="95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35FFB9C2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ACA86B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9F738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E20A3F0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3E258D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33534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0DFE4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E14BA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1F24C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D380A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FA3DC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2122A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3C652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021B6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E2372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69B85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D2BDA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C2586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C7469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EC8FA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4F263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793F0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73DAD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9F482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9F655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1A121E" w:rsidRPr="00CC0966" w14:paraId="51F90E0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862AA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2041E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8E36C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99C371B" wp14:editId="58FAE358">
                  <wp:extent cx="166370" cy="166370"/>
                  <wp:effectExtent l="0" t="0" r="5080" b="5080"/>
                  <wp:docPr id="3185" name="Рисунок 3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D953A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C01B1" w14:textId="52FA2E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9C814" w14:textId="62CD15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D8CDF" w14:textId="70CC4C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2062D" w14:textId="68AA16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3CAE8" w14:textId="601DE8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9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C08F5" w14:textId="766CDA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9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0A7AD" w14:textId="490656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9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D5750" w14:textId="133936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9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B6C23" w14:textId="14E2D6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8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0268C" w14:textId="5D40F9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8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3ACAB" w14:textId="20A46D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8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3CD7F" w14:textId="5F19B5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8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F75E0" w14:textId="784758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8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9EC36" w14:textId="641773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8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7CBA8" w14:textId="72AF7C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8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C9F10" w14:textId="5141B2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1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ED0AD" w14:textId="606AC3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5,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85419" w14:textId="7AD62E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8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F4412" w14:textId="05B017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1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347DE" w14:textId="4F8C52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5,25</w:t>
            </w:r>
          </w:p>
        </w:tc>
      </w:tr>
      <w:tr w:rsidR="001A121E" w:rsidRPr="00CC0966" w14:paraId="1BE9332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9CF30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24E38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39BFE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BF08D53" wp14:editId="466A6146">
                  <wp:extent cx="166370" cy="166370"/>
                  <wp:effectExtent l="0" t="0" r="5080" b="5080"/>
                  <wp:docPr id="3186" name="Рисунок 3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831505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A4B71" w14:textId="553C6D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CF3CF" w14:textId="0A36BC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22A29" w14:textId="70EAA5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83830" w14:textId="74E6F2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08CB6" w14:textId="5AF99F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304F3" w14:textId="356545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1A83B" w14:textId="092DEE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FC3FD" w14:textId="4226BE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E919B" w14:textId="637804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4D932" w14:textId="0E464B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D56F7" w14:textId="39C0F8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E08B1" w14:textId="3B07D1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0224E" w14:textId="35E9F7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0C00F" w14:textId="6BD8C3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4E25B" w14:textId="75C055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C8DE9" w14:textId="6E8C4A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CD6BF" w14:textId="17172F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73295" w14:textId="6F98FD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C45C2" w14:textId="5B4A12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D1631" w14:textId="43A800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178DA70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5C922C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60798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22035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A229624" wp14:editId="1BE6C982">
                  <wp:extent cx="260985" cy="166370"/>
                  <wp:effectExtent l="0" t="0" r="5715" b="5080"/>
                  <wp:docPr id="3187" name="Рисунок 3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E6B9EF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7C870" w14:textId="1F3816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13685" w14:textId="45C52D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5713E" w14:textId="38604C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64B11" w14:textId="616400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A8240" w14:textId="5462D0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10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39821" w14:textId="6DF81A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1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023C0" w14:textId="6217E1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10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83699" w14:textId="493236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1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347BF" w14:textId="265CE3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4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4651F" w14:textId="547E81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40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81DF8" w14:textId="14464B6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4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2866B" w14:textId="67C83F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40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B69C0" w14:textId="083FE1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4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4AB0A" w14:textId="15A9D7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4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272A1" w14:textId="2FAB65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40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455B8" w14:textId="5D5891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5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93569" w14:textId="29E15D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60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2AE27" w14:textId="45BC70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7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FB9B4" w14:textId="69404C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8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3F653" w14:textId="62C697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,9088</w:t>
            </w:r>
          </w:p>
        </w:tc>
      </w:tr>
      <w:tr w:rsidR="001A121E" w:rsidRPr="00CC0966" w14:paraId="653D8B2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4D2EA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0298B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A9E0E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FCD3F63" wp14:editId="0005BDE4">
                  <wp:extent cx="260985" cy="166370"/>
                  <wp:effectExtent l="0" t="0" r="5715" b="5080"/>
                  <wp:docPr id="3188" name="Рисунок 3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26B744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19D5F" w14:textId="779C58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F0E0C" w14:textId="4403F2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A8F3D" w14:textId="668BE3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60FCC" w14:textId="1FA8C7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8D728" w14:textId="28EBC1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37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2EF66" w14:textId="775C28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37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6FC0A" w14:textId="258FCA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37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FD942" w14:textId="1854E5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37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E99B6" w14:textId="0C02AF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67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BA1B4" w14:textId="5E1434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67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72DEA" w14:textId="482322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67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93457" w14:textId="06ED90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67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9BF47" w14:textId="62BF59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67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BE02F" w14:textId="61EA5A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67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4394D" w14:textId="769DD1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67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70ABA" w14:textId="1F821E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77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34D8C" w14:textId="5DE5BF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7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2D4BE" w14:textId="51F9F1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97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8518B" w14:textId="7CB5A9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7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D1723" w14:textId="60432B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1733</w:t>
            </w:r>
          </w:p>
        </w:tc>
      </w:tr>
      <w:tr w:rsidR="001A121E" w:rsidRPr="00CC0966" w14:paraId="4BC30D1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10578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FA68E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981D3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752904B" wp14:editId="35767D7E">
                  <wp:extent cx="356235" cy="166370"/>
                  <wp:effectExtent l="0" t="0" r="5715" b="5080"/>
                  <wp:docPr id="3189" name="Рисунок 3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A6C8D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48AFE" w14:textId="0BDF22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521C5" w14:textId="0A41F3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D40D4" w14:textId="1F38BE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D030B" w14:textId="5EFD36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AAAEA" w14:textId="331A55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5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BBEC2" w14:textId="14618F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5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1D3BE" w14:textId="7DBB70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5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513DD" w14:textId="1AE31D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5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7D814" w14:textId="15E4E8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28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96C75" w14:textId="09C1ED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28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27B46" w14:textId="6FCCF2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28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0242B" w14:textId="248B32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28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84324" w14:textId="0B17BA6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28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4746C" w14:textId="2855F5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28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343D9" w14:textId="04BBF1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28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EDC42" w14:textId="391AA2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36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4B6B4" w14:textId="4DE4D6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43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1F26E" w14:textId="5F0253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1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E3408" w14:textId="774E5C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8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F2173" w14:textId="144D78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6584</w:t>
            </w:r>
          </w:p>
        </w:tc>
      </w:tr>
      <w:tr w:rsidR="001A121E" w:rsidRPr="00CC0966" w14:paraId="7F8E602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D952A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443504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B2D9A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DB90FEF" wp14:editId="5FA51066">
                  <wp:extent cx="260985" cy="166370"/>
                  <wp:effectExtent l="0" t="0" r="5715" b="5080"/>
                  <wp:docPr id="3200" name="Рисунок 3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55D288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AA1F2" w14:textId="7B0C2E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3822D" w14:textId="1D610E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5DA34" w14:textId="2F7976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0DF6C" w14:textId="61D3FA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8069B" w14:textId="1C4A48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31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23004" w14:textId="68C259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31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8DCC5" w14:textId="02E9A7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31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A712B" w14:textId="58BBB9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31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4655A" w14:textId="34DA94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38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0E24B" w14:textId="407FB3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38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644B9" w14:textId="7E14A2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38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71FC8" w14:textId="789FE4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38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B2CCD" w14:textId="290D2E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38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272BD" w14:textId="79ACB4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38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89454" w14:textId="71888A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38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F21ED" w14:textId="1E3133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41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5388B" w14:textId="6093AE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43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71639" w14:textId="1CA2A4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46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C4793" w14:textId="268A02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48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29517" w14:textId="1785FE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5149</w:t>
            </w:r>
          </w:p>
        </w:tc>
      </w:tr>
      <w:tr w:rsidR="001A121E" w:rsidRPr="00CC0966" w14:paraId="18AB4DB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0BBF5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B83A2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9BEA4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A730B52" wp14:editId="0A8622B5">
                  <wp:extent cx="260985" cy="166370"/>
                  <wp:effectExtent l="0" t="0" r="5715" b="5080"/>
                  <wp:docPr id="3201" name="Рисунок 3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78304F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24A93" w14:textId="0A8B55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3B741" w14:textId="1E62E2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A07E3" w14:textId="528717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D700C" w14:textId="23AB5E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05B5E" w14:textId="00640F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E0B46" w14:textId="19C661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36C5F" w14:textId="6AA40B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16096" w14:textId="32492F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33FCB" w14:textId="3CA1A1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33EC4" w14:textId="1FB087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BADF4" w14:textId="523C99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D7828" w14:textId="79D25E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75C97" w14:textId="168E25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7E054" w14:textId="6631D7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5B754" w14:textId="211C4B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6EFED" w14:textId="5595F5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F42D8" w14:textId="74E804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439F4" w14:textId="03F3A6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00542" w14:textId="3557C7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6709F" w14:textId="039937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55</w:t>
            </w:r>
          </w:p>
        </w:tc>
      </w:tr>
      <w:tr w:rsidR="001A121E" w:rsidRPr="00CC0966" w14:paraId="40AA755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D14A0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120BF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61F4B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6EE2C08" wp14:editId="0A1C042E">
                  <wp:extent cx="356235" cy="166370"/>
                  <wp:effectExtent l="0" t="0" r="5715" b="5080"/>
                  <wp:docPr id="3202" name="Рисунок 3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F53512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1B64D" w14:textId="27FC9B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B7BBE" w14:textId="20EBA2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704B6" w14:textId="0ACE32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C880B" w14:textId="23839B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BE43D" w14:textId="0AED0C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FD4A0" w14:textId="42F79F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CB725" w14:textId="30AE53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AE90B" w14:textId="2AB8E9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B4CB2" w14:textId="12EAF6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A32B0" w14:textId="5B01A7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7649B" w14:textId="6972E5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B398B" w14:textId="77E8E2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B5BEB" w14:textId="3C4A9B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218B7" w14:textId="154F3B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B1639" w14:textId="1BBC1A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0585B" w14:textId="1A4985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A781F" w14:textId="1192E8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F07AB" w14:textId="4BFC92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5ECC2" w14:textId="33890F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8ACD1" w14:textId="2C1CB1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6872</w:t>
            </w:r>
          </w:p>
        </w:tc>
      </w:tr>
      <w:tr w:rsidR="001A121E" w:rsidRPr="00CC0966" w14:paraId="1B6D8C7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6452E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CD995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80C9F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FD900F2" wp14:editId="73063281">
                  <wp:extent cx="356235" cy="166370"/>
                  <wp:effectExtent l="0" t="0" r="5715" b="5080"/>
                  <wp:docPr id="3203" name="Рисунок 3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D0F261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F516D" w14:textId="63E37A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3826F" w14:textId="28ED43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FD33C" w14:textId="3155C9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788D4" w14:textId="432F74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8F34C" w14:textId="0EA6FD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A92FB" w14:textId="375BB6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5A86F" w14:textId="5477A6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B90E6" w14:textId="0D33B8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2BB04" w14:textId="1441BE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D8522" w14:textId="392FC7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94CC8" w14:textId="78F707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36FEC" w14:textId="37E08F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96D5A" w14:textId="3CEC5E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4ED84" w14:textId="52E053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88FEE" w14:textId="02F582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69964" w14:textId="1F93FD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77BF4" w14:textId="0B7DFA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B0554" w14:textId="7AF9FF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81824" w14:textId="63D068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318DB" w14:textId="4D34AD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83</w:t>
            </w:r>
          </w:p>
        </w:tc>
      </w:tr>
      <w:tr w:rsidR="001A121E" w:rsidRPr="00CC0966" w14:paraId="51BA053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B24AE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F171E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ABF59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FCC82F6" wp14:editId="73C8FA32">
                  <wp:extent cx="260985" cy="166370"/>
                  <wp:effectExtent l="0" t="0" r="5715" b="5080"/>
                  <wp:docPr id="3204" name="Рисунок 3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F9D562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BF289" w14:textId="78E2FF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434D4" w14:textId="37732E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B98AA" w14:textId="58BB64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C5799" w14:textId="281E59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95801" w14:textId="2F4F61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20CE1" w14:textId="135D0D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510F2" w14:textId="73CF33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7DB79" w14:textId="6EF263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B7658" w14:textId="63E31B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9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7C917" w14:textId="1A92A0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9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A36E5" w14:textId="0633F1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9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8CA3B" w14:textId="11D3C3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9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30782" w14:textId="040288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9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3EA68" w14:textId="7041A6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9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46C00" w14:textId="219652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9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01C23" w14:textId="1EFA54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9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41FEB" w14:textId="047D33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9,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92C80" w14:textId="5236EC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CF1D5" w14:textId="201F64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64F38" w14:textId="6F642D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73</w:t>
            </w:r>
          </w:p>
        </w:tc>
      </w:tr>
      <w:tr w:rsidR="001A121E" w:rsidRPr="00CC0966" w14:paraId="5AC9ACB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65E73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640E96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904FA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0334069" wp14:editId="493AB384">
                  <wp:extent cx="166370" cy="166370"/>
                  <wp:effectExtent l="0" t="0" r="5080" b="5080"/>
                  <wp:docPr id="3205" name="Рисунок 3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4CBE9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88989" w14:textId="712177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12F13" w14:textId="2BF669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7D1BB" w14:textId="273B09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5C701" w14:textId="1ED639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04390" w14:textId="1B5928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CA8C2" w14:textId="4677A8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2CBDB" w14:textId="7793F9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35EEF" w14:textId="02DC1C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DD084" w14:textId="5133EA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51BB0" w14:textId="4FC200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41091" w14:textId="60A682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C7E85" w14:textId="6EDC1A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E60E7" w14:textId="0CFB89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83451" w14:textId="28DE70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BDC53" w14:textId="7889A5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007E9" w14:textId="53AE94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C527C" w14:textId="6B7EA0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52003" w14:textId="73F1A3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9D913" w14:textId="181797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97A68" w14:textId="5C13D4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,49</w:t>
            </w:r>
          </w:p>
        </w:tc>
      </w:tr>
      <w:tr w:rsidR="001A121E" w:rsidRPr="00CC0966" w14:paraId="211845D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F3C68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138E3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43D32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C05B1B5" wp14:editId="317F646A">
                  <wp:extent cx="260985" cy="166370"/>
                  <wp:effectExtent l="0" t="0" r="5715" b="5080"/>
                  <wp:docPr id="3206" name="Рисунок 3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07A2A2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6EE2E" w14:textId="7FBD3B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C1F93" w14:textId="199C69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3FB1C" w14:textId="2096D5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51732" w14:textId="557628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7B194" w14:textId="310D1A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4617D" w14:textId="5EC59E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CF9D1" w14:textId="5E6A79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86EB6" w14:textId="35BDC8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C2744" w14:textId="4CAFDB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B2BCE" w14:textId="118112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5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C37FB" w14:textId="1FA8E9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C7039" w14:textId="2E0FA3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5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A24F5" w14:textId="2911D2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8945B" w14:textId="2BB369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06098" w14:textId="1CE52E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5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672AD" w14:textId="1F397E6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A06F4" w14:textId="7BB2C8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989A5" w14:textId="14B823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251F6" w14:textId="772D21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F2E18" w14:textId="196AD7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49</w:t>
            </w:r>
          </w:p>
        </w:tc>
      </w:tr>
      <w:tr w:rsidR="001A121E" w:rsidRPr="00CC0966" w14:paraId="63EFEFC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3CB50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FAB36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C13DA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F3C137E" wp14:editId="3EC4B293">
                  <wp:extent cx="260985" cy="166370"/>
                  <wp:effectExtent l="0" t="0" r="5715" b="5080"/>
                  <wp:docPr id="3207" name="Рисунок 3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67E5B9" w14:textId="77777777" w:rsidR="001A121E" w:rsidRPr="00CC0966" w:rsidRDefault="001A121E" w:rsidP="001A121E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4B5D0" w14:textId="32D69B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FAA9B" w14:textId="6E2029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0BF12" w14:textId="62F615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EE94F" w14:textId="15AE97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95862" w14:textId="65E423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09BE5" w14:textId="7C330E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95013" w14:textId="4DCA35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19F00" w14:textId="616777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DA261" w14:textId="595DC6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B6C35" w14:textId="7DA71C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30897" w14:textId="0F02A5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D72CE" w14:textId="739EBA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A1C87" w14:textId="2B5A40D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56320" w14:textId="407684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894AC" w14:textId="1DBE2B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C605A" w14:textId="239E84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93CAD" w14:textId="134A6D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9ACD7" w14:textId="295AEB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86E7B" w14:textId="1FFF2B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304E7" w14:textId="1B2810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00</w:t>
            </w:r>
          </w:p>
        </w:tc>
      </w:tr>
      <w:tr w:rsidR="001A121E" w:rsidRPr="00CC0966" w14:paraId="34FC8FF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CF7C2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DB384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0B515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B03772A" wp14:editId="6EFF3DDA">
                  <wp:extent cx="260985" cy="166370"/>
                  <wp:effectExtent l="0" t="0" r="5715" b="5080"/>
                  <wp:docPr id="3208" name="Рисунок 3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3C440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9CC8E" w14:textId="6B1480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93688" w14:textId="0C95B5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DDC2A" w14:textId="666AC7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43284" w14:textId="297021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2C414" w14:textId="4DB260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8E9BE" w14:textId="4F29EC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BD387" w14:textId="166C29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E89AE" w14:textId="4E76D8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4B56B" w14:textId="4059FA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0C893" w14:textId="56FB75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B8F3D" w14:textId="07CF7E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2D6D9" w14:textId="3E2202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92BCF" w14:textId="39CD42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26A09" w14:textId="12715D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A99D6" w14:textId="221B8E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C73EA" w14:textId="162CF5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7DBA8" w14:textId="55E38C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29B6A" w14:textId="15975F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1141D" w14:textId="6B4998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D77E0" w14:textId="0170B1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4</w:t>
            </w:r>
          </w:p>
        </w:tc>
      </w:tr>
      <w:tr w:rsidR="001A121E" w:rsidRPr="00CC0966" w14:paraId="41A2F46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2BA41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41CF8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C3667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0F4CBDB" wp14:editId="5A3D6D8B">
                  <wp:extent cx="356235" cy="166370"/>
                  <wp:effectExtent l="0" t="0" r="5715" b="5080"/>
                  <wp:docPr id="3209" name="Рисунок 3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3E4602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09AB5" w14:textId="5B688F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C1136" w14:textId="556445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CF6F9" w14:textId="02D90B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B6456" w14:textId="5B8D7E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4F25A" w14:textId="5E4682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25FD5" w14:textId="51F7F5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36B6F" w14:textId="3099D1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D613B" w14:textId="17F6F2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80175" w14:textId="77C35E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CA411" w14:textId="1D1850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F13B7" w14:textId="48CAFA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430C4" w14:textId="2DF989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FAE84" w14:textId="5914FF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6B339" w14:textId="15930C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69787" w14:textId="456200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FFFC5" w14:textId="5BC3F7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3E76E" w14:textId="07F43E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25002" w14:textId="3FFEB36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4500B" w14:textId="29352E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F7E75" w14:textId="78587F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0</w:t>
            </w:r>
          </w:p>
        </w:tc>
      </w:tr>
      <w:tr w:rsidR="001A121E" w:rsidRPr="00CC0966" w14:paraId="2287884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87834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C3A2B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47211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1A0574D" wp14:editId="7F41C45D">
                  <wp:extent cx="356235" cy="166370"/>
                  <wp:effectExtent l="0" t="0" r="5715" b="5080"/>
                  <wp:docPr id="3240" name="Рисунок 3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CDA043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9FE90" w14:textId="760FA3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79414" w14:textId="50F642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8C530" w14:textId="1272BA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1C171" w14:textId="5670F9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6E165" w14:textId="471CF4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1B542" w14:textId="3CD15E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38F74" w14:textId="472479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30CF6" w14:textId="5D6814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51F92" w14:textId="7CF5EA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8F497" w14:textId="0128BC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C0272" w14:textId="12DDAC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6B517" w14:textId="5D1E3F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E1FEC" w14:textId="6C6B49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BA881" w14:textId="6AF55D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C3BCB" w14:textId="621BEB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EE046" w14:textId="641B9F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E84EC" w14:textId="12BA62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DFAA7" w14:textId="13533E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58385" w14:textId="7B99CB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34C01" w14:textId="5615196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</w:t>
            </w:r>
          </w:p>
        </w:tc>
      </w:tr>
      <w:tr w:rsidR="001A121E" w:rsidRPr="00CC0966" w14:paraId="09B812D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83AAF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428EC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6C92A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917281D" wp14:editId="286A9703">
                  <wp:extent cx="356235" cy="260985"/>
                  <wp:effectExtent l="0" t="0" r="5715" b="5715"/>
                  <wp:docPr id="3241" name="Рисунок 3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43F8F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43C09" w14:textId="027C4E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FE03C" w14:textId="75EE76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A5C1F" w14:textId="5832E7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D1B0E" w14:textId="33D4D0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3C36D" w14:textId="0650A9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CF02F" w14:textId="5F875B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70EC4" w14:textId="66D2EB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E7149" w14:textId="449EC0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CCF91" w14:textId="1956D9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3C38B" w14:textId="33E109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18B7A" w14:textId="5B300C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0BB4F" w14:textId="5D4B00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EA66F" w14:textId="214FB3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3B6FC" w14:textId="09B258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FA009" w14:textId="1A0C58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B65D8" w14:textId="66BC11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EE184" w14:textId="57E520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E5AD2" w14:textId="0C29AA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F0A46" w14:textId="358E2E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9ED0E" w14:textId="2AA40C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</w:tr>
      <w:tr w:rsidR="001A121E" w:rsidRPr="00CC0966" w14:paraId="172DADE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B6C8D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44F0E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DA71F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C300397" wp14:editId="790685DA">
                  <wp:extent cx="260985" cy="166370"/>
                  <wp:effectExtent l="0" t="0" r="5715" b="5080"/>
                  <wp:docPr id="3242" name="Рисунок 3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52AC02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D8F16" w14:textId="727352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707F8" w14:textId="4D27DE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9B227" w14:textId="0D92D8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43BCA" w14:textId="55985A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68202" w14:textId="50CA5F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5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66776" w14:textId="7EB9CC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BE074" w14:textId="38F3AA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5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E79AA" w14:textId="76E191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E3917" w14:textId="4697A5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0E207" w14:textId="42B617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BE2A3" w14:textId="5EB2E2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2549E" w14:textId="0F9EA3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4FD3B" w14:textId="53F3D8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36D04" w14:textId="4CD395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A0F38" w14:textId="6C130D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69CE1" w14:textId="31EC5F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D2CCC" w14:textId="5422D0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C4568" w14:textId="56B3DF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F8293" w14:textId="4D9A4E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0E213" w14:textId="33B398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87</w:t>
            </w:r>
          </w:p>
        </w:tc>
      </w:tr>
      <w:tr w:rsidR="001A121E" w:rsidRPr="00CC0966" w14:paraId="20B47D0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7432F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D4A16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40943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827A0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0A1BB" w14:textId="0BE221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96371" w14:textId="7D22C7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8BE17" w14:textId="3A4000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1629B" w14:textId="4456C8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09DA9" w14:textId="5043BB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D55EE" w14:textId="516A24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656C3" w14:textId="6FF7D4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B65BC" w14:textId="1196C7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AB08B" w14:textId="6070B6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396C5" w14:textId="5F2356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BC7FA" w14:textId="69BB85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39570" w14:textId="5A0FE1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8DECD" w14:textId="2E4D93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834A3" w14:textId="712A14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84D11" w14:textId="7659A8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18F1E" w14:textId="68AFE6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C5B2B" w14:textId="3F2A89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288B2" w14:textId="5DEDAF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2C2BE" w14:textId="026980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5E80F" w14:textId="247DE0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1A121E" w:rsidRPr="00CC0966" w14:paraId="7B39023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2CB5B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439D86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FEDD1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A49FFC6" wp14:editId="53E600E8">
                  <wp:extent cx="260985" cy="166370"/>
                  <wp:effectExtent l="0" t="0" r="5715" b="5080"/>
                  <wp:docPr id="3243" name="Рисунок 3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73C8A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511E6" w14:textId="0C2708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C619F" w14:textId="506AB0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9EC07" w14:textId="280044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08529" w14:textId="2D5B83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14DB6" w14:textId="2ABF4D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F1476" w14:textId="0816E2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0C870" w14:textId="7100AA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634CD" w14:textId="41A382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45437" w14:textId="38CEB6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FC793" w14:textId="6D4DB3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84D84" w14:textId="58E8BE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25EC7" w14:textId="73D787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AB703" w14:textId="2E8462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BAE4D" w14:textId="27B2B0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AB35D" w14:textId="0D2D74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FC623" w14:textId="23D00F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0EDE7" w14:textId="7FFF44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391CF" w14:textId="7EFD2A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D7256" w14:textId="5160DF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839AA" w14:textId="0C7C84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</w:tr>
      <w:tr w:rsidR="001A121E" w:rsidRPr="00CC0966" w14:paraId="50F3E4C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17523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7ABB195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C92D3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9BDA40A" wp14:editId="3B4AF2B8">
                  <wp:extent cx="462915" cy="166370"/>
                  <wp:effectExtent l="0" t="0" r="0" b="5080"/>
                  <wp:docPr id="3244" name="Рисунок 3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D8CA23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F5FE0" w14:textId="2001B1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E194D" w14:textId="7BF05F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D5B71" w14:textId="4F8636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9C7ED" w14:textId="6ADCA8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7D30B" w14:textId="2E2F2E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84840" w14:textId="631ED9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8B7BC" w14:textId="318E9D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D8422" w14:textId="47334B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2E838" w14:textId="15E3A6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353FB" w14:textId="59761B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9A166" w14:textId="231AB7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18F0A" w14:textId="530EF4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922F7" w14:textId="7FD850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F1746" w14:textId="2894C4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CC574" w14:textId="6E4024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FC8A3" w14:textId="2DB97E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0D25B" w14:textId="403734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2CF4A" w14:textId="20DC01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728BE" w14:textId="332E55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2D937" w14:textId="13924F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35EFC4E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9D73C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70457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25660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54E4393" wp14:editId="66834A39">
                  <wp:extent cx="356235" cy="166370"/>
                  <wp:effectExtent l="0" t="0" r="5715" b="5080"/>
                  <wp:docPr id="3245" name="Рисунок 3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C71FA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6746D" w14:textId="6EEFEA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D783A" w14:textId="050650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A2202" w14:textId="5E43B0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797DE" w14:textId="65E85A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A0446" w14:textId="1DEC91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2EF75" w14:textId="17A8A4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9496C" w14:textId="3BAD08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2A00E" w14:textId="783030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3219C" w14:textId="6BB6D5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D466B" w14:textId="602D0E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37487" w14:textId="3B9D75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A2A0C" w14:textId="22A66E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BE161" w14:textId="65FAAA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229F7" w14:textId="5C625A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0DFF1" w14:textId="444526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BFA03" w14:textId="2BDD48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340A5" w14:textId="63418E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3E7EF" w14:textId="650CFE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5AE8B" w14:textId="3E88EC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5C192" w14:textId="25EA47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1A121E" w:rsidRPr="00CC0966" w14:paraId="4A23658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62652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CE833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8BF7B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5C35528" wp14:editId="41A6C150">
                  <wp:extent cx="166370" cy="166370"/>
                  <wp:effectExtent l="0" t="0" r="5080" b="5080"/>
                  <wp:docPr id="3246" name="Рисунок 3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AA3C0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DED20" w14:textId="27C625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EC5E2" w14:textId="7797F4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A4019" w14:textId="1B8D0F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9E67B" w14:textId="0D92B2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BEFFF" w14:textId="4FDAC6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2F874" w14:textId="16EB5B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26CC9" w14:textId="5E3155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40B34" w14:textId="259F87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E757F" w14:textId="74232B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E7E65" w14:textId="044757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3F329" w14:textId="3FEF4A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43925" w14:textId="5A004D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124B1" w14:textId="58A314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99BDA" w14:textId="0368EB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CD649" w14:textId="6B19B3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56B10" w14:textId="54059E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915A8" w14:textId="768DA5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0CDDC" w14:textId="3318C9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64645" w14:textId="58F0E8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27446" w14:textId="2D06AF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52</w:t>
            </w:r>
          </w:p>
        </w:tc>
      </w:tr>
      <w:tr w:rsidR="001A121E" w:rsidRPr="00CC0966" w14:paraId="6A77F75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FB543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DBCB0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09AD9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552F57A" wp14:editId="4AA013E0">
                  <wp:extent cx="260985" cy="166370"/>
                  <wp:effectExtent l="0" t="0" r="5715" b="5080"/>
                  <wp:docPr id="3247" name="Рисунок 3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54EA4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3B4C" w14:textId="748B90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BB178" w14:textId="293F95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420C9" w14:textId="074494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A90D8" w14:textId="6CF9D2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36F6F" w14:textId="471D5A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9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6BB4F" w14:textId="4C2FB9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9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C9234" w14:textId="5DDE6C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9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199D4" w14:textId="3900BC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9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711B0" w14:textId="6C45C3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2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E6535" w14:textId="4B7453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2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D54AF" w14:textId="48C492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2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67A6A" w14:textId="3837E5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2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3213B" w14:textId="536565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2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E9D6A" w14:textId="73F059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2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9C233" w14:textId="669A83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2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BFE6F" w14:textId="50BED8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2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CD559" w14:textId="447A7F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3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175D2" w14:textId="2A807E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4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1E5DD" w14:textId="1E948E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C0A67" w14:textId="4435F3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6,3</w:t>
            </w:r>
          </w:p>
        </w:tc>
      </w:tr>
      <w:tr w:rsidR="001A121E" w:rsidRPr="00CC0966" w14:paraId="7413FBF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57DFD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32961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B4D48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A2747F2" wp14:editId="50000B5F">
                  <wp:extent cx="260985" cy="166370"/>
                  <wp:effectExtent l="0" t="0" r="5715" b="5080"/>
                  <wp:docPr id="3248" name="Рисунок 3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4A5FF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14D0B" w14:textId="64D52B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57A8F" w14:textId="60EAE9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B9870" w14:textId="2F1D62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3EE62" w14:textId="154BFE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CFC72" w14:textId="1F6EC6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D68E5" w14:textId="77BBFC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DFDF9" w14:textId="01BF8A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4F8B3" w14:textId="2C361B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5AA31" w14:textId="32C715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EF85D" w14:textId="1A99EF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AC41A" w14:textId="1E781F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1FBC1" w14:textId="014E1F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3DA95" w14:textId="2D12EA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533D5" w14:textId="49AD50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26AF0" w14:textId="190499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D5D12" w14:textId="606E5B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833E4" w14:textId="04B0C1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B55B9" w14:textId="0BFD59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44DE8" w14:textId="115498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DA3DC" w14:textId="7579B9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</w:tr>
      <w:tr w:rsidR="001A121E" w:rsidRPr="00CC0966" w14:paraId="6F137C8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B568A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7BA9B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2C0C9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CC10A1D" wp14:editId="04ADC2C5">
                  <wp:extent cx="260985" cy="166370"/>
                  <wp:effectExtent l="0" t="0" r="5715" b="5080"/>
                  <wp:docPr id="3249" name="Рисунок 3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EC78D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4A47A" w14:textId="59DE3F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6A406" w14:textId="3E35A3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F73DD" w14:textId="2ABB30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CBE86" w14:textId="6A5302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60156" w14:textId="0D8BF3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DEDDF" w14:textId="4D13EE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B7599" w14:textId="10BC78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B7CE0" w14:textId="29688E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24E75" w14:textId="2B3F5F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89101" w14:textId="393FB0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FBD89" w14:textId="5B51DA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7195F" w14:textId="6E47DD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51ADE" w14:textId="560D6F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489D2" w14:textId="5C814C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80897" w14:textId="6767A8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E77C0" w14:textId="0EB5F3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4D400" w14:textId="754011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5AFE9" w14:textId="35E355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A420F" w14:textId="6D5FEC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4E6B4" w14:textId="1413C3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1</w:t>
            </w:r>
          </w:p>
        </w:tc>
      </w:tr>
    </w:tbl>
    <w:p w14:paraId="2E3A282A" w14:textId="42FEF71C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96" w:name="_Toc214656251"/>
      <w:r>
        <w:lastRenderedPageBreak/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7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1A121E">
        <w:t>КЦ</w:t>
      </w:r>
      <w:bookmarkEnd w:id="96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323F995B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781D23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A69E7F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BF5993F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804D28A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0DCB0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31BB2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E5C68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FEBA9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49ACA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71E63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9A0B4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AF4BD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FDD8B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6FBB5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7226A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40F9C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BB3AD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CCDAA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ED8B1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FCE6D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2F990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0E3E6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7C599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86F3B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1A121E" w:rsidRPr="00CC0966" w14:paraId="29DCDE2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EAF99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77202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1863E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33B4588" wp14:editId="73E7548F">
                  <wp:extent cx="166370" cy="166370"/>
                  <wp:effectExtent l="0" t="0" r="5080" b="5080"/>
                  <wp:docPr id="3250" name="Рисунок 3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BCC378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3C1C9" w14:textId="27C129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E2B24" w14:textId="386186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9C5DD" w14:textId="107EA5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89B90" w14:textId="659446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4828F" w14:textId="046B40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1,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177F9" w14:textId="21A632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8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464FF" w14:textId="7FFD0A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5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366CD" w14:textId="298A12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5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B89FB" w14:textId="30F26F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5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95546" w14:textId="5FB854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5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93846" w14:textId="3D919F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6,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080BE" w14:textId="16A7E8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7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7AC0C" w14:textId="428873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03CF4" w14:textId="07BB03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9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F0208" w14:textId="2C941C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0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DB8E2" w14:textId="4908126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0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A96FC" w14:textId="55B7C3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0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F1611" w14:textId="05DE7D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0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E5FD1" w14:textId="4381EA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0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EC65E" w14:textId="6A1696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0,20</w:t>
            </w:r>
          </w:p>
        </w:tc>
      </w:tr>
      <w:tr w:rsidR="001A121E" w:rsidRPr="00CC0966" w14:paraId="2C343AC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42C45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72754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0AD9F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CA3F035" wp14:editId="0842D748">
                  <wp:extent cx="166370" cy="166370"/>
                  <wp:effectExtent l="0" t="0" r="5080" b="5080"/>
                  <wp:docPr id="3251" name="Рисунок 3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5803F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DCA0B" w14:textId="7FA2DC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CC644" w14:textId="25E0F2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ED003" w14:textId="41CEB9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EAFA3" w14:textId="32AF2A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4C64F" w14:textId="0510C3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8AED6" w14:textId="6F3A99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819B7" w14:textId="3631A4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F5061" w14:textId="2985466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B7D57" w14:textId="78EA7A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46638" w14:textId="566439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2569A" w14:textId="5E09E0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106C6" w14:textId="3BFC8A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D8F95" w14:textId="6269EC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9FCB5" w14:textId="14A1EA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05A5D" w14:textId="22A927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75483" w14:textId="4E5CAC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1FE4E" w14:textId="5448AB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5D292" w14:textId="02E64E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C1BE1" w14:textId="585756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675DB" w14:textId="29A663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703CC3F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BFFDE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7C21F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2FF08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7499736" wp14:editId="2D3AB2FB">
                  <wp:extent cx="260985" cy="166370"/>
                  <wp:effectExtent l="0" t="0" r="5715" b="5080"/>
                  <wp:docPr id="3252" name="Рисунок 3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2B1ED1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A2578" w14:textId="6F413F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C5C04" w14:textId="3523DD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2BCD3" w14:textId="3BF754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2CD69" w14:textId="1A790E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EF80F" w14:textId="3138A1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82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F12CB" w14:textId="648B9C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18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0CA31" w14:textId="5B1013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68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99F7A" w14:textId="12CFBD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68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7F7D1" w14:textId="469450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68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AE75E" w14:textId="42D1A7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68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ABDD8" w14:textId="001959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80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1BFE4" w14:textId="678F62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92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B5F0D" w14:textId="02B094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4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A4BAB" w14:textId="4B47EB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16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59FB5" w14:textId="212B5E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28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CD2A0" w14:textId="17D6E3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60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8FEDF" w14:textId="29ECDE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92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67412" w14:textId="7F17F7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24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FC630" w14:textId="558D1B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56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2C56E" w14:textId="215391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8823</w:t>
            </w:r>
          </w:p>
        </w:tc>
      </w:tr>
      <w:tr w:rsidR="001A121E" w:rsidRPr="00CC0966" w14:paraId="003C57B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6744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17C5B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0A172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FF12226" wp14:editId="20B7D2EA">
                  <wp:extent cx="260985" cy="166370"/>
                  <wp:effectExtent l="0" t="0" r="5715" b="5080"/>
                  <wp:docPr id="3253" name="Рисунок 3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286E5F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EF592" w14:textId="1DF147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FD1AE" w14:textId="4C4118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BF2EC" w14:textId="784BE9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34B76" w14:textId="133777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2ADEE" w14:textId="51F422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03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768E9" w14:textId="1DDC03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37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0B099" w14:textId="1C8138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7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3C475" w14:textId="246FBE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7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4A57B" w14:textId="6DEBCE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7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D2598" w14:textId="0A695E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7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7FDC0" w14:textId="076C47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90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E9E2C" w14:textId="5FEE8F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93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6B549" w14:textId="5DF46F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96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566F2" w14:textId="056A1F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99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B18F2" w14:textId="533F4A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,02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8DD3E" w14:textId="3E19EA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,02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C91DA" w14:textId="03487C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,02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43BA0" w14:textId="0EEC03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,02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04464" w14:textId="0F5CB7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,02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C6CF2" w14:textId="73083D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,0287</w:t>
            </w:r>
          </w:p>
        </w:tc>
      </w:tr>
      <w:tr w:rsidR="001A121E" w:rsidRPr="00CC0966" w14:paraId="259ACC0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FE764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0C575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805D4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7231CF2" wp14:editId="291A43C3">
                  <wp:extent cx="356235" cy="166370"/>
                  <wp:effectExtent l="0" t="0" r="5715" b="5080"/>
                  <wp:docPr id="3254" name="Рисунок 3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876C7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92536" w14:textId="1E390C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57EDB" w14:textId="0DA3D7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0634F" w14:textId="619474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EC00A" w14:textId="174884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A2084" w14:textId="541C0A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31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E3C79" w14:textId="52D977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47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2C39A" w14:textId="7BDBCA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84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6B605" w14:textId="39EB91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84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1DE2B" w14:textId="1D4761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84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4F74D" w14:textId="568142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84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04373" w14:textId="37DE61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87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883FF" w14:textId="69431F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89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C92B9" w14:textId="4F0E84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91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588D0" w14:textId="7AFCA1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93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E89F3" w14:textId="48D21D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95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F08D2" w14:textId="3FC904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95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21616" w14:textId="1DB166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95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633DE" w14:textId="39C81C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95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09872" w14:textId="4CF17D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95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55496" w14:textId="676E29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9559</w:t>
            </w:r>
          </w:p>
        </w:tc>
      </w:tr>
      <w:tr w:rsidR="001A121E" w:rsidRPr="00CC0966" w14:paraId="5627E78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929BC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6E528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617C0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FA64D21" wp14:editId="59E9DB28">
                  <wp:extent cx="260985" cy="166370"/>
                  <wp:effectExtent l="0" t="0" r="5715" b="5080"/>
                  <wp:docPr id="3255" name="Рисунок 3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DF2695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7CB0B" w14:textId="083889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51F36" w14:textId="7BF634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B5FFD" w14:textId="2F5224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E530A" w14:textId="7D498D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47036" w14:textId="09D59E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72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1AFB1" w14:textId="632A93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89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DFEAF" w14:textId="737BF7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2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029D6" w14:textId="75DB51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2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1BB4D" w14:textId="79D22E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2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B5A89" w14:textId="0F4197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2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CD9EA" w14:textId="6252D4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3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0BCEC" w14:textId="1EC227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4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C9E8D" w14:textId="196F9D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5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B4185" w14:textId="69F159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6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D4AEE" w14:textId="6AF035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7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06E79" w14:textId="1C38F4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7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AD28E" w14:textId="500EA1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7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C46B5" w14:textId="5C4E0F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7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19124" w14:textId="39AB66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7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9EC37" w14:textId="7F99AF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728</w:t>
            </w:r>
          </w:p>
        </w:tc>
      </w:tr>
      <w:tr w:rsidR="001A121E" w:rsidRPr="00CC0966" w14:paraId="1D0ECFB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E9EF1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866FB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79A7C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B896438" wp14:editId="60D6BE9D">
                  <wp:extent cx="260985" cy="166370"/>
                  <wp:effectExtent l="0" t="0" r="5715" b="5080"/>
                  <wp:docPr id="3256" name="Рисунок 3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279D98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5B18E" w14:textId="4601D8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94630" w14:textId="4FDC75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682B7" w14:textId="5794B4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19A2B" w14:textId="7ECEF6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44ED8" w14:textId="64D0CC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9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18B88" w14:textId="394BC6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0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2E329" w14:textId="2AFACF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0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14E06" w14:textId="72F43A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0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B0383" w14:textId="1E66B9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0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28F6E" w14:textId="65F7FD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0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55CCE" w14:textId="75CA1A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9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62F9E" w14:textId="656F1F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98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D7FA4" w14:textId="731CBB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7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675BD" w14:textId="3042B1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16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FD895" w14:textId="09B1D1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25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4AEF6" w14:textId="05CC8D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57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8DD53" w14:textId="136A04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89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F7757" w14:textId="654D30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21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23BAA" w14:textId="5D45B9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53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7DAB8" w14:textId="56D724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8537</w:t>
            </w:r>
          </w:p>
        </w:tc>
      </w:tr>
      <w:tr w:rsidR="001A121E" w:rsidRPr="00CC0966" w14:paraId="5626D3A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425CB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ECBBA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E75B8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95B7A0F" wp14:editId="35664FF1">
                  <wp:extent cx="356235" cy="166370"/>
                  <wp:effectExtent l="0" t="0" r="5715" b="5080"/>
                  <wp:docPr id="3257" name="Рисунок 3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AEC82C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20511" w14:textId="16B119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94925" w14:textId="2330F4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806D4" w14:textId="281DE9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ACC8D" w14:textId="1E981B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63FBF" w14:textId="4C53AF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65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86C69" w14:textId="417E98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66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3D2CF" w14:textId="30B902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66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B20CB" w14:textId="449C50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66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60489" w14:textId="3BB5DB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66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8A7C0" w14:textId="4AC206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66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8627E" w14:textId="108CF2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74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74B6B" w14:textId="0A2D7F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82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54B4B" w14:textId="0E713D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0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66D2B" w14:textId="2954B8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8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6B3E8" w14:textId="3234F1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06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0A857" w14:textId="342211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33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7025F" w14:textId="1A0046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61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2DE83" w14:textId="17939A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8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F25EC" w14:textId="14909D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16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EC2E0" w14:textId="0B058F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4371</w:t>
            </w:r>
          </w:p>
        </w:tc>
      </w:tr>
      <w:tr w:rsidR="001A121E" w:rsidRPr="00CC0966" w14:paraId="38D4C6C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939EE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4455A4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965E3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11596C3" wp14:editId="244571E3">
                  <wp:extent cx="356235" cy="166370"/>
                  <wp:effectExtent l="0" t="0" r="5715" b="5080"/>
                  <wp:docPr id="3258" name="Рисунок 3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A9B567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1248F" w14:textId="6F5BA4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44A67" w14:textId="29CA8D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7440F" w14:textId="5A9E32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AC9FD" w14:textId="01FBB3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3E73F" w14:textId="3023CE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3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B2AF0" w14:textId="68C789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4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B04DD" w14:textId="49F9F9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4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67DA9" w14:textId="15D293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4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F7B1D" w14:textId="4A81A8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4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2BC4A" w14:textId="6B2B8D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4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E1190" w14:textId="00EE98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5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4A160" w14:textId="5C66D7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6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FA51D" w14:textId="70698D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7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DF6B8" w14:textId="1C6758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8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EB8A1" w14:textId="43CA35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9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DBACB" w14:textId="3F831A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4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3BED3" w14:textId="23AF32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8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C61F2" w14:textId="13351D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2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64AB8" w14:textId="77C721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7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D4B77" w14:textId="2D521F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166</w:t>
            </w:r>
          </w:p>
        </w:tc>
      </w:tr>
      <w:tr w:rsidR="001A121E" w:rsidRPr="00CC0966" w14:paraId="471DF91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DBBDF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14044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F5C7B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72ECA0A" wp14:editId="79099A6D">
                  <wp:extent cx="260985" cy="166370"/>
                  <wp:effectExtent l="0" t="0" r="5715" b="5080"/>
                  <wp:docPr id="3259" name="Рисунок 3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FB140B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CA0B3" w14:textId="429C1B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D9711" w14:textId="79C87D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94F2C" w14:textId="1B8095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F4FAE" w14:textId="2EEC17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0BA6D" w14:textId="325C6D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5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CB6DF" w14:textId="1ED8F7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06998" w14:textId="048ECC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FCB3B" w14:textId="755531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45634" w14:textId="606BA7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BAC1B" w14:textId="1D099F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66FE3" w14:textId="154B1C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F1668" w14:textId="7D889D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B5D6F" w14:textId="7D0352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C5A5E" w14:textId="0393AD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3A955" w14:textId="53691A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3EBE8" w14:textId="021E32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E0ECE" w14:textId="5B86FF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AC16A" w14:textId="6500EF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ACB68" w14:textId="6FF5E2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A550F" w14:textId="470BDC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02</w:t>
            </w:r>
          </w:p>
        </w:tc>
      </w:tr>
      <w:tr w:rsidR="001A121E" w:rsidRPr="00CC0966" w14:paraId="013A95B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E9BC9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F614B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85EBC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0763BAA" wp14:editId="52DBAA2B">
                  <wp:extent cx="166370" cy="166370"/>
                  <wp:effectExtent l="0" t="0" r="5080" b="5080"/>
                  <wp:docPr id="3260" name="Рисунок 3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B3F53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2D503" w14:textId="2D067E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29700" w14:textId="6D30A8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7BCB5" w14:textId="7EB599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F4032" w14:textId="17BE0E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EB333" w14:textId="713379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DA118" w14:textId="5EB95A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9C8F8" w14:textId="07E0E0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FB539" w14:textId="591647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83176" w14:textId="46BCDA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E48F8" w14:textId="5626D6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2286A" w14:textId="2AFF5B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52793" w14:textId="217700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C0DA9" w14:textId="6D6B25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515BD" w14:textId="428833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7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FCB8D" w14:textId="7E279C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0BC88" w14:textId="50B558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DA538" w14:textId="580D3B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819D4" w14:textId="0EB2DC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3B49A" w14:textId="7EC114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468EF" w14:textId="502942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02</w:t>
            </w:r>
          </w:p>
        </w:tc>
      </w:tr>
      <w:tr w:rsidR="001A121E" w:rsidRPr="00CC0966" w14:paraId="0081C29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8EF8E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EFAB2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86F34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01C236A" wp14:editId="62877F1C">
                  <wp:extent cx="260985" cy="166370"/>
                  <wp:effectExtent l="0" t="0" r="5715" b="5080"/>
                  <wp:docPr id="3261" name="Рисунок 3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2FD677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36DBE" w14:textId="59E833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5FC0C" w14:textId="3C0DFA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33306" w14:textId="7F44FB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93EC7" w14:textId="14828F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A2AB7" w14:textId="6FCE46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580D3" w14:textId="576BAD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C1064" w14:textId="58F648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DC257" w14:textId="7B4BA3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560BD" w14:textId="1FCCF6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D2A66" w14:textId="152941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04892" w14:textId="6AC2CB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CE7C0" w14:textId="4DF96A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37B02" w14:textId="74897B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2AF6E" w14:textId="5965A4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0CF2D" w14:textId="2B6C25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8D55E" w14:textId="6ED9C6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E5483" w14:textId="339455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CE581" w14:textId="5CA604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D5D62" w14:textId="681A2F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43213" w14:textId="4F94C1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28</w:t>
            </w:r>
          </w:p>
        </w:tc>
      </w:tr>
      <w:tr w:rsidR="001A121E" w:rsidRPr="00CC0966" w14:paraId="7B52F4F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1303D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86C83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BBB00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3243AB4" wp14:editId="1FECC397">
                  <wp:extent cx="260985" cy="166370"/>
                  <wp:effectExtent l="0" t="0" r="5715" b="5080"/>
                  <wp:docPr id="3262" name="Рисунок 3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5D9830" w14:textId="77777777" w:rsidR="001A121E" w:rsidRPr="00CC0966" w:rsidRDefault="001A121E" w:rsidP="001A121E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420C5" w14:textId="18BE54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A1805" w14:textId="58CEEB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84FEE" w14:textId="152B01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F4EAD" w14:textId="2DEF09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A2E4C" w14:textId="4645A8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EDF38" w14:textId="795FAB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6375E" w14:textId="665065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6EAB1" w14:textId="35404B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63E1B" w14:textId="7EAADE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92EF4" w14:textId="7C2BD1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B39BC" w14:textId="37FEF4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2A329" w14:textId="4AEB2F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A28C5" w14:textId="3B91EA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AF558" w14:textId="67E98F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2FA79" w14:textId="06281B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FD510" w14:textId="4BB4EF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DB03C" w14:textId="774653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EDD84" w14:textId="5FF95E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4E421" w14:textId="7CBB3D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06AEE" w14:textId="3633596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5</w:t>
            </w:r>
          </w:p>
        </w:tc>
      </w:tr>
      <w:tr w:rsidR="001A121E" w:rsidRPr="00CC0966" w14:paraId="0D33049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8D878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94CBA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56042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918342D" wp14:editId="1096754C">
                  <wp:extent cx="260985" cy="166370"/>
                  <wp:effectExtent l="0" t="0" r="5715" b="5080"/>
                  <wp:docPr id="3264" name="Рисунок 3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E9823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5472F" w14:textId="6AFA83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88953" w14:textId="278990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91849" w14:textId="63769A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567E9" w14:textId="581A0E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022BF" w14:textId="7AA2DC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1CFB5" w14:textId="54DF42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A0FD2" w14:textId="140AA3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DC68D" w14:textId="772D51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6F234" w14:textId="20A1B2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68CB5" w14:textId="764611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0D118" w14:textId="792108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281A7" w14:textId="034235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4A7EE" w14:textId="1E03BE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B1B25" w14:textId="10A7E5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D316F" w14:textId="14133E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E44BE" w14:textId="413EF0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00990" w14:textId="26AC92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B994D" w14:textId="457954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4FD75" w14:textId="5A989B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C5B9A" w14:textId="2B8CC8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00</w:t>
            </w:r>
          </w:p>
        </w:tc>
      </w:tr>
      <w:tr w:rsidR="001A121E" w:rsidRPr="00CC0966" w14:paraId="2F5C37D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436F3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0F705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54C8B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71E9B01" wp14:editId="6C2D709E">
                  <wp:extent cx="356235" cy="166370"/>
                  <wp:effectExtent l="0" t="0" r="5715" b="5080"/>
                  <wp:docPr id="3265" name="Рисунок 3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A3EC0A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32F3F" w14:textId="52F88D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86837" w14:textId="24693F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2E823" w14:textId="74AD1E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05E9C" w14:textId="306B4B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A3C9F" w14:textId="1F3221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47136" w14:textId="612DAA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7E919" w14:textId="2FFD92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66509" w14:textId="2DEBE1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ED4F9" w14:textId="4D2A26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D31F7" w14:textId="651134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2C4F1" w14:textId="6023C3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A4731" w14:textId="571AE7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9DD06" w14:textId="3E1D34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0E7D3" w14:textId="0178FC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A6FC7" w14:textId="1987F9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F153C" w14:textId="107D7A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E8706" w14:textId="38CAC1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,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EBE21" w14:textId="556540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0E6BC" w14:textId="286C55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07F9C" w14:textId="5F2724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,29</w:t>
            </w:r>
          </w:p>
        </w:tc>
      </w:tr>
      <w:tr w:rsidR="001A121E" w:rsidRPr="00CC0966" w14:paraId="15F2752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D65D4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C6A0B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10D15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64655F6" wp14:editId="735C7BE1">
                  <wp:extent cx="356235" cy="166370"/>
                  <wp:effectExtent l="0" t="0" r="5715" b="5080"/>
                  <wp:docPr id="3266" name="Рисунок 3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3AF0C9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4191F" w14:textId="7BB030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4ACC2" w14:textId="3135C5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43093" w14:textId="76D3A5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81D52" w14:textId="3078A6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999CF" w14:textId="1FA7CD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E929C" w14:textId="038567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B409E" w14:textId="2FE810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AADFC" w14:textId="74DA3D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18C69" w14:textId="73754E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49F9D" w14:textId="764FAF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C3375" w14:textId="6A1DE8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EFF26" w14:textId="1861CE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F2102" w14:textId="7B2EC8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21926" w14:textId="4CC9B7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BB554" w14:textId="718A20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807FE" w14:textId="5B1171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7891F" w14:textId="47433A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43438" w14:textId="791C27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40689" w14:textId="482B8C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B8678" w14:textId="49B973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71</w:t>
            </w:r>
          </w:p>
        </w:tc>
      </w:tr>
      <w:tr w:rsidR="001A121E" w:rsidRPr="00CC0966" w14:paraId="6E8ADD7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8403B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8EB0E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25AE0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E096BD0" wp14:editId="0A79D4D2">
                  <wp:extent cx="356235" cy="260985"/>
                  <wp:effectExtent l="0" t="0" r="5715" b="5715"/>
                  <wp:docPr id="3267" name="Рисунок 3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9295D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B3BA3" w14:textId="6A90B2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BB096" w14:textId="4C0B20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23232" w14:textId="61F7D7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CA1D9" w14:textId="7C23C1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9DB13" w14:textId="02B0A4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62831" w14:textId="4DA19C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0B3CB" w14:textId="4BEF7B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E6456" w14:textId="3D5C02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C1F2A" w14:textId="0DDD0F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48C10" w14:textId="74A7E8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E1AC0" w14:textId="689727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528E4" w14:textId="09CE23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E974E" w14:textId="442A5F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F7B6F" w14:textId="289906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EFA9D" w14:textId="119AE0D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10FBC" w14:textId="7DB0AC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569B4" w14:textId="7DE37C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4EB87" w14:textId="1B3CCB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C86FD" w14:textId="0668C4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375CC" w14:textId="7C51D3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</w:tr>
      <w:tr w:rsidR="001A121E" w:rsidRPr="00CC0966" w14:paraId="0B51B25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5DF2B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355F6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98BA3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EE62FFC" wp14:editId="5FCBE37C">
                  <wp:extent cx="260985" cy="166370"/>
                  <wp:effectExtent l="0" t="0" r="5715" b="5080"/>
                  <wp:docPr id="3268" name="Рисунок 3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2DCA98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1FC89" w14:textId="6A1F00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21360" w14:textId="425F12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E0A3D" w14:textId="5457D9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BA120" w14:textId="492ED7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10FBB" w14:textId="250E85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5613B" w14:textId="393288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00EA4" w14:textId="62A075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E8D3B" w14:textId="40C4DE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D0099" w14:textId="5BA973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CEA90" w14:textId="0ED23E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F6F40" w14:textId="32B536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BDB65" w14:textId="6D062E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C6FCF" w14:textId="212FCE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A21EF" w14:textId="420993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4771B" w14:textId="046B51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A4A3C" w14:textId="241C3B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EAA59" w14:textId="6A335A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A0E44" w14:textId="4F248A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24329" w14:textId="47DC06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74A7F" w14:textId="5EE956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70</w:t>
            </w:r>
          </w:p>
        </w:tc>
      </w:tr>
      <w:tr w:rsidR="001A121E" w:rsidRPr="00CC0966" w14:paraId="07D6043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349DE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99C9D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E1BFD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89302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9704F" w14:textId="38AE8A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65141" w14:textId="1AF7D9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7FA30" w14:textId="314EDF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5D988" w14:textId="39ED97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704EF" w14:textId="6ADA72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50617" w14:textId="59573B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75BDA" w14:textId="02A240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B7637" w14:textId="25A356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2E26A" w14:textId="0637F9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4E376" w14:textId="2C6D98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6EF60" w14:textId="038121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9F09E" w14:textId="0BF4B66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0C6D3" w14:textId="460619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85602" w14:textId="730987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85DE5" w14:textId="4F8D95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70BDB" w14:textId="05A54D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EBF87" w14:textId="3195D0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67854" w14:textId="5B7D4D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32A00" w14:textId="71037D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F02AA" w14:textId="2DF6DF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1A121E" w:rsidRPr="00CC0966" w14:paraId="044D8BE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6D286C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B47AA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D2DE3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BE2FF83" wp14:editId="3E711AE8">
                  <wp:extent cx="260985" cy="166370"/>
                  <wp:effectExtent l="0" t="0" r="5715" b="5080"/>
                  <wp:docPr id="3269" name="Рисунок 3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A4CE7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23C7F" w14:textId="72E742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7989F" w14:textId="2CFD6E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6E65A" w14:textId="1176D1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FD553" w14:textId="164C98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7A7B1" w14:textId="138E49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929A3" w14:textId="54A9CE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F2144" w14:textId="1173D5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BF962" w14:textId="23D372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AE99D" w14:textId="01E856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0EAAD" w14:textId="493AFF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7C2FE" w14:textId="777440B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0636F" w14:textId="41E313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39F60" w14:textId="3F5FD0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5D7B4" w14:textId="59CC41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0E637" w14:textId="0BF17D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C8CF1" w14:textId="4A5E60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7E5E7" w14:textId="21A268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B7535" w14:textId="6E839B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C4520" w14:textId="49F55C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4B26C" w14:textId="64EC85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</w:tr>
      <w:tr w:rsidR="001A121E" w:rsidRPr="00CC0966" w14:paraId="5853378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FC553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445DD8F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59B8E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42219B7" wp14:editId="7B413660">
                  <wp:extent cx="462915" cy="166370"/>
                  <wp:effectExtent l="0" t="0" r="0" b="5080"/>
                  <wp:docPr id="3270" name="Рисунок 3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18283A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C0188" w14:textId="60DAED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36451" w14:textId="49CAB3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C742E" w14:textId="0050D2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1F32E" w14:textId="37A67E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B302F" w14:textId="095ACC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45A4F" w14:textId="7B5B66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95D5E" w14:textId="7C84C5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FC2BA" w14:textId="0C8E55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E42C5" w14:textId="4B6762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45A4D" w14:textId="583565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93AE7" w14:textId="13895F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57E5E" w14:textId="181A10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DBCCE" w14:textId="3AF9A3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110D1" w14:textId="15F6BB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EDD91" w14:textId="357BBE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6F3FF" w14:textId="674C07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B3BE7" w14:textId="6AB6F6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5E495" w14:textId="0819A8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F15E6" w14:textId="5B658A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7F65D" w14:textId="61846A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07D2867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855B6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0F7A5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D46CB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FD00A39" wp14:editId="3B24DE3C">
                  <wp:extent cx="356235" cy="166370"/>
                  <wp:effectExtent l="0" t="0" r="5715" b="5080"/>
                  <wp:docPr id="3271" name="Рисунок 3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5B628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08C5F" w14:textId="2FFB6D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5E78F" w14:textId="5B930E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14AFD" w14:textId="33A2CD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6B748" w14:textId="07A45F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22A28" w14:textId="47FEFC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83B0A" w14:textId="1C166D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DC7E0" w14:textId="23814C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99CAA" w14:textId="32717F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BF9C0" w14:textId="4747B6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92C57" w14:textId="2530F8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6ED87" w14:textId="62C218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351D8" w14:textId="4B20FA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7CAB2" w14:textId="4B4127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7F8FE" w14:textId="1DA145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7D216" w14:textId="4EE12D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3571C" w14:textId="2F9C58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17ABB" w14:textId="1C02CD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E1C31" w14:textId="328D9E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C86D9" w14:textId="7DFD47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E2733" w14:textId="78B1DC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1A121E" w:rsidRPr="00CC0966" w14:paraId="4E385F3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7CC91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3B2CA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2BFBF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06E801D" wp14:editId="7A35839E">
                  <wp:extent cx="166370" cy="166370"/>
                  <wp:effectExtent l="0" t="0" r="5080" b="5080"/>
                  <wp:docPr id="3272" name="Рисунок 3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6D5CA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7BE5F" w14:textId="5A6FB0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EFE3B" w14:textId="09DAF7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BEE5C" w14:textId="305CA5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404F5" w14:textId="6D48F0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EF410" w14:textId="224571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5C11C" w14:textId="5D2755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E2AF5" w14:textId="48FAF9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2E666" w14:textId="5F3475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DB862" w14:textId="7A7E3C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785EE" w14:textId="57E0AF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9DEE5" w14:textId="61A6CD5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8AC17" w14:textId="57209F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ED155" w14:textId="19887F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1A810" w14:textId="249DD8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91CCB" w14:textId="56993E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26D50" w14:textId="4FFF3B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88088" w14:textId="0D9C20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7E5E1" w14:textId="398B79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AC7F8" w14:textId="36ADCB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67021" w14:textId="445AE5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38</w:t>
            </w:r>
          </w:p>
        </w:tc>
      </w:tr>
      <w:tr w:rsidR="001A121E" w:rsidRPr="00CC0966" w14:paraId="36D4774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A9371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B3481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E1994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2072F3E" wp14:editId="18AC5EA1">
                  <wp:extent cx="260985" cy="166370"/>
                  <wp:effectExtent l="0" t="0" r="5715" b="5080"/>
                  <wp:docPr id="3273" name="Рисунок 3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C253F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C31C1" w14:textId="6E35D3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D78BB" w14:textId="221034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D5994" w14:textId="62AA4B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24CB9" w14:textId="3A1FCA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61365" w14:textId="70A9E3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6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300C1" w14:textId="409611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2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0B7A5" w14:textId="58332B5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0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1EC04" w14:textId="3E12A4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0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81C57" w14:textId="6C4A85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0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3E2A3" w14:textId="01F8FE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0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A676C" w14:textId="483CA4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0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E93C6" w14:textId="598ED2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7B7DE" w14:textId="57207D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5AE8A" w14:textId="147F64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5DDBE" w14:textId="764216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2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8944B" w14:textId="607531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2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DEC06" w14:textId="0AFB9A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2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44F82" w14:textId="7172B3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2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B2A50" w14:textId="585F69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2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2EABF" w14:textId="5F693E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2,3</w:t>
            </w:r>
          </w:p>
        </w:tc>
      </w:tr>
      <w:tr w:rsidR="001A121E" w:rsidRPr="00CC0966" w14:paraId="1960483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EFD89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553334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9A58F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7B6F8C4" wp14:editId="31724C79">
                  <wp:extent cx="260985" cy="166370"/>
                  <wp:effectExtent l="0" t="0" r="5715" b="5080"/>
                  <wp:docPr id="3274" name="Рисунок 3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4A89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3A789" w14:textId="639253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EE9B1" w14:textId="7FACC8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80A9C" w14:textId="229214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BDE4F" w14:textId="592F2BB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C5C29" w14:textId="01AC54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8541C" w14:textId="4B31E6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F6706" w14:textId="546295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03B82" w14:textId="651245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7AB0A" w14:textId="08F7C8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97D0B" w14:textId="24DA44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EE3BE" w14:textId="647750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3B435" w14:textId="5068DD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53A55" w14:textId="61F542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BA9FE" w14:textId="18F47A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54A52" w14:textId="75FF7D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0E57C" w14:textId="65913F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09AA5" w14:textId="104B92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96230" w14:textId="3E43A9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8B8C3" w14:textId="44C9D2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4C4D7" w14:textId="0DAA3E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</w:tr>
      <w:tr w:rsidR="001A121E" w:rsidRPr="00CC0966" w14:paraId="6900EAC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BE62B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DD8A9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1B0F6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8EC8C8F" wp14:editId="75D9122D">
                  <wp:extent cx="260985" cy="166370"/>
                  <wp:effectExtent l="0" t="0" r="5715" b="5080"/>
                  <wp:docPr id="3275" name="Рисунок 3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2B045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24551" w14:textId="573DB6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9E161" w14:textId="759454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845D8" w14:textId="566ED8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C2FD6" w14:textId="758229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3D957" w14:textId="1D8087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5CC13" w14:textId="66CC90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2DD34" w14:textId="50E34D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CE7BC" w14:textId="3B163B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2FAF3" w14:textId="5EEB10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22C71" w14:textId="7AEEE9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FE81C" w14:textId="3A8EF2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833CC" w14:textId="18F8B3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7C060" w14:textId="17FD6C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BDD3E" w14:textId="702CF7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38077" w14:textId="08314F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459A1" w14:textId="66C448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F4DD5" w14:textId="1329D6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99DC6" w14:textId="4707D0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69403" w14:textId="11E05B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92443" w14:textId="67149A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9</w:t>
            </w:r>
          </w:p>
        </w:tc>
      </w:tr>
    </w:tbl>
    <w:p w14:paraId="314DEB48" w14:textId="3100D27F" w:rsidR="000D43FD" w:rsidRDefault="000D43FD" w:rsidP="00563C31">
      <w:pPr>
        <w:pStyle w:val="afffe"/>
        <w:spacing w:before="240" w:after="0" w:line="276" w:lineRule="auto"/>
        <w:ind w:firstLine="0"/>
        <w:contextualSpacing w:val="0"/>
      </w:pPr>
      <w:bookmarkStart w:id="97" w:name="_Toc214656252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</w:t>
      </w:r>
      <w:r w:rsidR="001A121E">
        <w:t>снабжения на базе котельной «Южная</w:t>
      </w:r>
      <w:r>
        <w:t>»</w:t>
      </w:r>
      <w:bookmarkEnd w:id="97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4BB3C34D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0DF2C4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CB19C8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4CFDB1A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51538A1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2A5D9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545EC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C5406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4575A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BF82A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0310D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A8C97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4696A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0E612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B119D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39015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F4E49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F205A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CF326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CE753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745F8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81AAF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8989C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78217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A7A6B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1A121E" w:rsidRPr="00CC0966" w14:paraId="14AFCED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582E6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F7E4B4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0DA05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03BFBF3" wp14:editId="583D80C1">
                  <wp:extent cx="166370" cy="166370"/>
                  <wp:effectExtent l="0" t="0" r="5080" b="5080"/>
                  <wp:docPr id="3276" name="Рисунок 3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CCE001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A5B42" w14:textId="631FE9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BC519" w14:textId="5A54A2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52CEC" w14:textId="7BE952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90F3C" w14:textId="40FE68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A3ECB" w14:textId="7AEDDA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19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7F553" w14:textId="11DB04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50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B2321" w14:textId="1A39F3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94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F88BF" w14:textId="3C46FD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DE679" w14:textId="0A67ED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F76B0" w14:textId="500BCC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1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929C2" w14:textId="6FB9F7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3E001" w14:textId="4C6733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1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548C0" w14:textId="2E28E7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4C50B" w14:textId="72394B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801ED" w14:textId="1B1899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1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EAD26" w14:textId="19D67C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572A8" w14:textId="547905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1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C6794" w14:textId="41C7BE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E7CB9" w14:textId="26DE4E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38486" w14:textId="39887CD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1,02</w:t>
            </w:r>
          </w:p>
        </w:tc>
      </w:tr>
      <w:tr w:rsidR="001A121E" w:rsidRPr="00CC0966" w14:paraId="5C65481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9DDC0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0DCF0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CD2AD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A814008" wp14:editId="5B825D87">
                  <wp:extent cx="166370" cy="166370"/>
                  <wp:effectExtent l="0" t="0" r="5080" b="5080"/>
                  <wp:docPr id="3277" name="Рисунок 3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F27E3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199BE" w14:textId="442A7B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3CE9C" w14:textId="2CC65D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A268A" w14:textId="5100B3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55D3E" w14:textId="22FCED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6D696" w14:textId="5C3A85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301C6" w14:textId="4C26C8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7D522" w14:textId="06E915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848C6" w14:textId="36DE49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CC272" w14:textId="08B75B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C8C8A" w14:textId="7D4E0F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89786" w14:textId="36BE25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9C03B" w14:textId="37BAB5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05507" w14:textId="10D0DF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AACDB" w14:textId="382613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63A0E" w14:textId="27C28F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E0586" w14:textId="6E1A9A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6C8BC" w14:textId="0D9D66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FB33C" w14:textId="6A749B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BBD98" w14:textId="167780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53DEB" w14:textId="0177E5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390594A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8AC35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75A50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49842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34AF017" wp14:editId="5CE97959">
                  <wp:extent cx="260985" cy="166370"/>
                  <wp:effectExtent l="0" t="0" r="5715" b="5080"/>
                  <wp:docPr id="3278" name="Рисунок 3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60320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CDAB0" w14:textId="6F9974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E7418" w14:textId="6D1F55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8949C" w14:textId="660E4D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A00FC" w14:textId="4DCBA4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494FE" w14:textId="186C62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8,88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4BF1F" w14:textId="110D26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59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4E300" w14:textId="407E17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2,16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54F90" w14:textId="406738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2,96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A3BFA" w14:textId="52E5F8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3,65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BB88B" w14:textId="5B8756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3,65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3745B" w14:textId="7213E7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3,74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381F4" w14:textId="009CB2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3,83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D3EA4" w14:textId="166DA1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3,92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8DA9E" w14:textId="06DD5E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4,01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7AC5A" w14:textId="7581F3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4,10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BC114" w14:textId="155E99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4,13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AE194" w14:textId="6939C6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4,16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C9EEA" w14:textId="6889C1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4,19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96108" w14:textId="07D92B6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4,22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C4A92" w14:textId="3163B2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4,2522</w:t>
            </w:r>
          </w:p>
        </w:tc>
      </w:tr>
      <w:tr w:rsidR="001A121E" w:rsidRPr="00CC0966" w14:paraId="791F28A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2403A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AC568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819DB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3E120C1" wp14:editId="6EB24249">
                  <wp:extent cx="260985" cy="166370"/>
                  <wp:effectExtent l="0" t="0" r="5715" b="5080"/>
                  <wp:docPr id="3279" name="Рисунок 3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8B5EC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0AD98" w14:textId="58D47F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0993B" w14:textId="6B3884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32D65" w14:textId="7250C9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16809" w14:textId="204A27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11448" w14:textId="57E547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08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40764" w14:textId="120702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C5D20" w14:textId="31EE7F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63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D4748" w14:textId="25ADD0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3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4408B" w14:textId="182999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3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CCE7F" w14:textId="0EE5B0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3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A81E1" w14:textId="1CB413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3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560DE" w14:textId="435097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3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1F89A" w14:textId="05CC9C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3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B2D46" w14:textId="159674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3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49DB0" w14:textId="47F669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3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238D0" w14:textId="532831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3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A4F2A" w14:textId="47EF5F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3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BE2A9" w14:textId="4524E5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3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35686" w14:textId="33919A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3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B0015" w14:textId="73E132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331</w:t>
            </w:r>
          </w:p>
        </w:tc>
      </w:tr>
      <w:tr w:rsidR="001A121E" w:rsidRPr="00CC0966" w14:paraId="67FBF8E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68693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9919E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83923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7A5D0DF" wp14:editId="3F4AD9A6">
                  <wp:extent cx="356235" cy="166370"/>
                  <wp:effectExtent l="0" t="0" r="5715" b="5080"/>
                  <wp:docPr id="3280" name="Рисунок 3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8D96B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B7D36" w14:textId="2153EC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F6A31" w14:textId="2BAB52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9B117" w14:textId="668BFE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BB0A6" w14:textId="23B48B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49C5B" w14:textId="604F26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05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F36E8" w14:textId="5792B5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83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A590B" w14:textId="324968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3,80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6D103" w14:textId="4527E8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1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D4E03" w14:textId="27068D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1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68E8D" w14:textId="41642A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17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7794E" w14:textId="3ACEDB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1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5AD7B" w14:textId="2CC3BF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17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D232C" w14:textId="6C8659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1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B2082" w14:textId="791517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1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AE6AF" w14:textId="3930C0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17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077AF" w14:textId="1E629E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1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C1937" w14:textId="48691B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17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03180" w14:textId="03494C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1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7D6EA" w14:textId="2E177A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1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C998F" w14:textId="55B8F4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1789</w:t>
            </w:r>
          </w:p>
        </w:tc>
      </w:tr>
      <w:tr w:rsidR="001A121E" w:rsidRPr="00CC0966" w14:paraId="71F2838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87F28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71267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DDD79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58C7897" wp14:editId="68FB170A">
                  <wp:extent cx="260985" cy="166370"/>
                  <wp:effectExtent l="0" t="0" r="5715" b="5080"/>
                  <wp:docPr id="3281" name="Рисунок 3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A450FB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3B5EF" w14:textId="337AD7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731F7" w14:textId="0A9FB7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4CE03" w14:textId="2C44AF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02315" w14:textId="620B62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E95E0" w14:textId="69D0DF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03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88385" w14:textId="0D2DD7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44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A7AA7" w14:textId="32A409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82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043BE" w14:textId="59FDEF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95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39926" w14:textId="7DE0B9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95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751CC" w14:textId="31430F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95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9D6D9" w14:textId="74AD31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95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43793" w14:textId="334D92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95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4B5BA" w14:textId="41FC7D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95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8AAB" w14:textId="0E5DB9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95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0A3C1" w14:textId="3C90CF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95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6F096" w14:textId="1A645A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95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8A3A7" w14:textId="16E34C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95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B0C91" w14:textId="28FF9A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95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DFAC7" w14:textId="70E07E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95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A97E8" w14:textId="6F6400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9542</w:t>
            </w:r>
          </w:p>
        </w:tc>
      </w:tr>
      <w:tr w:rsidR="001A121E" w:rsidRPr="00CC0966" w14:paraId="7E5354E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ACF9F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FE081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893D5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3AFC0D7" wp14:editId="0885A24B">
                  <wp:extent cx="260985" cy="166370"/>
                  <wp:effectExtent l="0" t="0" r="5715" b="5080"/>
                  <wp:docPr id="3282" name="Рисунок 3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02E40F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3E8CA" w14:textId="6A6F47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68950" w14:textId="4A0B78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EAC8A" w14:textId="350C1C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DE1E2" w14:textId="2C9FA9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F53F8" w14:textId="043498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,8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54C21" w14:textId="70DCFC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,31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64B5C" w14:textId="68D6FE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,52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5B2D5" w14:textId="1AF3F2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,82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A7EDF" w14:textId="1BBC73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51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1F1FA" w14:textId="27B62E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51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CC9CE" w14:textId="131600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60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6B056" w14:textId="4E233E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69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7BE8B" w14:textId="393343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78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5922C" w14:textId="7EBA00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87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553E2" w14:textId="40B8B8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96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00441" w14:textId="099D17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99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014E5" w14:textId="6A92CB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02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E6284" w14:textId="1C8547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05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64D2D" w14:textId="40255F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08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B8E6A" w14:textId="74DB52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1191</w:t>
            </w:r>
          </w:p>
        </w:tc>
      </w:tr>
      <w:tr w:rsidR="001A121E" w:rsidRPr="00CC0966" w14:paraId="502E22F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ECAD9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CCFA0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A1063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9AFD4D7" wp14:editId="3984FB6C">
                  <wp:extent cx="356235" cy="166370"/>
                  <wp:effectExtent l="0" t="0" r="5715" b="5080"/>
                  <wp:docPr id="3283" name="Рисунок 3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78F2E7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B7038" w14:textId="1CE813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CE830" w14:textId="0E342D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45D17" w14:textId="02B1B3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42B86" w14:textId="764D81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68A4C" w14:textId="1669D9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4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45E8C" w14:textId="75C27F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82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C1200" w14:textId="41A3DB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95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B6EA1" w14:textId="461B31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22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FEE28" w14:textId="1C3856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82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03BF1" w14:textId="386760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82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84400" w14:textId="70F2A5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9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5775C" w14:textId="27C9D5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98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10093" w14:textId="050133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06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006C7" w14:textId="1A2BC0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1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0F868" w14:textId="1B8756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21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667DA" w14:textId="321859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24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AE746" w14:textId="6B37C5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27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70A12" w14:textId="559668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29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A43BC" w14:textId="062AA7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32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55798" w14:textId="2D6FBA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3490</w:t>
            </w:r>
          </w:p>
        </w:tc>
      </w:tr>
      <w:tr w:rsidR="001A121E" w:rsidRPr="00CC0966" w14:paraId="01E87BB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FFE87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85364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802BF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DAE245E" wp14:editId="5CB60496">
                  <wp:extent cx="356235" cy="166370"/>
                  <wp:effectExtent l="0" t="0" r="5715" b="5080"/>
                  <wp:docPr id="3284" name="Рисунок 3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238B54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5053B" w14:textId="3244E1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6A20B" w14:textId="178DBC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35257" w14:textId="337EE8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AC559" w14:textId="269B75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1B6D5" w14:textId="34EC2F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45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FD881" w14:textId="63E5F7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49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19F83" w14:textId="086001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57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1257B" w14:textId="6625CA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6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79EB3" w14:textId="52DAB7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69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009A6" w14:textId="2BB830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69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F103A" w14:textId="543B3B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0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E62B3" w14:textId="7F69CA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1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D60DE" w14:textId="1893F8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2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9F799" w14:textId="7FBA9E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3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C5EFC" w14:textId="356D58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4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49814" w14:textId="3EDDAD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B0964" w14:textId="595666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3F7CE" w14:textId="62AC52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6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64F55" w14:textId="07DA90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6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E643E" w14:textId="66ECF3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701</w:t>
            </w:r>
          </w:p>
        </w:tc>
      </w:tr>
      <w:tr w:rsidR="001A121E" w:rsidRPr="00CC0966" w14:paraId="7E954D7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DFB3A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FB53F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D16D8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DDAD18C" wp14:editId="5EA5C6A4">
                  <wp:extent cx="260985" cy="166370"/>
                  <wp:effectExtent l="0" t="0" r="5715" b="5080"/>
                  <wp:docPr id="3285" name="Рисунок 3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645186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86E53" w14:textId="2B33ED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D4E86" w14:textId="021E69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A6BDA" w14:textId="63B30C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89017" w14:textId="66F430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CB2F9" w14:textId="40FEE5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6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AD499" w14:textId="0DB66E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0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AB8C4" w14:textId="2AAECE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5,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F001C" w14:textId="0F436F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7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401E6" w14:textId="291CFC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9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99238" w14:textId="581366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9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B5AFD" w14:textId="7B4B67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9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E8449" w14:textId="16C26F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9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5BF55" w14:textId="3C2980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9FF69" w14:textId="1F2675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0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84FB1" w14:textId="218873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0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5E62F" w14:textId="0AB475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0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C6B59" w14:textId="4803ED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0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EF9BE" w14:textId="59BCFC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FC1A4" w14:textId="421CC5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0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4A5B0" w14:textId="64BE56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0,73</w:t>
            </w:r>
          </w:p>
        </w:tc>
      </w:tr>
      <w:tr w:rsidR="001A121E" w:rsidRPr="00CC0966" w14:paraId="406C04C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C9CA1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5A919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8F773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8C2792B" wp14:editId="77AF1633">
                  <wp:extent cx="166370" cy="166370"/>
                  <wp:effectExtent l="0" t="0" r="5080" b="5080"/>
                  <wp:docPr id="3286" name="Рисунок 3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DE39E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0051F" w14:textId="750A8E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14490" w14:textId="311612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01B09" w14:textId="36C963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9F020" w14:textId="66E7CB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DDCE1" w14:textId="6588C2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F9B1A" w14:textId="4A8E5D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8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DF58F" w14:textId="52B0EA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242DF" w14:textId="6825A0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C2945" w14:textId="068133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8281E" w14:textId="259353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7B7AE" w14:textId="1FEBC0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E4B34" w14:textId="32332A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7DE30" w14:textId="6FFD0A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3982C" w14:textId="59926E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1CDCB" w14:textId="61AAA1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09753" w14:textId="6A0E1F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A15EE" w14:textId="3AE3C5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82FF1" w14:textId="4F1938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3FA5B" w14:textId="15A2A4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84BAD" w14:textId="1B903C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4,01</w:t>
            </w:r>
          </w:p>
        </w:tc>
      </w:tr>
      <w:tr w:rsidR="001A121E" w:rsidRPr="00CC0966" w14:paraId="44C6C99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00842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DAFD6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37159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2F3897B" wp14:editId="23EDFD57">
                  <wp:extent cx="260985" cy="166370"/>
                  <wp:effectExtent l="0" t="0" r="5715" b="5080"/>
                  <wp:docPr id="3287" name="Рисунок 3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44AAF4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F5610" w14:textId="077A1E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594BB" w14:textId="72F3E8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79994" w14:textId="123A0D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BC631" w14:textId="58167B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F105B" w14:textId="718E1A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0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342A2" w14:textId="73A410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016F2" w14:textId="78289A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5,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D1071" w14:textId="48C299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C8051" w14:textId="6C997E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35EEB" w14:textId="579EC7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,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D3FC1" w14:textId="01624D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3A103" w14:textId="334F49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,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4B804" w14:textId="03BBDF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4800C" w14:textId="5980A0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0F2F2" w14:textId="369AAD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,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51CA9" w14:textId="67058D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944B3" w14:textId="5B05F4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,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D87E7" w14:textId="0E83B3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392F1" w14:textId="6D7977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90237" w14:textId="67FBB1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,18</w:t>
            </w:r>
          </w:p>
        </w:tc>
      </w:tr>
      <w:tr w:rsidR="001A121E" w:rsidRPr="00CC0966" w14:paraId="4CDE897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30053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43D4C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46EE6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C1CBB48" wp14:editId="7549C0B3">
                  <wp:extent cx="260985" cy="166370"/>
                  <wp:effectExtent l="0" t="0" r="5715" b="5080"/>
                  <wp:docPr id="3288" name="Рисунок 3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348E8E" w14:textId="77777777" w:rsidR="001A121E" w:rsidRPr="00CC0966" w:rsidRDefault="001A121E" w:rsidP="001A121E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DACB5" w14:textId="3DCB7D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794C3" w14:textId="42893A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2E418" w14:textId="258DBE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52BBB" w14:textId="49DEFA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B9BEC" w14:textId="0A2B84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9714C" w14:textId="427AF9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C2BCD" w14:textId="02C2C26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94458" w14:textId="04A98D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FBAF6" w14:textId="779490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444CA" w14:textId="197398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FAF8F" w14:textId="02A46A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EC0F1" w14:textId="788ED56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C95AD" w14:textId="1A9DAA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6C333" w14:textId="2DA50E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B3B98" w14:textId="301C14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9F550" w14:textId="404D5C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4AF4B" w14:textId="72D468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590B0" w14:textId="59B25E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C6B81" w14:textId="2ACD85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51D37" w14:textId="298D85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83</w:t>
            </w:r>
          </w:p>
        </w:tc>
      </w:tr>
      <w:tr w:rsidR="001A121E" w:rsidRPr="00CC0966" w14:paraId="4AC52D7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4B925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38CDD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3EB07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972837F" wp14:editId="292B6B57">
                  <wp:extent cx="260985" cy="166370"/>
                  <wp:effectExtent l="0" t="0" r="5715" b="5080"/>
                  <wp:docPr id="3289" name="Рисунок 3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039D0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B849B" w14:textId="3552E8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B2C8F" w14:textId="48AABC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96C9F" w14:textId="591F37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90792" w14:textId="1D9779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456F5" w14:textId="572E48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8FCED" w14:textId="2590EB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BD6C1" w14:textId="43AF45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,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A8EF8" w14:textId="360C71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,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B8673" w14:textId="167443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1D91F" w14:textId="056123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350F4" w14:textId="7A8B1B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5808D" w14:textId="459A37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167E2" w14:textId="484F87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B0797" w14:textId="2E1BC7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F186E" w14:textId="7ABDBB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8EF00" w14:textId="5BC9F6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5D84C" w14:textId="6DF499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7BAD9" w14:textId="5BB63A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7C523" w14:textId="78F80D5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2B34C" w14:textId="5F24DB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72</w:t>
            </w:r>
          </w:p>
        </w:tc>
      </w:tr>
      <w:tr w:rsidR="001A121E" w:rsidRPr="00CC0966" w14:paraId="475AD2B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6D492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9C35B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C63B9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1C1B809" wp14:editId="7FBDD30F">
                  <wp:extent cx="356235" cy="166370"/>
                  <wp:effectExtent l="0" t="0" r="5715" b="5080"/>
                  <wp:docPr id="3290" name="Рисунок 3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E92F4E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88B31" w14:textId="23F2C7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0B80E" w14:textId="33D2AE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1E871" w14:textId="3489C6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F44D0" w14:textId="24A0FF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FD2E1" w14:textId="4F6E6C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9CA1F" w14:textId="5A3836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BCC92" w14:textId="3982B7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3D78E" w14:textId="66D43B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12640" w14:textId="76EE24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5198D" w14:textId="290A94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207D2" w14:textId="15F673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2D5B6" w14:textId="2AC97A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D7976" w14:textId="0E7DA2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9959B" w14:textId="04C833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D512C" w14:textId="0F6898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FD41C" w14:textId="3AA426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908D2" w14:textId="466164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4212E" w14:textId="215885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9A0BA" w14:textId="5BFB9A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7D031" w14:textId="5E65BC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41</w:t>
            </w:r>
          </w:p>
        </w:tc>
      </w:tr>
      <w:tr w:rsidR="001A121E" w:rsidRPr="00CC0966" w14:paraId="4FE7161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52E4C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1EF9B6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5E920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056E395" wp14:editId="1065A2B9">
                  <wp:extent cx="356235" cy="166370"/>
                  <wp:effectExtent l="0" t="0" r="5715" b="5080"/>
                  <wp:docPr id="3291" name="Рисунок 3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1548B9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3B8CC" w14:textId="7FED8B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550EA" w14:textId="57005E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DDC94" w14:textId="442FFD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3DCC1" w14:textId="000FC1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89A6D" w14:textId="77774B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917EB" w14:textId="369119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787C9" w14:textId="778EF8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0F5C5" w14:textId="42CE77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178E9" w14:textId="05BB97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83D29" w14:textId="089FBF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F48C8" w14:textId="737F4D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7CFF0" w14:textId="75DE5A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0F544" w14:textId="6E4526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E0BB2" w14:textId="6DEC3E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364E8" w14:textId="1B27DC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30FCB" w14:textId="634F30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1B92F" w14:textId="6FF2E1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A2322" w14:textId="53D3EE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287C6" w14:textId="046B54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F8827" w14:textId="248A05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</w:tr>
      <w:tr w:rsidR="001A121E" w:rsidRPr="00CC0966" w14:paraId="77F1660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48171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ABF02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28032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62053A6" wp14:editId="4135C2DF">
                  <wp:extent cx="356235" cy="260985"/>
                  <wp:effectExtent l="0" t="0" r="5715" b="5715"/>
                  <wp:docPr id="3292" name="Рисунок 3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0E790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5539C" w14:textId="5DF3FD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57AAF" w14:textId="743F1C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084E2" w14:textId="343A4E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6AEDD" w14:textId="3BF330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F292E" w14:textId="7B8BB9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B9BD5" w14:textId="3A55D3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61737" w14:textId="098DAF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574D7" w14:textId="1B947F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05078" w14:textId="2AE486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BE8E1" w14:textId="1C1A6A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1DF0C" w14:textId="3C86C9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6AAFF" w14:textId="19FEFE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AD818" w14:textId="6665BD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0FA4B" w14:textId="681A09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EE677" w14:textId="49E6B2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C2731" w14:textId="3268C6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852F9" w14:textId="788CD8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401EF" w14:textId="4E6741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B01BE" w14:textId="6A3CB8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EC0A5" w14:textId="3671E2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</w:tr>
      <w:tr w:rsidR="001A121E" w:rsidRPr="00CC0966" w14:paraId="40CF8A0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E551D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81CA2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35D9B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681CE5C" wp14:editId="7CD68818">
                  <wp:extent cx="260985" cy="166370"/>
                  <wp:effectExtent l="0" t="0" r="5715" b="5080"/>
                  <wp:docPr id="3293" name="Рисунок 32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EF441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4CA33" w14:textId="49F9C8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DF32D" w14:textId="0E8B67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6C75C" w14:textId="15209B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AEF3C" w14:textId="1F094A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8B054" w14:textId="428B47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17710" w14:textId="745317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14D8B" w14:textId="32C9CE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8B831" w14:textId="02F8FC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F22D1" w14:textId="24F04A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77ECC" w14:textId="3158BB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82DE8" w14:textId="34282E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5CFEF" w14:textId="0491F4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6D592" w14:textId="6E5582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C2265" w14:textId="618B2D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06D28" w14:textId="336375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88A06" w14:textId="09921A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3D0A3" w14:textId="4520EE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7C97D" w14:textId="1B7A4C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9BD2B" w14:textId="3DD739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ADEBB" w14:textId="04C7B3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9</w:t>
            </w:r>
          </w:p>
        </w:tc>
      </w:tr>
      <w:tr w:rsidR="001A121E" w:rsidRPr="00CC0966" w14:paraId="6084F28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FA73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EF571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ED642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8E31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DEEC2" w14:textId="7C4CC0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D6D4B" w14:textId="2790B1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6AC31" w14:textId="750426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89463" w14:textId="3B3C63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189D6" w14:textId="16C508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1917C" w14:textId="1FD841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72B78" w14:textId="4652D5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B8A50" w14:textId="72D866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5F250" w14:textId="72E437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D92F9" w14:textId="3830F2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C1EDE" w14:textId="48D7C9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8FE46" w14:textId="194AA5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F6BD0" w14:textId="5FAA4C1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80719" w14:textId="233712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4F95D" w14:textId="12D874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F2FDD" w14:textId="14F91C6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C0B46" w14:textId="33C44C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95C0B" w14:textId="0CBB82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CBCC7" w14:textId="109C21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313A2" w14:textId="50BC7C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1A121E" w:rsidRPr="00CC0966" w14:paraId="2692E08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5A477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D739EA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9B50E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D2FF768" wp14:editId="44331FD5">
                  <wp:extent cx="260985" cy="166370"/>
                  <wp:effectExtent l="0" t="0" r="5715" b="5080"/>
                  <wp:docPr id="3294" name="Рисунок 3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7A8F2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25C40" w14:textId="6A0672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9ECFA" w14:textId="14531C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4F19C" w14:textId="536E57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5CFC1" w14:textId="4B237E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FF009" w14:textId="2BC509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869B4" w14:textId="411954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BEF77" w14:textId="03C144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E703C" w14:textId="286FF5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49CFE" w14:textId="6A3270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78507" w14:textId="2C13DF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745B1" w14:textId="116B96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983BA" w14:textId="676AFF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F23AE" w14:textId="0EE13B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88B07" w14:textId="71B7F2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A4396" w14:textId="38DD74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FCC9A" w14:textId="22BFD8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8F435" w14:textId="34F163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D5AF1" w14:textId="2B898F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6802E" w14:textId="5742EB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03A21" w14:textId="3D4024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</w:tr>
      <w:tr w:rsidR="001A121E" w:rsidRPr="00CC0966" w14:paraId="19B41DB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BC5B0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33FD2064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D0781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858FA0E" wp14:editId="087DD676">
                  <wp:extent cx="462915" cy="166370"/>
                  <wp:effectExtent l="0" t="0" r="0" b="5080"/>
                  <wp:docPr id="3295" name="Рисунок 3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9CDDEF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AD4CB" w14:textId="60B491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247B6" w14:textId="0A4EB3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5F466" w14:textId="085741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DBA62" w14:textId="166AAE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40676" w14:textId="15AFE6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8B3F0" w14:textId="183139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BB436" w14:textId="3385A3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D5409" w14:textId="28EDE6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D9DA3" w14:textId="49A53A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52AD1" w14:textId="62C014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85B08" w14:textId="7DD70B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92A34" w14:textId="3DDE96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50719" w14:textId="1F329D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E2DD0" w14:textId="73CF0B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05556" w14:textId="68F3A6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696BD" w14:textId="663FEF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1A9FA" w14:textId="3DC4A0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2A314" w14:textId="3B4C13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70623" w14:textId="709E7A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35EAE" w14:textId="0ACF55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25B71CF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E3D90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09D78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9F3FA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E992B95" wp14:editId="3529CE3E">
                  <wp:extent cx="356235" cy="166370"/>
                  <wp:effectExtent l="0" t="0" r="5715" b="5080"/>
                  <wp:docPr id="3296" name="Рисунок 3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598DB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E40C1" w14:textId="4F0A1C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70A74" w14:textId="51E543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8AB8E" w14:textId="6365E8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A2EE4" w14:textId="5793AF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5C589" w14:textId="57AFDB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7D10B" w14:textId="108453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B5648" w14:textId="3F740C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9E657" w14:textId="6200C8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67DCE" w14:textId="5323BF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53EBF" w14:textId="1D7974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5096A" w14:textId="5779DC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7143B" w14:textId="7917B3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FE46A" w14:textId="1D3C13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A8D34" w14:textId="24C898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7BD70" w14:textId="3E8B1C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B3859" w14:textId="79E19F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D6CD3" w14:textId="5FBCE8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4A0DD" w14:textId="6D20D2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BF955" w14:textId="1F39A8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8EA72" w14:textId="01F7F7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1A121E" w:rsidRPr="00CC0966" w14:paraId="212EE77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DDF10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74DBE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25340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FD9F592" wp14:editId="07AE9BBD">
                  <wp:extent cx="166370" cy="166370"/>
                  <wp:effectExtent l="0" t="0" r="5080" b="5080"/>
                  <wp:docPr id="3297" name="Рисунок 3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49440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3EB27" w14:textId="20D799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127DD" w14:textId="0A1630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303F4" w14:textId="104808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B8A18" w14:textId="3688C8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DAE7B" w14:textId="388745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B96E0" w14:textId="388CAE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7E252" w14:textId="08048C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2408E" w14:textId="3198D6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3361E" w14:textId="4F6324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FEF05" w14:textId="298BFB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16FA6" w14:textId="7A2A03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53588" w14:textId="38C5C1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3708E" w14:textId="15A9C3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1E2BC" w14:textId="2CC384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41666" w14:textId="63C9BF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C0133" w14:textId="4DC293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6D992" w14:textId="3CB347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579EC" w14:textId="44D8E1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3424F" w14:textId="4F3D60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36FA5" w14:textId="00B36B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28</w:t>
            </w:r>
          </w:p>
        </w:tc>
      </w:tr>
      <w:tr w:rsidR="001A121E" w:rsidRPr="00CC0966" w14:paraId="5707C20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7242A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72ED2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00189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0994FE4" wp14:editId="249ABA71">
                  <wp:extent cx="260985" cy="166370"/>
                  <wp:effectExtent l="0" t="0" r="5715" b="5080"/>
                  <wp:docPr id="3298" name="Рисунок 3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BCB17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14D85" w14:textId="7E2B0C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7A3A2" w14:textId="547D28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D6029" w14:textId="60766C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EC45D" w14:textId="3A3A40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FD17E" w14:textId="67B946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4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4A0F8" w14:textId="49D2E4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02DE6" w14:textId="3A85DB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8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DA84D" w14:textId="3C4EAC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E39FC" w14:textId="31297C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3523C" w14:textId="1F9468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0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6B1E6" w14:textId="1B7249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37FD3" w14:textId="0A79E9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0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B8F21" w14:textId="01ED4F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EB7C9" w14:textId="081EA6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D68D9" w14:textId="1AF7E9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0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C039C" w14:textId="33CADA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322AE" w14:textId="082DA9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0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65118" w14:textId="5ABAFE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1BE11" w14:textId="52B6BB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55C6F" w14:textId="47493A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0,8</w:t>
            </w:r>
          </w:p>
        </w:tc>
      </w:tr>
      <w:tr w:rsidR="001A121E" w:rsidRPr="00CC0966" w14:paraId="3135A4D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AB46C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C64D8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981D3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EEF4802" wp14:editId="1CAA4F18">
                  <wp:extent cx="260985" cy="166370"/>
                  <wp:effectExtent l="0" t="0" r="5715" b="5080"/>
                  <wp:docPr id="3299" name="Рисунок 3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A5882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5B4A9" w14:textId="5F6660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08578" w14:textId="758B36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D30C6" w14:textId="78C097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4F03A" w14:textId="0F6FC1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0A1D0" w14:textId="4D5324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C59A3" w14:textId="09B8C3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7C172" w14:textId="102D90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4F65F" w14:textId="3F1313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C910C" w14:textId="59E60E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560FD" w14:textId="69CE5D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68567" w14:textId="2CD420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8A2CD" w14:textId="60DF51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A58E8" w14:textId="7250B6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18C3B" w14:textId="1D7169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D8602" w14:textId="22E836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AB4A5" w14:textId="41865E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10770" w14:textId="5AD1B11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74A4C" w14:textId="3984BA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A340E" w14:textId="33FED0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BCD09" w14:textId="51A472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</w:tr>
      <w:tr w:rsidR="001A121E" w:rsidRPr="00CC0966" w14:paraId="4DD6B07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01AC6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3F3B7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D9147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CA90171" wp14:editId="0AA92EF6">
                  <wp:extent cx="260985" cy="166370"/>
                  <wp:effectExtent l="0" t="0" r="5715" b="5080"/>
                  <wp:docPr id="3300" name="Рисунок 3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F37AC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98100" w14:textId="2CCB29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6C800" w14:textId="08FB0F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36A2A" w14:textId="2295A1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C8FA5" w14:textId="6168B3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F843C" w14:textId="08ABE8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0BCB9" w14:textId="45FBB5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4F79F" w14:textId="646DEB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C769C" w14:textId="67F25F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F3570" w14:textId="583680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1B96B" w14:textId="3DF8CA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30C65" w14:textId="0C6E7B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F6651" w14:textId="0584A3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51348" w14:textId="4C8098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1938A" w14:textId="7C691E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5DB90" w14:textId="67B6C2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519A0" w14:textId="69530D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4E1B1" w14:textId="322732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349F3" w14:textId="24BE20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8B27E" w14:textId="2CF960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43CA0" w14:textId="75E971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</w:tr>
    </w:tbl>
    <w:p w14:paraId="1278745D" w14:textId="0F527009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98" w:name="_Toc214656253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9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«</w:t>
      </w:r>
      <w:r w:rsidR="001A121E">
        <w:t>Химинститут</w:t>
      </w:r>
      <w:r>
        <w:t>»</w:t>
      </w:r>
      <w:bookmarkEnd w:id="98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40EFA749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B9A3E2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74E3EA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FC624CB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F7E6C52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0E40E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DCEA2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10E81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A56E9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913AD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8B916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566FA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05C23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F8977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D68D4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F61A8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65A3E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4DF1E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45A64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089B3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37EB1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41D3B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6362C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D1439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1A9C6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1A121E" w:rsidRPr="00CC0966" w14:paraId="7C30011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F1835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49A3E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21F7A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CB9D10B" wp14:editId="0F9566B2">
                  <wp:extent cx="166370" cy="166370"/>
                  <wp:effectExtent l="0" t="0" r="5080" b="5080"/>
                  <wp:docPr id="3301" name="Рисунок 3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26FC51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A8332" w14:textId="5349D6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7F1DB" w14:textId="52BB70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6061E" w14:textId="7BDC5B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5A981" w14:textId="4FC071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49666" w14:textId="24CDA3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7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AAD68" w14:textId="7FFA7B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7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B4D44" w14:textId="47532D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7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0056B" w14:textId="5CFDF4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C99EF" w14:textId="15A1A8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A4B48" w14:textId="75D3EE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6BA63" w14:textId="5E7622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92867" w14:textId="7526BD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FD95A" w14:textId="6A5139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214AF" w14:textId="49183F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03FE3" w14:textId="425123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FB7CA" w14:textId="3DC22A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A8F6F" w14:textId="5CF607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D6100" w14:textId="657BB9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F285F" w14:textId="5692E3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CA983" w14:textId="5C3842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,36</w:t>
            </w:r>
          </w:p>
        </w:tc>
      </w:tr>
      <w:tr w:rsidR="001A121E" w:rsidRPr="00CC0966" w14:paraId="33C11CE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A6F55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1E318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5E6FE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1916A04" wp14:editId="729D13DC">
                  <wp:extent cx="166370" cy="166370"/>
                  <wp:effectExtent l="0" t="0" r="5080" b="5080"/>
                  <wp:docPr id="3302" name="Рисунок 3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F8517B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A9D9F" w14:textId="755BE4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DB09B" w14:textId="616328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D0DF7" w14:textId="34103B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D868A" w14:textId="6DC55F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F0C63" w14:textId="47DD53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B0AE8" w14:textId="10E717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E310F" w14:textId="0C882C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CF0EE" w14:textId="5F3213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3A430" w14:textId="1F2B23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EBB73" w14:textId="54F825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A07D7" w14:textId="4EC9A8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B8D82" w14:textId="295D83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09C3B" w14:textId="038068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63B68" w14:textId="70385F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1D28F" w14:textId="3DAF40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78042" w14:textId="07525C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02252" w14:textId="7DAE11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15C0F" w14:textId="19F0EA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59519" w14:textId="4A6079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5BE45" w14:textId="722AB6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42438B8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7EC0D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B868F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9FD7C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F0FDB3B" wp14:editId="6E5A2718">
                  <wp:extent cx="260985" cy="166370"/>
                  <wp:effectExtent l="0" t="0" r="5715" b="5080"/>
                  <wp:docPr id="3303" name="Рисунок 3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258D10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17940" w14:textId="6BB695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56F4E" w14:textId="5686C0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BE220" w14:textId="0A81F2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E907C" w14:textId="36414B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9BAFD" w14:textId="0208CA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23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762DC" w14:textId="265659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23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881C9" w14:textId="59B551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23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8037E" w14:textId="1C0895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17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ABBD7" w14:textId="1062FD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17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4CA06" w14:textId="409257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17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71462" w14:textId="493D48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0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5CE87" w14:textId="4F228B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3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0E7D9" w14:textId="7B5B09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B470C" w14:textId="6E8A2F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9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181AF" w14:textId="464494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32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8E6D2" w14:textId="5002E1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38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BF4BB" w14:textId="19A018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44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8A03E" w14:textId="2DCF53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50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86375" w14:textId="05B7A0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56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C5FCA" w14:textId="708F41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6283</w:t>
            </w:r>
          </w:p>
        </w:tc>
      </w:tr>
      <w:tr w:rsidR="001A121E" w:rsidRPr="00CC0966" w14:paraId="4D4C54F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4C3D9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E2ABC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E4014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39ABA8F" wp14:editId="31F3B6B9">
                  <wp:extent cx="260985" cy="166370"/>
                  <wp:effectExtent l="0" t="0" r="5715" b="5080"/>
                  <wp:docPr id="3304" name="Рисунок 3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11C580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2AF11" w14:textId="42D013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30AC7" w14:textId="4375E9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1217B" w14:textId="1D7884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E0D1A" w14:textId="337E66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978BC" w14:textId="131EE4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38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9A70E" w14:textId="23302D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3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A86FF" w14:textId="0A3B75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38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9C658" w14:textId="2626E0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2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AF26A" w14:textId="3C6D66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2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29B2F" w14:textId="4C0E97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2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82947" w14:textId="66CE44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2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43C0C" w14:textId="1225D3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2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05521" w14:textId="502879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2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E9261" w14:textId="3BC940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2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26057" w14:textId="32B18A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2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6BFEC" w14:textId="6022AD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2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DA42B" w14:textId="2D5966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2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FBA85" w14:textId="59BEBC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2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3634C" w14:textId="054DBA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2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5326D" w14:textId="11FFEF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220</w:t>
            </w:r>
          </w:p>
        </w:tc>
      </w:tr>
      <w:tr w:rsidR="001A121E" w:rsidRPr="00CC0966" w14:paraId="4A8FB17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63771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DDA45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F7AE9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DB5A894" wp14:editId="6D1119A5">
                  <wp:extent cx="356235" cy="166370"/>
                  <wp:effectExtent l="0" t="0" r="5715" b="5080"/>
                  <wp:docPr id="3305" name="Рисунок 3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F2E8F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1534E" w14:textId="22A2E4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5BAEB" w14:textId="5E29D6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08C35" w14:textId="0613B0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FA7FD" w14:textId="3C5C3D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C93D7" w14:textId="399DB9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44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06D69" w14:textId="72D469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44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20181" w14:textId="59D1E2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44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079B8" w14:textId="63F17F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4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A691A" w14:textId="42ACB9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4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EDB71" w14:textId="775E2D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4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56575" w14:textId="72F8D7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4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1E018" w14:textId="4F6DE2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4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EC11A" w14:textId="459E75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4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2C7C1" w14:textId="6B1410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4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611A0" w14:textId="7BCA35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4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F1126" w14:textId="177AF2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4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1B978" w14:textId="62AAE7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4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50232" w14:textId="518F13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4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1E438" w14:textId="78F3E6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4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D310D" w14:textId="3FE1EE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405</w:t>
            </w:r>
          </w:p>
        </w:tc>
      </w:tr>
      <w:tr w:rsidR="001A121E" w:rsidRPr="00CC0966" w14:paraId="1563C53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97F1BC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21620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BBAC1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411ADBA" wp14:editId="754289DD">
                  <wp:extent cx="260985" cy="166370"/>
                  <wp:effectExtent l="0" t="0" r="5715" b="5080"/>
                  <wp:docPr id="3306" name="Рисунок 3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C5FBF9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03E7A" w14:textId="598933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97896" w14:textId="7F8E2E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3C7B0" w14:textId="0C9BF4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0732E" w14:textId="55F00A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F7255" w14:textId="74D812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3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1F511" w14:textId="20397B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3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368A1" w14:textId="5840E4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3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1A357" w14:textId="4C8836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8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447AA" w14:textId="208CFA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8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E1B26" w14:textId="5B6224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8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46B34" w14:textId="5F0C45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8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18109" w14:textId="74D90B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8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FF343" w14:textId="458FCD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8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425A3" w14:textId="38CD06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8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49EF3" w14:textId="2C7FD8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8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2CE16" w14:textId="3FA3C1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8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8D491" w14:textId="083AF7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8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FAFD2" w14:textId="59348A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8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8C967" w14:textId="4FAA0E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8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36482" w14:textId="49FEFB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1815</w:t>
            </w:r>
          </w:p>
        </w:tc>
      </w:tr>
      <w:tr w:rsidR="001A121E" w:rsidRPr="00CC0966" w14:paraId="12E5547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92924C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033EF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94071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4AFE690" wp14:editId="3B2CDEC8">
                  <wp:extent cx="260985" cy="166370"/>
                  <wp:effectExtent l="0" t="0" r="5715" b="5080"/>
                  <wp:docPr id="3307" name="Рисунок 3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DFCF86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911EE" w14:textId="561615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1D7E4" w14:textId="2835E6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40631" w14:textId="36C7C1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E60C3" w14:textId="2854C6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3064F" w14:textId="574CE3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5ED01" w14:textId="3BCCA6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1ECD9" w14:textId="352843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7FE21" w14:textId="64C162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CF26E" w14:textId="69FA74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D59E1" w14:textId="484F7A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DC024" w14:textId="2C20B1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0EFC9" w14:textId="7D42B5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1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BB4A1" w14:textId="03427D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4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D70B0" w14:textId="28CEFA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7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8CE80" w14:textId="277D0F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6F80A" w14:textId="03D3CA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6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674EB" w14:textId="6F0665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2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03AAE" w14:textId="637140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8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800D9" w14:textId="0ACD46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4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5644B" w14:textId="001F7D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063</w:t>
            </w:r>
          </w:p>
        </w:tc>
      </w:tr>
      <w:tr w:rsidR="001A121E" w:rsidRPr="00CC0966" w14:paraId="325C489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E5E3B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5DF42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6CE5C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36B6889" wp14:editId="0A962D5C">
                  <wp:extent cx="356235" cy="166370"/>
                  <wp:effectExtent l="0" t="0" r="5715" b="5080"/>
                  <wp:docPr id="3308" name="Рисунок 3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B89B3B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7CAEC" w14:textId="5318C4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0AB2F" w14:textId="783673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3EFAF" w14:textId="5C096F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EDC98" w14:textId="710B95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1B31E" w14:textId="64829D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6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18881" w14:textId="01EBB3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6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E610E" w14:textId="4A572D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6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E25A9" w14:textId="0D7D98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6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79A7C" w14:textId="265A28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6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E7BF0" w14:textId="6BC582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6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56774" w14:textId="13275F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8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E88A3" w14:textId="689283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71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C913C" w14:textId="57D72A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73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C713B" w14:textId="749511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76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0B463" w14:textId="15BABC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79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4E62D" w14:textId="37DA1E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4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F0644" w14:textId="45D3A3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9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04833" w14:textId="633444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4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EC324" w14:textId="674374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1043D" w14:textId="21E11F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504</w:t>
            </w:r>
          </w:p>
        </w:tc>
      </w:tr>
      <w:tr w:rsidR="001A121E" w:rsidRPr="00CC0966" w14:paraId="42D45A4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58A33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795156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32357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E56D0E1" wp14:editId="239812E5">
                  <wp:extent cx="356235" cy="166370"/>
                  <wp:effectExtent l="0" t="0" r="5715" b="5080"/>
                  <wp:docPr id="3309" name="Рисунок 3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3A25B7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5D79C" w14:textId="54729F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D7EB8" w14:textId="4C5647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34D35" w14:textId="24EFD3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5C78B" w14:textId="1F9673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4D871" w14:textId="69CD34D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042B0" w14:textId="00716F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B3965" w14:textId="1AC305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5C144" w14:textId="46B094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424EC" w14:textId="7F500C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935B2" w14:textId="3D0BE6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DBDD7" w14:textId="0C934A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8A238" w14:textId="09AF08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41245" w14:textId="1AF7F0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D95F6" w14:textId="34E0B8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1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F07B7" w14:textId="2C248B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1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7A903" w14:textId="11013C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B8E0B" w14:textId="77809C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3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4E715" w14:textId="1BF425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3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1D51D" w14:textId="003FCC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4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9941F" w14:textId="2A9FDD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59</w:t>
            </w:r>
          </w:p>
        </w:tc>
      </w:tr>
      <w:tr w:rsidR="001A121E" w:rsidRPr="00CC0966" w14:paraId="4687FE6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97462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6B3E8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49A9C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C1995CA" wp14:editId="1C941B82">
                  <wp:extent cx="260985" cy="166370"/>
                  <wp:effectExtent l="0" t="0" r="5715" b="5080"/>
                  <wp:docPr id="3310" name="Рисунок 3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0281F1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FEE2B" w14:textId="52120C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0A596" w14:textId="197236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D4DA6" w14:textId="4D93C6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8B132" w14:textId="39309B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2A77A" w14:textId="18D769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FC4C5" w14:textId="1AEB27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C7E0E" w14:textId="4A51D4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C9350" w14:textId="405FA6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C2EB0" w14:textId="30885C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812D9" w14:textId="7A5F2C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7BA71" w14:textId="3044B0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84FF4" w14:textId="56421C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00162" w14:textId="415A8A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1D9DA" w14:textId="4976A1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F6473" w14:textId="670C52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D6B1E" w14:textId="5ED7F4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3217D" w14:textId="1DCF58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865BE" w14:textId="368D20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3FFBF" w14:textId="5F15A1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6EE12" w14:textId="5BF0B2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48</w:t>
            </w:r>
          </w:p>
        </w:tc>
      </w:tr>
      <w:tr w:rsidR="001A121E" w:rsidRPr="00CC0966" w14:paraId="579D34A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37BBC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2B1BD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D774B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8F01BBF" wp14:editId="2E656034">
                  <wp:extent cx="166370" cy="166370"/>
                  <wp:effectExtent l="0" t="0" r="5080" b="5080"/>
                  <wp:docPr id="3311" name="Рисунок 3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A6B06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A6AA2" w14:textId="3BF1FA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9B56D" w14:textId="4D36A4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1D1A4" w14:textId="44495F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45F84" w14:textId="4DDB1F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103C0" w14:textId="6A50EF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9AA74" w14:textId="3E0806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CE57B" w14:textId="54DC4B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C6225" w14:textId="224D45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E1AB4" w14:textId="0981C1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34F92" w14:textId="51DF16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06856" w14:textId="768067A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F6BFC" w14:textId="371569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E53A0" w14:textId="4B87D7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AF9FE" w14:textId="356BCB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54915" w14:textId="037040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1933B" w14:textId="047873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A07C9" w14:textId="1BE4C1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9A38F" w14:textId="31F089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449E3" w14:textId="73CE22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3785C" w14:textId="460144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10</w:t>
            </w:r>
          </w:p>
        </w:tc>
      </w:tr>
      <w:tr w:rsidR="001A121E" w:rsidRPr="00CC0966" w14:paraId="4C4B513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FA566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D1251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892A1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2288170" wp14:editId="66FA514B">
                  <wp:extent cx="260985" cy="166370"/>
                  <wp:effectExtent l="0" t="0" r="5715" b="5080"/>
                  <wp:docPr id="3312" name="Рисунок 3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1F9CEC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40644" w14:textId="39AAF9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13458" w14:textId="6F1FEC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2056A" w14:textId="36B1F0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66722" w14:textId="635D67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F62F5" w14:textId="114F37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44884" w14:textId="270872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EBF02" w14:textId="0A22BA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2550B" w14:textId="7167C6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54C02" w14:textId="354316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1A75F" w14:textId="69C4AB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E954B" w14:textId="38F1B2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2376A" w14:textId="2B5863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496D4" w14:textId="78F606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B1B23" w14:textId="117182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CB235" w14:textId="4AA785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D6056" w14:textId="17C59A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5AF36" w14:textId="12CB29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FA115" w14:textId="16FB41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35CDA" w14:textId="3FFECC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DCFD7" w14:textId="2CF1B2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37</w:t>
            </w:r>
          </w:p>
        </w:tc>
      </w:tr>
      <w:tr w:rsidR="001A121E" w:rsidRPr="00CC0966" w14:paraId="08C2685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78346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7E2EF4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DC059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C0D9F83" wp14:editId="21AD3956">
                  <wp:extent cx="260985" cy="166370"/>
                  <wp:effectExtent l="0" t="0" r="5715" b="5080"/>
                  <wp:docPr id="3313" name="Рисунок 3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CEFA49" w14:textId="77777777" w:rsidR="001A121E" w:rsidRPr="00CC0966" w:rsidRDefault="001A121E" w:rsidP="001A121E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499E2" w14:textId="4F6AAE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06B5C" w14:textId="4AA6F5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396CB" w14:textId="021269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295" w14:textId="1771C5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BA086" w14:textId="02A052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9F678" w14:textId="5B7953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11F81" w14:textId="588C1D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268E6" w14:textId="12572E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F1739" w14:textId="35B1E4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AAD1C" w14:textId="04978E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00F58" w14:textId="4530EE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98CB2" w14:textId="013788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74787" w14:textId="4A7A1D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FEF17" w14:textId="49C70E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43884" w14:textId="7475C3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92720" w14:textId="64E4A7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EC42C" w14:textId="32FC82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8CC1D" w14:textId="1C1D83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B3F3D" w14:textId="334307B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5E4AC" w14:textId="2D8B38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4</w:t>
            </w:r>
          </w:p>
        </w:tc>
      </w:tr>
      <w:tr w:rsidR="001A121E" w:rsidRPr="00CC0966" w14:paraId="297AA91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297A8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4DFA8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9138C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D7D5C6E" wp14:editId="1D4FA6AE">
                  <wp:extent cx="260985" cy="166370"/>
                  <wp:effectExtent l="0" t="0" r="5715" b="5080"/>
                  <wp:docPr id="3314" name="Рисунок 3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3C106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EC8D1" w14:textId="51162F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ABBA4" w14:textId="5B2484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D4185" w14:textId="22FD75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754F9" w14:textId="70A3DB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39D23" w14:textId="5927A1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028E5" w14:textId="605D1F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DC995" w14:textId="6F8746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B44A7" w14:textId="33A217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58752" w14:textId="6C7BB7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527A9" w14:textId="613ADD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F5430" w14:textId="2A45B1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D8E74" w14:textId="4EA99F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EC9E3" w14:textId="5C5206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3E9D2" w14:textId="51D209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E0DC1" w14:textId="01B2B3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2979B" w14:textId="3FA4FB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EDDC4" w14:textId="3742C25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E747B" w14:textId="172621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76913" w14:textId="2CD498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6E84C" w14:textId="72DA85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8</w:t>
            </w:r>
          </w:p>
        </w:tc>
      </w:tr>
      <w:tr w:rsidR="001A121E" w:rsidRPr="00CC0966" w14:paraId="0CAD4DE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B6A0E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471F2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81CF5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3BA15F7" wp14:editId="64E95369">
                  <wp:extent cx="356235" cy="166370"/>
                  <wp:effectExtent l="0" t="0" r="5715" b="5080"/>
                  <wp:docPr id="3315" name="Рисунок 3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FCFA3A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85BEF" w14:textId="44383B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BCA00" w14:textId="3C5B12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1243D" w14:textId="0CD20E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80185" w14:textId="718D4C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EF820" w14:textId="54B0EF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1AEEF" w14:textId="22E403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0A8FE" w14:textId="206D77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FEB85" w14:textId="227F4B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B2B0C" w14:textId="088647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F747B" w14:textId="227B2A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455BF" w14:textId="6A1863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A49AB" w14:textId="44A3A6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8F152" w14:textId="55251A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ECC93" w14:textId="0B88F11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B11ED" w14:textId="1F96CE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B6180" w14:textId="778B9C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85260" w14:textId="420A4E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D15C6" w14:textId="2076D2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93228" w14:textId="097451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61194" w14:textId="4E65BA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52</w:t>
            </w:r>
          </w:p>
        </w:tc>
      </w:tr>
      <w:tr w:rsidR="001A121E" w:rsidRPr="00CC0966" w14:paraId="2579C98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93845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48F87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71A90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631C333" wp14:editId="1E1A767D">
                  <wp:extent cx="356235" cy="166370"/>
                  <wp:effectExtent l="0" t="0" r="5715" b="5080"/>
                  <wp:docPr id="3316" name="Рисунок 3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6F492A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6AA40" w14:textId="2FB118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E127F" w14:textId="380953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8634A" w14:textId="58CFEF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5B67F" w14:textId="3C351C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6EAD8" w14:textId="5CA4E1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C4FF6" w14:textId="3C6B1C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474FE" w14:textId="74408F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9324E" w14:textId="6BBADE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BA1E4" w14:textId="7B08C6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E9392" w14:textId="1AB616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04FE2" w14:textId="567D4E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57714" w14:textId="20413C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61C45" w14:textId="01BA4C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77363" w14:textId="6323C9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25B3B" w14:textId="6EE6A5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2BE1A" w14:textId="217601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3B2DB" w14:textId="472C17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13301" w14:textId="019FC3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E9717" w14:textId="6908F5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70C26" w14:textId="17C3C3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6</w:t>
            </w:r>
          </w:p>
        </w:tc>
      </w:tr>
      <w:tr w:rsidR="001A121E" w:rsidRPr="00CC0966" w14:paraId="368EED1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34EA9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8F66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B0B84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8404FA8" wp14:editId="563CCD5A">
                  <wp:extent cx="356235" cy="260985"/>
                  <wp:effectExtent l="0" t="0" r="5715" b="5715"/>
                  <wp:docPr id="3317" name="Рисунок 3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9B9D1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5845F" w14:textId="4C1EE3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3F944" w14:textId="58150E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E8DDA" w14:textId="3ACCC5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4D09E" w14:textId="5CB76B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410F1" w14:textId="0397C2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ADBB2" w14:textId="700D1C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B161A" w14:textId="41FD45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BC680" w14:textId="2C66EB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AFB49" w14:textId="03642A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6F0BE" w14:textId="34BE09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E7EF7" w14:textId="7973A7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9B0AF" w14:textId="64F04E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BF313" w14:textId="720BE2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9275F" w14:textId="4CF621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850F0" w14:textId="195FEC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5D08C" w14:textId="1003F4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E37AB" w14:textId="02CEAE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A666C" w14:textId="4E007E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82C21" w14:textId="04135A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1C13C" w14:textId="75817E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</w:tr>
      <w:tr w:rsidR="001A121E" w:rsidRPr="00CC0966" w14:paraId="6951ADD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298FF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8430E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54B64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59ED021" wp14:editId="68A38B68">
                  <wp:extent cx="260985" cy="166370"/>
                  <wp:effectExtent l="0" t="0" r="5715" b="5080"/>
                  <wp:docPr id="3318" name="Рисунок 3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E2A481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DBE5B" w14:textId="03EF87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C8C91" w14:textId="172EB3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9528B" w14:textId="75BBAD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07D5C" w14:textId="3BE8CC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5E440" w14:textId="6D0447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23D12" w14:textId="5828B0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DC2DD" w14:textId="2C1081D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984A2" w14:textId="105237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20780" w14:textId="3D18AF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6B2BC" w14:textId="770027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3AC3D" w14:textId="5BFBA9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3871C" w14:textId="60A5E8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32D0A" w14:textId="57DC71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3B9BE" w14:textId="3F073C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97116" w14:textId="13A942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42246" w14:textId="5F6581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3A3A3" w14:textId="541E21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94D46" w14:textId="22FA93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664F4" w14:textId="01EC83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B950B" w14:textId="69885B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17</w:t>
            </w:r>
          </w:p>
        </w:tc>
      </w:tr>
      <w:tr w:rsidR="001A121E" w:rsidRPr="00CC0966" w14:paraId="6B508E3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882CE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2FCBD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AD132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C3F99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9C69C" w14:textId="2F1C17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4FD9D" w14:textId="63C3D0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2554C" w14:textId="6A25D4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F445C" w14:textId="4853FD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E7216" w14:textId="5942E3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B88B7" w14:textId="7629AE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89C56" w14:textId="380F90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27080" w14:textId="48355B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2AF7F" w14:textId="420823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38289" w14:textId="4D4D59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3B516" w14:textId="2B7218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6D572" w14:textId="5333CC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7690E" w14:textId="05432E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614A1" w14:textId="7D543B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23676" w14:textId="237C98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01BC5" w14:textId="7DE183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6124F" w14:textId="4F9137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92DF4" w14:textId="111AA5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4A788" w14:textId="4653F6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BE799" w14:textId="1E1926D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1A121E" w:rsidRPr="00CC0966" w14:paraId="523F9EF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6D496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A4968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30A5A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527F3B7" wp14:editId="48BD92A4">
                  <wp:extent cx="260985" cy="166370"/>
                  <wp:effectExtent l="0" t="0" r="5715" b="5080"/>
                  <wp:docPr id="3319" name="Рисунок 3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4F7F8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C8762" w14:textId="45F413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2818F" w14:textId="3F941F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12550" w14:textId="309C62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14A27" w14:textId="7A8E46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676B6" w14:textId="3F28C9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4F4F7" w14:textId="1AB506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68131" w14:textId="2DD8B0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7305B" w14:textId="6CFEEE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70121" w14:textId="0B13AF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3224F" w14:textId="0D327F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809EF" w14:textId="655204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222D8" w14:textId="167BDD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F6641" w14:textId="28F34E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27E6B" w14:textId="1909D2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88831" w14:textId="28E362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D97EB" w14:textId="3645CE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9DD39" w14:textId="2F07E3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8BF28" w14:textId="5CA6A7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A2723" w14:textId="0078C1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C601A" w14:textId="33A302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</w:tr>
      <w:tr w:rsidR="001A121E" w:rsidRPr="00CC0966" w14:paraId="577ED54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C305B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DBEDAA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D61F4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BAF6B48" wp14:editId="03B36A7F">
                  <wp:extent cx="462915" cy="166370"/>
                  <wp:effectExtent l="0" t="0" r="0" b="5080"/>
                  <wp:docPr id="3320" name="Рисунок 3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7B3AC4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A45B9" w14:textId="0FA282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19FD9" w14:textId="686E69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E3945" w14:textId="6EC3F7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80C6A" w14:textId="6EF36B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1448E" w14:textId="0B6E7F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FD3C6" w14:textId="290E34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C4B1D" w14:textId="20F388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A7EDC" w14:textId="39D1D3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1AA44" w14:textId="41A397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DE591" w14:textId="3C0345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CD70D" w14:textId="6497AC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2CC5C" w14:textId="29AF0A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6DFED" w14:textId="3B2F73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986A0" w14:textId="265F8A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E87D0" w14:textId="3A44E9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CE852" w14:textId="00BD63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93647" w14:textId="7C9F2D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42D3D" w14:textId="01A40E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86922" w14:textId="0DCC85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60D73" w14:textId="7A2409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16377F5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C9299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4C3D3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D496B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5094C9A" wp14:editId="20CC67D8">
                  <wp:extent cx="356235" cy="166370"/>
                  <wp:effectExtent l="0" t="0" r="5715" b="5080"/>
                  <wp:docPr id="3321" name="Рисунок 3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A76F8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E87F4" w14:textId="538800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2636C" w14:textId="239949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D0085" w14:textId="4AA5FB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9E9CC" w14:textId="5CA4F6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B1E23" w14:textId="3F938E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FF530" w14:textId="1AD98F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E0F6D" w14:textId="276CDE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28C09" w14:textId="168F1A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2FB08" w14:textId="0AF0A8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51980" w14:textId="4D768C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03B29" w14:textId="5801E9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A70E2" w14:textId="5C69BD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9518A" w14:textId="5F9AE4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9E0E5" w14:textId="543E02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568CA" w14:textId="69ED4B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1DEAD" w14:textId="4F81E3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8961E" w14:textId="44F3DC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40618" w14:textId="5A7066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A90AC" w14:textId="251F62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CFB0A" w14:textId="400F9A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1A121E" w:rsidRPr="00CC0966" w14:paraId="4077D55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1CAB6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8923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3E353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CB89046" wp14:editId="2F83C039">
                  <wp:extent cx="166370" cy="166370"/>
                  <wp:effectExtent l="0" t="0" r="5080" b="5080"/>
                  <wp:docPr id="3322" name="Рисунок 3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8CC57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04671" w14:textId="31B3AF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B1938" w14:textId="556C1D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34DB7" w14:textId="2FC0CC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92D30" w14:textId="12788B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75DC3" w14:textId="359121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4B4B8" w14:textId="1BCDD4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5B722" w14:textId="424F1D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F6758" w14:textId="70289D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C8C8F" w14:textId="613360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931E0" w14:textId="0B0FF7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B35BE" w14:textId="7EA82D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98BEC" w14:textId="14DAC4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9A4AA" w14:textId="279F64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EF5FC" w14:textId="28D633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F9180" w14:textId="3C8C76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DA3E2" w14:textId="739837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4DA6A" w14:textId="3193C8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BC8A9" w14:textId="0D810B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DBF0E" w14:textId="2AA533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756C0" w14:textId="1EC805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63</w:t>
            </w:r>
          </w:p>
        </w:tc>
      </w:tr>
      <w:tr w:rsidR="001A121E" w:rsidRPr="00CC0966" w14:paraId="0BA8A30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4089C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F1837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4D114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C7208AC" wp14:editId="6DC390A3">
                  <wp:extent cx="260985" cy="166370"/>
                  <wp:effectExtent l="0" t="0" r="5715" b="5080"/>
                  <wp:docPr id="3323" name="Рисунок 3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9B6D6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03E16" w14:textId="7A8870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ACB00" w14:textId="5F60CA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AA640" w14:textId="1F4B36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8CAC6" w14:textId="23661C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812DA" w14:textId="1F5B15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5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81807" w14:textId="044516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5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E8E6D" w14:textId="697C41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5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AA2D2" w14:textId="5EEC9C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5271D" w14:textId="364B8D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A2854" w14:textId="0B789E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9D91C" w14:textId="2D7245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AE2A9" w14:textId="13EA67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63EEC" w14:textId="228741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888D3" w14:textId="39DABB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5DD20" w14:textId="1756F0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0B945" w14:textId="7D439C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038BB" w14:textId="25E077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D0BF0" w14:textId="2F511F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FE443" w14:textId="563FD6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499AE" w14:textId="6A25D9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1,0</w:t>
            </w:r>
          </w:p>
        </w:tc>
      </w:tr>
      <w:tr w:rsidR="001A121E" w:rsidRPr="00CC0966" w14:paraId="7C46F39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82C59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E221D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3930F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290BB9F" wp14:editId="057A86BA">
                  <wp:extent cx="260985" cy="166370"/>
                  <wp:effectExtent l="0" t="0" r="5715" b="5080"/>
                  <wp:docPr id="3324" name="Рисунок 3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1830D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7BD3F" w14:textId="490A91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3D261" w14:textId="357084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AD1CA" w14:textId="3889A7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F2AA4" w14:textId="13EAC3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3C3E0" w14:textId="30633F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E2A3E" w14:textId="6A95C8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7330A" w14:textId="0F46CBD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DC80C" w14:textId="2A074B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03DCA" w14:textId="74EF11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F4886" w14:textId="1288CD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E03DD" w14:textId="254B8C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6FE30" w14:textId="5E5B28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26D87" w14:textId="6A2F9F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091B6" w14:textId="400DDD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2B967" w14:textId="6EE746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F666E" w14:textId="398EF8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964C6" w14:textId="3CDB1D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BDF76" w14:textId="3D15A0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8A269" w14:textId="01C763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B6964" w14:textId="594486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</w:tr>
      <w:tr w:rsidR="001A121E" w:rsidRPr="00CC0966" w14:paraId="3210E1F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FC1F5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4BB9C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21F6D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88F3762" wp14:editId="394C82B5">
                  <wp:extent cx="260985" cy="166370"/>
                  <wp:effectExtent l="0" t="0" r="5715" b="5080"/>
                  <wp:docPr id="3325" name="Рисунок 3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71B6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3FA8B" w14:textId="34F247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F6729" w14:textId="4D9A8D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5605F" w14:textId="3D4305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ED322" w14:textId="4F3122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6A926" w14:textId="2AF78D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402EE" w14:textId="7605F4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11C22" w14:textId="5D7A7A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11C9D" w14:textId="3EC121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3B231" w14:textId="124159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7BEB9" w14:textId="701629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C662B" w14:textId="1D4310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86AD8" w14:textId="30D098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7B79C" w14:textId="4D6978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BBF06" w14:textId="623A84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C43FC" w14:textId="79FD464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90FA9" w14:textId="047F1A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A9CA4" w14:textId="1B16ED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7F5AE" w14:textId="59A777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8CD3B" w14:textId="08A642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6330A" w14:textId="6D3F99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1</w:t>
            </w:r>
          </w:p>
        </w:tc>
      </w:tr>
    </w:tbl>
    <w:p w14:paraId="793E3C32" w14:textId="37F165E2" w:rsidR="000D43FD" w:rsidRDefault="000D43FD" w:rsidP="00563C31">
      <w:pPr>
        <w:pStyle w:val="afffe"/>
        <w:spacing w:before="240" w:after="0" w:line="276" w:lineRule="auto"/>
        <w:ind w:firstLine="0"/>
        <w:contextualSpacing w:val="0"/>
      </w:pPr>
      <w:bookmarkStart w:id="99" w:name="_Toc214656254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10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Керамического завода</w:t>
      </w:r>
      <w:bookmarkEnd w:id="99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608E0805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9D6F7E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6F209A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E691B3D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146EF9E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634F0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DA7B3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B6642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2DA86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A1542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26178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60D10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4014F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70571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CACD2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2D0DE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7C6F9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D164E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178C4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6CCA9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A5048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ACA58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574C7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1D46F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37AA5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1A121E" w:rsidRPr="00CC0966" w14:paraId="6DA7A43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D687C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24911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DF4CD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EAB990E" wp14:editId="081B6F5A">
                  <wp:extent cx="166370" cy="166370"/>
                  <wp:effectExtent l="0" t="0" r="5080" b="5080"/>
                  <wp:docPr id="3326" name="Рисунок 3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92B483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3BD1D" w14:textId="16E151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ACBDE" w14:textId="5D10F3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BBE51" w14:textId="6E5F04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10BE1" w14:textId="4E41AD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1AA80" w14:textId="48BAD0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6E2B0" w14:textId="41D95E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3733E" w14:textId="4AF7FF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914A6" w14:textId="270D6D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9F95A" w14:textId="4930AC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FAB63" w14:textId="6B5051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EEFEC" w14:textId="0356A2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70D59" w14:textId="2D9221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7D64A" w14:textId="5A2313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4AF40" w14:textId="0EA3DF6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3DFFA" w14:textId="3FBE00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4365C" w14:textId="7714F5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65EA3" w14:textId="7A0E7B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94664" w14:textId="18B3AA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E467D" w14:textId="3FA788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31349" w14:textId="19281A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</w:tr>
      <w:tr w:rsidR="001A121E" w:rsidRPr="00CC0966" w14:paraId="2764523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54DEB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F1575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AF9EC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F8B8B31" wp14:editId="476792D1">
                  <wp:extent cx="166370" cy="166370"/>
                  <wp:effectExtent l="0" t="0" r="5080" b="5080"/>
                  <wp:docPr id="3327" name="Рисунок 3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6B4F45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D0A7E" w14:textId="327F27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86A80" w14:textId="531B26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A8B8B" w14:textId="539658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7FB35" w14:textId="49DDB45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D0470" w14:textId="595B60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0018B" w14:textId="219E00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82EEE" w14:textId="4578A3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D167C" w14:textId="403560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46B76" w14:textId="5ACC07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B7498" w14:textId="60355F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4C62E" w14:textId="7A9E46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3C02F" w14:textId="251516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08D02" w14:textId="350AED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E7FEF" w14:textId="7F4827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ED78D" w14:textId="0E2A79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0335C" w14:textId="0E82E6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F22EB" w14:textId="4EDB65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B6AB1" w14:textId="51C2CB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8A931" w14:textId="390D54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FB30A" w14:textId="4F6C3D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684C602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B3AC3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E209A6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991F7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B7848B8" wp14:editId="008AB129">
                  <wp:extent cx="260985" cy="166370"/>
                  <wp:effectExtent l="0" t="0" r="5715" b="5080"/>
                  <wp:docPr id="3328" name="Рисунок 3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57E85F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A78CE" w14:textId="068BAC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926B7" w14:textId="3761B7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F16F0" w14:textId="3AC85E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FFAF0" w14:textId="33DC0BD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A8581" w14:textId="1BBE009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0882B" w14:textId="63291B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4D674" w14:textId="3B17F4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3EB4A" w14:textId="2104CF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67D35" w14:textId="50906F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E0F88" w14:textId="502458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68D81" w14:textId="1D55DE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F5112" w14:textId="0242DF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61D1E" w14:textId="5A8FA9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7F239" w14:textId="5466E6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444F5" w14:textId="0AAE39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63316" w14:textId="58EB30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2A2CA" w14:textId="51AADB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C0A62" w14:textId="22A8A3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713C3" w14:textId="3A9EBD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E0898" w14:textId="76CF9C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36</w:t>
            </w:r>
          </w:p>
        </w:tc>
      </w:tr>
      <w:tr w:rsidR="001A121E" w:rsidRPr="00CC0966" w14:paraId="51521B5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115CB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1F645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59922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3BB1E2D" wp14:editId="1C818B9A">
                  <wp:extent cx="260985" cy="166370"/>
                  <wp:effectExtent l="0" t="0" r="5715" b="5080"/>
                  <wp:docPr id="3329" name="Рисунок 3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49E57A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528FA" w14:textId="15A9B5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1C661" w14:textId="2AA080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44B02" w14:textId="6A5EC6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E686A" w14:textId="50E396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8786F" w14:textId="460A48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11091" w14:textId="139EE8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56724" w14:textId="523CFC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2891A" w14:textId="08B48B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266AF" w14:textId="1166CC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A4946" w14:textId="2FC4A4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9EC74" w14:textId="25F0AA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0F8CE" w14:textId="1CC006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5C86E" w14:textId="0DC957D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71CBF" w14:textId="003BF1E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69DBC" w14:textId="16BB1A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E00AE" w14:textId="22F88C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CBC59" w14:textId="342AF5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27174" w14:textId="6F0F08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76827" w14:textId="2ED7C3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36121" w14:textId="2672C7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722</w:t>
            </w:r>
          </w:p>
        </w:tc>
      </w:tr>
      <w:tr w:rsidR="001A121E" w:rsidRPr="00CC0966" w14:paraId="1C2A06E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EF7EE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E3EA0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973D9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0D55D6D" wp14:editId="046DE735">
                  <wp:extent cx="356235" cy="166370"/>
                  <wp:effectExtent l="0" t="0" r="5715" b="5080"/>
                  <wp:docPr id="3330" name="Рисунок 3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233C5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E0DE7" w14:textId="1C58C1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810EA" w14:textId="1401CB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DAB1D" w14:textId="23EF1A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A43AA" w14:textId="26E29B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29937" w14:textId="5E6732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C9F41" w14:textId="37F946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67D5F" w14:textId="7119BF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469A0" w14:textId="03E105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4D6E0" w14:textId="6A9AFA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4083F" w14:textId="56796B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D2D8F" w14:textId="0B1BD0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98429" w14:textId="451AA1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02875" w14:textId="29AEE3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CEB3D" w14:textId="355F70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98216" w14:textId="297D15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07ACE" w14:textId="3EBB7A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41191" w14:textId="395281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2D4A0" w14:textId="2D346B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3B5A6" w14:textId="4F0A41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C6BA3" w14:textId="577598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10</w:t>
            </w:r>
          </w:p>
        </w:tc>
      </w:tr>
      <w:tr w:rsidR="001A121E" w:rsidRPr="00CC0966" w14:paraId="41CE65B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56EE8F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0AB15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42958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74B901C" wp14:editId="78E429F5">
                  <wp:extent cx="260985" cy="166370"/>
                  <wp:effectExtent l="0" t="0" r="5715" b="5080"/>
                  <wp:docPr id="3331" name="Рисунок 3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6F08A0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ABEF6" w14:textId="556F04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CBF3B" w14:textId="1F136D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1086F" w14:textId="47538C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D678A" w14:textId="6B3AC5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9CB1D" w14:textId="48AE59E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1D0EF" w14:textId="63BBE6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9198C" w14:textId="3A87D3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5ED98" w14:textId="07CFD5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8C2F9" w14:textId="4B4191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CB3BB" w14:textId="2D69EE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7EEA4" w14:textId="53DCE4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ADE06" w14:textId="5C33DC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45ADB" w14:textId="4C9834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E52C2" w14:textId="063104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9B617" w14:textId="219542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B737D" w14:textId="763606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A41CC" w14:textId="11A4F6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B2294" w14:textId="00928D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A37B8" w14:textId="114D6B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87147" w14:textId="622ADB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2</w:t>
            </w:r>
          </w:p>
        </w:tc>
      </w:tr>
      <w:tr w:rsidR="001A121E" w:rsidRPr="00CC0966" w14:paraId="3A76FC5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201A49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9D225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3BF3F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42A8726" wp14:editId="4E8FB36A">
                  <wp:extent cx="260985" cy="166370"/>
                  <wp:effectExtent l="0" t="0" r="5715" b="5080"/>
                  <wp:docPr id="3332" name="Рисунок 3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0B550C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A932F" w14:textId="212F9D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D6C81" w14:textId="3AC1C2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8896C" w14:textId="365661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CD81D" w14:textId="2ADBF9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BAF3F" w14:textId="53FECB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ECE24" w14:textId="70D5F7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71524" w14:textId="5B730C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2ECA7" w14:textId="67B485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DB60F" w14:textId="136EFC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E2CCD" w14:textId="23D35E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975A8" w14:textId="7ED7D7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3AF49" w14:textId="3975E8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843BB" w14:textId="7B5E0A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B5053" w14:textId="61CC38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54F81" w14:textId="72A0AC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7C90E" w14:textId="1910B7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8D29C" w14:textId="315754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4912C" w14:textId="7E5D63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23167" w14:textId="5FCCE6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E3654" w14:textId="52C23E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14</w:t>
            </w:r>
          </w:p>
        </w:tc>
      </w:tr>
      <w:tr w:rsidR="001A121E" w:rsidRPr="00CC0966" w14:paraId="4BED540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BCA9C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C9BB9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2D6AB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9E2D7F3" wp14:editId="0E837B71">
                  <wp:extent cx="356235" cy="166370"/>
                  <wp:effectExtent l="0" t="0" r="5715" b="5080"/>
                  <wp:docPr id="3333" name="Рисунок 3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63D270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CD226" w14:textId="00E84C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6F63C" w14:textId="6ADADA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15482" w14:textId="69092D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3CAAE" w14:textId="2020F8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34BAE" w14:textId="2BF6C0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B1D37" w14:textId="343ED0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C9A01" w14:textId="68DD55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CD5BC" w14:textId="0E36AF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037B4" w14:textId="62FC8C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5ED41" w14:textId="0DA142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BA092" w14:textId="7E8F27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BBF3B" w14:textId="54E18B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40B21" w14:textId="6BB58C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BE2E0" w14:textId="2EDDF5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BAF2D" w14:textId="142DBD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C184E" w14:textId="39CAF9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D42B3" w14:textId="3AC886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4A91C" w14:textId="39CAB7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8A072" w14:textId="30FAE8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FDFE6" w14:textId="24A70E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6</w:t>
            </w:r>
          </w:p>
        </w:tc>
      </w:tr>
      <w:tr w:rsidR="001A121E" w:rsidRPr="00CC0966" w14:paraId="5EA2BDD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BD300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E7C804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F134F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52362C2" wp14:editId="19909BF9">
                  <wp:extent cx="356235" cy="166370"/>
                  <wp:effectExtent l="0" t="0" r="5715" b="5080"/>
                  <wp:docPr id="3334" name="Рисунок 3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8AD1B6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BF9FF" w14:textId="37D4E1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2A566" w14:textId="7CD8CE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FF3F9" w14:textId="246CEA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F80F5" w14:textId="016C2E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30741" w14:textId="2E51F7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A10B2" w14:textId="19A1C6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F4C76" w14:textId="6E4221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535DE" w14:textId="79FCB4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047D0" w14:textId="6EA3AB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FB8F3" w14:textId="18035D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71992" w14:textId="5426B2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CC0F7" w14:textId="6B9F3D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3B626" w14:textId="56FF8E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F914A" w14:textId="24F7D7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5BAA5" w14:textId="53092A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62208" w14:textId="21A8E8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481CC" w14:textId="67F7BA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4305F" w14:textId="25BF17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08E5E" w14:textId="2EF30D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28E87" w14:textId="3D6A79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88</w:t>
            </w:r>
          </w:p>
        </w:tc>
      </w:tr>
      <w:tr w:rsidR="001A121E" w:rsidRPr="00CC0966" w14:paraId="56A2301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59B10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EA38A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8C655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BBC5DB9" wp14:editId="646459DF">
                  <wp:extent cx="260985" cy="166370"/>
                  <wp:effectExtent l="0" t="0" r="5715" b="5080"/>
                  <wp:docPr id="3335" name="Рисунок 3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17978F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E3F91" w14:textId="38BFDC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93F65" w14:textId="338B43A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1D57E" w14:textId="00AED8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80769" w14:textId="4EBD0B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1094F" w14:textId="456EDC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EDE16" w14:textId="49049C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AC949" w14:textId="50E580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8C072" w14:textId="0F767C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BC7D5" w14:textId="4FA57F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DF7DD" w14:textId="1B1C14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AD00D" w14:textId="1F56D3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C3273" w14:textId="610111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85AAB" w14:textId="0104FD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B2A76" w14:textId="3782A3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8D0A0" w14:textId="29D52C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86935" w14:textId="7221BF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9035A" w14:textId="13CBBC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25927" w14:textId="0A136A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3159F" w14:textId="25DC6A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1302E" w14:textId="13F943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</w:t>
            </w:r>
          </w:p>
        </w:tc>
      </w:tr>
      <w:tr w:rsidR="001A121E" w:rsidRPr="00CC0966" w14:paraId="2363088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1D062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82E24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2FE09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8D8ADC7" wp14:editId="2B8FAF78">
                  <wp:extent cx="166370" cy="166370"/>
                  <wp:effectExtent l="0" t="0" r="5080" b="5080"/>
                  <wp:docPr id="3336" name="Рисунок 3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C8B58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A1694" w14:textId="5CAD3A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0E756" w14:textId="7CAAD3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7913B" w14:textId="408E8D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B46BE" w14:textId="37C69F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5DDB7" w14:textId="59E62D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75E2C" w14:textId="6E5CAA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4634C" w14:textId="73F7F8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245FB" w14:textId="0AFD77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39330" w14:textId="38EE33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26C95" w14:textId="2528B0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C694B" w14:textId="251146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041EF" w14:textId="22B7A4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E1F94" w14:textId="7A2F94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E3B9F" w14:textId="0E6C5A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207D9" w14:textId="6DD625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3D572" w14:textId="4B73E1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02014" w14:textId="379B7A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B5271" w14:textId="62AD9B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69537" w14:textId="39317F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7227E" w14:textId="3AF2E4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</w:tr>
      <w:tr w:rsidR="001A121E" w:rsidRPr="00CC0966" w14:paraId="03587A0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49F05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960B4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3B7C2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24B51F4" wp14:editId="5E93E2CB">
                  <wp:extent cx="260985" cy="166370"/>
                  <wp:effectExtent l="0" t="0" r="5715" b="5080"/>
                  <wp:docPr id="3337" name="Рисунок 3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17E54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486B9" w14:textId="133F47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1598C" w14:textId="7DB1CB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530E3" w14:textId="28D033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17D49" w14:textId="565FB3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02712" w14:textId="3083D2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7B74E" w14:textId="4C3C6C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FF60A" w14:textId="452407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EBB25" w14:textId="12450F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E484B" w14:textId="7E6C44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83486" w14:textId="1A962F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3B2E6" w14:textId="0EB957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30091" w14:textId="7751A55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97A70" w14:textId="12411E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B0AA1" w14:textId="674C2A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3AA90" w14:textId="700B8B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33B9D" w14:textId="05F645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2E60E" w14:textId="53CC2A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06FD8" w14:textId="5A93DA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F7342" w14:textId="753D2D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570E2" w14:textId="470F46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</w:t>
            </w:r>
          </w:p>
        </w:tc>
      </w:tr>
      <w:tr w:rsidR="001A121E" w:rsidRPr="00CC0966" w14:paraId="46A34AB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4D1B0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13C5BF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960C5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A7067D3" wp14:editId="754C00EF">
                  <wp:extent cx="260985" cy="166370"/>
                  <wp:effectExtent l="0" t="0" r="5715" b="5080"/>
                  <wp:docPr id="3338" name="Рисунок 3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63A11F" w14:textId="77777777" w:rsidR="001A121E" w:rsidRPr="00CC0966" w:rsidRDefault="001A121E" w:rsidP="001A121E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8FB5A" w14:textId="301757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F8469" w14:textId="0A82D9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78C62" w14:textId="58E2C8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15614" w14:textId="0F2C21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02C3D" w14:textId="2AFF7D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DD416" w14:textId="268240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E251C" w14:textId="6DF275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28A33" w14:textId="09833C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C9713" w14:textId="0AA7E94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C97DC" w14:textId="66AE2B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A9263" w14:textId="42BC49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EB408" w14:textId="4C6AE4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D8F77" w14:textId="3BB9B4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5AC1C" w14:textId="5E5756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88CF6" w14:textId="57ACD3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4643B" w14:textId="1C3F6B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5DB04" w14:textId="480A22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FE90B" w14:textId="47CDD4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C1480" w14:textId="3E5BC0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B539C" w14:textId="60F2ED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</w:tr>
      <w:tr w:rsidR="001A121E" w:rsidRPr="00CC0966" w14:paraId="2482DB6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76D79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3914F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E63D8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FCCD79E" wp14:editId="7078BFE8">
                  <wp:extent cx="260985" cy="166370"/>
                  <wp:effectExtent l="0" t="0" r="5715" b="5080"/>
                  <wp:docPr id="3339" name="Рисунок 3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D2EAE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BC7F0" w14:textId="62A016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2185C" w14:textId="327A5A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D308E" w14:textId="1AEAA9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C74BB" w14:textId="3778B1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6E5CD" w14:textId="2C42B0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AC854" w14:textId="158836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44889" w14:textId="25ADFD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F79B9" w14:textId="1EDE291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D92C3" w14:textId="4BDB09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4138B" w14:textId="2D01E1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E60A9" w14:textId="3C3A09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F10D4" w14:textId="198395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58242" w14:textId="681306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317E3" w14:textId="3CE22E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82740" w14:textId="4C0E23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6762C" w14:textId="558649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07177" w14:textId="1BBB586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DC941" w14:textId="7D3C1D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EB974" w14:textId="0637F7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D4DE9" w14:textId="2C0E88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</w:tr>
      <w:tr w:rsidR="001A121E" w:rsidRPr="00CC0966" w14:paraId="2E5C23D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26FC1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A2E99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E8CFE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3671CB1" wp14:editId="05C4A46C">
                  <wp:extent cx="356235" cy="166370"/>
                  <wp:effectExtent l="0" t="0" r="5715" b="5080"/>
                  <wp:docPr id="3340" name="Рисунок 3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7D9129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6B879" w14:textId="44A574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FC710" w14:textId="1A81B9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460C4" w14:textId="7DB539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122A1" w14:textId="2C73E4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A7C1D" w14:textId="750DB2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847AB" w14:textId="2976B7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22A82" w14:textId="4A6DC00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5B0B2" w14:textId="6F6D5B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84CB1" w14:textId="516CB5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30CB3" w14:textId="528BC6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B062C" w14:textId="575D06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882FA" w14:textId="26D66B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5851D" w14:textId="0AED88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090A3" w14:textId="559075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994A8" w14:textId="21F605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8C9E6" w14:textId="762BD8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6405E" w14:textId="0B17C3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01863" w14:textId="29AEE2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45751" w14:textId="3541F9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6B7F6" w14:textId="3F0C71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</w:tr>
      <w:tr w:rsidR="001A121E" w:rsidRPr="00CC0966" w14:paraId="68391AE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D705C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04AE7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A677B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3E468D9" wp14:editId="4C972DB7">
                  <wp:extent cx="356235" cy="166370"/>
                  <wp:effectExtent l="0" t="0" r="5715" b="5080"/>
                  <wp:docPr id="3341" name="Рисунок 3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4B181E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92E09" w14:textId="5B7851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7E1EB" w14:textId="31ED83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2B542" w14:textId="7FDB32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08A5A" w14:textId="172A40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895AE" w14:textId="4AF5DA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31F22" w14:textId="54D12E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E3CE9" w14:textId="77E640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37D27" w14:textId="5756B6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51817" w14:textId="34948E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9D272" w14:textId="422A13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B19B5" w14:textId="63310B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61ABB" w14:textId="6B8800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C70F1" w14:textId="5B904E1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5B4E1" w14:textId="4A117C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8E1CC" w14:textId="1BD231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B2294" w14:textId="69CBAA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A6EF1" w14:textId="454C84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EF1F7" w14:textId="23794C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53F1D" w14:textId="7F7AD9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2FFB8" w14:textId="26EC40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1A121E" w:rsidRPr="00CC0966" w14:paraId="30AD954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CAAAD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091BE1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7F408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EC199FF" wp14:editId="443DC7A5">
                  <wp:extent cx="356235" cy="260985"/>
                  <wp:effectExtent l="0" t="0" r="5715" b="5715"/>
                  <wp:docPr id="3342" name="Рисунок 3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DA96CA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79BE0" w14:textId="506B35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3A7B4" w14:textId="3C0231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5A198" w14:textId="3B3E57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53223" w14:textId="61AEA5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15476" w14:textId="040C68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21459" w14:textId="6B1437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3803C" w14:textId="01AAA5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B58D6" w14:textId="0A8D8C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BD7D2" w14:textId="734B36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3511B" w14:textId="277661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B4D07" w14:textId="037AA4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6E5AE" w14:textId="131077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5F97C" w14:textId="79CB2A3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0E982" w14:textId="021E82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AE36F" w14:textId="678332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416E8" w14:textId="2F3B7C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F863E" w14:textId="1828E0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DC8B2" w14:textId="734A36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93C23" w14:textId="012221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50500" w14:textId="1567A6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</w:tr>
      <w:tr w:rsidR="001A121E" w:rsidRPr="00CC0966" w14:paraId="2232D52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43F10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824A2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644F6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120D006" wp14:editId="32D929CE">
                  <wp:extent cx="260985" cy="166370"/>
                  <wp:effectExtent l="0" t="0" r="5715" b="5080"/>
                  <wp:docPr id="3343" name="Рисунок 3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46FEF5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FBCFE" w14:textId="446037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23AC3" w14:textId="3A4CF5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50030" w14:textId="357C35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517DE" w14:textId="792F2A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15EBE" w14:textId="218084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C5041" w14:textId="5A5586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F8E0E" w14:textId="1E08C4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96AA8" w14:textId="516C70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D7205" w14:textId="482CEB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BEC20" w14:textId="7E576B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E7E51" w14:textId="7AD556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0921D" w14:textId="65734E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22E36" w14:textId="1391D7B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3B8FD" w14:textId="5D0C8A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CA6FE" w14:textId="453B6A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F1305" w14:textId="1370171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9A23A" w14:textId="4E31DE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144C4" w14:textId="6A21D5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7E7CC" w14:textId="2F198A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459B8" w14:textId="01E6AF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25</w:t>
            </w:r>
          </w:p>
        </w:tc>
      </w:tr>
      <w:tr w:rsidR="001A121E" w:rsidRPr="00CC0966" w14:paraId="259E257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2886A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C15DD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3A30B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6C938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3BBB0" w14:textId="09E1EA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44A7E" w14:textId="3ADFFD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AB1C4" w14:textId="3E0974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29EEC" w14:textId="0BC971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77ACE" w14:textId="4A07ECB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F1E14" w14:textId="2D1218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1DF2D" w14:textId="2A46B5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B8933" w14:textId="75A027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B7127" w14:textId="1C0BE8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08FF4" w14:textId="0FDABA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F529D" w14:textId="5527BD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13C1C" w14:textId="709173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BC760" w14:textId="171008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C997A" w14:textId="5D33F5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88A81" w14:textId="2D6C2A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63EA6" w14:textId="299BDD9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E313C" w14:textId="5B90B56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396D9" w14:textId="598B4E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EEAAF" w14:textId="503D9C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E0BF9" w14:textId="66AA47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1A121E" w:rsidRPr="00CC0966" w14:paraId="4569485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1080E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2CFD1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F76FB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025A372" wp14:editId="4EFC1D90">
                  <wp:extent cx="260985" cy="166370"/>
                  <wp:effectExtent l="0" t="0" r="5715" b="5080"/>
                  <wp:docPr id="3344" name="Рисунок 33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86B201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78C02" w14:textId="2D8001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2F2AE" w14:textId="22C7ED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4E1C4" w14:textId="6AF567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5ECE7" w14:textId="638224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E2572" w14:textId="12C694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F63D9" w14:textId="672AE3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66915" w14:textId="736C86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9F7D0" w14:textId="257316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4AE59" w14:textId="4B39FF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14043" w14:textId="0B0900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AF919" w14:textId="735A35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2F4BF" w14:textId="66BD32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413DC" w14:textId="033443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AC769" w14:textId="071532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0D943" w14:textId="5342B6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BE28A" w14:textId="41614A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EA412" w14:textId="4C75D4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91B82" w14:textId="5F752E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12350" w14:textId="2D88D8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4B324" w14:textId="75E0E6C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</w:tr>
      <w:tr w:rsidR="001A121E" w:rsidRPr="00CC0966" w14:paraId="3D28CF7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815E7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83D2DE4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1637C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906EC4A" wp14:editId="59A39797">
                  <wp:extent cx="462915" cy="166370"/>
                  <wp:effectExtent l="0" t="0" r="0" b="5080"/>
                  <wp:docPr id="3345" name="Рисунок 3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65BC3C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30A76" w14:textId="500385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52156" w14:textId="3226E0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CE398" w14:textId="18728D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401BA" w14:textId="7DB372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32FA9" w14:textId="684B13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8403B" w14:textId="234864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50F78" w14:textId="2B40C6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F47FD" w14:textId="6F0D97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95CC5" w14:textId="7775A9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8E3AF" w14:textId="77F27D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37CA1" w14:textId="2CC9CB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0EDFA" w14:textId="54A2E4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66038" w14:textId="0824E2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61A5C" w14:textId="0A145C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E2957" w14:textId="4A2F1D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4DA6E" w14:textId="0C7C82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C7020" w14:textId="1F9906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63E03" w14:textId="4C9586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5D062" w14:textId="1F6089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80A89" w14:textId="558A2A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08B3176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ABA35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A6AA76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E6208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3FB6B59" wp14:editId="0F5219F7">
                  <wp:extent cx="356235" cy="166370"/>
                  <wp:effectExtent l="0" t="0" r="5715" b="5080"/>
                  <wp:docPr id="3346" name="Рисунок 33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A7C3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CF58B" w14:textId="308040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4B722" w14:textId="4331DE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23A77" w14:textId="6B361B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9BA07" w14:textId="15B7CE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26D5F" w14:textId="477097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A8C4A" w14:textId="456D84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49DE5" w14:textId="157CC3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A17B6" w14:textId="6E6D70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C7077" w14:textId="777E75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36CC8" w14:textId="495CD5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10FB3" w14:textId="09672F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3EDBD" w14:textId="568382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44FD6" w14:textId="0E36E34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7BF67" w14:textId="6AB9181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6933B" w14:textId="59DF19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B1CD7" w14:textId="5ED3E5D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E5F37" w14:textId="02258E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7853E" w14:textId="75C64E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F6134" w14:textId="53AB3D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1053E" w14:textId="6B5C9C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1A121E" w:rsidRPr="00CC0966" w14:paraId="16BA32E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94C7D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C28620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0545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BBACA1B" wp14:editId="27E8628C">
                  <wp:extent cx="166370" cy="166370"/>
                  <wp:effectExtent l="0" t="0" r="5080" b="5080"/>
                  <wp:docPr id="3347" name="Рисунок 3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D14C5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AE6FF" w14:textId="5AECC4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C975C" w14:textId="483383B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76C46" w14:textId="7B517A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1C10C" w14:textId="7FE474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7E0DF" w14:textId="7A55BC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A9A10" w14:textId="462958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5237E" w14:textId="3B377F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F5DC8" w14:textId="5B224C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DA6AA" w14:textId="4DCF5B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F758A" w14:textId="26F796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D084C" w14:textId="0364C0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42B4C" w14:textId="4B3081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DB45C" w14:textId="1EE466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D1EA4" w14:textId="3B33E7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D3EA9" w14:textId="514952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9C55D" w14:textId="04F356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5772C" w14:textId="0646B9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9AC86" w14:textId="6256E9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C6CD8" w14:textId="3B3E17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85DFB" w14:textId="582338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1A121E" w:rsidRPr="00CC0966" w14:paraId="4BC3CE6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40057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1F5504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0D54A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9196E8D" wp14:editId="7FB2DAF4">
                  <wp:extent cx="260985" cy="166370"/>
                  <wp:effectExtent l="0" t="0" r="5715" b="5080"/>
                  <wp:docPr id="3348" name="Рисунок 33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7600A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41362" w14:textId="5A4CFF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87517" w14:textId="56E051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0A8B4" w14:textId="76B146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4E7D2" w14:textId="09DB43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E2273" w14:textId="3BC654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C9AB3" w14:textId="429B81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7A7DC" w14:textId="62BB73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F6CCE" w14:textId="4C39E0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DD20F" w14:textId="636128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05E44" w14:textId="2158B2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D4837" w14:textId="62D2BD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86D4E" w14:textId="49B308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5FE9D" w14:textId="745934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58622" w14:textId="1D3CCF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78990" w14:textId="40F616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53087" w14:textId="3BCBE8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3955E" w14:textId="18A369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60753" w14:textId="5002809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3BC43" w14:textId="0B0C5C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A509F" w14:textId="743628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1A121E" w:rsidRPr="00CC0966" w14:paraId="7686CD0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D171A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01C44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D46D0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B86CAA4" wp14:editId="4D189CC4">
                  <wp:extent cx="260985" cy="166370"/>
                  <wp:effectExtent l="0" t="0" r="5715" b="5080"/>
                  <wp:docPr id="3349" name="Рисунок 3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67821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61F9F" w14:textId="5CB186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7CF09" w14:textId="218178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E4F8F" w14:textId="7F0223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ED8C4" w14:textId="101BF0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EE3C4" w14:textId="1AD53C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4CD1D" w14:textId="018683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DB591" w14:textId="20673C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B41F6" w14:textId="3382D7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E3C61" w14:textId="3DA49F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F300D" w14:textId="6F8C7A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34242" w14:textId="7B3FB4B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1A828" w14:textId="560432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CD9A1" w14:textId="7A1B2B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5B9D3" w14:textId="7F7187A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6A04D" w14:textId="416D05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0A335" w14:textId="0E7DB8C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1FE33" w14:textId="0825474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1AB1D" w14:textId="192BA0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E6766" w14:textId="39CA21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1BB99" w14:textId="1A8576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2</w:t>
            </w:r>
          </w:p>
        </w:tc>
      </w:tr>
      <w:tr w:rsidR="001A121E" w:rsidRPr="00CC0966" w14:paraId="7E4B6D4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7537ED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EF4E99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A712B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442E4F8" wp14:editId="5556C8CC">
                  <wp:extent cx="260985" cy="166370"/>
                  <wp:effectExtent l="0" t="0" r="5715" b="5080"/>
                  <wp:docPr id="3350" name="Рисунок 3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857C6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23C4E" w14:textId="0D2A10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061DE" w14:textId="21D9FD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739D7" w14:textId="42D142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2F627" w14:textId="70EBE6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9F22F" w14:textId="24F266C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CE1DF" w14:textId="025E32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20F09" w14:textId="72D42B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7C31C" w14:textId="509793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4BFF2" w14:textId="61FB8C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4784A" w14:textId="0A3B91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76C66" w14:textId="2A4C88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663C4" w14:textId="550DFC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E2075" w14:textId="14A816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00292" w14:textId="0F74C2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F5B41" w14:textId="0D4A65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C99A4" w14:textId="7A13BE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EF7EE" w14:textId="626FBF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A26A5" w14:textId="741796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98932" w14:textId="4803CDD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10361" w14:textId="54FD840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0</w:t>
            </w:r>
          </w:p>
        </w:tc>
      </w:tr>
    </w:tbl>
    <w:p w14:paraId="1A136EA3" w14:textId="47938983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00" w:name="_Toc214656255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11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1A121E">
        <w:t>ПАТП-1</w:t>
      </w:r>
      <w:bookmarkEnd w:id="100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5AC67342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46BD4C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7CDFAC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41B92FF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0E2F22A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71119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BBDF7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7982E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9F65C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10744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49EB1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CB96C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646BE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8CFA8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74C77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141A3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3D58A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7E3DB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12271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726B2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84BFA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B974B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C02EE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D54A1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88F25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1A121E" w:rsidRPr="00CC0966" w14:paraId="77A3E7F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40A1E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8F7C6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A517D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FA87C7F" wp14:editId="0DBCECDB">
                  <wp:extent cx="166370" cy="166370"/>
                  <wp:effectExtent l="0" t="0" r="5080" b="5080"/>
                  <wp:docPr id="3351" name="Рисунок 3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90A6C9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B6DC0" w14:textId="06DA3D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E14A0" w14:textId="7D6B9D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A089C" w14:textId="247DAA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8EAEA" w14:textId="03FDE8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8ED39" w14:textId="3EDA29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188DB" w14:textId="5286DD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C4202" w14:textId="1AEBB1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CF15C" w14:textId="5F173B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43DD3" w14:textId="194CD7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4949A" w14:textId="33FD6B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5C6B1" w14:textId="1BFF4D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4399B" w14:textId="2C5B40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2F02F" w14:textId="43C821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52518" w14:textId="6FAEF3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D0ABE" w14:textId="25B108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21322" w14:textId="1392CC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4DFB6" w14:textId="01CDB8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7135E" w14:textId="4C2A38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EFD93" w14:textId="0AB6D7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2D720" w14:textId="237702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9</w:t>
            </w:r>
          </w:p>
        </w:tc>
      </w:tr>
      <w:tr w:rsidR="001A121E" w:rsidRPr="00CC0966" w14:paraId="3EC1839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0642E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41418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7AC46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3D7436F" wp14:editId="1442C3CE">
                  <wp:extent cx="166370" cy="166370"/>
                  <wp:effectExtent l="0" t="0" r="5080" b="5080"/>
                  <wp:docPr id="3352" name="Рисунок 3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CEB69C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041E3" w14:textId="279E31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C5252" w14:textId="7ADF17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ED7C0" w14:textId="5BA4EF8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7B0EC" w14:textId="6185FC8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B3536" w14:textId="6C36F71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52C8A" w14:textId="13B1A1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A6E65" w14:textId="207FCB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9DE60" w14:textId="619D9DE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4DFDE" w14:textId="76C0254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D1D12" w14:textId="4463C8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0F1B7" w14:textId="430237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5B979" w14:textId="470E0C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90F14" w14:textId="00FEC5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44DFA" w14:textId="48DF2F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0563F" w14:textId="35303D1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99457" w14:textId="16A587B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CA533" w14:textId="6754F6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A55F6" w14:textId="41940A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0C6A9" w14:textId="67647C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22AD1" w14:textId="1509928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55687C1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E1443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03CDF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00AB7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05E7E71" wp14:editId="24258F44">
                  <wp:extent cx="260985" cy="166370"/>
                  <wp:effectExtent l="0" t="0" r="5715" b="5080"/>
                  <wp:docPr id="3353" name="Рисунок 3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BD982B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3711B" w14:textId="2B46C5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6D73A" w14:textId="551350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B8B4F" w14:textId="60F32E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C3B3A" w14:textId="6C55A4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8FEA1" w14:textId="2C85CB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8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D492C" w14:textId="23EFB9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8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CD8EE" w14:textId="3E98F3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8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AE1EE" w14:textId="0CCD6E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2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A152B" w14:textId="40139C2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2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AE4D2" w14:textId="4B5A64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2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909BB" w14:textId="65D239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2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722AD" w14:textId="4CE23C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2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A1539" w14:textId="1E4433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2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D0565" w14:textId="3977E4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2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4DDCB" w14:textId="4791749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2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D7003" w14:textId="3233E4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F16EE" w14:textId="0BBFF2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7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F7B42" w14:textId="5DD291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9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861CC" w14:textId="7233B5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2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CD29C" w14:textId="44C6583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466</w:t>
            </w:r>
          </w:p>
        </w:tc>
      </w:tr>
      <w:tr w:rsidR="001A121E" w:rsidRPr="00CC0966" w14:paraId="05FDBE1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6E75C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A7FAFA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54137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FF5F1DA" wp14:editId="294C2358">
                  <wp:extent cx="260985" cy="166370"/>
                  <wp:effectExtent l="0" t="0" r="5715" b="5080"/>
                  <wp:docPr id="3354" name="Рисунок 3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7AF952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B90C2" w14:textId="083263A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D57BD" w14:textId="102526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BD1C5" w14:textId="7C357A0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B1975" w14:textId="2A96A8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C5B65" w14:textId="70D4715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B23E2" w14:textId="210CFB2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C680C" w14:textId="0A0C24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0711E" w14:textId="0EEA66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08727" w14:textId="516A9E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DDBBB" w14:textId="025367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35260" w14:textId="54C754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C049E" w14:textId="7E10FF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9EFC6" w14:textId="6D1E44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0589F" w14:textId="3D265B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48F7F" w14:textId="038B6C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1DCC5" w14:textId="16CB7E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F3F1D" w14:textId="17C2786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53BAA" w14:textId="1A9111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EB376" w14:textId="4A69B87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79361" w14:textId="54D79C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</w:tr>
      <w:tr w:rsidR="001A121E" w:rsidRPr="00CC0966" w14:paraId="1663485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7247A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32CC13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CBADA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8F4B711" wp14:editId="0F1FE7B0">
                  <wp:extent cx="356235" cy="166370"/>
                  <wp:effectExtent l="0" t="0" r="5715" b="5080"/>
                  <wp:docPr id="3355" name="Рисунок 3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D099D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B5261" w14:textId="6E9150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43BAF" w14:textId="57D6ED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2B0B9" w14:textId="6B64CC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25E56" w14:textId="1518BC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9B467" w14:textId="70FCF7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A9EDF" w14:textId="33B914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DA77A" w14:textId="5E443E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EE4AF" w14:textId="7B19AD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806F5" w14:textId="2310FD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FC8BB" w14:textId="5DDAFF3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4A512" w14:textId="357E56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D7609" w14:textId="4AC72F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61096" w14:textId="567064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711C0" w14:textId="30D2A6D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0C29F" w14:textId="1C57AB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73FBB" w14:textId="6A5CF61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4A6F9" w14:textId="0B59E7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68795" w14:textId="131547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C32F9" w14:textId="3274DC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C5E1C" w14:textId="483F34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</w:tr>
      <w:tr w:rsidR="001A121E" w:rsidRPr="00CC0966" w14:paraId="16403E2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DB083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D74BA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7DEA2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607FC9D" wp14:editId="0B72FD49">
                  <wp:extent cx="260985" cy="166370"/>
                  <wp:effectExtent l="0" t="0" r="5715" b="5080"/>
                  <wp:docPr id="3356" name="Рисунок 3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8CEBFB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5C1F1" w14:textId="3BD362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E1883" w14:textId="377F49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F2AE4" w14:textId="293A05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D2361" w14:textId="31F6C98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2FCB5" w14:textId="639E2A4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575A3" w14:textId="45C948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EA571" w14:textId="55ED4F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D8E82" w14:textId="0C0AE9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0DC61" w14:textId="19A99C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35633" w14:textId="1AD31F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E97A6" w14:textId="307591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CB331" w14:textId="294DF9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32A41" w14:textId="2F5A51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8D614" w14:textId="36ED14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9AEA1" w14:textId="402A92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D4FDF" w14:textId="3C5187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E01BD" w14:textId="1EC7F11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5A6CC" w14:textId="77791D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CB2C1" w14:textId="7C68EF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27D5D" w14:textId="60AB67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1A121E" w:rsidRPr="00CC0966" w14:paraId="68C609E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9DA1F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5AFF8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09E1D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56BA2B9" wp14:editId="1D4E7ECE">
                  <wp:extent cx="260985" cy="166370"/>
                  <wp:effectExtent l="0" t="0" r="5715" b="5080"/>
                  <wp:docPr id="3357" name="Рисунок 3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29E26D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049F6" w14:textId="2AB3A22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23E75" w14:textId="4861302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2CB0D" w14:textId="5381FF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45C36" w14:textId="3D223A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236B7" w14:textId="6539F3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9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A060A" w14:textId="7B4EAB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9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67544" w14:textId="1421AA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9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D7E0D" w14:textId="6AA4E6E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9BC73" w14:textId="533C21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F47D7" w14:textId="44EFAA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3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3E88F" w14:textId="397137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D8D8A" w14:textId="476A39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3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BCDF0" w14:textId="512C0E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82BC1" w14:textId="223C11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37477" w14:textId="758142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3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7BBB1" w14:textId="7ACF9DA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5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85390" w14:textId="09DFDA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8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A821F" w14:textId="6BD4CB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EABB0" w14:textId="5D92D77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D6343" w14:textId="6560BC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566</w:t>
            </w:r>
          </w:p>
        </w:tc>
      </w:tr>
      <w:tr w:rsidR="001A121E" w:rsidRPr="00CC0966" w14:paraId="1BC61AE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77F4C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F595A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7A5BEB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7637861" wp14:editId="6E0E0F61">
                  <wp:extent cx="356235" cy="166370"/>
                  <wp:effectExtent l="0" t="0" r="5715" b="5080"/>
                  <wp:docPr id="3358" name="Рисунок 3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2507B6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59394" w14:textId="4B3AFCF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B7306" w14:textId="3107B2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89A59" w14:textId="0F4E1A4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63B33" w14:textId="425274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9D876" w14:textId="704A40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7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204E7" w14:textId="6B8B48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7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2EA2F" w14:textId="59756C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7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EE5DD" w14:textId="08CFED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1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5327E" w14:textId="2BCE65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1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ED221" w14:textId="281ACB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1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02B55" w14:textId="26F37D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1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B3291" w14:textId="662987F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1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FEAF2" w14:textId="62516C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1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532EF" w14:textId="68B3314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1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FDFAD" w14:textId="3D75B8E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1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4DC6C" w14:textId="684316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8D65A" w14:textId="70B23A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5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4209A" w14:textId="0083E6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7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3689F" w14:textId="5F2A1E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169D6" w14:textId="6DDA8F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</w:tr>
      <w:tr w:rsidR="001A121E" w:rsidRPr="00CC0966" w14:paraId="1BA402D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03A3F5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B5A7C7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F2327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C70FCE4" wp14:editId="05A28C07">
                  <wp:extent cx="356235" cy="166370"/>
                  <wp:effectExtent l="0" t="0" r="5715" b="5080"/>
                  <wp:docPr id="3359" name="Рисунок 3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87E443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CCC09" w14:textId="74CC7B0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C4C1E" w14:textId="639797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0BC04" w14:textId="49A857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9CA3B" w14:textId="5A4452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03609" w14:textId="0A24F23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5FA2B" w14:textId="466E19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B2A0D" w14:textId="08CAA4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8F3CF" w14:textId="611D77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E4A27" w14:textId="426C98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FA10C" w14:textId="5B2F70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20BE5" w14:textId="45ED72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F356C" w14:textId="414FD5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132EC" w14:textId="2EC6FFE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B548A" w14:textId="23536D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6EC94" w14:textId="52A061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EB751" w14:textId="6DB6DF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B7831" w14:textId="1BB74C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EBA81" w14:textId="6209FF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5C45F" w14:textId="349815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B64BA" w14:textId="49850A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44</w:t>
            </w:r>
          </w:p>
        </w:tc>
      </w:tr>
      <w:tr w:rsidR="001A121E" w:rsidRPr="00CC0966" w14:paraId="04C1A23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0DF90C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1846B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5E5A10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7E289D0" wp14:editId="58CDBCEA">
                  <wp:extent cx="260985" cy="166370"/>
                  <wp:effectExtent l="0" t="0" r="5715" b="5080"/>
                  <wp:docPr id="3360" name="Рисунок 3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B1E178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38146" w14:textId="0FE284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33B9C" w14:textId="7FF7A90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2C010" w14:textId="5B1BF9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F1156" w14:textId="5B44AD5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8DCE5" w14:textId="74BBD0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F1010" w14:textId="642B77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80B9B" w14:textId="728C70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21254" w14:textId="10B973A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5CBE5" w14:textId="359786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C16E9" w14:textId="1103F78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7D943" w14:textId="603C5E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6B97A" w14:textId="07152B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66ADE" w14:textId="523CAA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E8F8F" w14:textId="7C653E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60A50" w14:textId="5313CE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65CBA" w14:textId="39F890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03837" w14:textId="0FD07C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97E81" w14:textId="4C398D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7039D" w14:textId="5708039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2757A" w14:textId="697F71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1</w:t>
            </w:r>
          </w:p>
        </w:tc>
      </w:tr>
      <w:tr w:rsidR="001A121E" w:rsidRPr="00CC0966" w14:paraId="5214546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77CF4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68C7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5860C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7D53A5E" wp14:editId="7A2D0E6C">
                  <wp:extent cx="166370" cy="166370"/>
                  <wp:effectExtent l="0" t="0" r="5080" b="5080"/>
                  <wp:docPr id="3361" name="Рисунок 3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85127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19820" w14:textId="592F69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5CF01" w14:textId="0AE279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328DD" w14:textId="2D4EA18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37569" w14:textId="3C97F2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C0FCA" w14:textId="2C4BF56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69FA3" w14:textId="79132FD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6EF61" w14:textId="701F0B6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A3ACD" w14:textId="7204F5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E86CA" w14:textId="4357EB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5D5B1" w14:textId="1F04E2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3A6C3" w14:textId="1981DF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18145" w14:textId="266C2AC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92CC8" w14:textId="1EB1FC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799AB" w14:textId="2D34271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F2AFD" w14:textId="44CB74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0EBAD" w14:textId="4C3FE96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E156D" w14:textId="4AE9C4A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8DEAD" w14:textId="052AD3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351C9" w14:textId="56FDC76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57C09" w14:textId="60D6925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</w:tr>
      <w:tr w:rsidR="001A121E" w:rsidRPr="00CC0966" w14:paraId="33412C5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F64230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561EA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E3BAC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D8F431E" wp14:editId="6C0E8F5E">
                  <wp:extent cx="260985" cy="166370"/>
                  <wp:effectExtent l="0" t="0" r="5715" b="5080"/>
                  <wp:docPr id="3362" name="Рисунок 3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81154C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AD681" w14:textId="22B976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40129" w14:textId="400EF3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D43C2" w14:textId="188E56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D365A" w14:textId="27AB32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B0278" w14:textId="6DBD1A2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AA562" w14:textId="0AA08F0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7A11C" w14:textId="4C9CB3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C5011" w14:textId="32A1DDA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86C0E" w14:textId="06C216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608B5" w14:textId="5EE358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90DBA" w14:textId="52D908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069B7" w14:textId="6B1D3C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486D1" w14:textId="5B9EA4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4EB25" w14:textId="701D40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DE7DF" w14:textId="2D43FE3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5328D" w14:textId="247BFBD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10B35" w14:textId="43783C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7F51A" w14:textId="76A737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2C23B" w14:textId="0813577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23ED5" w14:textId="690FFE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</w:tr>
      <w:tr w:rsidR="001A121E" w:rsidRPr="00CC0966" w14:paraId="53D47C7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4F2A4C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1688E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8E602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59EEF34" wp14:editId="3D4B60A7">
                  <wp:extent cx="260985" cy="166370"/>
                  <wp:effectExtent l="0" t="0" r="5715" b="5080"/>
                  <wp:docPr id="3363" name="Рисунок 3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0BA364" w14:textId="77777777" w:rsidR="001A121E" w:rsidRPr="00CC0966" w:rsidRDefault="001A121E" w:rsidP="001A121E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80A66" w14:textId="25A32EC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3A114" w14:textId="004707B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754AD" w14:textId="400026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87DEF" w14:textId="60C6D5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43B39" w14:textId="470A24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0EE38" w14:textId="6B313F1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FC57E" w14:textId="5B4EC8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84305" w14:textId="787739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00543" w14:textId="10F30F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6AB23" w14:textId="579727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048B6" w14:textId="5CC77F5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256A5" w14:textId="6C6CB5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2BA55" w14:textId="2176E1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2FFCF" w14:textId="68A338A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C7320" w14:textId="58C2706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9850A" w14:textId="36602A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1B87B" w14:textId="224BDBC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F3D73" w14:textId="533B22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5146F" w14:textId="1E9E03F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DADE2" w14:textId="2F0AC0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1A121E" w:rsidRPr="00CC0966" w14:paraId="005CB62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B8828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745AF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D1D0F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FC7BA71" wp14:editId="7C48375F">
                  <wp:extent cx="260985" cy="166370"/>
                  <wp:effectExtent l="0" t="0" r="5715" b="5080"/>
                  <wp:docPr id="3364" name="Рисунок 3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49EEB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7C6AA" w14:textId="4A95EF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D159E" w14:textId="7522F4F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3082B" w14:textId="591BE68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D3530" w14:textId="1E683B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E2491" w14:textId="1FBD02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D9603" w14:textId="311473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0A191" w14:textId="78A7D6D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32585" w14:textId="59EA12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34419" w14:textId="03D3D5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83253" w14:textId="70BEAA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F5952" w14:textId="5DA5F9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256FB" w14:textId="4358D1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FE43A" w14:textId="415EFC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36774" w14:textId="73FE2C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49392" w14:textId="790ACE5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E3E5A" w14:textId="2E9A5C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AD557" w14:textId="72DCBC8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751DC" w14:textId="193948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C23EF" w14:textId="45ABD9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B7ECF" w14:textId="6CC171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2</w:t>
            </w:r>
          </w:p>
        </w:tc>
      </w:tr>
      <w:tr w:rsidR="001A121E" w:rsidRPr="00CC0966" w14:paraId="052E07F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C3A4E4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99B2A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682B4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9812BCC" wp14:editId="6B7A2DB6">
                  <wp:extent cx="356235" cy="166370"/>
                  <wp:effectExtent l="0" t="0" r="5715" b="5080"/>
                  <wp:docPr id="3365" name="Рисунок 3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52195E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3F04F" w14:textId="541EF2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6D347" w14:textId="4251E83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416B2" w14:textId="5B4747D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78494" w14:textId="589D1C7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5FA68" w14:textId="1E58DA2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43D0C" w14:textId="51B56E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6EA54" w14:textId="38637CE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83A74" w14:textId="5BBC4B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77F36" w14:textId="61AFA21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809F7" w14:textId="29EACE7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33048" w14:textId="30003B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01532" w14:textId="13F27A9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9ED3C" w14:textId="5854B1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F2156" w14:textId="443D22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EDAE5" w14:textId="785909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090A8" w14:textId="0AC13E0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A5479" w14:textId="3275DEE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77ED2" w14:textId="6EF3F7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92876" w14:textId="207108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21F78" w14:textId="2B699F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6</w:t>
            </w:r>
          </w:p>
        </w:tc>
      </w:tr>
      <w:tr w:rsidR="001A121E" w:rsidRPr="00CC0966" w14:paraId="135999D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F3C87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5DAF1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12812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938A204" wp14:editId="1CAC59E2">
                  <wp:extent cx="356235" cy="166370"/>
                  <wp:effectExtent l="0" t="0" r="5715" b="5080"/>
                  <wp:docPr id="3366" name="Рисунок 3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F1D523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A986D" w14:textId="0E15946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658FB" w14:textId="6CEB06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03E51" w14:textId="0F6B7A0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39EEB" w14:textId="2935497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45531" w14:textId="7C503B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51F01" w14:textId="2D127A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339EA" w14:textId="390153D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1839A" w14:textId="02F974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26A42" w14:textId="36FF204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35279" w14:textId="74869D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FC665" w14:textId="6B4AFC4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AF3BE" w14:textId="36BD4F2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5C552" w14:textId="1792E59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FBA07" w14:textId="797E717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04CDA" w14:textId="02D421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10469" w14:textId="1F2260A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31957" w14:textId="04E3186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01FB4" w14:textId="172BEC3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D3B65" w14:textId="0B1156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C6709" w14:textId="334308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</w:tr>
      <w:tr w:rsidR="001A121E" w:rsidRPr="00CC0966" w14:paraId="57BC62C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6F9136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22C91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895697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B00F232" wp14:editId="0E581965">
                  <wp:extent cx="356235" cy="260985"/>
                  <wp:effectExtent l="0" t="0" r="5715" b="5715"/>
                  <wp:docPr id="3367" name="Рисунок 3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CBB38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2FF43" w14:textId="2DA6C8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77040" w14:textId="72767CE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A28F4" w14:textId="46A226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21373" w14:textId="55A7DC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0F186" w14:textId="23BDB64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E9E37" w14:textId="40076B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85342" w14:textId="77B9008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EFC6B" w14:textId="0F55998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66F02" w14:textId="61F088B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D8D46" w14:textId="63B9D4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17F56" w14:textId="6B0CF02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ED5F8" w14:textId="6A65D8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348C3" w14:textId="601DE9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B271F" w14:textId="769D36B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8B8A3" w14:textId="08495E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02007" w14:textId="01B95C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98C13" w14:textId="3F2774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FA572" w14:textId="67BCD5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AD982" w14:textId="525B665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73AED" w14:textId="1770DE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</w:tr>
      <w:tr w:rsidR="001A121E" w:rsidRPr="00CC0966" w14:paraId="5C00730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25329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13D38E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A7C7A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4D2F821" wp14:editId="0C85EBEC">
                  <wp:extent cx="260985" cy="166370"/>
                  <wp:effectExtent l="0" t="0" r="5715" b="5080"/>
                  <wp:docPr id="3368" name="Рисунок 3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A4108F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C408E" w14:textId="6004AF5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542B5" w14:textId="2EC82D3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CD94C" w14:textId="507AA9A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8ED48" w14:textId="0CCB91B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3D798" w14:textId="78A1BA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2C667" w14:textId="6F77C4B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20B46" w14:textId="60C3C58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75C8F" w14:textId="517CB1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6DBE1" w14:textId="37C245D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DF904" w14:textId="32FED9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6E3B8" w14:textId="75E3F4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AFECF" w14:textId="453370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E1380" w14:textId="617987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F2091" w14:textId="0E60C4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13950" w14:textId="315693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07559" w14:textId="615A5A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2B585" w14:textId="623CAF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A6F27" w14:textId="4D2411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72215" w14:textId="7BBDF22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33D39" w14:textId="40FF43F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1</w:t>
            </w:r>
          </w:p>
        </w:tc>
      </w:tr>
      <w:tr w:rsidR="001A121E" w:rsidRPr="00CC0966" w14:paraId="72C33BB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498A5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84C16CC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1373FC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558F9E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39105" w14:textId="1BDF42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F2084" w14:textId="5F017E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F4E88" w14:textId="576EB9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4846F" w14:textId="4DCAF7C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965AC" w14:textId="7E8FC3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E5F0A" w14:textId="6C56EEF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0B74F" w14:textId="5E19E71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51FC7" w14:textId="22C2950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0D31C" w14:textId="1DDCE2B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FAD63" w14:textId="3DF1B1B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BB576" w14:textId="7C3C68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D4B81" w14:textId="348CF20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67352" w14:textId="1E2D34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2FA5E" w14:textId="47509DC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B9900" w14:textId="7AC0CEC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97F54" w14:textId="51CA78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67A54" w14:textId="5F805A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FC6EC" w14:textId="5A2345F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F46D8" w14:textId="163FC12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D90A7" w14:textId="26E237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1A121E" w:rsidRPr="00CC0966" w14:paraId="53F2FE4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D7E993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428887D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090652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8B87FB9" wp14:editId="29089E85">
                  <wp:extent cx="260985" cy="166370"/>
                  <wp:effectExtent l="0" t="0" r="5715" b="5080"/>
                  <wp:docPr id="3369" name="Рисунок 3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442246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3B0E5" w14:textId="4F67FD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62D64" w14:textId="637F199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813E4" w14:textId="1E05004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0055E" w14:textId="40E8A8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AC46F" w14:textId="38A316E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EB5A3" w14:textId="63B275F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AE37D" w14:textId="506504C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611DF" w14:textId="4E7479D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85B5F" w14:textId="657408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630AB" w14:textId="2F8A06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5CBD7" w14:textId="5D1C3A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9C808" w14:textId="1EF668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B94FB" w14:textId="6E19BB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F0BE4" w14:textId="6C2B34D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81832" w14:textId="509669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5255C" w14:textId="356C88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7032E" w14:textId="1FB385F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1BD80" w14:textId="4528487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F9D69" w14:textId="3570423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68AAD" w14:textId="2EA8002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</w:tr>
      <w:tr w:rsidR="001A121E" w:rsidRPr="00CC0966" w14:paraId="21C0053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115471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2FE12F72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E5EB5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AB624A4" wp14:editId="48A876A1">
                  <wp:extent cx="462915" cy="166370"/>
                  <wp:effectExtent l="0" t="0" r="0" b="5080"/>
                  <wp:docPr id="3370" name="Рисунок 3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81B0DC" w14:textId="77777777" w:rsidR="001A121E" w:rsidRPr="00CC0966" w:rsidRDefault="001A121E" w:rsidP="001A121E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ABC5E" w14:textId="7E1BCF4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930D3" w14:textId="0BEAFC0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2DDDA" w14:textId="50D4804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5CDD0" w14:textId="0349D97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56155" w14:textId="43279F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3B945" w14:textId="623181E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7592C" w14:textId="205084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49CF0" w14:textId="4C04AF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5869E" w14:textId="6ABB7C9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A36A9" w14:textId="35A810B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FD460" w14:textId="0B95FE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33EB1" w14:textId="1442A33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8E1A5" w14:textId="5B7D029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54C83" w14:textId="65D889B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501B3" w14:textId="3F27C9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F0E23" w14:textId="74686C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E33F3" w14:textId="6509645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BC5F2" w14:textId="345C221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5B87F" w14:textId="4D95CD0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3A2F9" w14:textId="06E7C0F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1A121E" w:rsidRPr="00CC0966" w14:paraId="17BF7A9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427BA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C4FF3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80738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1DBCA2C" wp14:editId="67E798A1">
                  <wp:extent cx="356235" cy="166370"/>
                  <wp:effectExtent l="0" t="0" r="5715" b="5080"/>
                  <wp:docPr id="3371" name="Рисунок 3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DC7D2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AE23E" w14:textId="03E19B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63586" w14:textId="0126587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016B8" w14:textId="371C908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45DCD" w14:textId="5DE0F62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F237E" w14:textId="1A4F8E6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15E16" w14:textId="79160E2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33D25" w14:textId="5E2901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D9566" w14:textId="662F1CE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9458A" w14:textId="3875A1D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DB705" w14:textId="13CE849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30646" w14:textId="74C1FD6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45B89" w14:textId="51245DF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861C5" w14:textId="7B35DA6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BBBF4" w14:textId="5C0927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63D02" w14:textId="66325BF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F4680" w14:textId="350018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06EFF" w14:textId="5FB909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F05F4" w14:textId="589BDDD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428E5" w14:textId="6E9A062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1CF6E" w14:textId="25E9D9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1A121E" w:rsidRPr="00CC0966" w14:paraId="556AF5F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CDCAB8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E6B79B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1E8914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AD73D7F" wp14:editId="6E5EF5EB">
                  <wp:extent cx="166370" cy="166370"/>
                  <wp:effectExtent l="0" t="0" r="5080" b="5080"/>
                  <wp:docPr id="3372" name="Рисунок 3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7DA0F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47E91" w14:textId="175C62C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856EB" w14:textId="4E472C8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B51D5" w14:textId="1B846A5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F37C3" w14:textId="41F0A55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B1686" w14:textId="480489C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BCEA0" w14:textId="712632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28F97" w14:textId="615D83C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B7EED" w14:textId="5B959C9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139AB" w14:textId="15A5669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E1A6E" w14:textId="055E3E0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8C879" w14:textId="0B7E2D5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FB3FB" w14:textId="029F4A0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87ED9" w14:textId="33E821C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71C6D" w14:textId="6B646EF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A7A61" w14:textId="0702CA6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5D3F2" w14:textId="111AEFC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0DCA8" w14:textId="516DD8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DE887" w14:textId="7E0CD34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E7889" w14:textId="4D11489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2CC0D" w14:textId="2B19C8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73</w:t>
            </w:r>
          </w:p>
        </w:tc>
      </w:tr>
      <w:tr w:rsidR="001A121E" w:rsidRPr="00CC0966" w14:paraId="32565F2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6B4DEB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98D888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B7C108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C0D2ED5" wp14:editId="30CA81F6">
                  <wp:extent cx="260985" cy="166370"/>
                  <wp:effectExtent l="0" t="0" r="5715" b="5080"/>
                  <wp:docPr id="3373" name="Рисунок 3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7531C3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2E85F" w14:textId="172DD0F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958E2" w14:textId="53B5330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39DCF" w14:textId="69732A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9E186" w14:textId="0236ED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D848E" w14:textId="10423C3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3223E" w14:textId="580DC9D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56929" w14:textId="24058AE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00C0E" w14:textId="03AFCB6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B5DD7" w14:textId="0A1A89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BB209" w14:textId="371EB83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9CE33" w14:textId="308DB7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84695" w14:textId="47C47E3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8839E" w14:textId="582AD4F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E14CB" w14:textId="7E39623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0AC20" w14:textId="7A79F1A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8358B" w14:textId="3338A8D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B013F" w14:textId="1FB27F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B8901" w14:textId="1DD3FB3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3D143" w14:textId="6859799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FF8BE" w14:textId="4B9BA04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</w:t>
            </w:r>
          </w:p>
        </w:tc>
      </w:tr>
      <w:tr w:rsidR="001A121E" w:rsidRPr="00CC0966" w14:paraId="70F66FC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8E0622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8E1674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001A49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3E89960" wp14:editId="6D50DE00">
                  <wp:extent cx="260985" cy="166370"/>
                  <wp:effectExtent l="0" t="0" r="5715" b="5080"/>
                  <wp:docPr id="3374" name="Рисунок 3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FD3A8F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C75AA" w14:textId="2C60A3A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ABC05" w14:textId="1272172E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BEDAD" w14:textId="3DF002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9C203" w14:textId="3B95EF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4E7D3" w14:textId="02247B7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E5182" w14:textId="4CA1C47F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9C97B" w14:textId="74FC196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36B0B" w14:textId="06683A8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E6C7A" w14:textId="679ADF8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431E1" w14:textId="3B7D3F1D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A4900" w14:textId="4EEB20E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F4AB0" w14:textId="2D5A81A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0F291" w14:textId="042BE86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67A19" w14:textId="237FE5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6C742" w14:textId="7C9BF0E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6EEF7" w14:textId="05757E7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A5836" w14:textId="0781B66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711B1" w14:textId="163F947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E99BA" w14:textId="202E72AB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C5A07" w14:textId="30F1C5C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</w:tr>
      <w:tr w:rsidR="001A121E" w:rsidRPr="00CC0966" w14:paraId="0B6C2A8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2ABF5E" w14:textId="77777777" w:rsidR="001A121E" w:rsidRPr="00CC0966" w:rsidRDefault="001A121E" w:rsidP="001A121E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FC5B15" w14:textId="77777777" w:rsidR="001A121E" w:rsidRPr="00CC0966" w:rsidRDefault="001A121E" w:rsidP="001A121E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3EF79D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26195F1" wp14:editId="04C226C8">
                  <wp:extent cx="260985" cy="166370"/>
                  <wp:effectExtent l="0" t="0" r="5715" b="5080"/>
                  <wp:docPr id="3375" name="Рисунок 3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AE2AB5" w14:textId="77777777" w:rsidR="001A121E" w:rsidRPr="00CC0966" w:rsidRDefault="001A121E" w:rsidP="001A121E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95871" w14:textId="463CBA28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2B61A" w14:textId="22BE7516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0CF20" w14:textId="7F9E9DB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6C3A2" w14:textId="03145AD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C02DA" w14:textId="3EED547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65FB4" w14:textId="31CDAD07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255A2" w14:textId="3A73A99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BE825" w14:textId="023D69E9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58113" w14:textId="0914CCA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58121" w14:textId="7DFB5D8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7C26B" w14:textId="2F3F4253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A4290" w14:textId="28E02952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850ED" w14:textId="3A9DE6FC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559EE" w14:textId="56B3343A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7E464" w14:textId="33E7776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19D95" w14:textId="51DB83B4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71B06" w14:textId="6D58647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46A02" w14:textId="7312D510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38461" w14:textId="3484AAB1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A32D0" w14:textId="60952715" w:rsidR="001A121E" w:rsidRPr="00583F38" w:rsidRDefault="001A121E" w:rsidP="001A121E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</w:t>
            </w:r>
          </w:p>
        </w:tc>
      </w:tr>
    </w:tbl>
    <w:p w14:paraId="02E0C0EB" w14:textId="726064F8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01" w:name="_Toc214656256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12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762396">
        <w:t>Мамулино</w:t>
      </w:r>
      <w:bookmarkEnd w:id="101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262B94C2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4CCF92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67F228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5BD128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B73D601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E5C28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655B1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63455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68BE6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5C4E8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3E63B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84644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080CA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DB1FB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5B90C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CE2D7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B1E0E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0EC9A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59DDA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9A654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2B50E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CC2D3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EED19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EBACE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55F1D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10A32B3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F68D2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92C1C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1FCAD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E249078" wp14:editId="0BC738C5">
                  <wp:extent cx="166370" cy="166370"/>
                  <wp:effectExtent l="0" t="0" r="5080" b="5080"/>
                  <wp:docPr id="3376" name="Рисунок 3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B4E5F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6B1A9" w14:textId="2A4942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A6913" w14:textId="578243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DDF15" w14:textId="3B6BB9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41906" w14:textId="2EB6CD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0C057" w14:textId="35FFBE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F962F" w14:textId="2F45A5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154FA" w14:textId="1DEE63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5D4BD" w14:textId="5D6D0B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F08F0" w14:textId="3B5C6F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6B475" w14:textId="64303F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5BB1B" w14:textId="2A1325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7C309" w14:textId="3B9DE3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2345E" w14:textId="33405B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FDCFA" w14:textId="470E50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D5310" w14:textId="0B2ED7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86A67" w14:textId="1F0A8A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69FE1" w14:textId="727A87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01F88" w14:textId="61A09A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65F01" w14:textId="6953C9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7757D" w14:textId="4E5A02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5,40</w:t>
            </w:r>
          </w:p>
        </w:tc>
      </w:tr>
      <w:tr w:rsidR="00762396" w:rsidRPr="00CC0966" w14:paraId="4B48ABE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BE42B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12168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F663A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4D983B4" wp14:editId="579E7BB0">
                  <wp:extent cx="166370" cy="166370"/>
                  <wp:effectExtent l="0" t="0" r="5080" b="5080"/>
                  <wp:docPr id="3377" name="Рисунок 3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58C84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7BC10" w14:textId="6E0FFD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65FE4" w14:textId="768C92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9A2DF" w14:textId="09D4CE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9EDFE" w14:textId="440928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C3730" w14:textId="2E76A5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E077A" w14:textId="18AFDB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1A165" w14:textId="2D9311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983DF" w14:textId="7E2518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4D64F" w14:textId="702FBC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E5571" w14:textId="725B67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08121" w14:textId="378F26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6A7DB" w14:textId="09C08A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24BDE" w14:textId="3AA102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57AE6" w14:textId="4DF336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89349" w14:textId="0679C4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7272C" w14:textId="086CF6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679AF" w14:textId="5745B4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6F8FA" w14:textId="2820CC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A76D3" w14:textId="0D53F3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D349F" w14:textId="68BBAF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F331E9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F7856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C4802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752E9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5FBECF8" wp14:editId="5CBEE4B9">
                  <wp:extent cx="260985" cy="166370"/>
                  <wp:effectExtent l="0" t="0" r="5715" b="5080"/>
                  <wp:docPr id="3378" name="Рисунок 3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880E5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B4379" w14:textId="0344A5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85C50" w14:textId="7B9E9F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A3D5B" w14:textId="0F5653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0B329" w14:textId="7DE00C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60357" w14:textId="175E18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AD31C" w14:textId="0FD441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19CFB" w14:textId="5CDE38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031C8" w14:textId="5439D5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2B55F" w14:textId="49AD4E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4F70B" w14:textId="1899DA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652AA" w14:textId="6161C8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E0C4A" w14:textId="7F58DD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A4621" w14:textId="0F460F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13242" w14:textId="0DBC7D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1F8C0" w14:textId="13145E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0B15F" w14:textId="0F8AF3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15844" w14:textId="60A3DF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D881" w14:textId="09C8FD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5C8B8" w14:textId="7EBEDC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21E5A" w14:textId="7B21BB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991</w:t>
            </w:r>
          </w:p>
        </w:tc>
      </w:tr>
      <w:tr w:rsidR="00762396" w:rsidRPr="00CC0966" w14:paraId="261B3DF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28592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F1D38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4E086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2596626" wp14:editId="5AB08A95">
                  <wp:extent cx="260985" cy="166370"/>
                  <wp:effectExtent l="0" t="0" r="5715" b="5080"/>
                  <wp:docPr id="3379" name="Рисунок 3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A5A0D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7A216" w14:textId="5834B9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1DAF7" w14:textId="79B330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A1FAD" w14:textId="6A4B1D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E29E9" w14:textId="5EBAE0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A7F01" w14:textId="423152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6F50C" w14:textId="7945F9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3A33A" w14:textId="0C883D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9C80E" w14:textId="61AE7D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C8EB6" w14:textId="7E0CB1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BBCDA" w14:textId="47FBBB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8BDDB" w14:textId="1F45E1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8390C" w14:textId="56EFDF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16DEE" w14:textId="4B5D0A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324F2" w14:textId="4B5C96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D1774" w14:textId="39F816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9982F" w14:textId="7D8134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FEAC9" w14:textId="60C447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F0532" w14:textId="64F161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749BF" w14:textId="1B3EA1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50485" w14:textId="4CC71E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789</w:t>
            </w:r>
          </w:p>
        </w:tc>
      </w:tr>
      <w:tr w:rsidR="00762396" w:rsidRPr="00CC0966" w14:paraId="5D53E4D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24991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123DA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D42D5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1C15A9C" wp14:editId="31BDDC67">
                  <wp:extent cx="356235" cy="166370"/>
                  <wp:effectExtent l="0" t="0" r="5715" b="5080"/>
                  <wp:docPr id="3380" name="Рисунок 3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DB941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CB5AE" w14:textId="0DE3E4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2BC10" w14:textId="7AB61D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58235" w14:textId="37A68C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127A3" w14:textId="0B6313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A5FC5" w14:textId="72EAB9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8F451" w14:textId="31D14C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1828B" w14:textId="4580EC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9F467" w14:textId="7DEA95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1C817" w14:textId="2B860A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60ECB" w14:textId="505357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26612" w14:textId="285650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2C90F" w14:textId="126965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81C7D" w14:textId="706724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9D1A8" w14:textId="3FE2F1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D09BF" w14:textId="0061C0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BDDEC" w14:textId="4133EE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D7231" w14:textId="005009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271E7" w14:textId="199A72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89C49" w14:textId="55241C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06F8A" w14:textId="657014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172</w:t>
            </w:r>
          </w:p>
        </w:tc>
      </w:tr>
      <w:tr w:rsidR="00762396" w:rsidRPr="00CC0966" w14:paraId="1DD1DD2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7FC30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6AE8F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77654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BBD2B11" wp14:editId="032A083E">
                  <wp:extent cx="260985" cy="166370"/>
                  <wp:effectExtent l="0" t="0" r="5715" b="5080"/>
                  <wp:docPr id="3381" name="Рисунок 3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762F9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B7311" w14:textId="17DF9A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A1F28" w14:textId="7848F1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9FC0C" w14:textId="21746A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7533F" w14:textId="0A25C2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1472B" w14:textId="65A0D6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407B3" w14:textId="664AD1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84662" w14:textId="5F630A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10049" w14:textId="758FB4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4AC76" w14:textId="2502A1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910B2" w14:textId="70ED9E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250BC" w14:textId="66F1F0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00E7F" w14:textId="6AA214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8DB95" w14:textId="66F7E4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C9482" w14:textId="4F1583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A0D99" w14:textId="076882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8A6A3" w14:textId="4F69D4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D7EF3" w14:textId="2A0EFD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C11E9" w14:textId="1C25CF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7E532" w14:textId="719087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088EE" w14:textId="50B701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617</w:t>
            </w:r>
          </w:p>
        </w:tc>
      </w:tr>
      <w:tr w:rsidR="00762396" w:rsidRPr="00CC0966" w14:paraId="373EC44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1E71C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FF606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22B82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E8AD68F" wp14:editId="2F563A51">
                  <wp:extent cx="260985" cy="166370"/>
                  <wp:effectExtent l="0" t="0" r="5715" b="5080"/>
                  <wp:docPr id="3382" name="Рисунок 3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FF440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17931" w14:textId="17BE2B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30C91" w14:textId="75859E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5E041" w14:textId="221DC6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905B1" w14:textId="6B6632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C163E" w14:textId="4AA33A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E122E" w14:textId="7300E0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C3763" w14:textId="03A646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5D882" w14:textId="1CEEFA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FE3B2" w14:textId="16FCA8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EEFDE" w14:textId="75D2A1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4E712" w14:textId="2C8186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18C0E" w14:textId="000313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6F236" w14:textId="1114BC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70F01" w14:textId="638085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79046" w14:textId="548CF5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6B163" w14:textId="3EC5E5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FE248" w14:textId="4907B2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8AA4A" w14:textId="475D5D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9B352" w14:textId="63DD9C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133D9" w14:textId="47C482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202</w:t>
            </w:r>
          </w:p>
        </w:tc>
      </w:tr>
      <w:tr w:rsidR="00762396" w:rsidRPr="00CC0966" w14:paraId="4A8859C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FBC2D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6E61A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A65D9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A08047A" wp14:editId="40A08800">
                  <wp:extent cx="356235" cy="166370"/>
                  <wp:effectExtent l="0" t="0" r="5715" b="5080"/>
                  <wp:docPr id="3383" name="Рисунок 3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61AD6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6BEDB" w14:textId="58CCD6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4C15C" w14:textId="4554C2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AAC2D" w14:textId="5FC21A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C3EAC" w14:textId="347B92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D1DEE" w14:textId="03AD0B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21E50" w14:textId="2090DF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19771" w14:textId="70D2B5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B7C41" w14:textId="5E853D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A97EB" w14:textId="389459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2BEBA" w14:textId="2E309D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BD3CA" w14:textId="1A0D98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8CDA3" w14:textId="16A0A1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5DD94" w14:textId="2B6153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237CD" w14:textId="4FCEC8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3A6CA" w14:textId="4AE9CC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25BC3" w14:textId="064EFC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73383" w14:textId="1F3263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0032D" w14:textId="6B1489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6C657" w14:textId="0DDB66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3CE26" w14:textId="3503E3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52</w:t>
            </w:r>
          </w:p>
        </w:tc>
      </w:tr>
      <w:tr w:rsidR="00762396" w:rsidRPr="00CC0966" w14:paraId="63567AA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E8F63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3999E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D2268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98E2D02" wp14:editId="0E618ABC">
                  <wp:extent cx="356235" cy="166370"/>
                  <wp:effectExtent l="0" t="0" r="5715" b="5080"/>
                  <wp:docPr id="3384" name="Рисунок 3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1D13A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81596" w14:textId="71283B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0D123" w14:textId="2F849E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42E05" w14:textId="0DBCB1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6247F" w14:textId="1AF9FE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2FC34" w14:textId="039D23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1F5C3" w14:textId="3E6F09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E0D62" w14:textId="44D508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46DBF" w14:textId="3BC341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3300C" w14:textId="4CBCBB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71959" w14:textId="7F5F18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42EC4" w14:textId="7E2A09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30152" w14:textId="2DAB2F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6AB2F" w14:textId="1B3E26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228C8" w14:textId="3A474E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33A20" w14:textId="5C88C2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9C3AE" w14:textId="0590E0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4ACF9" w14:textId="21F116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CA03A" w14:textId="38E74F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BADC2" w14:textId="1CCEBD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5B966" w14:textId="423ED2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550</w:t>
            </w:r>
          </w:p>
        </w:tc>
      </w:tr>
      <w:tr w:rsidR="00762396" w:rsidRPr="00CC0966" w14:paraId="1884355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AC81E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016DD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DEA30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F13FC14" wp14:editId="4CBA646E">
                  <wp:extent cx="260985" cy="166370"/>
                  <wp:effectExtent l="0" t="0" r="5715" b="5080"/>
                  <wp:docPr id="3385" name="Рисунок 3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21DF1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7A9D4" w14:textId="7F1412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B0043" w14:textId="400556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5C06F" w14:textId="27DF43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46812" w14:textId="3B36D1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95D39" w14:textId="410A30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A0FA6" w14:textId="3EFF10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73923" w14:textId="5A334F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7A17F" w14:textId="7D8842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B5E4E" w14:textId="6F6F3E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D8FA8" w14:textId="19B5C0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CF827" w14:textId="6C9F29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894A8" w14:textId="311969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BDC7A" w14:textId="36F626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6204B" w14:textId="1C251F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1AD59" w14:textId="572E37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3E979" w14:textId="231E4A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0C55D" w14:textId="5C2C14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044AB" w14:textId="2210B1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743B1" w14:textId="756965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CA288" w14:textId="676DD0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2</w:t>
            </w:r>
          </w:p>
        </w:tc>
      </w:tr>
      <w:tr w:rsidR="00762396" w:rsidRPr="00CC0966" w14:paraId="3408428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FE2C4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F5A76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245E8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5ABAFA5" wp14:editId="467E250F">
                  <wp:extent cx="166370" cy="166370"/>
                  <wp:effectExtent l="0" t="0" r="5080" b="5080"/>
                  <wp:docPr id="3386" name="Рисунок 3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4A624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897A8" w14:textId="7AD9ED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ED06A" w14:textId="157EFC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E37D1" w14:textId="43A6DD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02770" w14:textId="73794F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5DDB5" w14:textId="0FE8B6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769C8" w14:textId="6DBABF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1EF67" w14:textId="30592A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A22C6" w14:textId="67B93B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4F666" w14:textId="4832EB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D732E" w14:textId="648492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89A89" w14:textId="4CF58E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D1FAF" w14:textId="035CEF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552F8" w14:textId="1F5CEB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CB822" w14:textId="4AC16E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0A121" w14:textId="79B7ED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25258" w14:textId="2025D7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DCE44" w14:textId="66D842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EC771" w14:textId="116DF9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6117D" w14:textId="4301EE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9E7A3" w14:textId="3C348F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95</w:t>
            </w:r>
          </w:p>
        </w:tc>
      </w:tr>
      <w:tr w:rsidR="00762396" w:rsidRPr="00CC0966" w14:paraId="245FC09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ED784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2D2FD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90127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0607B4D" wp14:editId="4067246C">
                  <wp:extent cx="260985" cy="166370"/>
                  <wp:effectExtent l="0" t="0" r="5715" b="5080"/>
                  <wp:docPr id="3387" name="Рисунок 3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21E34F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A1362" w14:textId="4766F4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67918" w14:textId="53AD13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071D2" w14:textId="31C956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B78E7" w14:textId="141B44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A1A40" w14:textId="750EE1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DC50C" w14:textId="56FFBD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D0EE4" w14:textId="2C2387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0F6C7" w14:textId="6A2345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801BD" w14:textId="6637B3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79A81" w14:textId="01F71D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F47D0" w14:textId="00240D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2E78E" w14:textId="0233CF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A0922" w14:textId="189BA7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D08F7" w14:textId="267490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D9445" w14:textId="60DA54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DE72E" w14:textId="32DBB6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ABEA5" w14:textId="31FF8E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08399" w14:textId="33FBD3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5859B" w14:textId="5EF209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38345" w14:textId="0655CB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26</w:t>
            </w:r>
          </w:p>
        </w:tc>
      </w:tr>
      <w:tr w:rsidR="00762396" w:rsidRPr="00CC0966" w14:paraId="58A906A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6B2DA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C240C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3AAF4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FED08FE" wp14:editId="537ED63C">
                  <wp:extent cx="260985" cy="166370"/>
                  <wp:effectExtent l="0" t="0" r="5715" b="5080"/>
                  <wp:docPr id="3388" name="Рисунок 3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6268F2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0C9F4" w14:textId="247A23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07EC4" w14:textId="7CBFB6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BF90C" w14:textId="61C629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E2503" w14:textId="0A4030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ED442" w14:textId="5B9C8F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1BE98" w14:textId="20436E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9A629" w14:textId="55F1FA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83DAC" w14:textId="3F31C1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2D3F6" w14:textId="72CB0E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A7477" w14:textId="73043D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2A285" w14:textId="04A995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17F04" w14:textId="78EB1E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286DC" w14:textId="6EFD81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C7E91" w14:textId="0E626C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02F95" w14:textId="70F9BA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E35BA" w14:textId="378424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00F2B" w14:textId="638A9A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29BFE" w14:textId="575056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74207" w14:textId="400989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CEFD2" w14:textId="48F757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69</w:t>
            </w:r>
          </w:p>
        </w:tc>
      </w:tr>
      <w:tr w:rsidR="00762396" w:rsidRPr="00CC0966" w14:paraId="4B4CA05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70494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B8B74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5C3AB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3ED8D18" wp14:editId="0B4AAEA2">
                  <wp:extent cx="260985" cy="166370"/>
                  <wp:effectExtent l="0" t="0" r="5715" b="5080"/>
                  <wp:docPr id="3389" name="Рисунок 3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457E7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131A3" w14:textId="53E203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9F99B" w14:textId="20A89A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97C69" w14:textId="7F2B8B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69E77" w14:textId="449BC9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9F84C" w14:textId="279D04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756E0" w14:textId="4DC53F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C8BFF" w14:textId="232542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36716" w14:textId="6777B6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6B2B4" w14:textId="7693CB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25298" w14:textId="1EE7B6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77BB2" w14:textId="3A57DF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1136A" w14:textId="58298E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28261" w14:textId="4D48EA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097E8" w14:textId="0158E5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082DC" w14:textId="4A5F9D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91B1F" w14:textId="512226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24F00" w14:textId="26245E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D8B91" w14:textId="5C461D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007FA" w14:textId="08DE56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ED48B" w14:textId="549B1D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6</w:t>
            </w:r>
          </w:p>
        </w:tc>
      </w:tr>
      <w:tr w:rsidR="00762396" w:rsidRPr="00CC0966" w14:paraId="203E156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B07DF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DCCAA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56B69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B1A3951" wp14:editId="4815C8AB">
                  <wp:extent cx="356235" cy="166370"/>
                  <wp:effectExtent l="0" t="0" r="5715" b="5080"/>
                  <wp:docPr id="3390" name="Рисунок 3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A8985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97D14" w14:textId="5DC03A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02D94" w14:textId="328053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13AEA" w14:textId="001F81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E0D09" w14:textId="53B65C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6C691" w14:textId="160FB1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CA0A3" w14:textId="732A74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B5FB5" w14:textId="3EC3EE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3A26E" w14:textId="7DB3A1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B4395" w14:textId="6F3BD3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C7B00" w14:textId="65367B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7A0F7" w14:textId="76283F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70835" w14:textId="01128C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2C959" w14:textId="3FB158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32AFB" w14:textId="11A430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4BC3F" w14:textId="62DA1F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6874B" w14:textId="64E9A9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109E1" w14:textId="731D61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50170" w14:textId="493247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501ED" w14:textId="28EB68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7AB94" w14:textId="6A1DAD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2</w:t>
            </w:r>
          </w:p>
        </w:tc>
      </w:tr>
      <w:tr w:rsidR="00762396" w:rsidRPr="00CC0966" w14:paraId="41613FB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C6B7B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8328B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BE05F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6C025B6" wp14:editId="14736593">
                  <wp:extent cx="356235" cy="166370"/>
                  <wp:effectExtent l="0" t="0" r="5715" b="5080"/>
                  <wp:docPr id="3391" name="Рисунок 3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F8B16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96A04" w14:textId="0FA8BD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519DB" w14:textId="5788CA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DD0CE" w14:textId="35C433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05E67" w14:textId="42F0C4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28104" w14:textId="29C160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C4A00" w14:textId="7AA197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FA9C9" w14:textId="243A1B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137F2" w14:textId="6434D9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C1407" w14:textId="5A7EFB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95DEF" w14:textId="548A52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56A5F" w14:textId="5989D2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EA277" w14:textId="175D78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B94E9" w14:textId="77EC63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C74C6" w14:textId="42A136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8D0BC" w14:textId="3DA937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C7911" w14:textId="1FB725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D4090" w14:textId="50274D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2C7C6" w14:textId="0ED662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6F39D" w14:textId="517B77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C8B1A" w14:textId="08A5D0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</w:tr>
      <w:tr w:rsidR="00762396" w:rsidRPr="00CC0966" w14:paraId="3FEAE44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D5E5B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DB351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916EE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A0C838F" wp14:editId="3D1FBF8B">
                  <wp:extent cx="356235" cy="260985"/>
                  <wp:effectExtent l="0" t="0" r="5715" b="5715"/>
                  <wp:docPr id="3392" name="Рисунок 3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57834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531D0" w14:textId="5C3DE4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4B04F" w14:textId="4D7C55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CA5EF" w14:textId="35EC47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6967E" w14:textId="4472F0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8435B" w14:textId="088B9F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CBCE6" w14:textId="6F763E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777EE" w14:textId="264945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0BE08" w14:textId="640BF4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6E0D8" w14:textId="39AFD2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C9131" w14:textId="291EF5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ACCA9" w14:textId="23CEFA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A2A4A" w14:textId="567EC7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529E2" w14:textId="58BFDC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48423" w14:textId="536A61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E2608" w14:textId="33239A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5C94A" w14:textId="77F447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7E132" w14:textId="716FDF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6EF52" w14:textId="6BCC7F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7BA17" w14:textId="1F3A23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AB8A7" w14:textId="14784A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</w:tr>
      <w:tr w:rsidR="00762396" w:rsidRPr="00CC0966" w14:paraId="4E2EF0E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44917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8D975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F3A9E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60412FD" wp14:editId="65591F11">
                  <wp:extent cx="260985" cy="166370"/>
                  <wp:effectExtent l="0" t="0" r="5715" b="5080"/>
                  <wp:docPr id="3393" name="Рисунок 3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CA508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FE858" w14:textId="65BF39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12C45" w14:textId="741991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C24AA" w14:textId="13FAD9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7602F" w14:textId="196AC2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1970F" w14:textId="2FA189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CE5D3" w14:textId="632CF3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9C584" w14:textId="4E9183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B2827" w14:textId="3F5E18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039C9" w14:textId="17E224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590CA" w14:textId="59A060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054C7" w14:textId="78AD97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11406" w14:textId="369212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A0E8D" w14:textId="1CE64F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CE35B" w14:textId="4A7F16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AF360" w14:textId="088928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77122" w14:textId="10DCE9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BF53B" w14:textId="060005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B7DAC" w14:textId="49F112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113E5" w14:textId="406515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4EB98" w14:textId="0103A1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66</w:t>
            </w:r>
          </w:p>
        </w:tc>
      </w:tr>
      <w:tr w:rsidR="00762396" w:rsidRPr="00CC0966" w14:paraId="1D112D0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DD6B3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681DB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49AB0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32534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1A5AE" w14:textId="0345BE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DEAB6" w14:textId="25A9DB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23489" w14:textId="0043F5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6659B" w14:textId="4A28D8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4AC45" w14:textId="1BFBE6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1BF6A" w14:textId="29BFE6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91203" w14:textId="41E784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4C206" w14:textId="69DD02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43E38" w14:textId="5EC379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39C3E" w14:textId="0C1829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DF5AC" w14:textId="15EC52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6D10E" w14:textId="262BDC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ECC71" w14:textId="7BC797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5FA66" w14:textId="3319C7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3CB62" w14:textId="7F01F8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E4E83" w14:textId="09B0BF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6BE40" w14:textId="5CBEFF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D5BBE" w14:textId="2655D7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54E3C" w14:textId="462763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70ED8" w14:textId="702DF4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2FA08AD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F9C34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C5F09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ABDF5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709C0FE" wp14:editId="3C3DA6BE">
                  <wp:extent cx="260985" cy="166370"/>
                  <wp:effectExtent l="0" t="0" r="5715" b="5080"/>
                  <wp:docPr id="3394" name="Рисунок 3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A5056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DC5C4" w14:textId="2E0381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8DF9F" w14:textId="577E7D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7B46D" w14:textId="2A8F30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16F06" w14:textId="524209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D0036" w14:textId="4A7A65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E0FF3" w14:textId="54A6F4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6D2B0" w14:textId="240918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D9BFA" w14:textId="0BF67A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5B132" w14:textId="09C169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B89E1" w14:textId="5BE6F5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557DA" w14:textId="4659A6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81B3D" w14:textId="785767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9D338" w14:textId="4C1E48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8DFF0" w14:textId="40D002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3D6CC" w14:textId="06FC1A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43D6E" w14:textId="108E97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57F54" w14:textId="494769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26F3C" w14:textId="539BE8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25A12" w14:textId="1F42A6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6261A" w14:textId="5B0612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</w:tr>
      <w:tr w:rsidR="00762396" w:rsidRPr="00CC0966" w14:paraId="1409867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FA1F7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295B9C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05AF5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4329207" wp14:editId="4318E990">
                  <wp:extent cx="462915" cy="166370"/>
                  <wp:effectExtent l="0" t="0" r="0" b="5080"/>
                  <wp:docPr id="3395" name="Рисунок 3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24431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FBDAD" w14:textId="12F598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C5F46" w14:textId="72EC36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000EE" w14:textId="6B01C4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09815" w14:textId="3DD0EB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72D93" w14:textId="12F72E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C5956" w14:textId="2FC28A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C18AE" w14:textId="554B2D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B75EC" w14:textId="400C2B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7A6BE" w14:textId="2DDBAD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48FDB" w14:textId="5F9D8C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F8D50" w14:textId="3A3556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D1E36" w14:textId="2B3953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CE9E3" w14:textId="51398F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5956F" w14:textId="28427E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2B9B6" w14:textId="19FF01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B54A7" w14:textId="66ED6B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B8D31" w14:textId="3D377A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47AD3" w14:textId="146AC4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8CB65" w14:textId="5EFB61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F93E5" w14:textId="6CD182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6ABFD4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79627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C469F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23168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DC51D0B" wp14:editId="7DF7FFC4">
                  <wp:extent cx="356235" cy="166370"/>
                  <wp:effectExtent l="0" t="0" r="5715" b="5080"/>
                  <wp:docPr id="3396" name="Рисунок 3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24306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1C6E5" w14:textId="3C8AF7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8131D" w14:textId="3A48A8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203CC" w14:textId="1081B2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86ECB" w14:textId="5AA87D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F38BD" w14:textId="0CD75A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08014" w14:textId="3CC625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E5BCD" w14:textId="18920A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4ADD3" w14:textId="35B0C4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D5624" w14:textId="59659B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E586D" w14:textId="2A0E25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33406" w14:textId="7BBF9E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FAFB5" w14:textId="013CA3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49151" w14:textId="0E517F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78CBF" w14:textId="679C5E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F3755" w14:textId="74D0F9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A7757" w14:textId="0FF794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13F0B" w14:textId="2806C5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C34D4" w14:textId="26C977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38CD3" w14:textId="19F08D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E2C08" w14:textId="3C77B4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762396" w:rsidRPr="00CC0966" w14:paraId="0731B2A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208CD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C8249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2FB04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E1BFB10" wp14:editId="027B6E35">
                  <wp:extent cx="166370" cy="166370"/>
                  <wp:effectExtent l="0" t="0" r="5080" b="5080"/>
                  <wp:docPr id="3397" name="Рисунок 3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8B944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33503" w14:textId="5755B6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5A528" w14:textId="0E405D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DCD0A" w14:textId="56587E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FECD8" w14:textId="1C000E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E101B" w14:textId="4930C7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CBC8B" w14:textId="6F6D25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9E714" w14:textId="4944F4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2C826" w14:textId="7576BA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54A80" w14:textId="66EF6C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7CB2C" w14:textId="0A27EA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A1314" w14:textId="3865CE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AB3AB" w14:textId="34BA41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B89F3" w14:textId="687153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81F85" w14:textId="5E9D45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E0F0D" w14:textId="528C47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4487A" w14:textId="6A9F0A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D5998" w14:textId="725E1D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2FDEE" w14:textId="1F9058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4418B" w14:textId="7F9D14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3402C" w14:textId="482A65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90</w:t>
            </w:r>
          </w:p>
        </w:tc>
      </w:tr>
      <w:tr w:rsidR="00762396" w:rsidRPr="00CC0966" w14:paraId="6DA6BCC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9F5BE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957F5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42FEF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43F8F1D" wp14:editId="25623DA8">
                  <wp:extent cx="260985" cy="166370"/>
                  <wp:effectExtent l="0" t="0" r="5715" b="5080"/>
                  <wp:docPr id="3398" name="Рисунок 3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3BA20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36952" w14:textId="1D95F7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C178E" w14:textId="1D454D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04EDF" w14:textId="06B863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E81E6" w14:textId="6ADE7B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A39EF" w14:textId="743B69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D5673" w14:textId="265E46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A3E56" w14:textId="09D13D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64ACC" w14:textId="3B2072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060FA" w14:textId="66C8AF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5541A" w14:textId="3C118B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837E5" w14:textId="081288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52CDA" w14:textId="4A0FC7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666CE" w14:textId="5A74AC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2F535" w14:textId="491344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5BC36" w14:textId="032B15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221D0" w14:textId="26DE7D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7D2E7" w14:textId="408C06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29895" w14:textId="56E5FB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47837" w14:textId="4FDF78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49D62" w14:textId="4B0E6A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9,5</w:t>
            </w:r>
          </w:p>
        </w:tc>
      </w:tr>
      <w:tr w:rsidR="00762396" w:rsidRPr="00CC0966" w14:paraId="7B0AF47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4E1A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71A8E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69423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4E412A6" wp14:editId="7CAC421E">
                  <wp:extent cx="260985" cy="166370"/>
                  <wp:effectExtent l="0" t="0" r="5715" b="5080"/>
                  <wp:docPr id="3399" name="Рисунок 3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1F115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87DF6" w14:textId="031336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513EC" w14:textId="13100F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9F824" w14:textId="6A3F56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1216B" w14:textId="1AF4E2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BE362" w14:textId="3FA371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F0B74" w14:textId="7C4E72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74DB6" w14:textId="68882C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D2087" w14:textId="4B2B2A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5939E" w14:textId="521BD0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D31" w14:textId="100FDE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8C4DD" w14:textId="4BDE16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539FD" w14:textId="220A22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E615F" w14:textId="79E2E7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A57C5" w14:textId="10C9A1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60DBD" w14:textId="223BDA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9D816" w14:textId="6D275C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3A853" w14:textId="1A1B9D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D3406" w14:textId="306BE3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182AD" w14:textId="360E59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EFF0A" w14:textId="5F8AA3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6</w:t>
            </w:r>
          </w:p>
        </w:tc>
      </w:tr>
      <w:tr w:rsidR="00762396" w:rsidRPr="00CC0966" w14:paraId="7AD23AB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50ED7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B2DAA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7B0C3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771749A" wp14:editId="569333F3">
                  <wp:extent cx="260985" cy="166370"/>
                  <wp:effectExtent l="0" t="0" r="5715" b="5080"/>
                  <wp:docPr id="3400" name="Рисунок 3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9061C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35021" w14:textId="64A61F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5D71B" w14:textId="540B9E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A0DD5" w14:textId="5CC399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19B38" w14:textId="56F6EE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C69F8" w14:textId="5A2E46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A1288" w14:textId="3C5546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5B12B" w14:textId="2E7C58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A7638" w14:textId="7351C0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613A4" w14:textId="22640B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C577D" w14:textId="730FD8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5393F" w14:textId="41EEF9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1C966" w14:textId="07F157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85200" w14:textId="50B209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EC541" w14:textId="591F23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24719" w14:textId="1A9E44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E66EC" w14:textId="44A620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F213D" w14:textId="343DD1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AC8CD" w14:textId="42A454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61752" w14:textId="35466F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97D22" w14:textId="6A3130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5</w:t>
            </w:r>
          </w:p>
        </w:tc>
      </w:tr>
    </w:tbl>
    <w:p w14:paraId="635B5F40" w14:textId="7FF8869B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02" w:name="_Toc214656257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1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</w:t>
      </w:r>
      <w:r w:rsidR="008B68F5">
        <w:t>жения на базе котельной Сах</w:t>
      </w:r>
      <w:r>
        <w:t>аров</w:t>
      </w:r>
      <w:r w:rsidR="00762396">
        <w:t>ское шоссе</w:t>
      </w:r>
      <w:bookmarkEnd w:id="102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6862FF47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9B501F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019F57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EE9C22D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8CAEED2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38CA2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B0082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3636D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E261B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CBAF9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1C860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4EA7A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82040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E1B5B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0535A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E7169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5B568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14776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3580E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9E4F7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5B819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8847C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35FAF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EA1B5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26CBB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1A3213E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E83D0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7A278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4A8AA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08D0E62" wp14:editId="2E6D8571">
                  <wp:extent cx="166370" cy="166370"/>
                  <wp:effectExtent l="0" t="0" r="5080" b="5080"/>
                  <wp:docPr id="3401" name="Рисунок 3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B52B9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6F9CE" w14:textId="6A8B2D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A3087" w14:textId="7866E5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4529C" w14:textId="1E8FCA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1DA8E" w14:textId="0D6137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A2FB0" w14:textId="65A3EB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42BF5" w14:textId="5C9EF1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7389C" w14:textId="58B639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39403" w14:textId="61C0EF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1FAAD" w14:textId="41C03B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A928B" w14:textId="06C4BF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4B437" w14:textId="450228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27407" w14:textId="7EE9E9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A0669" w14:textId="6E9DFA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4CA21" w14:textId="3DA5A0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B219C" w14:textId="160096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564C5" w14:textId="2F9BA1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7A038" w14:textId="008F40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A8F8F" w14:textId="12AC63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24DAC" w14:textId="7A5EC1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A8877" w14:textId="20343F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,09</w:t>
            </w:r>
          </w:p>
        </w:tc>
      </w:tr>
      <w:tr w:rsidR="00762396" w:rsidRPr="00CC0966" w14:paraId="5583545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3324A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11949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7E966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AA51099" wp14:editId="697AA189">
                  <wp:extent cx="166370" cy="166370"/>
                  <wp:effectExtent l="0" t="0" r="5080" b="5080"/>
                  <wp:docPr id="3402" name="Рисунок 3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5E0CE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18E99" w14:textId="0F7B1B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86285" w14:textId="00CE4C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8411E" w14:textId="055CFC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6C33C" w14:textId="5B3D2A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CBC80" w14:textId="548F93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83CF6" w14:textId="230943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787A0" w14:textId="355EF2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AF24B" w14:textId="167EF8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E1A09" w14:textId="200897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9AF99" w14:textId="04A47C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262BD" w14:textId="354E8A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2C48D" w14:textId="213571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B3189" w14:textId="1A47AB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82638" w14:textId="4A8382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EF6D3" w14:textId="322458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FFD9B" w14:textId="376019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0EE03" w14:textId="7CB277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7C69A" w14:textId="65AC38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ACFCB" w14:textId="1AF475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29462" w14:textId="2F4ECC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233497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472DD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B5D58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CDD97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093EA73" wp14:editId="659603E9">
                  <wp:extent cx="260985" cy="166370"/>
                  <wp:effectExtent l="0" t="0" r="5715" b="5080"/>
                  <wp:docPr id="3403" name="Рисунок 3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1C64E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7AE03" w14:textId="7D17D7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B767E" w14:textId="16C415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D8B9A" w14:textId="7B7832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165E4" w14:textId="4D3DC6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EB897" w14:textId="560490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C4DBF" w14:textId="0815CC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F90E0" w14:textId="4747F6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597D9" w14:textId="2EC97A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F3BB2" w14:textId="0276EC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1E9AA" w14:textId="275008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DFBF8" w14:textId="446FEF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83170" w14:textId="153C73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D4F15" w14:textId="4B3931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FB7B6" w14:textId="6C34AC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7AE36" w14:textId="3BDC73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3396F" w14:textId="13393B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F6637" w14:textId="15B0B7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10E71" w14:textId="3771E0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3E34F" w14:textId="26C20D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43ADE" w14:textId="7D9538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28</w:t>
            </w:r>
          </w:p>
        </w:tc>
      </w:tr>
      <w:tr w:rsidR="00762396" w:rsidRPr="00CC0966" w14:paraId="77675B3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95320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ACA59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5A299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720DC15" wp14:editId="52A7F4AF">
                  <wp:extent cx="260985" cy="166370"/>
                  <wp:effectExtent l="0" t="0" r="5715" b="5080"/>
                  <wp:docPr id="3404" name="Рисунок 3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F9559F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6AC92" w14:textId="609C5C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747F7" w14:textId="6988EB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08A00" w14:textId="44B822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AEF79" w14:textId="66FEF2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1EE1E" w14:textId="5DB7CD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8C3CC" w14:textId="6F48BB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C4D37" w14:textId="544950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B043A" w14:textId="1BA23D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E2FB0" w14:textId="3A29D2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84E46" w14:textId="7181B5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FBD60" w14:textId="181D52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105F0" w14:textId="37F9D3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D778C" w14:textId="06290E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FE18B" w14:textId="702865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C675D" w14:textId="58DCC3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63AC5" w14:textId="28354E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96532" w14:textId="20003C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BE988" w14:textId="442BB2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AF35B" w14:textId="5B6F2F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6A1BC" w14:textId="53805F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690</w:t>
            </w:r>
          </w:p>
        </w:tc>
      </w:tr>
      <w:tr w:rsidR="00762396" w:rsidRPr="00CC0966" w14:paraId="6229238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228C5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6DE2B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9F071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062BC5D" wp14:editId="36E0E6A5">
                  <wp:extent cx="356235" cy="166370"/>
                  <wp:effectExtent l="0" t="0" r="5715" b="5080"/>
                  <wp:docPr id="3405" name="Рисунок 3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DF757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B137A" w14:textId="7EDFC0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70BB5" w14:textId="68F370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8F72B" w14:textId="5E2EDE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F1358" w14:textId="471E6B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6184B" w14:textId="74FF7D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EE2DD" w14:textId="088E60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22E85" w14:textId="590808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F966F" w14:textId="243DC3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AEC4D" w14:textId="70754B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826DC" w14:textId="5EE4D3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77413" w14:textId="0B8F39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CF8E9" w14:textId="109967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5CDCC" w14:textId="68219F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4EC12" w14:textId="6D0342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123AA" w14:textId="31261A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20247" w14:textId="1DDBEE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E5B1B" w14:textId="196795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A2666" w14:textId="35D7EF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0002D" w14:textId="3811F8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3B87B" w14:textId="24833C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860</w:t>
            </w:r>
          </w:p>
        </w:tc>
      </w:tr>
      <w:tr w:rsidR="00762396" w:rsidRPr="00CC0966" w14:paraId="721BD82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44812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1C8FB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C2165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CFD1DE2" wp14:editId="45704E0E">
                  <wp:extent cx="260985" cy="166370"/>
                  <wp:effectExtent l="0" t="0" r="5715" b="5080"/>
                  <wp:docPr id="3406" name="Рисунок 3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DF6CD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FED64" w14:textId="59AC14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2FB62" w14:textId="39A718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2A136" w14:textId="5A6B5A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F80D1" w14:textId="636E5C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D907E" w14:textId="1BEB7E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CFEF3" w14:textId="346CD6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D8D91" w14:textId="4E7EAC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CACA0" w14:textId="6C9FFE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72B67" w14:textId="5102EB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8C785" w14:textId="781E5D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AED2B" w14:textId="3FFFE6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958C5" w14:textId="574201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F68B7" w14:textId="1A2E0C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10495" w14:textId="739557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98247" w14:textId="434DF5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78F79" w14:textId="20CC37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7D8D8" w14:textId="5569B8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69FAD" w14:textId="53E1B0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87516" w14:textId="14440A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07A2D" w14:textId="11661E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30</w:t>
            </w:r>
          </w:p>
        </w:tc>
      </w:tr>
      <w:tr w:rsidR="00762396" w:rsidRPr="00CC0966" w14:paraId="305C450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3F444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2B2CF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69AD8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06F38BF" wp14:editId="45E099B4">
                  <wp:extent cx="260985" cy="166370"/>
                  <wp:effectExtent l="0" t="0" r="5715" b="5080"/>
                  <wp:docPr id="3407" name="Рисунок 3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3379D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65732" w14:textId="159E44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BD915" w14:textId="73A5C1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3ABC8" w14:textId="38EFB6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1F77E" w14:textId="5F395B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05C76" w14:textId="367F4D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803D8" w14:textId="4CC164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83B4C" w14:textId="323303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7DDE6" w14:textId="6A209B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8B42B" w14:textId="7FF86C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4B9DF" w14:textId="7877E4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BA190" w14:textId="2A8E1C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1ED65" w14:textId="28F649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D44F7" w14:textId="0B60B1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B6238" w14:textId="1782DF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3B172" w14:textId="12D7B4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B379B" w14:textId="783045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1234E" w14:textId="6ED802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433B0" w14:textId="6FE15B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FC44B" w14:textId="3386B4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A7DE3" w14:textId="51B8CC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438</w:t>
            </w:r>
          </w:p>
        </w:tc>
      </w:tr>
      <w:tr w:rsidR="00762396" w:rsidRPr="00CC0966" w14:paraId="04FD759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D210E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EB66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082A0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4756F93" wp14:editId="38462FE5">
                  <wp:extent cx="356235" cy="166370"/>
                  <wp:effectExtent l="0" t="0" r="5715" b="5080"/>
                  <wp:docPr id="3408" name="Рисунок 3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41AA4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F6906" w14:textId="398ED4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CDA3B" w14:textId="378AF7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CD51D" w14:textId="6935FE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87E8C" w14:textId="5768CA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B7F80" w14:textId="6A22E4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725A5" w14:textId="579727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C041B" w14:textId="5CD12F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65F7F" w14:textId="601C3C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A3CE4" w14:textId="364709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EC1AF" w14:textId="5E4DD0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91BA8" w14:textId="6A4AA8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6E802" w14:textId="4D3F7B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F3E64" w14:textId="177254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93581" w14:textId="1824E6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67206" w14:textId="5AB7F3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13A0E" w14:textId="5E0C61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CF7D0" w14:textId="1C14D9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BC067" w14:textId="66DF29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10116" w14:textId="1A3B23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3A8BE" w14:textId="69DEE6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78</w:t>
            </w:r>
          </w:p>
        </w:tc>
      </w:tr>
      <w:tr w:rsidR="00762396" w:rsidRPr="00CC0966" w14:paraId="155244F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95D3C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EAB85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AF824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7A847B1" wp14:editId="0DD359E6">
                  <wp:extent cx="356235" cy="166370"/>
                  <wp:effectExtent l="0" t="0" r="5715" b="5080"/>
                  <wp:docPr id="3409" name="Рисунок 3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26BED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4AD33" w14:textId="272FA3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56EF7" w14:textId="69AB0C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EFA14" w14:textId="61F9DA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CD750" w14:textId="493CD4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CF041" w14:textId="3DBF49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9BF6F" w14:textId="6E85C2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1ECA6" w14:textId="1C93E6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088B9" w14:textId="70FAAA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A1B0B" w14:textId="5B7B1D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C35F5" w14:textId="1D1C6A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EE45A" w14:textId="663147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B1D33" w14:textId="0B9462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BF277" w14:textId="56A39C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176E6" w14:textId="5DC700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B5430" w14:textId="367DD7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967DC" w14:textId="14B3EC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26C7D" w14:textId="559520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8E421" w14:textId="550532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4B555" w14:textId="437D43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D5491" w14:textId="3780DE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0</w:t>
            </w:r>
          </w:p>
        </w:tc>
      </w:tr>
      <w:tr w:rsidR="00762396" w:rsidRPr="00CC0966" w14:paraId="74D59BE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2BE4F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FA89A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809E6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02C8521" wp14:editId="46FBFBC9">
                  <wp:extent cx="260985" cy="166370"/>
                  <wp:effectExtent l="0" t="0" r="5715" b="5080"/>
                  <wp:docPr id="3410" name="Рисунок 3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4A505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972AC" w14:textId="65E58D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1127D" w14:textId="32856F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F35BB" w14:textId="44095D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D0520" w14:textId="3660C8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A6D54" w14:textId="39FAE1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0D4AF" w14:textId="689D63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BF4A6" w14:textId="78F64B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54B30" w14:textId="1BC6A3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243D6" w14:textId="2E684B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12296" w14:textId="722E34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8B706" w14:textId="71929E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2359F" w14:textId="20E0C7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009CD" w14:textId="6A48AF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4CCAC" w14:textId="017626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CBC1A" w14:textId="2CA710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8EE36" w14:textId="2039FD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7735F" w14:textId="6BB276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1D09D" w14:textId="387942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CED5A" w14:textId="1EFA7A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A791F" w14:textId="0A2E0C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</w:tr>
      <w:tr w:rsidR="00762396" w:rsidRPr="00CC0966" w14:paraId="721A74B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CA367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978B4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C80BA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BF71BB9" wp14:editId="61EF57EE">
                  <wp:extent cx="166370" cy="166370"/>
                  <wp:effectExtent l="0" t="0" r="5080" b="5080"/>
                  <wp:docPr id="3411" name="Рисунок 3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73B0C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0A098" w14:textId="23A569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DE82B" w14:textId="1BD6B8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0AAAF" w14:textId="176C1B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0FF74" w14:textId="296BF6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4ACA0" w14:textId="2DD2F9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F6BC3" w14:textId="11BA6D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5F893" w14:textId="38143F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DE5FD" w14:textId="7BC391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CD26F" w14:textId="18BDCC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1B6A7" w14:textId="44547E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905B4" w14:textId="7882A8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C867B" w14:textId="4791FF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01072" w14:textId="4709CB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3D79C" w14:textId="5DD9E7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32841" w14:textId="0B8886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C2260" w14:textId="0F9E60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F91C5" w14:textId="49ECF9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804B0" w14:textId="232E1E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8B0C6" w14:textId="3B4814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277CB" w14:textId="57543E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1</w:t>
            </w:r>
          </w:p>
        </w:tc>
      </w:tr>
      <w:tr w:rsidR="00762396" w:rsidRPr="00CC0966" w14:paraId="78E950B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FDA09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06E5E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AF6E9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60D297E" wp14:editId="31FD8D0F">
                  <wp:extent cx="260985" cy="166370"/>
                  <wp:effectExtent l="0" t="0" r="5715" b="5080"/>
                  <wp:docPr id="3412" name="Рисунок 3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3196B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0468C" w14:textId="55FF7E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F2EB1" w14:textId="459CB5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F213A" w14:textId="27E9CB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AA19D" w14:textId="4F2090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6BAF5" w14:textId="2F6701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F284F" w14:textId="1DBB9D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A60B3" w14:textId="419488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C9290" w14:textId="7A536D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F687D" w14:textId="6DA3C5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87CDE" w14:textId="3EEB84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B3B5A" w14:textId="6C3EB0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091FC" w14:textId="3C1438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D436B" w14:textId="6EC37A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035AB" w14:textId="5C502E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793C5" w14:textId="0B1A21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CE4AE" w14:textId="047D15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DA148" w14:textId="4DA1C5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1183A" w14:textId="5233BF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B5770" w14:textId="2633B7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652F4" w14:textId="291C01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4</w:t>
            </w:r>
          </w:p>
        </w:tc>
      </w:tr>
      <w:tr w:rsidR="00762396" w:rsidRPr="00CC0966" w14:paraId="3DA8FD4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CAD39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24814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81565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7193A76" wp14:editId="4DE49BAE">
                  <wp:extent cx="260985" cy="166370"/>
                  <wp:effectExtent l="0" t="0" r="5715" b="5080"/>
                  <wp:docPr id="3413" name="Рисунок 3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D9381E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AB6CF" w14:textId="327969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3E9DC" w14:textId="76CC30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F5B69" w14:textId="126730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2B7B7" w14:textId="1BB7CA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EC8F6" w14:textId="74E786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06B45" w14:textId="711CB7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0111C" w14:textId="75C4E4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D06E2" w14:textId="1D7954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DF048" w14:textId="52B112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7CE60" w14:textId="6E2C6D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51903" w14:textId="397F94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D3D4A" w14:textId="6E6245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5185F" w14:textId="4B058A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4E235" w14:textId="2E9F03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6E219" w14:textId="255160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CA091" w14:textId="3DF0EF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89916" w14:textId="5F0F1D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5ECF5" w14:textId="61F968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06652" w14:textId="383824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2202B" w14:textId="5CD18A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7</w:t>
            </w:r>
          </w:p>
        </w:tc>
      </w:tr>
      <w:tr w:rsidR="00762396" w:rsidRPr="00CC0966" w14:paraId="558835A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0A00C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CBFC7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A2952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63541BE" wp14:editId="54280691">
                  <wp:extent cx="260985" cy="166370"/>
                  <wp:effectExtent l="0" t="0" r="5715" b="5080"/>
                  <wp:docPr id="3414" name="Рисунок 3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413E0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48CB8" w14:textId="6DB83F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75F50" w14:textId="506A06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04C30" w14:textId="0E7F52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7BC42" w14:textId="457A52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DFC53" w14:textId="00B033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5FFE1" w14:textId="02C173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61ACC" w14:textId="526F6E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F0FED" w14:textId="17F449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2CED8" w14:textId="11AFD7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5DC7A" w14:textId="21EBD5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8345F" w14:textId="6F6B1E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E0A9C" w14:textId="7B8727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9E44F" w14:textId="0AF6E6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851CF" w14:textId="3CF79D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76B5B" w14:textId="025459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E7740" w14:textId="7906D5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18907" w14:textId="162B5F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27C8D" w14:textId="18F232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1111A" w14:textId="1E90FB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9F13B" w14:textId="3B1CFA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</w:tr>
      <w:tr w:rsidR="00762396" w:rsidRPr="00CC0966" w14:paraId="3674BC9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7F43F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5F8E6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E71BA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E90BBC6" wp14:editId="31805F44">
                  <wp:extent cx="356235" cy="166370"/>
                  <wp:effectExtent l="0" t="0" r="5715" b="5080"/>
                  <wp:docPr id="3415" name="Рисунок 3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1C906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CF592" w14:textId="61C3E1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5AB52" w14:textId="32B126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A34FF" w14:textId="513050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FC3B2" w14:textId="457D0F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3722F" w14:textId="69CD00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04BD8" w14:textId="78861D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A5DFB" w14:textId="4C34E9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44F16" w14:textId="24E8E6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ABDDB" w14:textId="15E1AC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2639B" w14:textId="0DA95F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4249F" w14:textId="35B074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DD681" w14:textId="4D7239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AFE89" w14:textId="320A41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3A85B" w14:textId="4E6DBD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E9C0C" w14:textId="6306F4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57543" w14:textId="1CD236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083AC" w14:textId="4775D9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852E5" w14:textId="0F2427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10D50" w14:textId="7904D8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85BC1" w14:textId="49EB74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</w:tr>
      <w:tr w:rsidR="00762396" w:rsidRPr="00CC0966" w14:paraId="57A8894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74305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6F75F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0E327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4D3805B" wp14:editId="60EFF5ED">
                  <wp:extent cx="356235" cy="166370"/>
                  <wp:effectExtent l="0" t="0" r="5715" b="5080"/>
                  <wp:docPr id="3416" name="Рисунок 3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B2EB0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03A3F" w14:textId="68DC05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76BA3" w14:textId="5BB8BC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92382" w14:textId="59224D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3FD27" w14:textId="13FF9E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3B396" w14:textId="508329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D430D" w14:textId="52D9FC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24773" w14:textId="0FC96D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BFF30" w14:textId="3D69CB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9AA4F" w14:textId="1EB246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75252" w14:textId="385990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DE16B" w14:textId="5EFB1B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D803D" w14:textId="625626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D911C" w14:textId="1E0E6E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496B1" w14:textId="2AC485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5F4FE" w14:textId="504346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4954D" w14:textId="3FF6D6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0B3CB" w14:textId="7B9C7F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E404C" w14:textId="3DC1D4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57D61" w14:textId="4FF8C2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79694" w14:textId="153BC0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</w:t>
            </w:r>
          </w:p>
        </w:tc>
      </w:tr>
      <w:tr w:rsidR="00762396" w:rsidRPr="00CC0966" w14:paraId="66E8A11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A736A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E8273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3549B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0BA8140" wp14:editId="3DFD73A1">
                  <wp:extent cx="356235" cy="260985"/>
                  <wp:effectExtent l="0" t="0" r="5715" b="5715"/>
                  <wp:docPr id="3417" name="Рисунок 3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9B81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71BB3" w14:textId="3044AE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E6C5C" w14:textId="55E88D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FC018" w14:textId="5588FE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914D0" w14:textId="03A3EB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03CF6" w14:textId="427FC6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F9B8E" w14:textId="3AE646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F8FE5" w14:textId="2F2198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02107" w14:textId="36D341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FE568" w14:textId="618990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094C8" w14:textId="757C8E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899DD" w14:textId="468027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3B1FD" w14:textId="3D7E9E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016AB" w14:textId="3D82CE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27D35" w14:textId="5E49A2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A20FC" w14:textId="49DBD1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04F5F" w14:textId="110A8F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1B198" w14:textId="5D3349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71C5D" w14:textId="1391F6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7F746" w14:textId="61997A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609F3" w14:textId="58037D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</w:tr>
      <w:tr w:rsidR="00762396" w:rsidRPr="00CC0966" w14:paraId="56CD65A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78EC3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09B87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F59A1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F49B93C" wp14:editId="0A541329">
                  <wp:extent cx="260985" cy="166370"/>
                  <wp:effectExtent l="0" t="0" r="5715" b="5080"/>
                  <wp:docPr id="3418" name="Рисунок 34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24884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C8FD7" w14:textId="18FB75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6FDC1" w14:textId="01C679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19600" w14:textId="362353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46360" w14:textId="044F7F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550DD" w14:textId="78D3AC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BF2D8" w14:textId="6B8AAA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02A07" w14:textId="41B49B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9150C" w14:textId="48B6A3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96AA4" w14:textId="21AC41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CE407" w14:textId="685E20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4C132" w14:textId="7E1150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4A7A7" w14:textId="79425B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0A1AF" w14:textId="01B2EE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7A59E" w14:textId="487D3E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97FBB" w14:textId="07E685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600E7" w14:textId="31AC6B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D5AD6" w14:textId="3EA7D3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29112" w14:textId="475B3B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42466" w14:textId="120A80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5341F" w14:textId="37DD5F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7</w:t>
            </w:r>
          </w:p>
        </w:tc>
      </w:tr>
      <w:tr w:rsidR="00762396" w:rsidRPr="00CC0966" w14:paraId="0CA44E3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C169B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019E9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2D220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7E477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8AEE5" w14:textId="42B534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A5B0A" w14:textId="3CA452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34BEE" w14:textId="070A55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48CE7" w14:textId="32744D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E5089" w14:textId="32BF30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470B6" w14:textId="6BB34A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4C0E6" w14:textId="58479B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8F5AB" w14:textId="4E3162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59136" w14:textId="57966D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0BAA2" w14:textId="40E1CC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48F8C" w14:textId="316B9F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3DEA1" w14:textId="08CC22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08833" w14:textId="1A5158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5F1D4" w14:textId="3DCE93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B4208" w14:textId="38EB86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11BF4" w14:textId="3E95B7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A1A75" w14:textId="10B143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5EAE5" w14:textId="7B7359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13EB6" w14:textId="1332D0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FBF23" w14:textId="1F6BFA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5BBBB0D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59B68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BB258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9B0AB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66FAFA2" wp14:editId="15B1CC58">
                  <wp:extent cx="260985" cy="166370"/>
                  <wp:effectExtent l="0" t="0" r="5715" b="5080"/>
                  <wp:docPr id="3419" name="Рисунок 3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F6556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68112" w14:textId="0C75AC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25BBF" w14:textId="1963FC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65773" w14:textId="2BDCA7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59EEF" w14:textId="4B076B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F0D97" w14:textId="76A0DB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940BB" w14:textId="1412C5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52ED6" w14:textId="2F3EEC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2869C" w14:textId="1BF5BD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2D15B" w14:textId="3D75A4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6833A" w14:textId="654649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50284" w14:textId="548F24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E4F81" w14:textId="1269B2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CE1A1" w14:textId="7BEBC8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8A830" w14:textId="1F6BBA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93D4F" w14:textId="02E60F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1F3EA" w14:textId="4EF96D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72748" w14:textId="51EC0B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AD5BE" w14:textId="678F3D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692AC" w14:textId="7D3B18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5903F" w14:textId="5F280B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</w:tr>
      <w:tr w:rsidR="00762396" w:rsidRPr="00CC0966" w14:paraId="284CB04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7B9D1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034660A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F6FD0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0F9146C" wp14:editId="4E9165E0">
                  <wp:extent cx="462915" cy="166370"/>
                  <wp:effectExtent l="0" t="0" r="0" b="5080"/>
                  <wp:docPr id="3420" name="Рисунок 3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56A46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DFB9A" w14:textId="1E5659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A2A47" w14:textId="71AACA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4856A" w14:textId="40168B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F0003" w14:textId="3BE5FC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04F07" w14:textId="01098C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49482" w14:textId="666648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23EAF" w14:textId="7D0866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B71ED" w14:textId="4652BB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E6D56" w14:textId="6EF062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55238" w14:textId="16F95D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02BF5" w14:textId="7788A7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3571C" w14:textId="508329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17F73" w14:textId="52DF6C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3340C" w14:textId="60556B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07EF6" w14:textId="47FA3E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36B98" w14:textId="66490C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3AA52" w14:textId="1B82C0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9C842" w14:textId="021F38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455DB" w14:textId="02CF1B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E9025" w14:textId="5E5323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670099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12C57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2F53B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AC086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AFE18C5" wp14:editId="4109019A">
                  <wp:extent cx="356235" cy="166370"/>
                  <wp:effectExtent l="0" t="0" r="5715" b="5080"/>
                  <wp:docPr id="3421" name="Рисунок 3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CBE8C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D25EF" w14:textId="36909F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4F1EE" w14:textId="65476A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20276" w14:textId="7FD359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56240" w14:textId="6A2696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714FB" w14:textId="655679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CB1F6" w14:textId="418BF0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3D680" w14:textId="308E04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8C5D1" w14:textId="53515B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9AA2E" w14:textId="73304C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29CF2" w14:textId="1EE99A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BE1E1" w14:textId="02EB21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55925" w14:textId="1183D7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9A333" w14:textId="09ED50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6D5A9" w14:textId="702C0F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F9C8C" w14:textId="655B65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56CC5" w14:textId="7E41D0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A871A" w14:textId="3DF585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DB981" w14:textId="0F0B64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2412A" w14:textId="430885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A9DAF" w14:textId="38EDEB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762396" w:rsidRPr="00CC0966" w14:paraId="1EAE44D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2D60A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E14B8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1BF6C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18F4817" wp14:editId="40CD5759">
                  <wp:extent cx="166370" cy="166370"/>
                  <wp:effectExtent l="0" t="0" r="5080" b="5080"/>
                  <wp:docPr id="3422" name="Рисунок 3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D6FD9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C819E" w14:textId="1A7DFC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587D3" w14:textId="6E3CB5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8AC68" w14:textId="2A0903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AC3E8" w14:textId="36E549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A88FA" w14:textId="152EE6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5B5AA" w14:textId="434366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7023E" w14:textId="0BB02F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DC2F0" w14:textId="010C2C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C56CB" w14:textId="4B0871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A68E9" w14:textId="1DE3E9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79134" w14:textId="4B945D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A5A92" w14:textId="15DFB2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17559" w14:textId="41C827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F96CC" w14:textId="36A389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8E42F" w14:textId="3AE83F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68AE8" w14:textId="7ADBC6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BCA16" w14:textId="5C57AC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485BB" w14:textId="2A7F66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B4BAB" w14:textId="748A76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2DF53" w14:textId="7EF346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41</w:t>
            </w:r>
          </w:p>
        </w:tc>
      </w:tr>
      <w:tr w:rsidR="00762396" w:rsidRPr="00CC0966" w14:paraId="26F80D0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932C0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0D703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97067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09CC5A1" wp14:editId="3956723A">
                  <wp:extent cx="260985" cy="166370"/>
                  <wp:effectExtent l="0" t="0" r="5715" b="5080"/>
                  <wp:docPr id="3423" name="Рисунок 3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DFA8D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D475A" w14:textId="55F40E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71C37" w14:textId="0EEF0E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23F9F" w14:textId="03FC8B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FA833" w14:textId="0A9101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ACE0" w14:textId="77FEF5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9136B" w14:textId="0B12B7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AEE6D" w14:textId="681730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99D7F" w14:textId="5C9E08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BD911" w14:textId="35A7BF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34967" w14:textId="7F5937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3C15E" w14:textId="1CC18A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E21E5" w14:textId="47F01E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71380" w14:textId="61DD4F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3F004" w14:textId="024ADF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B8D1D" w14:textId="0D5E10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16C32" w14:textId="6C9DD5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0B221" w14:textId="7E20D8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E481F" w14:textId="4D220A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1A695" w14:textId="2DE940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04306" w14:textId="684B72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1</w:t>
            </w:r>
          </w:p>
        </w:tc>
      </w:tr>
      <w:tr w:rsidR="00762396" w:rsidRPr="00CC0966" w14:paraId="0B8BD7A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199DB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C34D5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7AEBB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468F283" wp14:editId="092C6475">
                  <wp:extent cx="260985" cy="166370"/>
                  <wp:effectExtent l="0" t="0" r="5715" b="5080"/>
                  <wp:docPr id="3424" name="Рисунок 3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B238B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62E13" w14:textId="317032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28332" w14:textId="3843DB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FC50A" w14:textId="1E42BD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71375" w14:textId="017ECE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24F0A" w14:textId="78CD84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EFCD0" w14:textId="7F5454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58AA9" w14:textId="612FAB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539BA" w14:textId="7CC9BE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48795" w14:textId="629A04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2586F" w14:textId="499C4A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79D87" w14:textId="0BDDA1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2F99F" w14:textId="50841C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EF75E" w14:textId="7746C2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4AA3E" w14:textId="709FA9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3BEE1" w14:textId="38478A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E739D" w14:textId="2BA669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62F85" w14:textId="2A393F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9C0DC" w14:textId="7144D1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86C99" w14:textId="7818E1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AF7A9" w14:textId="6D88CE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</w:tr>
      <w:tr w:rsidR="00762396" w:rsidRPr="00CC0966" w14:paraId="4F3B49D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DDD40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1CC62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EA67F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716A051" wp14:editId="0A1105AA">
                  <wp:extent cx="260985" cy="166370"/>
                  <wp:effectExtent l="0" t="0" r="5715" b="5080"/>
                  <wp:docPr id="3425" name="Рисунок 3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A31F3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12219" w14:textId="3477F0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5FDDD" w14:textId="785C0A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8C686" w14:textId="7DF9C0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4E835" w14:textId="7160A8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D17D0" w14:textId="24255F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7693E" w14:textId="48CE71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D51D4" w14:textId="32E5CC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917D7" w14:textId="34F5DF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48D8B" w14:textId="57845B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6B955" w14:textId="0BAB7F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0AF52" w14:textId="4D3EB9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2C009" w14:textId="7A512E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DCFF7" w14:textId="176788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0277F" w14:textId="79E561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81B23" w14:textId="6FC9BA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5EC0E" w14:textId="290919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D7C80" w14:textId="5D258A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E02CE" w14:textId="043AEE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E7D8A" w14:textId="63D10C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2F5C4" w14:textId="65D922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</w:tr>
    </w:tbl>
    <w:p w14:paraId="7A841D9E" w14:textId="3D3A5ADD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03" w:name="_Toc214656258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14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762396">
        <w:t>котельной ул. Шишкова, 97</w:t>
      </w:r>
      <w:bookmarkEnd w:id="103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4BB2C9AA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AA12C7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433347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B704FF0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EB75F16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C7B1F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03755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B9B3A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2D926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55CAD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52682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726AC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77EAA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71DAB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E0745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DC5A5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81A32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5BEA6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3C3AD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AA70F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BCC7A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43A77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7D0FC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D2DC9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659FD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3899ADC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EF4A3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FED01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81A6F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F139AC2" wp14:editId="7E24C98F">
                  <wp:extent cx="166370" cy="166370"/>
                  <wp:effectExtent l="0" t="0" r="5080" b="5080"/>
                  <wp:docPr id="3426" name="Рисунок 3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F057A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FABC3" w14:textId="080D98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D289E" w14:textId="0CA399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BE188" w14:textId="7B4833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7F7B9" w14:textId="1BF2B3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73B77" w14:textId="48D3D5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1141B" w14:textId="01AABB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D1B69" w14:textId="0DDA61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16F8D" w14:textId="0DEB48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136FB" w14:textId="164140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73551" w14:textId="60549E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5411E" w14:textId="29462F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FC375" w14:textId="04889A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A5C1C" w14:textId="07AAA5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C7AB5" w14:textId="38A27B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C581B" w14:textId="4C6C54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CE24C" w14:textId="72EBF9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232F5" w14:textId="61D90F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9C76F" w14:textId="5F315F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4AC7E" w14:textId="042D67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A15F9" w14:textId="5CF0D0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</w:tr>
      <w:tr w:rsidR="00762396" w:rsidRPr="00CC0966" w14:paraId="141EBE5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AC673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014EA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32244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4555EEB" wp14:editId="3A2753D5">
                  <wp:extent cx="166370" cy="166370"/>
                  <wp:effectExtent l="0" t="0" r="5080" b="5080"/>
                  <wp:docPr id="3427" name="Рисунок 34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A6443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46B1E" w14:textId="1D7572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E3603" w14:textId="3DC68E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B024E" w14:textId="056876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455DB" w14:textId="13895B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EA581" w14:textId="178489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FEB8C" w14:textId="528FB9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C6813" w14:textId="6EC0AD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17174" w14:textId="70C519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A2CBA" w14:textId="546846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2E79D" w14:textId="3F69AB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C383E" w14:textId="53F6B5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683EE" w14:textId="3A9699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02066" w14:textId="3E9347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7A1DA" w14:textId="332A49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8F5E6" w14:textId="78572F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E39E5" w14:textId="43D874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FC8A8" w14:textId="61EC7F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18CED" w14:textId="48EB71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84D45" w14:textId="0B698C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927F5" w14:textId="6B3C10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F42B82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77FAD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E027D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65FDA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1C7F2E4" wp14:editId="3EBDC682">
                  <wp:extent cx="260985" cy="166370"/>
                  <wp:effectExtent l="0" t="0" r="5715" b="5080"/>
                  <wp:docPr id="3428" name="Рисунок 3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C114F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DEFAB" w14:textId="7A40AB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045EB" w14:textId="1DF678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71732" w14:textId="1381BC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1B64D" w14:textId="73277B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B7958" w14:textId="4CC9AE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B08D9" w14:textId="703F07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F4B8A" w14:textId="3D146A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1DDC1" w14:textId="534F47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4E8D0" w14:textId="236768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45A23" w14:textId="51263E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2E41B" w14:textId="432F4C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5AF29" w14:textId="088E4B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D7915" w14:textId="5605D6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AF585" w14:textId="39073D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9AF75" w14:textId="65D2D4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CE191" w14:textId="641CC1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624C8" w14:textId="3E4849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DF3D5" w14:textId="762990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010CA" w14:textId="33A732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0EA21" w14:textId="3036CB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</w:tr>
      <w:tr w:rsidR="00762396" w:rsidRPr="00CC0966" w14:paraId="22CCEB0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A0550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EC220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E1361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1752D1D" wp14:editId="57507ABD">
                  <wp:extent cx="260985" cy="166370"/>
                  <wp:effectExtent l="0" t="0" r="5715" b="5080"/>
                  <wp:docPr id="3429" name="Рисунок 34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E4CCE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56467" w14:textId="4127C8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99CE2" w14:textId="2E3A38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45F4C" w14:textId="0A92E2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8AE3E" w14:textId="401A21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14CE0" w14:textId="4579A5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F0ABC" w14:textId="66DAB3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BB493" w14:textId="6F2D52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B42EB" w14:textId="38B6EC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31135" w14:textId="5C8AAF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7DDF2" w14:textId="4F710B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A4F86" w14:textId="3EC985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9B3E1" w14:textId="54140F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67D4E" w14:textId="2091D6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1E684" w14:textId="15E4FE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50CE1" w14:textId="0CF2AE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BCCAE" w14:textId="550A5D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83136" w14:textId="09B356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4C426" w14:textId="4010A8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5D65A" w14:textId="5A1565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CE795" w14:textId="01D327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</w:tr>
      <w:tr w:rsidR="00762396" w:rsidRPr="00CC0966" w14:paraId="120A16A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61A30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B8B09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5C6C2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5819042" wp14:editId="16880786">
                  <wp:extent cx="356235" cy="166370"/>
                  <wp:effectExtent l="0" t="0" r="5715" b="5080"/>
                  <wp:docPr id="3430" name="Рисунок 3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ADC40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6DCD2" w14:textId="1CAD89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243AD" w14:textId="486EA4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B0016" w14:textId="57A663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F4DB1" w14:textId="253C77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46953" w14:textId="1BB8FE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96FD2" w14:textId="22F898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37685" w14:textId="36048E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6C51A" w14:textId="67E3D2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448CA" w14:textId="2A1818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95F20" w14:textId="795E21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31E46" w14:textId="2B2E7F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D407E" w14:textId="31D47C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FEC2E" w14:textId="3FB5B0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4625A" w14:textId="385018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DCEAB" w14:textId="73C817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E43E7" w14:textId="5E4C9D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FA53F" w14:textId="3C515B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341CB" w14:textId="1840DD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FF5C5" w14:textId="0B8062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4450F" w14:textId="574EF6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81</w:t>
            </w:r>
          </w:p>
        </w:tc>
      </w:tr>
      <w:tr w:rsidR="00762396" w:rsidRPr="00CC0966" w14:paraId="07C0A02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140C7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2E03A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4DC9E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B956775" wp14:editId="2DAEF428">
                  <wp:extent cx="260985" cy="166370"/>
                  <wp:effectExtent l="0" t="0" r="5715" b="5080"/>
                  <wp:docPr id="3431" name="Рисунок 3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48307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6FA06" w14:textId="0B65BD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2A102" w14:textId="591242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781B3" w14:textId="2C83DF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77DCE" w14:textId="5A24D3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21024" w14:textId="51DF6C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219C8" w14:textId="0352F1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3EC4B" w14:textId="200784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CBC88" w14:textId="5B6F59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98B98" w14:textId="59C9A4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D060E" w14:textId="27C7C8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E3DFF" w14:textId="366E16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D43AA" w14:textId="386C37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9BD68" w14:textId="2AAAF1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400CC" w14:textId="7AF0DA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F468F" w14:textId="04EFA9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2C6FB" w14:textId="793CC4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88A69" w14:textId="2B3C21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2C878" w14:textId="3CCD5A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173C4" w14:textId="2D0EF1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30DAE" w14:textId="314543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221</w:t>
            </w:r>
          </w:p>
        </w:tc>
      </w:tr>
      <w:tr w:rsidR="00762396" w:rsidRPr="00CC0966" w14:paraId="295A9E5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CBFC9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A6D8B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D4E1D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BD977BA" wp14:editId="50D2E233">
                  <wp:extent cx="260985" cy="166370"/>
                  <wp:effectExtent l="0" t="0" r="5715" b="5080"/>
                  <wp:docPr id="3432" name="Рисунок 3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E8A42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E956E" w14:textId="4942F3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78364" w14:textId="28772A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8526B" w14:textId="7E993E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EAA77" w14:textId="5801E1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E57AB" w14:textId="5B3D2D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61D0E" w14:textId="551029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56513" w14:textId="680BD0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34C37" w14:textId="2845AE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FAA4D" w14:textId="14562D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54163" w14:textId="491C2C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A3EA5" w14:textId="58F5D2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204F4" w14:textId="69A013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4C348" w14:textId="3D1D1C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4754E" w14:textId="20DDB8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4EFA4" w14:textId="750746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A2E8D" w14:textId="33398D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88963" w14:textId="4200D9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B78F7" w14:textId="35A2AF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C744C" w14:textId="3D2807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655E9" w14:textId="43B965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36CC69D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7A440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8FBB9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1D93C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53CB13E" wp14:editId="446874E2">
                  <wp:extent cx="356235" cy="166370"/>
                  <wp:effectExtent l="0" t="0" r="5715" b="5080"/>
                  <wp:docPr id="3433" name="Рисунок 34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BA60E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364B0" w14:textId="3A7CCF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AA2C1" w14:textId="614048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2B8C0" w14:textId="7A19F0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69AA7" w14:textId="502B17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7F114" w14:textId="202586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86223" w14:textId="5A9FCC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99256" w14:textId="3F664E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FBADD" w14:textId="52EAC9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0B762" w14:textId="144B71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7F143" w14:textId="2D51A4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F55D4" w14:textId="3027F7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C9297" w14:textId="084695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065F9" w14:textId="16DB30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4E75D" w14:textId="71E248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C8F75" w14:textId="111071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86FF1" w14:textId="3EE264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B54E2" w14:textId="0E3586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41DF9" w14:textId="366719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E91F3" w14:textId="2C37B2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215D5" w14:textId="6FD24D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63A6CA5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043DC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C4019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7E046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658E860" wp14:editId="4BD7A8C1">
                  <wp:extent cx="356235" cy="166370"/>
                  <wp:effectExtent l="0" t="0" r="5715" b="5080"/>
                  <wp:docPr id="3434" name="Рисунок 34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7CAC2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4425B" w14:textId="71F776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28B47" w14:textId="3D9420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60421" w14:textId="769DC3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91798" w14:textId="1D5746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ADF24" w14:textId="382F49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F0F0A" w14:textId="09178F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0DDDC" w14:textId="67F866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BFD3D" w14:textId="3F722E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EEF77" w14:textId="1A61F3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58E0E" w14:textId="3AD974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7A986" w14:textId="43635C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F25AB" w14:textId="55D50E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4B622" w14:textId="69968B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C2C37" w14:textId="4F76EC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9092E" w14:textId="204BF0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20352" w14:textId="1C681F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66A49" w14:textId="619DAC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831FC" w14:textId="78DD55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2649E" w14:textId="5E2E51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AEA99" w14:textId="31EB3E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0E38008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AC845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5E655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634D2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B71D3F3" wp14:editId="48DCD0F7">
                  <wp:extent cx="260985" cy="166370"/>
                  <wp:effectExtent l="0" t="0" r="5715" b="5080"/>
                  <wp:docPr id="3435" name="Рисунок 3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934C4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2E0DE" w14:textId="28C4A5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975A5" w14:textId="1AFF4B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32259" w14:textId="4EF626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956EC" w14:textId="543941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8641D" w14:textId="338298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59835" w14:textId="341B60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D03C4" w14:textId="194D3F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6603A" w14:textId="437ACE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66BBB" w14:textId="595C0F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FDCE5" w14:textId="3BC690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A0F9D" w14:textId="4B9887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5CC62" w14:textId="3591E4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E96FC" w14:textId="38F70D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2EAAF" w14:textId="78BB0D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20AB4" w14:textId="3AF340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147AC" w14:textId="2106A0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778BC" w14:textId="16441C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FA9AE" w14:textId="4E047F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D2279" w14:textId="1D90F1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04084" w14:textId="5C97BA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</w:tr>
      <w:tr w:rsidR="00762396" w:rsidRPr="00CC0966" w14:paraId="41CA1A1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78857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A52B4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7B199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A497CB4" wp14:editId="5041F196">
                  <wp:extent cx="166370" cy="166370"/>
                  <wp:effectExtent l="0" t="0" r="5080" b="5080"/>
                  <wp:docPr id="3436" name="Рисунок 34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918FE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B10F4" w14:textId="43C97A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60760" w14:textId="2367FC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5EA8E" w14:textId="673B91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42D04" w14:textId="7344CF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FCDB8" w14:textId="31DE90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3C876" w14:textId="424D36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E2EAF" w14:textId="273A7D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1C4EB" w14:textId="09E7CD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C40F1" w14:textId="1CC264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421A8" w14:textId="689204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C2E81" w14:textId="44B446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0EA19" w14:textId="531447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195C1" w14:textId="4BFB7F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ACA55" w14:textId="0A54A9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0E1B6" w14:textId="6CF1CE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00437" w14:textId="1385C7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EB0FC" w14:textId="0E55C3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888D0" w14:textId="0B2970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58886" w14:textId="4FBC1C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36B59" w14:textId="7E8D18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</w:t>
            </w:r>
          </w:p>
        </w:tc>
      </w:tr>
      <w:tr w:rsidR="00762396" w:rsidRPr="00CC0966" w14:paraId="0D03FDE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5889C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AA567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C3A51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CDDEC6D" wp14:editId="38C3B869">
                  <wp:extent cx="260985" cy="166370"/>
                  <wp:effectExtent l="0" t="0" r="5715" b="5080"/>
                  <wp:docPr id="3437" name="Рисунок 34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A044F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24571" w14:textId="05F3E6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EE31B" w14:textId="78E8A5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B61BE" w14:textId="101B3C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1952F" w14:textId="7FFAD0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4F9C6" w14:textId="5425BB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F08A2" w14:textId="4699A7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AF150" w14:textId="0FC672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86853" w14:textId="4B1176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6FEF5" w14:textId="77FF8F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FEFCB" w14:textId="2229F8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F2313" w14:textId="3F1E25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1720E" w14:textId="027E4A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18156" w14:textId="42070B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BC2EC" w14:textId="2360A0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182D1" w14:textId="4D0570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476C6" w14:textId="64BD8A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D64AC" w14:textId="5669DB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BCCAF" w14:textId="361975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84A3C" w14:textId="09B743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4D8F5" w14:textId="56A194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</w:tr>
      <w:tr w:rsidR="00762396" w:rsidRPr="00CC0966" w14:paraId="783B398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306B0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86926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AC6A4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786716E" wp14:editId="0BBA6846">
                  <wp:extent cx="260985" cy="166370"/>
                  <wp:effectExtent l="0" t="0" r="5715" b="5080"/>
                  <wp:docPr id="3438" name="Рисунок 34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767B1D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DE665" w14:textId="0FBC2A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C88E2" w14:textId="40BB18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C17EC" w14:textId="64A42C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EA010" w14:textId="093A68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F4BCB" w14:textId="20D373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B9D9D" w14:textId="6AF9B5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A54F9" w14:textId="08BB43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A8C21" w14:textId="1310D2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EA640" w14:textId="07751F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CE466" w14:textId="334B2C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326B3" w14:textId="65FE6D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06E6E" w14:textId="6CCAE4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93DCB" w14:textId="3E9D81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44153" w14:textId="3B7368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B1046" w14:textId="557D26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C48D5" w14:textId="3D3276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319E1" w14:textId="5409CC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48203" w14:textId="17019D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C8C8C" w14:textId="34125A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8C070" w14:textId="3F387F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</w:tr>
      <w:tr w:rsidR="00762396" w:rsidRPr="00CC0966" w14:paraId="63BB358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1B4D7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7751C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88213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93EFAB5" wp14:editId="5024AAD9">
                  <wp:extent cx="260985" cy="166370"/>
                  <wp:effectExtent l="0" t="0" r="5715" b="5080"/>
                  <wp:docPr id="3439" name="Рисунок 34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6E4AF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EAA5D" w14:textId="757601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A9A4F" w14:textId="4B33E4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EB173" w14:textId="20CBCD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A6038" w14:textId="4590BC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A1D36" w14:textId="5C9587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F646D" w14:textId="6F7A5C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C9234" w14:textId="442998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18EE3" w14:textId="0ACCD2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36492" w14:textId="6EAC9F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6012C" w14:textId="6F6A0F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79713" w14:textId="52D5C0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BA68B" w14:textId="6D4189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10FF8" w14:textId="0643D1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E5F07" w14:textId="72B7E7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089C0" w14:textId="14414B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16E68" w14:textId="27F35B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55596" w14:textId="3E1318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1321C" w14:textId="7D8ECC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C351D" w14:textId="6A421E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E644F" w14:textId="058935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5E82F48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01DF4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E0639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5970C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9BB3068" wp14:editId="0D3CDD00">
                  <wp:extent cx="356235" cy="166370"/>
                  <wp:effectExtent l="0" t="0" r="5715" b="5080"/>
                  <wp:docPr id="3440" name="Рисунок 34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490CE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05C06" w14:textId="7BCA74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719D0" w14:textId="20EA6B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623EC" w14:textId="5C34CE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CC2D1" w14:textId="70ECEE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A9A9A" w14:textId="4C7903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9D525" w14:textId="5985E5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2C60F" w14:textId="00C575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4EA37" w14:textId="32401A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A25BC" w14:textId="60488A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66A66" w14:textId="59F4CF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CA160" w14:textId="1FC4C4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79CF1" w14:textId="5AA61F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CA4D0" w14:textId="320F89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BA28A" w14:textId="191476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78650" w14:textId="411A44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88068" w14:textId="27D450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2EB59" w14:textId="17338F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B9FCE" w14:textId="300914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E7FF1" w14:textId="676E14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F4626" w14:textId="051BB4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2388D2E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EC896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603FD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7EB60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2F70CF5" wp14:editId="0AB9098B">
                  <wp:extent cx="356235" cy="166370"/>
                  <wp:effectExtent l="0" t="0" r="5715" b="5080"/>
                  <wp:docPr id="3441" name="Рисунок 34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1A4C5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E791E" w14:textId="12F4A7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96EDB" w14:textId="4ED6DA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EA42B" w14:textId="2383E8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CF2F1" w14:textId="1681BB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0E1EA" w14:textId="0A0397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7AA18" w14:textId="46CAE2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53D9F" w14:textId="705D43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9F3F8" w14:textId="450548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170EC" w14:textId="76C6B3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5E2EE" w14:textId="3FEF2B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F8C18" w14:textId="557253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E4112" w14:textId="1DEA6D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32CE7" w14:textId="458040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E59D5" w14:textId="642EB7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917E6" w14:textId="6F33AC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68C06" w14:textId="2C780E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6A83B" w14:textId="14D43E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0C868" w14:textId="2D65DC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529FA" w14:textId="37CC92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840BF" w14:textId="3E2C80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1E7830B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10AB8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916DA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28731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7AFDAC1" wp14:editId="30682656">
                  <wp:extent cx="356235" cy="260985"/>
                  <wp:effectExtent l="0" t="0" r="5715" b="5715"/>
                  <wp:docPr id="3442" name="Рисунок 34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D30D0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75B59" w14:textId="4C38A4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850B5" w14:textId="33FD24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CEE64" w14:textId="11761F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26CD7" w14:textId="7BABF2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626E8" w14:textId="0E868A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F71F6" w14:textId="5A8610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3E8D9" w14:textId="643C06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897B0" w14:textId="6DE3D3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00005" w14:textId="5847D1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DABCA" w14:textId="564381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4347A" w14:textId="76D10E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E3331" w14:textId="4D3943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EB6D8" w14:textId="28CFF6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9405A" w14:textId="4D36B6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6AC43" w14:textId="470E63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B71F0" w14:textId="0E057D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ED7BD" w14:textId="03AAD9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70F14" w14:textId="4C69E8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A4C8E" w14:textId="15F8C4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7CFB5" w14:textId="038B7A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</w:tr>
      <w:tr w:rsidR="00762396" w:rsidRPr="00CC0966" w14:paraId="26CC770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F1ADC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A4883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0A15B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6936D69" wp14:editId="00D92985">
                  <wp:extent cx="260985" cy="166370"/>
                  <wp:effectExtent l="0" t="0" r="5715" b="5080"/>
                  <wp:docPr id="3443" name="Рисунок 3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F0241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53D94" w14:textId="18F491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82B97" w14:textId="79847D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CE4A5" w14:textId="6AD701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C6EE7" w14:textId="55555B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7490B" w14:textId="469454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9FC84" w14:textId="4372EA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945C5" w14:textId="2AA403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66D1B" w14:textId="711B40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49D25" w14:textId="3D967A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D637D" w14:textId="50E90E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EA473" w14:textId="17F061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7BB4E" w14:textId="7BE45B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9458D" w14:textId="029609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DFE21" w14:textId="50FDE7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AEB8A" w14:textId="37AF6E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AE5C5" w14:textId="603635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DB233" w14:textId="1AB10D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A1D20" w14:textId="154CD4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C4338" w14:textId="3F88C2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B9913" w14:textId="7C8B28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16</w:t>
            </w:r>
          </w:p>
        </w:tc>
      </w:tr>
      <w:tr w:rsidR="00762396" w:rsidRPr="00CC0966" w14:paraId="188A8A9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FEE43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86E7C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77960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3CD1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E809B" w14:textId="01A074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89115" w14:textId="03902E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283C8" w14:textId="4D5A64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66F7D" w14:textId="1FD54C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FF476" w14:textId="54E0AF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23BD7" w14:textId="4AC662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E9361" w14:textId="37CB5B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8B5D8" w14:textId="0F87E5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515DB" w14:textId="6B7531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44C1A" w14:textId="09F852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8373E" w14:textId="168DDD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C2F66" w14:textId="5B7C9B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328C8" w14:textId="566706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05A7E" w14:textId="498347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C8BD0" w14:textId="4C4CEA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C5D96" w14:textId="3DDC43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F3815" w14:textId="461996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74961" w14:textId="5EB551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70095" w14:textId="6CFAA9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E0ECC" w14:textId="675084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1D63E92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F2AA1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738D1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F8A4A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61A74A9" wp14:editId="5FFA4AB7">
                  <wp:extent cx="260985" cy="166370"/>
                  <wp:effectExtent l="0" t="0" r="5715" b="5080"/>
                  <wp:docPr id="3444" name="Рисунок 3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D1EA8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EC536" w14:textId="16F030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08635" w14:textId="1777DC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94DB6" w14:textId="6C53A8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70A46" w14:textId="608407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1DA07" w14:textId="44247C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5F3AB" w14:textId="46D001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1B8A4" w14:textId="34E84A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55D65" w14:textId="4E6BEA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CC229" w14:textId="1CFF88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169E7" w14:textId="1236FA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86F94" w14:textId="622A2B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D3E22" w14:textId="06E33C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57AA0" w14:textId="56A400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E2D3C" w14:textId="6CAD2F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A19DC" w14:textId="4B05B4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ED634" w14:textId="34EE27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C5518" w14:textId="2F8065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94924" w14:textId="6BD059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7D898" w14:textId="330E0B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D3C6D" w14:textId="3CD783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762396" w:rsidRPr="00CC0966" w14:paraId="555B07F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F468E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769BA7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24335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0113339" wp14:editId="4EE6E0AE">
                  <wp:extent cx="462915" cy="166370"/>
                  <wp:effectExtent l="0" t="0" r="0" b="5080"/>
                  <wp:docPr id="3445" name="Рисунок 34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D15F1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A3685" w14:textId="32CB32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A707F" w14:textId="384B52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A8C5B" w14:textId="3CA79F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75F32" w14:textId="059397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BB65E" w14:textId="0A2370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FE646" w14:textId="0C9A20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1F920" w14:textId="0FD09B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F1778" w14:textId="50DF4A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41E14" w14:textId="212889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2A3AF" w14:textId="2B347B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E2FD1" w14:textId="177BFF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D31F5" w14:textId="0B12B0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22CFE" w14:textId="670801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4CD75" w14:textId="392877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B02C1" w14:textId="607B08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58CB1" w14:textId="6AF4EC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32F54" w14:textId="511382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B78DD" w14:textId="74884A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89DD6" w14:textId="2BA8EB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BF5A2" w14:textId="0A63B8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C50DBE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4E615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F8CD5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EAB68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A465E49" wp14:editId="489BDFA6">
                  <wp:extent cx="356235" cy="166370"/>
                  <wp:effectExtent l="0" t="0" r="5715" b="5080"/>
                  <wp:docPr id="3446" name="Рисунок 34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6877B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55CD5" w14:textId="2EB0D2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71772" w14:textId="5086DE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B2F82" w14:textId="6108E7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A3F75" w14:textId="2DA651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12BF1" w14:textId="608400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F9E7B" w14:textId="430EB6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FBE09" w14:textId="267432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A2194" w14:textId="52B543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72173" w14:textId="0EF357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B2E30" w14:textId="286D3D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7D97B" w14:textId="01CEB0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F08D8" w14:textId="714D11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3130B" w14:textId="3492D1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E7F43" w14:textId="7F7711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50741" w14:textId="15DF0D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42141" w14:textId="290E90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C8FE2" w14:textId="2EBEE2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89FB3" w14:textId="6BF3BB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384A0" w14:textId="0078C3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3A580" w14:textId="340118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762396" w:rsidRPr="00CC0966" w14:paraId="1DE4428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10B17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755B5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3DFBC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EDFC7F0" wp14:editId="0A05F37E">
                  <wp:extent cx="166370" cy="166370"/>
                  <wp:effectExtent l="0" t="0" r="5080" b="5080"/>
                  <wp:docPr id="3447" name="Рисунок 34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F0B0F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121D5" w14:textId="291FDD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BD434" w14:textId="4680D1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890FB" w14:textId="570234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EA89A" w14:textId="0A9942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6F75B" w14:textId="348899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C4EF9" w14:textId="7777E7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E9C64" w14:textId="4E0490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2A4C8" w14:textId="2016D7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8818C" w14:textId="275549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E991F" w14:textId="0DE6EA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51C1F" w14:textId="6EC86F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48D48" w14:textId="1A68E6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CC996" w14:textId="454E2E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E75CE" w14:textId="6360A3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A3267" w14:textId="0D7794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CA010" w14:textId="3F75E9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56F63" w14:textId="298F30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F002F" w14:textId="753265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6CF0A" w14:textId="295F05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15C71" w14:textId="3D6E36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00881EA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908F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39AFF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2168F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15AF02F" wp14:editId="38BCF286">
                  <wp:extent cx="260985" cy="166370"/>
                  <wp:effectExtent l="0" t="0" r="5715" b="5080"/>
                  <wp:docPr id="3448" name="Рисунок 3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C455F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3ED0D" w14:textId="482813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A0EA0" w14:textId="447A68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FD031" w14:textId="26FFB2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2A6E5" w14:textId="3A6FCD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9506B" w14:textId="6E2FD6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EFFAD" w14:textId="3C395E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34B6B" w14:textId="7FE6B9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10ADB" w14:textId="515B02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A733C" w14:textId="2B8B7F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3B26A" w14:textId="21A2AB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082BE" w14:textId="788D5E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4A523" w14:textId="627F56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0220E" w14:textId="4A248E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753F8" w14:textId="777640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D259D" w14:textId="0E9C24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8CDAE" w14:textId="1725EC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7574B" w14:textId="24F795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C8BDF" w14:textId="493CB6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EC99E" w14:textId="393E5B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9A9EA" w14:textId="285B36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580CFB4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0B7E7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FFB11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39891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3B0C20A" wp14:editId="6F10DEC9">
                  <wp:extent cx="260985" cy="166370"/>
                  <wp:effectExtent l="0" t="0" r="5715" b="5080"/>
                  <wp:docPr id="3449" name="Рисунок 3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4E399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38D54" w14:textId="4E44AF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18995" w14:textId="3C01ED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81091" w14:textId="3108D2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052D6" w14:textId="3A7BB1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68C25" w14:textId="365DE1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B4E53" w14:textId="4AB0DA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87954" w14:textId="7DC6A9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367AD" w14:textId="4963D0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D41B9" w14:textId="155214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F2303" w14:textId="08F498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EE48A" w14:textId="2A90D7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22951" w14:textId="119B75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8088E" w14:textId="13FE14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CFA4A" w14:textId="155D15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AC664" w14:textId="2F0805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9DE8B" w14:textId="61B736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B49D9" w14:textId="4CC386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CCB05" w14:textId="040249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559B5" w14:textId="66BC1E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F34E5" w14:textId="59E9FD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</w:tr>
      <w:tr w:rsidR="00762396" w:rsidRPr="00CC0966" w14:paraId="0B06631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0F99B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890F0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12113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53FA719" wp14:editId="25FA6172">
                  <wp:extent cx="260985" cy="166370"/>
                  <wp:effectExtent l="0" t="0" r="5715" b="5080"/>
                  <wp:docPr id="3450" name="Рисунок 34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2BB2D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7C01D" w14:textId="00B290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1D741" w14:textId="5D69E7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B8D5C" w14:textId="42E23F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AFDD4" w14:textId="7CB6E3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88E27" w14:textId="0F4691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2235F" w14:textId="214397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3A5A4" w14:textId="3926F0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64BEA" w14:textId="25E077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B007D" w14:textId="2F66A6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E82E4" w14:textId="10180F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0499B" w14:textId="060A51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4A4EA" w14:textId="54E8E2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7642C" w14:textId="054432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ACA8C" w14:textId="244DED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9192D" w14:textId="5C94E3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7B5A6" w14:textId="56F731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0AD80" w14:textId="6426E1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CB548" w14:textId="429FBD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36452" w14:textId="0541D4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C7D79" w14:textId="497DD5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</w:tr>
    </w:tbl>
    <w:p w14:paraId="69653F7F" w14:textId="4228FA9E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04" w:name="_Toc214656259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1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</w:t>
      </w:r>
      <w:r w:rsidR="00762396">
        <w:t>лоснабжения на базе котельной «ХБК</w:t>
      </w:r>
      <w:r>
        <w:t>»</w:t>
      </w:r>
      <w:bookmarkEnd w:id="104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5B3ADBD0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846554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D41AA5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B3135AE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E53F22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B3DCE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2E9D2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4FB81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55F27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42B9B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DB3AB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69056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0128C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86CE8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AF237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F1241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024A3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E6F5E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738BE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CB34F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BB16E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69B66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86EF7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9CCF7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CEF28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223B4FC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0FB24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37F17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38273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7C55C85" wp14:editId="097B1D75">
                  <wp:extent cx="166370" cy="166370"/>
                  <wp:effectExtent l="0" t="0" r="5080" b="5080"/>
                  <wp:docPr id="3451" name="Рисунок 34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447A6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8095F" w14:textId="30B3F2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C6073" w14:textId="02751D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CD492" w14:textId="61FF37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3D91A" w14:textId="171367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CA226" w14:textId="5E720B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54E45" w14:textId="58253D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864F7" w14:textId="27B1A5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61E8A" w14:textId="652187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E608F" w14:textId="525616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B3247" w14:textId="4B9BB1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4AFF2" w14:textId="2EE8E6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ED52C" w14:textId="37D572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4AF03" w14:textId="128EBA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AB825" w14:textId="088398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723CE" w14:textId="3B7982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570CD" w14:textId="3F7F0B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52F95" w14:textId="07DAEC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F2910" w14:textId="74A03F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74505" w14:textId="42A7F8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FB479" w14:textId="40FFEB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,68</w:t>
            </w:r>
          </w:p>
        </w:tc>
      </w:tr>
      <w:tr w:rsidR="00762396" w:rsidRPr="00CC0966" w14:paraId="1555F05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6FC27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83DB7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866F3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325BB63" wp14:editId="6992B368">
                  <wp:extent cx="166370" cy="166370"/>
                  <wp:effectExtent l="0" t="0" r="5080" b="5080"/>
                  <wp:docPr id="3452" name="Рисунок 34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648F4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986E4" w14:textId="350799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8821D" w14:textId="7F97DF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46F98" w14:textId="006AAB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A0AFD" w14:textId="174AFE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44D8D" w14:textId="3305C4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FD232" w14:textId="7F5580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F95F0" w14:textId="0E379F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806DB" w14:textId="0701BB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BE443" w14:textId="6888AA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0BCFA" w14:textId="5DF320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E861B" w14:textId="53300C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B97FE" w14:textId="755C83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2D179" w14:textId="793F38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B05DE" w14:textId="096F1E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CF9AD" w14:textId="06E05E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34E7E" w14:textId="68A720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72026" w14:textId="6E8F71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92C9D" w14:textId="101396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188F0" w14:textId="5A7326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F0314" w14:textId="0E9758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C92C62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F1AD1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8A3EB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95F4B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BF992F2" wp14:editId="7087128C">
                  <wp:extent cx="260985" cy="166370"/>
                  <wp:effectExtent l="0" t="0" r="5715" b="5080"/>
                  <wp:docPr id="3453" name="Рисунок 34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DAB7E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EBA98" w14:textId="5F33CB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9153D" w14:textId="61236D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08B97" w14:textId="271ACA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8162A" w14:textId="49DBA2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74231" w14:textId="09F335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05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33215" w14:textId="5246D4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0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53921" w14:textId="024362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05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D773D" w14:textId="6E1A40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4273F" w14:textId="0034B3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24553" w14:textId="00E624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35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A45CA" w14:textId="180946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7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4188C" w14:textId="36DDAF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9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E753E" w14:textId="71A839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1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4C92E" w14:textId="5DA4D8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83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6B4B8" w14:textId="1817FF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95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FA381" w14:textId="6BA5DF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9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0493A" w14:textId="556AF7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95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62D34" w14:textId="039D14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9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11CE6" w14:textId="3C28EE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9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E8AE1" w14:textId="09603E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9579</w:t>
            </w:r>
          </w:p>
        </w:tc>
      </w:tr>
      <w:tr w:rsidR="00762396" w:rsidRPr="00CC0966" w14:paraId="277E05B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C8E67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3D44D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8679A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8DF6D63" wp14:editId="7E74316C">
                  <wp:extent cx="260985" cy="166370"/>
                  <wp:effectExtent l="0" t="0" r="5715" b="5080"/>
                  <wp:docPr id="3454" name="Рисунок 34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F66A3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68D30" w14:textId="4C54E5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33AE8" w14:textId="6FE339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7D9A1" w14:textId="7B1262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4DF5C" w14:textId="0B4965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9BF96" w14:textId="19CC3B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61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7BE5F" w14:textId="4B2047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61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F3D66" w14:textId="306898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61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32157" w14:textId="37B006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1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2AB51" w14:textId="76F725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1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342C8" w14:textId="025B5C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1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5C2E7" w14:textId="060B1D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3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3065D" w14:textId="7381C9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15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7EDBB" w14:textId="551A9B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27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817DE" w14:textId="78DA16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9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88014" w14:textId="618F7C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1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676B4" w14:textId="58B680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1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49F8B" w14:textId="6C6CBA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1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994A0" w14:textId="22400C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1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7A526" w14:textId="0E2C60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1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799A4" w14:textId="578DF5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150</w:t>
            </w:r>
          </w:p>
        </w:tc>
      </w:tr>
      <w:tr w:rsidR="00762396" w:rsidRPr="00CC0966" w14:paraId="4001A94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AE0ED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7CA51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D5A89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A9900DB" wp14:editId="6AC2BEE0">
                  <wp:extent cx="356235" cy="166370"/>
                  <wp:effectExtent l="0" t="0" r="5715" b="5080"/>
                  <wp:docPr id="3455" name="Рисунок 3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B2594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845F3" w14:textId="7C0589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03B7E" w14:textId="7B6DBF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71DCD" w14:textId="3C6A87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F10D3" w14:textId="5DEC77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52FD7" w14:textId="53B7B1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5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925FE" w14:textId="491939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5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367C6" w14:textId="67BAFB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5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1035A" w14:textId="0B4A9A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A673E" w14:textId="4814CC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77D4E" w14:textId="60F456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EF39F" w14:textId="18A0CC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67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5163F" w14:textId="6BD9D6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6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32F8E" w14:textId="1F0127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404B2" w14:textId="0A439D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3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4FDA7" w14:textId="5F03BC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01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3B31B" w14:textId="2D56E0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01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AD890" w14:textId="78E19E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01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310A2" w14:textId="027AD0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01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20EA9" w14:textId="3C9C45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01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9543E" w14:textId="52295B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0173</w:t>
            </w:r>
          </w:p>
        </w:tc>
      </w:tr>
      <w:tr w:rsidR="00762396" w:rsidRPr="00CC0966" w14:paraId="6904535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C747E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1E5D9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F8EFD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C21981A" wp14:editId="3FD4F988">
                  <wp:extent cx="260985" cy="166370"/>
                  <wp:effectExtent l="0" t="0" r="5715" b="5080"/>
                  <wp:docPr id="3456" name="Рисунок 34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16460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A41FB" w14:textId="17B4D9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20B2F" w14:textId="100491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3CB1D" w14:textId="1A3F0F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3E47E" w14:textId="003ABE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157CA" w14:textId="68B224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1CC0D" w14:textId="153D95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E0F9A" w14:textId="76991A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94A9B" w14:textId="6AA460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2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FF6F9" w14:textId="3F24D6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2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2800F" w14:textId="035057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2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76B82" w14:textId="3C3E6B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5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42C92" w14:textId="41C0D0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ECEC9" w14:textId="1D0E93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2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F9E4F" w14:textId="53314E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6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8F365" w14:textId="25A19D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9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E5A75" w14:textId="4411CD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9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12281" w14:textId="7A0BCE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9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58D33" w14:textId="31FCB8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9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6AB4D" w14:textId="472C7D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9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697A4" w14:textId="10D177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977</w:t>
            </w:r>
          </w:p>
        </w:tc>
      </w:tr>
      <w:tr w:rsidR="00762396" w:rsidRPr="00CC0966" w14:paraId="516627F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FEAFA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A5CBE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8CFB4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875B94F" wp14:editId="075302EA">
                  <wp:extent cx="260985" cy="166370"/>
                  <wp:effectExtent l="0" t="0" r="5715" b="5080"/>
                  <wp:docPr id="3457" name="Рисунок 3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914F1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37C25" w14:textId="4EE358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E7507" w14:textId="02CF93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C625C" w14:textId="705AEE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654F1" w14:textId="6B7952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55C38" w14:textId="286FD0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FB2CD" w14:textId="64AB10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B2FE0" w14:textId="11A24D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87033" w14:textId="1A8D16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54DD7" w14:textId="319A0B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7E794" w14:textId="7DBA1C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BF4A1" w14:textId="67EB0D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4927E" w14:textId="3F7ACC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4A29F" w14:textId="65145B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F861B" w14:textId="590A92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87333" w14:textId="0598F4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870FA" w14:textId="57EC3B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2EDA1" w14:textId="1CA6B3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305EB" w14:textId="42353F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6C656" w14:textId="0FC1F2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3B367" w14:textId="1E72AC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29</w:t>
            </w:r>
          </w:p>
        </w:tc>
      </w:tr>
      <w:tr w:rsidR="00762396" w:rsidRPr="00CC0966" w14:paraId="6C48187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174B3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ADC18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E5CFC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6A37E1D" wp14:editId="1929CD5E">
                  <wp:extent cx="356235" cy="166370"/>
                  <wp:effectExtent l="0" t="0" r="5715" b="5080"/>
                  <wp:docPr id="3458" name="Рисунок 3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61C61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81E72" w14:textId="304668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4AB97" w14:textId="1819E2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7B832" w14:textId="340C4E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1FEB4" w14:textId="57375D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4FD22" w14:textId="020C86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FCE9A" w14:textId="3586F6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5CE33" w14:textId="159F0D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455B7" w14:textId="11DB2F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9297F" w14:textId="20BF38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9A2B5" w14:textId="62EC96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3F515" w14:textId="29541C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E263C" w14:textId="1ADB33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D8C2A" w14:textId="66513F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6DBDB" w14:textId="56000B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D4E07" w14:textId="5ACD6E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74AD8" w14:textId="161D9E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F144F" w14:textId="0963DD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B24B8" w14:textId="573161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C70CD" w14:textId="1C7573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026A9" w14:textId="60E9D5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380</w:t>
            </w:r>
          </w:p>
        </w:tc>
      </w:tr>
      <w:tr w:rsidR="00762396" w:rsidRPr="00CC0966" w14:paraId="491C80B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DF0C0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DD6C5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9232D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3B856C7" wp14:editId="01E60303">
                  <wp:extent cx="356235" cy="166370"/>
                  <wp:effectExtent l="0" t="0" r="5715" b="5080"/>
                  <wp:docPr id="3459" name="Рисунок 3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B5A89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18910" w14:textId="05BEB2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40D59" w14:textId="7FE197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0BD58" w14:textId="0C78B0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C7A4F" w14:textId="0D054C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D2261" w14:textId="1F49AD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CE2D7" w14:textId="689B7B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38D6" w14:textId="2FDB45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C1E58" w14:textId="0A0A6E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4DD13" w14:textId="4D3576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20A35" w14:textId="17067B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E40BC" w14:textId="6EA96B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64FF3" w14:textId="748404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60D72" w14:textId="07BB55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EA507" w14:textId="38DCFF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DFCD8" w14:textId="114882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9DB9D" w14:textId="25B906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AD44C" w14:textId="462BBF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F65A3" w14:textId="176A09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B0C22" w14:textId="5A02AC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D601A" w14:textId="33A2BA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49</w:t>
            </w:r>
          </w:p>
        </w:tc>
      </w:tr>
      <w:tr w:rsidR="00762396" w:rsidRPr="00CC0966" w14:paraId="4EE0FD5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82B9F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24BEC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B88D4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00E4129" wp14:editId="6DE6AF24">
                  <wp:extent cx="260985" cy="166370"/>
                  <wp:effectExtent l="0" t="0" r="5715" b="5080"/>
                  <wp:docPr id="3460" name="Рисунок 3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1179BF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865C1" w14:textId="04EABD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4A75B" w14:textId="3C6D99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52CD7" w14:textId="53A1E6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62BB0" w14:textId="051927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6FB3F" w14:textId="30FCB8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1608D" w14:textId="6A2DB4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1D1B2" w14:textId="767BDE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676A7" w14:textId="09026A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2A81A" w14:textId="3CB59E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7D991" w14:textId="1E862F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26DA3" w14:textId="1CE5EC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4D784" w14:textId="3B9B8B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3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C9981" w14:textId="5951DB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9A655" w14:textId="3470EA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ED4C2" w14:textId="6AD675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4F410" w14:textId="407340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3DEA2" w14:textId="2070CE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0B801" w14:textId="22B445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FDF51" w14:textId="78D8CE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72848" w14:textId="3065A5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38</w:t>
            </w:r>
          </w:p>
        </w:tc>
      </w:tr>
      <w:tr w:rsidR="00762396" w:rsidRPr="00CC0966" w14:paraId="39F66C4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62D7E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00A93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68214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5D9E28D" wp14:editId="52D51968">
                  <wp:extent cx="166370" cy="166370"/>
                  <wp:effectExtent l="0" t="0" r="5080" b="5080"/>
                  <wp:docPr id="3461" name="Рисунок 3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D0B41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90150" w14:textId="469B9A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42DAF" w14:textId="5A761D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96152" w14:textId="004401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78351" w14:textId="4BFBD1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5B66F" w14:textId="16AEF7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48B7A" w14:textId="514ABD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7A847" w14:textId="3B5A3F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F8747" w14:textId="105350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5A6AE" w14:textId="67534D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82CAB" w14:textId="01C9D4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64C39" w14:textId="36D7BB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71812" w14:textId="0D4014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36400" w14:textId="6E5515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01856" w14:textId="511DB8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267E5" w14:textId="7C4A6E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5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88F11" w14:textId="4E735C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52E9B" w14:textId="3AAD5B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5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9C953" w14:textId="279458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D46E5" w14:textId="010335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5C5E9" w14:textId="732497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58</w:t>
            </w:r>
          </w:p>
        </w:tc>
      </w:tr>
      <w:tr w:rsidR="00762396" w:rsidRPr="00CC0966" w14:paraId="4A4255A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A4206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7BF5F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9904A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43C90FC" wp14:editId="3292E419">
                  <wp:extent cx="260985" cy="166370"/>
                  <wp:effectExtent l="0" t="0" r="5715" b="5080"/>
                  <wp:docPr id="3462" name="Рисунок 3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54BD1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79C5B" w14:textId="5DCA21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65075" w14:textId="2E6B6F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98D04" w14:textId="6A9D3D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3BD9A" w14:textId="2D5D64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D8D0C" w14:textId="72E432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8BF80" w14:textId="376C69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78FE7" w14:textId="551C41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87B3D" w14:textId="37F9EA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CC9C6" w14:textId="09B052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57903" w14:textId="4C4B3E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037E4" w14:textId="7DB66D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CEA76" w14:textId="5AA079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B9965" w14:textId="59590D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87A27" w14:textId="486131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3086D" w14:textId="53AFEB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72AC5" w14:textId="1EF976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093FF" w14:textId="6348A8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A5B9A" w14:textId="7564B3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90519" w14:textId="334609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58E57" w14:textId="20DD52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9</w:t>
            </w:r>
          </w:p>
        </w:tc>
      </w:tr>
      <w:tr w:rsidR="00762396" w:rsidRPr="00CC0966" w14:paraId="48E083A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DBD9E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43651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8AB61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84550AC" wp14:editId="2634BC2A">
                  <wp:extent cx="260985" cy="166370"/>
                  <wp:effectExtent l="0" t="0" r="5715" b="5080"/>
                  <wp:docPr id="3463" name="Рисунок 3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7979A9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D1D4B" w14:textId="65BBCD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98903" w14:textId="70C804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9E580" w14:textId="447155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615D4" w14:textId="4ADDAD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00D93" w14:textId="354F9E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5BD02" w14:textId="4A7107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0D243" w14:textId="6D3826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F3AB2" w14:textId="1E3017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B76C9" w14:textId="360A4D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8D8BB" w14:textId="444829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F645C" w14:textId="1F657A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A02F2" w14:textId="13218F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002D6" w14:textId="097BC3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9AE92" w14:textId="6C02CE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B0748" w14:textId="42C0BC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332BE" w14:textId="77032D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E77EB" w14:textId="4FEEEB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B447D" w14:textId="1BC59F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F729D" w14:textId="077734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CA69B" w14:textId="03312E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0</w:t>
            </w:r>
          </w:p>
        </w:tc>
      </w:tr>
      <w:tr w:rsidR="00762396" w:rsidRPr="00CC0966" w14:paraId="4582DBD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2703A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C48FD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CEE0F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0235D64" wp14:editId="77C29FC3">
                  <wp:extent cx="260985" cy="166370"/>
                  <wp:effectExtent l="0" t="0" r="5715" b="5080"/>
                  <wp:docPr id="3464" name="Рисунок 34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99C7A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D8D83" w14:textId="10C769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AC2BD" w14:textId="4D1996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DB8EF" w14:textId="69BDBF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C6E5B" w14:textId="2F593D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28879" w14:textId="0D92CD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A8DFB" w14:textId="53E2AF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5B21F" w14:textId="3A7C08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F243B" w14:textId="43545F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DC486" w14:textId="16E0A7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92165" w14:textId="4392A9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2FBED" w14:textId="6C6F5D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7A3F1" w14:textId="0767F9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91D27" w14:textId="3AD5C1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061BF" w14:textId="357E28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2AA89" w14:textId="43F78E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534EB" w14:textId="0B2023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BEB77" w14:textId="6AF7E9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53B1A" w14:textId="43BE8A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92C7C" w14:textId="7FE025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C7B4D" w14:textId="54F870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</w:t>
            </w:r>
          </w:p>
        </w:tc>
      </w:tr>
      <w:tr w:rsidR="00762396" w:rsidRPr="00CC0966" w14:paraId="6612893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37A62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EE54D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390C0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0780543" wp14:editId="176E93EA">
                  <wp:extent cx="356235" cy="166370"/>
                  <wp:effectExtent l="0" t="0" r="5715" b="5080"/>
                  <wp:docPr id="3465" name="Рисунок 3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8E44A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D712B" w14:textId="59F64B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B7409" w14:textId="58B731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F4906" w14:textId="0700D2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13728" w14:textId="45A256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DDA6B" w14:textId="7FE73B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0E91B" w14:textId="64D31A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B670F" w14:textId="119E3B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D7168" w14:textId="7E4F44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47D24" w14:textId="41FDB8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1D087" w14:textId="3D92C9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9AE06" w14:textId="4349AB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5F3FE" w14:textId="7C3FE3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E52FB" w14:textId="3A089C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23CD4" w14:textId="776C32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45C17" w14:textId="0CCA38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DDEB5" w14:textId="44ED38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5A55D" w14:textId="5B906B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5B1EF" w14:textId="4E7E37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7ECCD" w14:textId="5B32D9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4392F" w14:textId="48E135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</w:t>
            </w:r>
          </w:p>
        </w:tc>
      </w:tr>
      <w:tr w:rsidR="00762396" w:rsidRPr="00CC0966" w14:paraId="1245C47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26748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50E9F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2D301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82D30CF" wp14:editId="48B6280A">
                  <wp:extent cx="356235" cy="166370"/>
                  <wp:effectExtent l="0" t="0" r="5715" b="5080"/>
                  <wp:docPr id="3466" name="Рисунок 3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9B413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0D648" w14:textId="02DB7A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96E0E" w14:textId="38E93B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0107E" w14:textId="66ADAB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55991" w14:textId="2FA0DB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9AE18" w14:textId="490CDA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8C52E" w14:textId="0D2923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16D3A" w14:textId="7E4580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7F2AF" w14:textId="4B6F36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5E848" w14:textId="0483D3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D01A6" w14:textId="504E70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521EE" w14:textId="6C440F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3A57E" w14:textId="0A12BB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09A55" w14:textId="0BB3B5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D7444" w14:textId="083C20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20FD3" w14:textId="05C9E5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5D131" w14:textId="2D7328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71FD8" w14:textId="35E43A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D492E" w14:textId="0FB6F8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D4DE3" w14:textId="796796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1F80C" w14:textId="15FEA9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</w:tr>
      <w:tr w:rsidR="00762396" w:rsidRPr="00CC0966" w14:paraId="612AE73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8FF15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2A48B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351BA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F2AD79F" wp14:editId="799EB198">
                  <wp:extent cx="356235" cy="260985"/>
                  <wp:effectExtent l="0" t="0" r="5715" b="5715"/>
                  <wp:docPr id="3467" name="Рисунок 34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71C65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2726F" w14:textId="65B941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CF825" w14:textId="0F15BF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88BF8" w14:textId="506C11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E6B8F" w14:textId="5CD65F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104D8" w14:textId="272944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3BFA5" w14:textId="752B71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BCE9E" w14:textId="1EA20B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26DA5" w14:textId="49A183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54282" w14:textId="543F96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560E7" w14:textId="266D54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33212" w14:textId="4B4BFD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4A032" w14:textId="3D3AFC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29F31" w14:textId="1AE2BF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1EC8C" w14:textId="07E5FF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C9737" w14:textId="1D8604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20974" w14:textId="396274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14CE8" w14:textId="111556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028BD" w14:textId="7AA003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7A6EF" w14:textId="67BA23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C1B95" w14:textId="6AFA21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9</w:t>
            </w:r>
          </w:p>
        </w:tc>
      </w:tr>
      <w:tr w:rsidR="00762396" w:rsidRPr="00CC0966" w14:paraId="68204A3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F5ED4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9C4F4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9B11A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8101552" wp14:editId="7C0EC36D">
                  <wp:extent cx="260985" cy="166370"/>
                  <wp:effectExtent l="0" t="0" r="5715" b="5080"/>
                  <wp:docPr id="3468" name="Рисунок 34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00A42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67BBB" w14:textId="18F10B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58FAC" w14:textId="7255D1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5920D" w14:textId="615515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0CB06" w14:textId="182851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977E6" w14:textId="5DBD64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9A0C7" w14:textId="45D142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9AD31" w14:textId="07FB7D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5DB70" w14:textId="55FCDE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018BA" w14:textId="60FAD5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16486" w14:textId="11D8AB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A310F" w14:textId="40326F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8F820" w14:textId="69F0C4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397C6" w14:textId="54B54D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270F4" w14:textId="4A5ACF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41B61" w14:textId="18CDEC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B30CD" w14:textId="2EF2BB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C1D22" w14:textId="310586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69A82" w14:textId="3C02BB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2627E" w14:textId="4FE85D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93985" w14:textId="2059F7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78</w:t>
            </w:r>
          </w:p>
        </w:tc>
      </w:tr>
      <w:tr w:rsidR="00762396" w:rsidRPr="00CC0966" w14:paraId="2926B76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CB9CA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4521C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2EE11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7CD4A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66966" w14:textId="366613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65562" w14:textId="050893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65695" w14:textId="34FF99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484FE" w14:textId="4CBBE2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EEF92" w14:textId="5EF3F0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99214" w14:textId="4F5296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5BB2C" w14:textId="2E7186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A3969" w14:textId="543EF9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95459" w14:textId="0EE3B3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5C70E" w14:textId="507451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22D12" w14:textId="196A59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7BBDE" w14:textId="1FF4BE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F138F" w14:textId="0B4D63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E1B9C" w14:textId="32E5E1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5EE2A" w14:textId="37F67B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E8776" w14:textId="05E4DD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FC1A2" w14:textId="3810E3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46925" w14:textId="7AED60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2B60A" w14:textId="7F8A09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E7260" w14:textId="6D935B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103D3B7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578F7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278AE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09262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D6C283A" wp14:editId="19502E30">
                  <wp:extent cx="260985" cy="166370"/>
                  <wp:effectExtent l="0" t="0" r="5715" b="5080"/>
                  <wp:docPr id="3469" name="Рисунок 34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A46C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AA74C" w14:textId="49350A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0E873" w14:textId="12D750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25573" w14:textId="693940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4F62B" w14:textId="547EB3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49DD9" w14:textId="1BB079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85996" w14:textId="5C2B00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19B78" w14:textId="78ADD4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62B7A" w14:textId="3FC114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EBBD6" w14:textId="6D2EBC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8FCBF" w14:textId="34FB1F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51CE7" w14:textId="2106AE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2AAE0" w14:textId="18665D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22EDE" w14:textId="2A1E2A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CA5CE" w14:textId="6245EE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1C1A8" w14:textId="2FEAB7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EFA23" w14:textId="5A8EDA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EDBB8" w14:textId="356BFB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FF4DD" w14:textId="0A969D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1A604" w14:textId="4F2860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AB84D" w14:textId="5B1B51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</w:tr>
      <w:tr w:rsidR="00762396" w:rsidRPr="00CC0966" w14:paraId="631B3E9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1E0CE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53E101B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0C55A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408973E" wp14:editId="489EFB04">
                  <wp:extent cx="462915" cy="166370"/>
                  <wp:effectExtent l="0" t="0" r="0" b="5080"/>
                  <wp:docPr id="3470" name="Рисунок 34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3E9EA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9C62F" w14:textId="420C70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4DE86" w14:textId="723F7F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9B8C9" w14:textId="091E15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2C578" w14:textId="623754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E6D40" w14:textId="7FA91C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2163B" w14:textId="15C3E6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B9127" w14:textId="177195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C5616" w14:textId="7B7F6D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F90C9" w14:textId="628E9E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26688" w14:textId="146E9F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43E61" w14:textId="72E200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9FA50" w14:textId="63352D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49832" w14:textId="0A2264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F746D" w14:textId="6470A5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277A1" w14:textId="508A84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4230C" w14:textId="6CFAE0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148BE" w14:textId="6F8D9A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08281" w14:textId="267449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B74C4" w14:textId="5643CF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B5E3E" w14:textId="026AFF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C9EAFA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3D57C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5CA80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A8279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610ABF6" wp14:editId="18A1B83D">
                  <wp:extent cx="356235" cy="166370"/>
                  <wp:effectExtent l="0" t="0" r="5715" b="5080"/>
                  <wp:docPr id="3471" name="Рисунок 3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035AC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DF0A9" w14:textId="5DC6E9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66CF8" w14:textId="33079F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F3D4F" w14:textId="46869E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FEA05" w14:textId="358E77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1B86E" w14:textId="359D75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D1C1D" w14:textId="74ADEA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C81AB" w14:textId="4F0920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73DC8" w14:textId="2C1EF1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A187E" w14:textId="3A2A76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A76C3" w14:textId="0A00BD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ADA47" w14:textId="59690D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49B8D" w14:textId="2E462B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4E2F" w14:textId="54F097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43260" w14:textId="2CFAA5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D436D" w14:textId="2698BB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06911" w14:textId="4C5766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B7B0F" w14:textId="5005EB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CA5AC" w14:textId="0E214F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C8C4E" w14:textId="2F0043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F6E7D" w14:textId="383788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762396" w:rsidRPr="00CC0966" w14:paraId="1212BDF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C5E92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8E08D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F6A04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F25B4A9" wp14:editId="34906939">
                  <wp:extent cx="166370" cy="166370"/>
                  <wp:effectExtent l="0" t="0" r="5080" b="5080"/>
                  <wp:docPr id="3472" name="Рисунок 3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6FEB7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9BB27" w14:textId="457927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DAF79" w14:textId="53E456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16271" w14:textId="79E8ED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A4658" w14:textId="77EBB1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97EC6" w14:textId="27FB99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165D9" w14:textId="7A4908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CE93C" w14:textId="5EDF74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C6D7F" w14:textId="3D8DB1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1A503" w14:textId="7FF0A1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431F0" w14:textId="4D7D00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CB9D3" w14:textId="4F91E1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1B43C" w14:textId="2A763E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C40CE" w14:textId="153FDF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F04F7" w14:textId="4E68EE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E414F" w14:textId="2A83CD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C5BC7" w14:textId="1D823B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9A03C" w14:textId="283645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4E774" w14:textId="450FCB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015D2" w14:textId="09F5B8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1FA78" w14:textId="32AC88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19</w:t>
            </w:r>
          </w:p>
        </w:tc>
      </w:tr>
      <w:tr w:rsidR="00762396" w:rsidRPr="00CC0966" w14:paraId="7766873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0F581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B2771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9085F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3218188" wp14:editId="5772FF5E">
                  <wp:extent cx="260985" cy="166370"/>
                  <wp:effectExtent l="0" t="0" r="5715" b="5080"/>
                  <wp:docPr id="3473" name="Рисунок 3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6FA32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1F963" w14:textId="200D47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920FC" w14:textId="386FB4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32B1A" w14:textId="307347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97031" w14:textId="518382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1E949" w14:textId="3D2703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4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F550E" w14:textId="1CB63E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4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EFB7C" w14:textId="168857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4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2B890" w14:textId="078B90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F311A" w14:textId="1027EE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B5C2E" w14:textId="66F306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1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C3138" w14:textId="144C03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90963" w14:textId="433DCA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3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9DEDA" w14:textId="3483AD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4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71A67" w14:textId="3A9EE5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5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CA6A7" w14:textId="7CE9D1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6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22837" w14:textId="311838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6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D8DC3" w14:textId="09310F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6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44C21" w14:textId="3A19C4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6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9631B" w14:textId="0982F8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6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BE9D7" w14:textId="0071B4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6,2</w:t>
            </w:r>
          </w:p>
        </w:tc>
      </w:tr>
      <w:tr w:rsidR="00762396" w:rsidRPr="00CC0966" w14:paraId="5B6A20D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5E25F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E35E9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B12D0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1BBA57E" wp14:editId="46C8C5A3">
                  <wp:extent cx="260985" cy="166370"/>
                  <wp:effectExtent l="0" t="0" r="5715" b="5080"/>
                  <wp:docPr id="3474" name="Рисунок 3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198C1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0DFD7" w14:textId="252F26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83ADB" w14:textId="1CE107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6D83A" w14:textId="7FE1D7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1D580" w14:textId="161CAB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884AF" w14:textId="64DE02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73112" w14:textId="34242F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2775A" w14:textId="6B2DA2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97C42" w14:textId="50B153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0AB2C" w14:textId="3DCB36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37D7D" w14:textId="37FFF2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221B2" w14:textId="7115BC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351BF" w14:textId="69EBFE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41369" w14:textId="1D8D0D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962E8" w14:textId="474795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44E39" w14:textId="202F4C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9C8C9" w14:textId="518661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885F6" w14:textId="2B6A5F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7F806" w14:textId="2ADCF3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2C6DD" w14:textId="7987B9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3C71B" w14:textId="66E13F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1</w:t>
            </w:r>
          </w:p>
        </w:tc>
      </w:tr>
      <w:tr w:rsidR="00762396" w:rsidRPr="00CC0966" w14:paraId="448AB16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7A9D4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F0064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DC40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F52E997" wp14:editId="4AD8047F">
                  <wp:extent cx="260985" cy="166370"/>
                  <wp:effectExtent l="0" t="0" r="5715" b="5080"/>
                  <wp:docPr id="3475" name="Рисунок 3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C74D5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FC16E" w14:textId="6A538D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C47F0" w14:textId="227600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0BE1F" w14:textId="23FDDE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A6F85" w14:textId="5D434B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52D5D" w14:textId="79C5DD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A1FC7" w14:textId="36D44B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1EAB6" w14:textId="095B51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624A8" w14:textId="0F526F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90105" w14:textId="689A85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8FB4D" w14:textId="0B08B7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D94B0" w14:textId="68679F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DE401" w14:textId="6A5EB1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0B973" w14:textId="4DD766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76EBB" w14:textId="5B7F62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FE2BD" w14:textId="40F157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A283A" w14:textId="05A970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6226C" w14:textId="505CF9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3628C" w14:textId="19DA9F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8827B" w14:textId="73155D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278A1" w14:textId="15BAF5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5</w:t>
            </w:r>
          </w:p>
        </w:tc>
      </w:tr>
    </w:tbl>
    <w:p w14:paraId="3ADE69CA" w14:textId="598455EF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05" w:name="_Toc214656260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16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762396">
        <w:t>Поликлиника № 2</w:t>
      </w:r>
      <w:bookmarkEnd w:id="105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328A0ACF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332FD6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630527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6D8E80B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A4AB0AF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68F66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C0A1A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07842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64996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5D5C0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A07C6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D1E2B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F3A27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AD294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14F4B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FCD03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CDCA8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DFFF2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4D428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FE257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EEFED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B3976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C4630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189D4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565F1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42C47D5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CD75C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2D01B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A7342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76E472D" wp14:editId="3CAD6296">
                  <wp:extent cx="166370" cy="166370"/>
                  <wp:effectExtent l="0" t="0" r="5080" b="5080"/>
                  <wp:docPr id="3476" name="Рисунок 3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87926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77C83" w14:textId="539404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08F4C" w14:textId="70839C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62B0D" w14:textId="0409D5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E86C2" w14:textId="084750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4B631" w14:textId="32EAB3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E3710" w14:textId="70FDB3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342AA" w14:textId="4FD724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17C81" w14:textId="0B992B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2275E" w14:textId="0E2082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D3E6D" w14:textId="103641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0D06A" w14:textId="0C70B8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82CCD" w14:textId="5B6287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B9A74" w14:textId="6DF9D4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10FDC" w14:textId="24562D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A3BD8" w14:textId="1921A5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6ADE6" w14:textId="3ACF41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A47FE" w14:textId="3C1882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8A36F" w14:textId="13483A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289BA" w14:textId="54E87F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A8B72" w14:textId="7681B5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3860AE2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084B4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3D3EE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A423A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2ABFB24" wp14:editId="7ACE8E6F">
                  <wp:extent cx="166370" cy="166370"/>
                  <wp:effectExtent l="0" t="0" r="5080" b="5080"/>
                  <wp:docPr id="3477" name="Рисунок 3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F791E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64B60" w14:textId="691994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67BA5" w14:textId="155FE9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20D48" w14:textId="1B83F2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460AA" w14:textId="300C1E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D5982" w14:textId="5C01E1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FC4E3" w14:textId="4F29B2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131A0" w14:textId="0DC308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995F4" w14:textId="0E26B9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A686A" w14:textId="7E9AD8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47BE2" w14:textId="155F49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14A9E" w14:textId="038E11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86E1C" w14:textId="7C4D0A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4F26D" w14:textId="32A489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519AA" w14:textId="6D3360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64EF8" w14:textId="66FC9F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0737C" w14:textId="048270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B2B65" w14:textId="1B3588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CA93F" w14:textId="6FC85A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58A8F" w14:textId="743E96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18462" w14:textId="2011E6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D2E828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0595B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4E346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3D047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13B29EA" wp14:editId="35C3DDEF">
                  <wp:extent cx="260985" cy="166370"/>
                  <wp:effectExtent l="0" t="0" r="5715" b="5080"/>
                  <wp:docPr id="3478" name="Рисунок 3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E2550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3CB2D" w14:textId="69D4C6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63F96" w14:textId="22CEE8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226D9" w14:textId="76BB2A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92601" w14:textId="056CB1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3BFAB" w14:textId="35F1D9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CCBA8" w14:textId="1A23F4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D98E9" w14:textId="7079C5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01B49" w14:textId="0A98DA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3691C" w14:textId="2504D3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40361" w14:textId="4530AB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28086" w14:textId="772309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957D2" w14:textId="1624EA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ABD2E" w14:textId="21415B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82F6D" w14:textId="635DD8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05EC2" w14:textId="224FB6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0238D" w14:textId="6708EF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0A15B" w14:textId="5CE005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ADE53" w14:textId="19378C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FEDD1" w14:textId="032523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358B1" w14:textId="42BE9F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</w:tr>
      <w:tr w:rsidR="00762396" w:rsidRPr="00CC0966" w14:paraId="153F218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5325A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D7532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9CD0F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625F131" wp14:editId="68A2B6B2">
                  <wp:extent cx="260985" cy="166370"/>
                  <wp:effectExtent l="0" t="0" r="5715" b="5080"/>
                  <wp:docPr id="3479" name="Рисунок 3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093B2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EC2C0" w14:textId="25EEAD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1FE18" w14:textId="5079E1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D96FD" w14:textId="6ED060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65190" w14:textId="4B1412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3B922" w14:textId="5C2420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2338E" w14:textId="70F100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09F22" w14:textId="68AB4F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5BF4F" w14:textId="0F02FD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8F904" w14:textId="00B3E4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5D495" w14:textId="10407C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958EE" w14:textId="150443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58598" w14:textId="5FA015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2D79B" w14:textId="1B64FA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648C7" w14:textId="0BD95E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2AA53" w14:textId="2D169A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CF630" w14:textId="57205A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D6694" w14:textId="0F4F37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5361F" w14:textId="6D1EC3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A34EE" w14:textId="503516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D56FD" w14:textId="1FBDC0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04B4EE4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F5BD9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770E4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6B1A5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547B8F5" wp14:editId="6B8F773A">
                  <wp:extent cx="356235" cy="166370"/>
                  <wp:effectExtent l="0" t="0" r="5715" b="5080"/>
                  <wp:docPr id="3480" name="Рисунок 3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DDB0E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86416" w14:textId="4D9FA9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4757D" w14:textId="013780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BF98C" w14:textId="4959D8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17875" w14:textId="16D7FB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6D912" w14:textId="76C6AB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28D10" w14:textId="3EAF9F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A6CAA" w14:textId="72779D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78507" w14:textId="71EFCC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7647D" w14:textId="1788F5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6EE7F" w14:textId="7C2FD9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844DE" w14:textId="52B656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6E478" w14:textId="382A66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7B81F" w14:textId="4DAF08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F3FA5" w14:textId="4EF529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99A99" w14:textId="2E3505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CAA96" w14:textId="432302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90F84" w14:textId="3110F6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4F851" w14:textId="72C866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73290" w14:textId="0D1949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B90F6" w14:textId="1E3511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0EDFF41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2518F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3C98E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C2741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9DDDF4F" wp14:editId="4FCCC1A0">
                  <wp:extent cx="260985" cy="166370"/>
                  <wp:effectExtent l="0" t="0" r="5715" b="5080"/>
                  <wp:docPr id="3481" name="Рисунок 3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ED5E1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F8560" w14:textId="74EACC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C98BB" w14:textId="6EB265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C0424" w14:textId="4CDA33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7BA7C" w14:textId="69F3C8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A05FB" w14:textId="486DD8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44D57" w14:textId="39193B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7F6AC" w14:textId="181C5D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EE5D2" w14:textId="134244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3921E" w14:textId="705A65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940CB" w14:textId="56FB7F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798EC" w14:textId="094ADF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23BE0" w14:textId="1876B3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FC550" w14:textId="1CBDD0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145BC" w14:textId="38E946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D1591" w14:textId="6841FC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11992" w14:textId="46920A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EAADD" w14:textId="6BB49B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DBC4D" w14:textId="0AB6FA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D8B8C" w14:textId="28C10A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F4ED5" w14:textId="10CE03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73F274A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A4888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1658E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5DF9D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D2CEE90" wp14:editId="3FC9098B">
                  <wp:extent cx="260985" cy="166370"/>
                  <wp:effectExtent l="0" t="0" r="5715" b="5080"/>
                  <wp:docPr id="3482" name="Рисунок 3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46E8C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DF1AE" w14:textId="4A5A4C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D7C6A" w14:textId="053674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AA25B" w14:textId="151168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37193" w14:textId="57E8D2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8D944" w14:textId="19F32B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3B668" w14:textId="20DB5C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9902C" w14:textId="1A89B9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C9A0A" w14:textId="308F31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E31FF" w14:textId="00599D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0DE9A" w14:textId="08F4B4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8810E" w14:textId="2EBE1D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BB805" w14:textId="4E7D73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F9206" w14:textId="3DD538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1D3E9" w14:textId="37F4EA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B626C" w14:textId="49CF89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B755E" w14:textId="39D0BD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27076" w14:textId="17FE12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14C7C" w14:textId="0913A2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02749" w14:textId="513D8B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FE71F" w14:textId="411969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30</w:t>
            </w:r>
          </w:p>
        </w:tc>
      </w:tr>
      <w:tr w:rsidR="00762396" w:rsidRPr="00CC0966" w14:paraId="6944C98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7286E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AD5FF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46AA9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E7FDD75" wp14:editId="2A5FA1AE">
                  <wp:extent cx="356235" cy="166370"/>
                  <wp:effectExtent l="0" t="0" r="5715" b="5080"/>
                  <wp:docPr id="3483" name="Рисунок 3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0A6CD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E7129" w14:textId="06DEE2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811CE" w14:textId="2F91C7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FD27E" w14:textId="06A583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B10A0" w14:textId="16A614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9B6D9" w14:textId="7C70A4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86BD1" w14:textId="085132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CE141" w14:textId="2E066F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A5A85" w14:textId="47F83C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F8D56" w14:textId="193AF0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E012C" w14:textId="0526CD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FC229" w14:textId="3CA6BF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87C2F" w14:textId="6408CD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0D005" w14:textId="40B4D2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92B75" w14:textId="740222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4E09A" w14:textId="10E67D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93729" w14:textId="755FFD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5DC41" w14:textId="7E7FB9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F55DC" w14:textId="04FC58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DA982" w14:textId="5FEBD4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CB47B" w14:textId="754E08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38</w:t>
            </w:r>
          </w:p>
        </w:tc>
      </w:tr>
      <w:tr w:rsidR="00762396" w:rsidRPr="00CC0966" w14:paraId="0FCC2E0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F3D07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90C38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A95C7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1CA5153" wp14:editId="399EB113">
                  <wp:extent cx="356235" cy="166370"/>
                  <wp:effectExtent l="0" t="0" r="5715" b="5080"/>
                  <wp:docPr id="3484" name="Рисунок 34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4D464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EE898" w14:textId="4DB51A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DC2EB" w14:textId="37D24B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B97F2" w14:textId="19B287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1124E" w14:textId="70FF9B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809AF" w14:textId="18F8B2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8661F" w14:textId="17E89A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2B484" w14:textId="516FC7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3EC2C" w14:textId="48475B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7FAA7" w14:textId="748241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781A7" w14:textId="440504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5CB39" w14:textId="0F8E73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209B3" w14:textId="66E50F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AD025" w14:textId="7C97AF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01D84" w14:textId="622DDB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93762" w14:textId="144D30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E69B0" w14:textId="7046BA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982E6" w14:textId="646908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F62A1" w14:textId="2C7FF0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7B9B8" w14:textId="432BFC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C8BCE" w14:textId="098E24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2</w:t>
            </w:r>
          </w:p>
        </w:tc>
      </w:tr>
      <w:tr w:rsidR="00762396" w:rsidRPr="00CC0966" w14:paraId="127B3F5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0DEA3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DEA0C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CC0FD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7FBEA2A" wp14:editId="365312F1">
                  <wp:extent cx="260985" cy="166370"/>
                  <wp:effectExtent l="0" t="0" r="5715" b="5080"/>
                  <wp:docPr id="3485" name="Рисунок 3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87D75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CD53C" w14:textId="2D082A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D3437" w14:textId="2D62D9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8FE84" w14:textId="443A22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8F44E" w14:textId="054D2E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132D2" w14:textId="7CECA1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77E01" w14:textId="1D0E09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9AC6E" w14:textId="3E9AB0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8B70C" w14:textId="4F666D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34551" w14:textId="2779BF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6F4F0" w14:textId="04BE66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F8415" w14:textId="176820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B2539" w14:textId="10AF9C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FBE78" w14:textId="3C233E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AD55E" w14:textId="2F1EED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838F9" w14:textId="507B1B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E8508" w14:textId="1DD206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25A90" w14:textId="1D530D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90F8D" w14:textId="163792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6967B" w14:textId="6CF45D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7F7D4" w14:textId="75A772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</w:tr>
      <w:tr w:rsidR="00762396" w:rsidRPr="00CC0966" w14:paraId="411BC2C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39660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0B670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7C693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C0A7E8B" wp14:editId="29A56FEB">
                  <wp:extent cx="166370" cy="166370"/>
                  <wp:effectExtent l="0" t="0" r="5080" b="5080"/>
                  <wp:docPr id="3486" name="Рисунок 34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DE750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D1B0F" w14:textId="33F181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3F639" w14:textId="530053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9D880" w14:textId="4E98C1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380A3" w14:textId="5542C3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ADAC4" w14:textId="7D486F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733E6" w14:textId="5EE941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EB5DB" w14:textId="359250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3537C" w14:textId="4917C1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691B9" w14:textId="2F6FAC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16E48" w14:textId="6A3D53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06E3D" w14:textId="4DCB9B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1E8D5" w14:textId="1712A2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E28F0" w14:textId="40F129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57F3E" w14:textId="7ED2BA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F3155" w14:textId="754672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4727A" w14:textId="2A9C40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8A20B" w14:textId="475031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D2CCD" w14:textId="6A7CF6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CA624" w14:textId="57069F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E7BAF" w14:textId="342474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664D238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0C8D8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9E858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7668B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AC3408B" wp14:editId="3F8FFAD9">
                  <wp:extent cx="260985" cy="166370"/>
                  <wp:effectExtent l="0" t="0" r="5715" b="5080"/>
                  <wp:docPr id="3487" name="Рисунок 34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9AE21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017AB" w14:textId="758563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8E55E" w14:textId="19414F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436DD" w14:textId="79A16E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9B5E5" w14:textId="411C24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3E476" w14:textId="6FBC51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06DA4" w14:textId="268F2F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B0034" w14:textId="5E0FF5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37346" w14:textId="254E15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A40F6" w14:textId="3F96C4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AF302" w14:textId="15ED73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9852B" w14:textId="517045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69C9D" w14:textId="5B3862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2EC47" w14:textId="1D3439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F574F" w14:textId="779E39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51A63" w14:textId="0C0DAA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213A5" w14:textId="034AD2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865F2" w14:textId="68857D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C0048" w14:textId="642D7E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39E4C" w14:textId="40546F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CC923" w14:textId="023330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2CE2FFF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5997E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25AE9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A8CF9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1973552" wp14:editId="70E54023">
                  <wp:extent cx="260985" cy="166370"/>
                  <wp:effectExtent l="0" t="0" r="5715" b="5080"/>
                  <wp:docPr id="3488" name="Рисунок 34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30DF27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D81FA" w14:textId="00EA1E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05778" w14:textId="30A73C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875FB" w14:textId="1ACF65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2DA6C" w14:textId="2186EF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262F0" w14:textId="50978B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A54D9" w14:textId="60D318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5E37E" w14:textId="1D6F2D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550BB" w14:textId="4D2EDB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70EB7" w14:textId="199A73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C7B31" w14:textId="555104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ED22E" w14:textId="201745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1FE35" w14:textId="37D789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22CBE" w14:textId="62C30D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B47AB" w14:textId="6FE605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9525F" w14:textId="6675A9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9EBE3" w14:textId="4AFC13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B5A73" w14:textId="438B40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9D8B3" w14:textId="502B67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B2C95" w14:textId="2C3089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A3CFF" w14:textId="5D2367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1B1FEBC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8388C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22AAB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FBC3F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5DA6525" wp14:editId="4666FB9B">
                  <wp:extent cx="260985" cy="166370"/>
                  <wp:effectExtent l="0" t="0" r="5715" b="5080"/>
                  <wp:docPr id="3489" name="Рисунок 3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9A796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0631F" w14:textId="3251CD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77C05" w14:textId="073D2A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DAB0D" w14:textId="50995C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7E664" w14:textId="2688DC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E6DE9" w14:textId="6B7409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B468F" w14:textId="5D9CB1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E974B" w14:textId="5F40A2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EECB1" w14:textId="4D9889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B10F9" w14:textId="6FD199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71605" w14:textId="56EFD8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4976E" w14:textId="4A461B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23A17" w14:textId="7E8F86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B6A1D" w14:textId="631BE4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28146" w14:textId="40289F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630C0" w14:textId="71730C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8F2D1" w14:textId="65C111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81730" w14:textId="3AD813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E6F6C" w14:textId="0E7872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533AF" w14:textId="3DCE56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CBC47" w14:textId="2FE77A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</w:t>
            </w:r>
          </w:p>
        </w:tc>
      </w:tr>
      <w:tr w:rsidR="00762396" w:rsidRPr="00CC0966" w14:paraId="4CAD4AF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A5E2A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F3F51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0E021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7CF47DD" wp14:editId="6604F254">
                  <wp:extent cx="356235" cy="166370"/>
                  <wp:effectExtent l="0" t="0" r="5715" b="5080"/>
                  <wp:docPr id="3490" name="Рисунок 3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740A6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09CAF" w14:textId="5E6024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7E269" w14:textId="296CF9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57AEF" w14:textId="54B594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A03C8" w14:textId="5501D4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FEB26" w14:textId="423639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CBBF7" w14:textId="35559F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3BE2F" w14:textId="30C1E8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3E78A" w14:textId="1A01F3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68A7F" w14:textId="57DA32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C2386" w14:textId="68C6B0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B890B" w14:textId="29718D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56221" w14:textId="045E03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284D8" w14:textId="25BB25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F523A" w14:textId="1790A0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22301" w14:textId="22656F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5D673" w14:textId="287149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0CD2C" w14:textId="1D29DC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BF131" w14:textId="69F255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0C756" w14:textId="10D4F3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BDC40" w14:textId="548885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</w:t>
            </w:r>
          </w:p>
        </w:tc>
      </w:tr>
      <w:tr w:rsidR="00762396" w:rsidRPr="00CC0966" w14:paraId="7E320EF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216C5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45856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1B33F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6D162E5" wp14:editId="09CBD7FE">
                  <wp:extent cx="356235" cy="166370"/>
                  <wp:effectExtent l="0" t="0" r="5715" b="5080"/>
                  <wp:docPr id="3491" name="Рисунок 3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A5F82F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EC803" w14:textId="14646C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C09FB" w14:textId="6BAC20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7DBCB" w14:textId="455BE4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CD05" w14:textId="716BF0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0FD3A" w14:textId="5507D2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F6DB1" w14:textId="281BB2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FEE0D" w14:textId="4988CE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C3EE4" w14:textId="2079BF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58652" w14:textId="79A3AC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EDB4B" w14:textId="170B02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FAE7B" w14:textId="1C5F41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55D40" w14:textId="0D5CEA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765C7" w14:textId="408CDD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82AC8" w14:textId="770929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E09EE" w14:textId="357B45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FD00A" w14:textId="551BC0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D1502" w14:textId="24B3CC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BAD7D" w14:textId="20ADD6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B845C" w14:textId="480932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16450" w14:textId="23D3E2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</w:t>
            </w:r>
          </w:p>
        </w:tc>
      </w:tr>
      <w:tr w:rsidR="00762396" w:rsidRPr="00CC0966" w14:paraId="3E63B66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7481D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A57E1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E38E5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C29D4DB" wp14:editId="1BD7CE7F">
                  <wp:extent cx="356235" cy="260985"/>
                  <wp:effectExtent l="0" t="0" r="5715" b="5715"/>
                  <wp:docPr id="3492" name="Рисунок 3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D8E38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E24F5" w14:textId="12B7F2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CC68F" w14:textId="35CDDD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A49F3" w14:textId="35B280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39543" w14:textId="1C0B77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22F11" w14:textId="7EEC95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45F3D" w14:textId="552E13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68C9E" w14:textId="63AB19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D3AA0" w14:textId="360E8C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EF2ED" w14:textId="6724E7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A5007" w14:textId="0DC960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D05F8" w14:textId="01868E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AC461" w14:textId="221A37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C6314" w14:textId="62E2B0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1C5B2" w14:textId="2DA041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9DF74" w14:textId="77F38A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E6246" w14:textId="550D1D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CEEF2" w14:textId="733202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799BF" w14:textId="609045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21A70" w14:textId="19BDA8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D23D0" w14:textId="1BF43B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1DF0C70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59977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136D7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5C516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1199835" wp14:editId="0DF0FA54">
                  <wp:extent cx="260985" cy="166370"/>
                  <wp:effectExtent l="0" t="0" r="5715" b="5080"/>
                  <wp:docPr id="3493" name="Рисунок 3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AB424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A1BD8" w14:textId="03A773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B11F2" w14:textId="4A1825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C6114" w14:textId="1B7181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5393F" w14:textId="6C7E18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1FED3" w14:textId="3C7ABB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9D5CB" w14:textId="4B7ACA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BB160" w14:textId="40CA75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0878A" w14:textId="3200DF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CA6E8" w14:textId="667FCE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BC9BA" w14:textId="50265F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6CE4C" w14:textId="6B29FA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4F867" w14:textId="448D33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A4323" w14:textId="77FD1B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E66A4" w14:textId="442615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46727" w14:textId="041153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5FC87" w14:textId="27C547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58F76" w14:textId="565F95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D7DD7" w14:textId="2BEDB1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18CB3" w14:textId="58AD78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FA8EF" w14:textId="11F910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7D2382E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10D25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61B87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EF29F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29B60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A224E" w14:textId="1B0571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307C5" w14:textId="3AEB47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DC697" w14:textId="6F3108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86746" w14:textId="4725FC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EBFCB" w14:textId="174C3B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0C703" w14:textId="629A87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F5FBC" w14:textId="5D3F06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87820" w14:textId="55D743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552BF" w14:textId="3E3A54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42B40" w14:textId="5EC66D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C0321" w14:textId="7D6300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0CA66" w14:textId="5A0D2E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19AD9" w14:textId="46B724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E50F8" w14:textId="7AF6C6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527A4" w14:textId="682444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E87A3" w14:textId="52604D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62F82" w14:textId="53948D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99061" w14:textId="050663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4A059" w14:textId="612E03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83845" w14:textId="3D3655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3011FC0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62084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E53BE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38D7A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0C03085" wp14:editId="18124D83">
                  <wp:extent cx="260985" cy="166370"/>
                  <wp:effectExtent l="0" t="0" r="5715" b="5080"/>
                  <wp:docPr id="3494" name="Рисунок 3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B5F25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FCBAD" w14:textId="6876CC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58948" w14:textId="308579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07C67" w14:textId="0BA457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14ED1" w14:textId="3ACD70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961C4" w14:textId="765E8C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8A518" w14:textId="24408C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28486" w14:textId="5B5BC6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2FDCB" w14:textId="6AEB28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F2AEA" w14:textId="5A71E5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E2881" w14:textId="5E800E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49A01" w14:textId="71BAA6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4FA99" w14:textId="208FFC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E7814" w14:textId="4ED728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16F74" w14:textId="2F2A20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DAD53" w14:textId="7E23F0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F307A" w14:textId="43D0E9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3A4BF" w14:textId="408D6E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3E091" w14:textId="0CD091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B08D2" w14:textId="385965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E48F7" w14:textId="58913D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394CE21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FF742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2F172E6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5B9DB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1346359" wp14:editId="21D40F1F">
                  <wp:extent cx="462915" cy="166370"/>
                  <wp:effectExtent l="0" t="0" r="0" b="5080"/>
                  <wp:docPr id="3495" name="Рисунок 3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BDC10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3240E" w14:textId="5700A0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ADFE4" w14:textId="4E1884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BF2A6" w14:textId="1DA657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8B111" w14:textId="117CAE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DCAC5" w14:textId="77423D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8A921" w14:textId="434234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D2E5A" w14:textId="5DF75A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82AF4" w14:textId="756047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4C0EF" w14:textId="099ECB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A790C" w14:textId="2BDF71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2B4AD" w14:textId="36248A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A193A" w14:textId="32F4FF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6B1BF" w14:textId="7C071B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DA089" w14:textId="37B3A2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491CC" w14:textId="0170BE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9F368" w14:textId="5D5BC4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BD4BD" w14:textId="249705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D4F85" w14:textId="50AB09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07AA1" w14:textId="4C94FA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D601B" w14:textId="0A6D30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EAC2D4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8B91E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69588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763EC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F54DE2B" wp14:editId="55DC0384">
                  <wp:extent cx="356235" cy="166370"/>
                  <wp:effectExtent l="0" t="0" r="5715" b="5080"/>
                  <wp:docPr id="3496" name="Рисунок 3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5375A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4FF80" w14:textId="19D728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AB30F" w14:textId="6E2829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40CF6" w14:textId="15BDB4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1E9ED" w14:textId="29D559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7D12F" w14:textId="78D76C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0D8BC" w14:textId="7B6C2A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763E9" w14:textId="7F9509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0C3A6" w14:textId="13897F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EA7A0" w14:textId="1CE995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16365" w14:textId="4817EA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ECAFF" w14:textId="588CC6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E600C" w14:textId="2BAA38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763CF" w14:textId="3C42F3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CBF90" w14:textId="6F8564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DB61B" w14:textId="6B730F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FE586" w14:textId="382BF0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53CF7" w14:textId="08BA1E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0B02A" w14:textId="6737F8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30C55" w14:textId="69374B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CE0E3" w14:textId="09539A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762396" w:rsidRPr="00CC0966" w14:paraId="5B58D09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2855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D328F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D6451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47FCE5E" wp14:editId="661CF02C">
                  <wp:extent cx="166370" cy="166370"/>
                  <wp:effectExtent l="0" t="0" r="5080" b="5080"/>
                  <wp:docPr id="3497" name="Рисунок 34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25959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99773" w14:textId="676C97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41ACD" w14:textId="4BF246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50669" w14:textId="289942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3BF1D" w14:textId="1AA1C0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794A1" w14:textId="4A74DD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D96D7" w14:textId="005ECD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09257" w14:textId="4FFF79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B0472" w14:textId="16DF4C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67863" w14:textId="0F7B85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521D1" w14:textId="10C3A0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F1D13" w14:textId="3BF5FA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B4D0C" w14:textId="6688D1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7BBF9" w14:textId="29E55F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3079C" w14:textId="5F9AA8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7E8CD" w14:textId="4B2DD8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AE780" w14:textId="38DBA3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FE9F9" w14:textId="5D0918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FD272" w14:textId="40EBCD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922D9" w14:textId="313236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ACAF5" w14:textId="6E559B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426B5F6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47753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69A86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6F8D2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F36A3EB" wp14:editId="6E3B69B3">
                  <wp:extent cx="260985" cy="166370"/>
                  <wp:effectExtent l="0" t="0" r="5715" b="5080"/>
                  <wp:docPr id="3498" name="Рисунок 3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87016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DF6BB" w14:textId="653252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F4440" w14:textId="569987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A4B60" w14:textId="5AE24B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A9318" w14:textId="36882A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9C4CE" w14:textId="20D540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FD871" w14:textId="3015BA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F5D70" w14:textId="4CA6EB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06B3A" w14:textId="3AA606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E6C3B" w14:textId="0E4274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AFD4E" w14:textId="2676FF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48C6C" w14:textId="3E38C5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C0B71" w14:textId="230785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F995C" w14:textId="729010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B37D0" w14:textId="1BD196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9032C" w14:textId="52962B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B9C4F" w14:textId="661941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836C6" w14:textId="71FE92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A2CFD" w14:textId="4E58F5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C9E56" w14:textId="45D7E5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2F41B" w14:textId="068355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6B498EC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373FE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9BE3E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81E97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852F7A1" wp14:editId="21F2C238">
                  <wp:extent cx="260985" cy="166370"/>
                  <wp:effectExtent l="0" t="0" r="5715" b="5080"/>
                  <wp:docPr id="3499" name="Рисунок 3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E6FD1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8E475" w14:textId="778107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10258" w14:textId="2C141B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3B966" w14:textId="1A74F4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C1FD9" w14:textId="13D422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E9E9A" w14:textId="4C43E4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73A76" w14:textId="63AF3F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A8368" w14:textId="55120C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FEBA5" w14:textId="308291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001FE" w14:textId="1C234A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93A3A" w14:textId="10EAB1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B8B74" w14:textId="16954D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1A672" w14:textId="78D694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B644B" w14:textId="5B0CDD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354E8" w14:textId="17A6DF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D22F2" w14:textId="77D1DC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26F82" w14:textId="49171F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CC703" w14:textId="171823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B906F" w14:textId="1423AD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0E410" w14:textId="37BC0D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A2FD2" w14:textId="44575B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1377010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F7ACD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AE2BF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D877D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9119304" wp14:editId="3241F4E5">
                  <wp:extent cx="260985" cy="166370"/>
                  <wp:effectExtent l="0" t="0" r="5715" b="5080"/>
                  <wp:docPr id="3500" name="Рисунок 35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7980C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DB1FF" w14:textId="66539D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278D3" w14:textId="30CE4B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213C9" w14:textId="752444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DFDC1" w14:textId="0B674E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CB924" w14:textId="154A16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786CC" w14:textId="565319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B2F87" w14:textId="4CFB67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B2BB4" w14:textId="63BB20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8742E" w14:textId="1CE73E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DCFBE" w14:textId="6E4C2A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78D5B" w14:textId="7AFE46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6B407" w14:textId="07EB0C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52D77" w14:textId="5F44E1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DD531" w14:textId="708B2C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8A406" w14:textId="262DD4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95153" w14:textId="473DAA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19A25" w14:textId="23C7DF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351BD" w14:textId="45E616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38067" w14:textId="2703E8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1A080" w14:textId="5C0A59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</w:tbl>
    <w:p w14:paraId="42B87190" w14:textId="7E544546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06" w:name="_Toc214656261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17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762396">
        <w:t>Школа № 2</w:t>
      </w:r>
      <w:bookmarkEnd w:id="106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79474047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1AA263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7885B0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519EA7A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E44FB3F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67912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395DC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CEE9B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E7FBD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B597C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8CDFB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6E9C2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69AB5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DEBEE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4FB59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F6F2E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D1112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8B2C4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2F75D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C8B13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436B5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79B2B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C9BC3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47855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D34D3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51A38AB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79CE3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E804F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1274E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00E18AE" wp14:editId="57D58CB2">
                  <wp:extent cx="166370" cy="166370"/>
                  <wp:effectExtent l="0" t="0" r="5080" b="5080"/>
                  <wp:docPr id="3501" name="Рисунок 3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1BBC9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E3A81" w14:textId="6F13A5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73E4E" w14:textId="5FBDBD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E0F33" w14:textId="0D1FC4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A01B4" w14:textId="16D31F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018B3" w14:textId="3C5A22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081B6" w14:textId="68E432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D1887" w14:textId="156F83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2E515" w14:textId="720527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B4201" w14:textId="4AC771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FDF01" w14:textId="6047AB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AFD83" w14:textId="388F04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C3D64" w14:textId="619FBB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C0502" w14:textId="47EB6A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91C35" w14:textId="2D587C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BE81B" w14:textId="36A1DE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43F41" w14:textId="7ADC58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B8C95" w14:textId="724946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D2683" w14:textId="001392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B6F7E" w14:textId="09F6EB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110F0" w14:textId="60C4C3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4118FF6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0CC1C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71E2F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1C7C4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6837F6D" wp14:editId="6DBC4E9D">
                  <wp:extent cx="166370" cy="166370"/>
                  <wp:effectExtent l="0" t="0" r="5080" b="5080"/>
                  <wp:docPr id="3502" name="Рисунок 3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D9E27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14A72" w14:textId="779870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1A3C6" w14:textId="2E219F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4AAC9" w14:textId="5AE7E4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8C247" w14:textId="0D4037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1EECB" w14:textId="738DC8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2A2C8" w14:textId="2142F6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BC5F8" w14:textId="20EAD6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6A9EA" w14:textId="6C3C17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1424A" w14:textId="585B8E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8C0EA" w14:textId="4B75F5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D950C" w14:textId="075624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BA9A5" w14:textId="0ECDC4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7C437" w14:textId="06FD22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F6D0D" w14:textId="381853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75FB9" w14:textId="183558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FE112" w14:textId="518E52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A5777" w14:textId="5C037A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A5E9A" w14:textId="0C8D74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02DA" w14:textId="29C7F5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634EB" w14:textId="772525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4A30C2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0AD8B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28336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48D14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C20CAF4" wp14:editId="4116DE76">
                  <wp:extent cx="260985" cy="166370"/>
                  <wp:effectExtent l="0" t="0" r="5715" b="5080"/>
                  <wp:docPr id="3503" name="Рисунок 3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9283E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B751C" w14:textId="672341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8897E" w14:textId="4EA03B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F63D6" w14:textId="740FCD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60A5D" w14:textId="1D39F1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89B48" w14:textId="52E6C8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9D89F" w14:textId="7AAD99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81FD5" w14:textId="70F6BC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A0094" w14:textId="44BD10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4EB34" w14:textId="241D89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027FF" w14:textId="1C4332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B3016" w14:textId="58E435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09CA7" w14:textId="45D418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67248" w14:textId="74AE6C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B1629" w14:textId="628ED5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E1337" w14:textId="1CA22C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3E32B" w14:textId="1484B0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EDFAF" w14:textId="4161F0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8082E" w14:textId="6563D1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E8AC1" w14:textId="4168A7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DD0E1" w14:textId="66DFE3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10</w:t>
            </w:r>
          </w:p>
        </w:tc>
      </w:tr>
      <w:tr w:rsidR="00762396" w:rsidRPr="00CC0966" w14:paraId="388CB80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15E16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75E15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52E99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5613D65" wp14:editId="1E7D0E15">
                  <wp:extent cx="260985" cy="166370"/>
                  <wp:effectExtent l="0" t="0" r="5715" b="5080"/>
                  <wp:docPr id="3504" name="Рисунок 35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D788D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A65AB" w14:textId="361F93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B33BA" w14:textId="7463EA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C41E9" w14:textId="382C4E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94B3B" w14:textId="16CC20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7EA21" w14:textId="2FFFEC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DC9B6" w14:textId="081B5C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FF6CD" w14:textId="1CC0A3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BEC58" w14:textId="2549BF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6A597" w14:textId="1938C9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B5F7B" w14:textId="32846E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ADDEB" w14:textId="1D9D77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055A4" w14:textId="3CF340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2432E" w14:textId="5AFFB3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803F2" w14:textId="1E96B0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C1249" w14:textId="15FB78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65D46" w14:textId="6B4024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52FB4" w14:textId="16B614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3EE1A" w14:textId="623399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20987" w14:textId="7089B5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44EB7" w14:textId="6DF6D7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</w:tr>
      <w:tr w:rsidR="00762396" w:rsidRPr="00CC0966" w14:paraId="1240FE2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7D579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96DEC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EE443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E91EC8F" wp14:editId="7F2CF4E0">
                  <wp:extent cx="356235" cy="166370"/>
                  <wp:effectExtent l="0" t="0" r="5715" b="5080"/>
                  <wp:docPr id="3505" name="Рисунок 3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BC322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D984E" w14:textId="31BA31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8A567" w14:textId="4F1152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E3BAF" w14:textId="66898F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46532" w14:textId="4660E8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AE09E" w14:textId="0EB601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7E2BF" w14:textId="77633D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26897" w14:textId="35364B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35355" w14:textId="7EEC7D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09BA0" w14:textId="5186AD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F285D" w14:textId="36B5F8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C2618" w14:textId="7E0511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E23EF" w14:textId="238A8F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57106" w14:textId="15ACD0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DD962" w14:textId="21D1C1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95526" w14:textId="06F269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476C2" w14:textId="1CD8EA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CD627" w14:textId="48B37B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082AB" w14:textId="28A636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18E32" w14:textId="0B8C3C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8F739" w14:textId="1E064A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0</w:t>
            </w:r>
          </w:p>
        </w:tc>
      </w:tr>
      <w:tr w:rsidR="00762396" w:rsidRPr="00CC0966" w14:paraId="078C1E2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62093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08328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887EE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ABB27CA" wp14:editId="78F2584E">
                  <wp:extent cx="260985" cy="166370"/>
                  <wp:effectExtent l="0" t="0" r="5715" b="5080"/>
                  <wp:docPr id="3506" name="Рисунок 35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792D6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06957" w14:textId="72617D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61807" w14:textId="210E07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4B442" w14:textId="3235C2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44182" w14:textId="536361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209E4" w14:textId="26A88B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25EB9" w14:textId="2AF364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8B273" w14:textId="566D0A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2DE69" w14:textId="303F11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B4CEA" w14:textId="7E96AF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2A6FD" w14:textId="75E174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D2D07" w14:textId="652C0B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51558" w14:textId="65C6DB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0CCD2" w14:textId="18CE91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E9E3B" w14:textId="47AE38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926B5" w14:textId="01A728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ECF75" w14:textId="04C2C7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9B650" w14:textId="3F60E1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3E9D0" w14:textId="02BA6E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DA6BA" w14:textId="452FB6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2296D" w14:textId="527AC9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5119E32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6E8D8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390E9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F1DC2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432A625" wp14:editId="261C8C05">
                  <wp:extent cx="260985" cy="166370"/>
                  <wp:effectExtent l="0" t="0" r="5715" b="5080"/>
                  <wp:docPr id="3507" name="Рисунок 3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976C1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B1A87" w14:textId="4B90AC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59B44" w14:textId="08433A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23A98" w14:textId="16357E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ED094" w14:textId="1D2FF1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4A53D" w14:textId="5342A0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40F72" w14:textId="3E1293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14CAD" w14:textId="69A03E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74E87" w14:textId="439619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C8E67" w14:textId="706064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FB48D" w14:textId="3CFDBB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E425C" w14:textId="6D1B88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4CC04" w14:textId="545A65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3AB52" w14:textId="2AE27C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0118E" w14:textId="4DCB8A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E20DF" w14:textId="1499DA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FCBE6" w14:textId="6D53F7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E1BEF" w14:textId="494B76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27072" w14:textId="6F1BFC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0B055" w14:textId="1FB219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9B4CC" w14:textId="0E7914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</w:tr>
      <w:tr w:rsidR="00762396" w:rsidRPr="00CC0966" w14:paraId="3378E3C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2B4DD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561DA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BD574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0346699" wp14:editId="6550B9B2">
                  <wp:extent cx="356235" cy="166370"/>
                  <wp:effectExtent l="0" t="0" r="5715" b="5080"/>
                  <wp:docPr id="3508" name="Рисунок 3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C9378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4D504" w14:textId="560791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CEE84" w14:textId="7B708F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725A7" w14:textId="283F21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C607E" w14:textId="18E6EF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EA01B" w14:textId="6E72FC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11FF4" w14:textId="4C4C87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375BC" w14:textId="2EF12F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87992" w14:textId="75BD2C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CDE41" w14:textId="7563CB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76C83" w14:textId="107984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A8BAB" w14:textId="20D5A2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D1428" w14:textId="3ED116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B383F" w14:textId="7668B1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98A25" w14:textId="297BBD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5B5A9" w14:textId="0B1EF8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6F6ED" w14:textId="3E305B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BB677" w14:textId="602036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3E14C" w14:textId="4EC50C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71A4A" w14:textId="788024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8887C" w14:textId="66F470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400</w:t>
            </w:r>
          </w:p>
        </w:tc>
      </w:tr>
      <w:tr w:rsidR="00762396" w:rsidRPr="00CC0966" w14:paraId="3A77F3B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C6FDE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07014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C9A8E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4F0D1C1" wp14:editId="05ABCF21">
                  <wp:extent cx="356235" cy="166370"/>
                  <wp:effectExtent l="0" t="0" r="5715" b="5080"/>
                  <wp:docPr id="3509" name="Рисунок 3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61C67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88D11" w14:textId="4A926D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88EFC" w14:textId="6E7D59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209CE" w14:textId="59DC68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ED669" w14:textId="7792FF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46B4A" w14:textId="5D59BE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4B3FF" w14:textId="56DB4F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A2DBB" w14:textId="3673CC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92E95" w14:textId="1386DD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CE731" w14:textId="37E97F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E0D35" w14:textId="13D505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D6BE5" w14:textId="6E4CEC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0E829" w14:textId="180E79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76109" w14:textId="7E564D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25E93" w14:textId="4FD4EE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3121B" w14:textId="36CE04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A7471" w14:textId="187E74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1FCB4" w14:textId="4641EC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83D37" w14:textId="6A1F60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126D2" w14:textId="50C17A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B16D6" w14:textId="298648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43F2143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CCD97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C08AD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9B52A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B35DBB0" wp14:editId="4C39B957">
                  <wp:extent cx="260985" cy="166370"/>
                  <wp:effectExtent l="0" t="0" r="5715" b="5080"/>
                  <wp:docPr id="3510" name="Рисунок 3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BF279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D970D" w14:textId="1F8E12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8C276" w14:textId="286F01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9028E" w14:textId="4587AB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3EBB0" w14:textId="00BB25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57A34" w14:textId="269247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E10BB" w14:textId="54CDB5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4A8E1" w14:textId="72AB21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F9C80" w14:textId="2A4041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3AF65" w14:textId="7E1B00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C87D1" w14:textId="6CFDDB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31366" w14:textId="61E74C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C0BEB" w14:textId="016BC7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20460" w14:textId="1ED2E0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E8DB9" w14:textId="1AEB75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FCA8B" w14:textId="560775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A3C9F" w14:textId="773CF2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458A1" w14:textId="782072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91386" w14:textId="0FE165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EC470" w14:textId="54F4A5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2BE7B" w14:textId="4887AE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</w:tr>
      <w:tr w:rsidR="00762396" w:rsidRPr="00CC0966" w14:paraId="6327BFA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FEE0F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09532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C7B67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D88269B" wp14:editId="4B3DE6A5">
                  <wp:extent cx="166370" cy="166370"/>
                  <wp:effectExtent l="0" t="0" r="5080" b="5080"/>
                  <wp:docPr id="3511" name="Рисунок 3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AFCF0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5B9ED" w14:textId="183DAE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A7B09" w14:textId="116C98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EDC1D" w14:textId="0E2F07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F2831" w14:textId="3D3DC7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5A99A" w14:textId="060FFC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875ED" w14:textId="2E5554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0DE09" w14:textId="1A9C27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2F06A" w14:textId="739544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DD0A1" w14:textId="407A48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953DA" w14:textId="2E2CA7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2C837" w14:textId="021ADB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78D51" w14:textId="5B68CB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54420" w14:textId="5E563A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36873" w14:textId="2D1D22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AE20B" w14:textId="51B4F5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E6071" w14:textId="2645E6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69B7A" w14:textId="62B7FF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77BA6" w14:textId="47CA80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F7189" w14:textId="3EA7B9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373A1" w14:textId="4387F6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78401E4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F1480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65423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AABDC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0C615B8" wp14:editId="6A3BFC26">
                  <wp:extent cx="260985" cy="166370"/>
                  <wp:effectExtent l="0" t="0" r="5715" b="5080"/>
                  <wp:docPr id="3512" name="Рисунок 35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3F6E4F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79F92" w14:textId="5219B6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179D5" w14:textId="3F7547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BB964" w14:textId="114AAA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42971" w14:textId="788B6C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68E1F" w14:textId="17DEE0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70C56" w14:textId="5C63A3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10740" w14:textId="7587C6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FEB15" w14:textId="74E086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A4D62" w14:textId="64A7B6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790C0" w14:textId="1123AD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9022D" w14:textId="20B0AF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52574" w14:textId="354859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ABA51" w14:textId="33A215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A93D6" w14:textId="6C2398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64D7D" w14:textId="2CA4F5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77899" w14:textId="4F6FA7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A444D" w14:textId="097628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AF2BA" w14:textId="14EAA0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E7841" w14:textId="0813E1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80F4F" w14:textId="7DB10C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2B6B5EF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D6FFD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2261E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11CF1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A452283" wp14:editId="6949B3DC">
                  <wp:extent cx="260985" cy="166370"/>
                  <wp:effectExtent l="0" t="0" r="5715" b="5080"/>
                  <wp:docPr id="3513" name="Рисунок 3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42F488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BE850" w14:textId="0C4C9A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C15E9" w14:textId="71D226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1651C" w14:textId="261FED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0B85E" w14:textId="31DA2A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DB5C8" w14:textId="19A1B8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38603" w14:textId="6C2B37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8D816" w14:textId="510D85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6AA46" w14:textId="0EC254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EF0A8" w14:textId="5023DA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343D4" w14:textId="0A8140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E2450" w14:textId="1B955C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3D420" w14:textId="4C0886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D98E8" w14:textId="7E24D3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FC87C" w14:textId="65CA18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B0C78" w14:textId="151A81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A461D" w14:textId="34E8C7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09D4E" w14:textId="61402B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F79D9" w14:textId="75DD6B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262BC" w14:textId="4A6D57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2852A" w14:textId="5FC2E6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02B6458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264DB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80639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793FD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B85E892" wp14:editId="6B380739">
                  <wp:extent cx="260985" cy="166370"/>
                  <wp:effectExtent l="0" t="0" r="5715" b="5080"/>
                  <wp:docPr id="3514" name="Рисунок 3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94015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42A58" w14:textId="52FF5F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92D3D" w14:textId="29F329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94AA3" w14:textId="709A38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12203" w14:textId="678068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29BEA" w14:textId="4427AB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43D24" w14:textId="40E595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A85D1" w14:textId="429503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C6070" w14:textId="69C71E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CADC2" w14:textId="16E674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2DC17" w14:textId="221590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25EC8" w14:textId="306468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B053D" w14:textId="1707D3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49BD2" w14:textId="224F79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ABD00" w14:textId="5DEC30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1908E" w14:textId="490C54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34C1C" w14:textId="791AEA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BB4AC" w14:textId="18A765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F16E7" w14:textId="68F638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E95D3" w14:textId="48D726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6ADCC" w14:textId="00EB7B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</w:tr>
      <w:tr w:rsidR="00762396" w:rsidRPr="00CC0966" w14:paraId="19C3104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96EEE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5865C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4604F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F79FBE8" wp14:editId="65C1EA31">
                  <wp:extent cx="356235" cy="166370"/>
                  <wp:effectExtent l="0" t="0" r="5715" b="5080"/>
                  <wp:docPr id="3515" name="Рисунок 3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39915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951A7" w14:textId="64F06F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E6376" w14:textId="76FDC4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A8003" w14:textId="005C84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D93E8" w14:textId="784EA1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01A8E" w14:textId="7B8EE5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779F3" w14:textId="340E43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E3A3D" w14:textId="22356A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D23A2" w14:textId="763CC7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CBFDD" w14:textId="14C6C8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95C19" w14:textId="28FFA9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F0A9F" w14:textId="731AAB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71994" w14:textId="614080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D15DD" w14:textId="029EC1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C839F" w14:textId="1F7C42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23769" w14:textId="7D0F77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4B060" w14:textId="55655C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F4F09" w14:textId="2C8935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7BEFF" w14:textId="26CD43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7155A" w14:textId="2BAA12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AF9EE" w14:textId="369E0D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4</w:t>
            </w:r>
          </w:p>
        </w:tc>
      </w:tr>
      <w:tr w:rsidR="00762396" w:rsidRPr="00CC0966" w14:paraId="025F74B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5548F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DC1FC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BB705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B423DC1" wp14:editId="1747FACB">
                  <wp:extent cx="356235" cy="166370"/>
                  <wp:effectExtent l="0" t="0" r="5715" b="5080"/>
                  <wp:docPr id="3516" name="Рисунок 35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D217D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98991" w14:textId="687868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F6030" w14:textId="6E3B92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9C31E" w14:textId="7E6D87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F19C8" w14:textId="4AF488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CFD39" w14:textId="222C37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B5F4F" w14:textId="156697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406E1" w14:textId="1BDB9B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8D3E2" w14:textId="52F1DD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55F65" w14:textId="23D5DF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95472" w14:textId="5EE850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98072" w14:textId="11662A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13F87" w14:textId="1770BA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ED4AB" w14:textId="5AAE24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1678F" w14:textId="65B912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E9EB5" w14:textId="080BEB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B63B8" w14:textId="4C60E3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D34C8" w14:textId="3C044D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E9335" w14:textId="0C1B94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214B8" w14:textId="191948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1C716" w14:textId="79EC09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7DD7886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0DE65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49E76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40394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F6D03E1" wp14:editId="543AA92D">
                  <wp:extent cx="356235" cy="260985"/>
                  <wp:effectExtent l="0" t="0" r="5715" b="5715"/>
                  <wp:docPr id="3517" name="Рисунок 3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E3571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069C3" w14:textId="6F2BF9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65354" w14:textId="0521AC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7902A" w14:textId="77F420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25C25" w14:textId="6B9BE3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5DCD2" w14:textId="567426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534EA" w14:textId="41045D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BB991" w14:textId="5F7786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AD13C" w14:textId="07729F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9B14D" w14:textId="5360B3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3D440" w14:textId="3FBFF6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29010" w14:textId="4268C4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D9678" w14:textId="483498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25F93" w14:textId="24D513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9461E" w14:textId="1D4706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3E42E" w14:textId="48E350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5BF82" w14:textId="539CDA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0AF5F" w14:textId="437135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4C4D9" w14:textId="6921B0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0A40F" w14:textId="4C8100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2843A" w14:textId="0BFC1D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357F604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9991E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7EBF0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7267C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9790667" wp14:editId="62F77C33">
                  <wp:extent cx="260985" cy="166370"/>
                  <wp:effectExtent l="0" t="0" r="5715" b="5080"/>
                  <wp:docPr id="3518" name="Рисунок 3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03EBA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51008" w14:textId="621098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4E823" w14:textId="31A6A6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A4979" w14:textId="614AC2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1A118" w14:textId="0C19E5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DCC32" w14:textId="589088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F4FAB" w14:textId="3BCD25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FFAC1" w14:textId="481C74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3C1AF" w14:textId="06A3C7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A5548" w14:textId="543A07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664A1" w14:textId="51300E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F342E" w14:textId="3BA151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18B53" w14:textId="36CED7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AB4FC" w14:textId="382149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E0C79" w14:textId="700C20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1717F" w14:textId="1C4B09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BF292" w14:textId="05C52D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5B848" w14:textId="78729A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B9C11" w14:textId="5FB027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F0009" w14:textId="03DE0E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1142B" w14:textId="78DE24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4B20BCC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9C850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A7B76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3D93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21C58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30FF3" w14:textId="7D2950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7C38E" w14:textId="350520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5F61B" w14:textId="20CBD7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F2348" w14:textId="4704AE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940D9" w14:textId="19B60C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98772" w14:textId="781093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DE63F" w14:textId="2EEBE3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6E3D1" w14:textId="2A7A9C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E961A" w14:textId="3CD354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140BB" w14:textId="1261CA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D253E" w14:textId="4CA824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A972A" w14:textId="6985DB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5DF5B" w14:textId="4F300D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66945" w14:textId="016FD6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15EC8" w14:textId="3A81DF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E1797" w14:textId="2359AC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BDC24" w14:textId="422AB4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91437" w14:textId="7B4E54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9523B" w14:textId="0703D0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46984" w14:textId="387309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0B450B6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F5FCB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EE13E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7EBA6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B64A81D" wp14:editId="6F92367A">
                  <wp:extent cx="260985" cy="166370"/>
                  <wp:effectExtent l="0" t="0" r="5715" b="5080"/>
                  <wp:docPr id="3519" name="Рисунок 3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C18BF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40D7A" w14:textId="304672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5CD5F" w14:textId="199099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49D5D" w14:textId="5B6B4C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5C92F" w14:textId="3E5B66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3E617" w14:textId="536B2F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EEE46" w14:textId="520CFD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7DF2D" w14:textId="5772AF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9A2D4" w14:textId="65C909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884EB" w14:textId="6C808A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00669" w14:textId="1A5856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2B839" w14:textId="49FD0E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22086" w14:textId="0C2235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688E5" w14:textId="177C38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EBFB0" w14:textId="1391E5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C9E94" w14:textId="5F277B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C4CDD" w14:textId="08AD15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D7D7E" w14:textId="733043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4485A" w14:textId="1D8A1F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88F04" w14:textId="56E34A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382FD" w14:textId="68A703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27321A6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D2A8F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6A8B09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8B9F2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740CD45" wp14:editId="6C0FC015">
                  <wp:extent cx="462915" cy="166370"/>
                  <wp:effectExtent l="0" t="0" r="0" b="5080"/>
                  <wp:docPr id="3520" name="Рисунок 3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6525C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84819" w14:textId="6A3C66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2AF03" w14:textId="2A44D6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0EE52" w14:textId="2DE409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36660" w14:textId="205B48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B5F9F" w14:textId="68F6D2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01C12" w14:textId="6000A0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1B90E" w14:textId="1319BB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511BE" w14:textId="5D481E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6A70C" w14:textId="32C882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36F52" w14:textId="514357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26F36" w14:textId="1F8810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13CF7" w14:textId="41EAC1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C9B1B" w14:textId="65FBC9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750AD" w14:textId="075E3C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EA5AE" w14:textId="4552BF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70431" w14:textId="12981E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88892" w14:textId="70E0FA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C086E" w14:textId="01FBB9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C3110" w14:textId="310904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30922" w14:textId="42042C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0FAA5C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2C562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F1395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3149B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348D4AC" wp14:editId="0C13ABD2">
                  <wp:extent cx="356235" cy="166370"/>
                  <wp:effectExtent l="0" t="0" r="5715" b="5080"/>
                  <wp:docPr id="3521" name="Рисунок 35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E5070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AAD4B" w14:textId="35234D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700DE" w14:textId="265B39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930B1" w14:textId="14CB31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DF3A7" w14:textId="523E03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94974" w14:textId="302996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39D51" w14:textId="468E12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6EC6A" w14:textId="535FED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87CFE" w14:textId="2231F0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FF810" w14:textId="70D670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C44D8" w14:textId="6DB1DB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9F3CD" w14:textId="5B4A79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AD76F" w14:textId="532CB3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7C6F7" w14:textId="74E3BB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8E57F" w14:textId="5F9E7B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904F7" w14:textId="5DEDB8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04AAE" w14:textId="03D3A8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DAB9D" w14:textId="6A03AC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D5491" w14:textId="29EEBA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210CC" w14:textId="4678F5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B3EF2" w14:textId="296DC2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4742DCC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B6914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F0C78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238BB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9B348E4" wp14:editId="1E00361C">
                  <wp:extent cx="166370" cy="166370"/>
                  <wp:effectExtent l="0" t="0" r="5080" b="5080"/>
                  <wp:docPr id="3522" name="Рисунок 3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B3C71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AA95B" w14:textId="72C8B4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FF1A2" w14:textId="18C26C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5AB24" w14:textId="75BE7D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3755E" w14:textId="27EC28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A898F" w14:textId="29DC09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C412B" w14:textId="796C1F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CB8CD" w14:textId="44142D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A9ACB" w14:textId="5524C2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11D35" w14:textId="7E46BC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A74B0" w14:textId="7AC810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B5622" w14:textId="68252A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43A27" w14:textId="74EA4D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7E846" w14:textId="5BB00D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693E2" w14:textId="0C095B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3FF66" w14:textId="5E1092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9ABAB" w14:textId="3CD832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BA120" w14:textId="4D17D8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138F2" w14:textId="26E18C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25A1B" w14:textId="35CEF7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78E81" w14:textId="600736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0E7FE98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1BB58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10A91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34445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9289D80" wp14:editId="762EFC5B">
                  <wp:extent cx="260985" cy="166370"/>
                  <wp:effectExtent l="0" t="0" r="5715" b="5080"/>
                  <wp:docPr id="3523" name="Рисунок 3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2F1ED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EF864" w14:textId="0FBABB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C0FCF" w14:textId="09C1B3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75F3A" w14:textId="6702C9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D048B" w14:textId="70F5D7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4257C" w14:textId="2248DF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EC97C" w14:textId="60B305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45FCE" w14:textId="4ED565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C3FCB" w14:textId="6B95F0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84669" w14:textId="72331B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1E0C5" w14:textId="2DA9E6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8A901" w14:textId="6A0564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8511E" w14:textId="6BECA6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CF039" w14:textId="70C1A0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88C28" w14:textId="4F4637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59F05" w14:textId="53C825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2370C" w14:textId="4054DE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66BA0" w14:textId="12EF47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BAFAA" w14:textId="0097AD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F0518" w14:textId="55F1A9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3389F" w14:textId="32F876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3E08EDE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2DC71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3C87C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322B9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3942C7E" wp14:editId="667B93F2">
                  <wp:extent cx="260985" cy="166370"/>
                  <wp:effectExtent l="0" t="0" r="5715" b="5080"/>
                  <wp:docPr id="3524" name="Рисунок 35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BE5C0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E3AA9" w14:textId="00E59E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D3A5C" w14:textId="040AFE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4DAE1" w14:textId="34D4A2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D9C29" w14:textId="5C5B58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CDA76" w14:textId="375F28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5CD97" w14:textId="58B445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CE2E9" w14:textId="16CB01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9E24E" w14:textId="0515F6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BA620" w14:textId="3698D4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0E0A8" w14:textId="201586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76E5D" w14:textId="74D9D3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1BDC0" w14:textId="6383A0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95208" w14:textId="4BA786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CCA3C" w14:textId="74CC84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724A9" w14:textId="64F73B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61819" w14:textId="7BA3AB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75379" w14:textId="50E860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9FB02" w14:textId="7DD3E7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F6274" w14:textId="45531C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0D71A" w14:textId="20860C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2204752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9C124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77348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279C3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DE79144" wp14:editId="27BCBC31">
                  <wp:extent cx="260985" cy="166370"/>
                  <wp:effectExtent l="0" t="0" r="5715" b="5080"/>
                  <wp:docPr id="3525" name="Рисунок 3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A12DD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889F7" w14:textId="518E94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1A20B" w14:textId="65E232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26D9D" w14:textId="31B77A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41658" w14:textId="66EAA2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A26E7" w14:textId="525F7C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34C33" w14:textId="342B4E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F2A08" w14:textId="7C686B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C1ECA" w14:textId="4CE9DF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619D4" w14:textId="433DE8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9A9F6" w14:textId="39036C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A3B4D" w14:textId="53751C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1D941" w14:textId="4ED530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87C1E" w14:textId="63A432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E34C8" w14:textId="2D3F15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BCB1B" w14:textId="681D67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B743F" w14:textId="4B166E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75985" w14:textId="36967E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22BD8" w14:textId="467FAB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8BFDB" w14:textId="2AE30D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50BDA" w14:textId="638673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</w:tbl>
    <w:p w14:paraId="205828F0" w14:textId="4664BEF4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07" w:name="_Toc214656262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1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</w:t>
      </w:r>
      <w:r w:rsidR="00762396">
        <w:t>снабжения на базе котельной Школы № 3</w:t>
      </w:r>
      <w:bookmarkEnd w:id="107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7240BDD8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07CE3D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3DA26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18CD19D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2525FB6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2E7D4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8883B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32513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633C6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10C11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CD47E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4B747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C0622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83743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0D9B2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06CE3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22B92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26C3F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38EC0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C3370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22349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48A89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77E4D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9228D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350D0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1AD0FA7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C0098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3AFFE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78E63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42BD27A" wp14:editId="60366E68">
                  <wp:extent cx="166370" cy="166370"/>
                  <wp:effectExtent l="0" t="0" r="5080" b="5080"/>
                  <wp:docPr id="3526" name="Рисунок 3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23970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5CE58" w14:textId="44DA5F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9E7E6" w14:textId="08A0EC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4BE7" w14:textId="20B060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6C597" w14:textId="296D50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7288C" w14:textId="61BA4A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B2B8C" w14:textId="42C675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2658A" w14:textId="52925A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E2424" w14:textId="53B3B7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D5E16" w14:textId="30A501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F1FC6" w14:textId="452EE1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2C818" w14:textId="3288FE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33769" w14:textId="4CA70A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15FD4" w14:textId="3F4043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63A0E" w14:textId="1F57B2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E1676" w14:textId="025ADA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06B95" w14:textId="727F8F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C0E3E" w14:textId="22C2E5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B3592" w14:textId="29F5D5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2DBBB" w14:textId="570080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48FE5" w14:textId="49576E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2E62B26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24880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828F1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B8417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3366EB0" wp14:editId="7A4126C8">
                  <wp:extent cx="166370" cy="166370"/>
                  <wp:effectExtent l="0" t="0" r="5080" b="5080"/>
                  <wp:docPr id="3527" name="Рисунок 3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B36EF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47DDA" w14:textId="3A29E7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CEDA9" w14:textId="74AD58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64197" w14:textId="3922F1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F057C" w14:textId="0C93B0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258C2" w14:textId="18DB35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40E47" w14:textId="2C9A60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480C1" w14:textId="396AD3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C201E" w14:textId="524F69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8D49F" w14:textId="4B8103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1BAAA" w14:textId="2F7546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302F7" w14:textId="4113F9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5BD8F" w14:textId="366632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5EC4B" w14:textId="09B161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6CED0" w14:textId="74F232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8EC0A" w14:textId="0A9333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3F361" w14:textId="4C33E6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CAF78" w14:textId="7E1E69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489A1" w14:textId="6FAF47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0A2DA" w14:textId="325792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47C56" w14:textId="649878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F99F67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62037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2C9A7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2FA39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079C67C" wp14:editId="4AC05864">
                  <wp:extent cx="260985" cy="166370"/>
                  <wp:effectExtent l="0" t="0" r="5715" b="5080"/>
                  <wp:docPr id="3528" name="Рисунок 3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A3030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858CC" w14:textId="48565C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34C7E" w14:textId="341DA3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A7B6E" w14:textId="700C70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DF5F8" w14:textId="2852CB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1D7C1" w14:textId="0B4FA8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EC47B" w14:textId="0A0376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47375" w14:textId="41E52D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E2200" w14:textId="100C28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B3350" w14:textId="3D78C8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C71AE" w14:textId="5D9E7E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21673" w14:textId="247612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40562" w14:textId="609F12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F3EA5" w14:textId="5193B9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7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302B4" w14:textId="2B41D5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9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B8729" w14:textId="17A1A4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D0C94" w14:textId="2F212F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87E0E" w14:textId="273546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8B555" w14:textId="41D92F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133FB" w14:textId="440FB4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3DD33" w14:textId="297DBE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76</w:t>
            </w:r>
          </w:p>
        </w:tc>
      </w:tr>
      <w:tr w:rsidR="00762396" w:rsidRPr="00CC0966" w14:paraId="36113E1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92417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E6A8E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EA9FF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00BC9E5" wp14:editId="6F4D40A9">
                  <wp:extent cx="260985" cy="166370"/>
                  <wp:effectExtent l="0" t="0" r="5715" b="5080"/>
                  <wp:docPr id="3529" name="Рисунок 3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080F8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8F32E" w14:textId="580C0C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60194" w14:textId="615571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76AC1" w14:textId="25E908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71560" w14:textId="780226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BE49B" w14:textId="059D8A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E06B8" w14:textId="07D54A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496CA" w14:textId="1CA918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983F8" w14:textId="1E2595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8B0F6" w14:textId="22ED96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9AE8D" w14:textId="0FA055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A2140" w14:textId="150BE8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A7FC5" w14:textId="04D57E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49B82" w14:textId="0D63C5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E9621" w14:textId="479DA6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249E7" w14:textId="060E5F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9FB8F" w14:textId="7071C8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47237" w14:textId="581B2B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E9CF1" w14:textId="254F14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7B825" w14:textId="65C0DC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0412D" w14:textId="32C630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7755AFA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8854B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26F88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1A0DA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1B697DF" wp14:editId="54ECFEE2">
                  <wp:extent cx="356235" cy="166370"/>
                  <wp:effectExtent l="0" t="0" r="5715" b="5080"/>
                  <wp:docPr id="3530" name="Рисунок 35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8B27C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28C76" w14:textId="7844E8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34C0F" w14:textId="069B70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98FFA" w14:textId="142F06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529F6" w14:textId="6B1FB4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7886C" w14:textId="3A66E3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99112" w14:textId="1842C6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F205A" w14:textId="54C225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8FB1C" w14:textId="3736AE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60F8E" w14:textId="47D21C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F7EC6" w14:textId="62AD81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F30A5" w14:textId="353CA3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A050E" w14:textId="725335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0BF21" w14:textId="7D40AA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1350D" w14:textId="34C70A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CE1F5" w14:textId="52F399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52A40" w14:textId="6652B1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2C693" w14:textId="0D7954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8C069" w14:textId="02B674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A28CD" w14:textId="2CA1C3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C2435" w14:textId="54E717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034EDA0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40DF4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C19A0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3DE69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2FAF8C6" wp14:editId="11269827">
                  <wp:extent cx="260985" cy="166370"/>
                  <wp:effectExtent l="0" t="0" r="5715" b="5080"/>
                  <wp:docPr id="3531" name="Рисунок 3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C3FA9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1FEA7" w14:textId="4086DC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30730" w14:textId="10C1D8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790F5" w14:textId="77A116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0DCA6" w14:textId="79E8D6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D9762" w14:textId="74869B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56498" w14:textId="6B0263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0D476" w14:textId="55ADFC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3AA61" w14:textId="0EBFB6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C1A4A" w14:textId="6BD576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9548F" w14:textId="772449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DDD53" w14:textId="461875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077CB" w14:textId="334D74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07AE4" w14:textId="3D7F8F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755FF" w14:textId="61A8E5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AD0F5" w14:textId="2768BF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F1F20" w14:textId="788960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9B31D" w14:textId="493AD9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94AFB" w14:textId="71C4CC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E6B28" w14:textId="25E717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1ADA2" w14:textId="2D76EC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19C50D2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0DE3A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E44E1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94F54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0A7C9F1" wp14:editId="0FFAD7C1">
                  <wp:extent cx="260985" cy="166370"/>
                  <wp:effectExtent l="0" t="0" r="5715" b="5080"/>
                  <wp:docPr id="3532" name="Рисунок 3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92CC6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89849" w14:textId="46497B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6EE95" w14:textId="0C0DBE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B773D" w14:textId="0657E4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A1FFA" w14:textId="74F0BD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971DE" w14:textId="52B0FF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22666" w14:textId="6B4517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7B4E0" w14:textId="54A833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2DA75" w14:textId="53BCA4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37AB7" w14:textId="06FD47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7B1DE" w14:textId="3DAE2D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F875C" w14:textId="5E0EED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8BBFA" w14:textId="7DA8E2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01A59" w14:textId="52FD1C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7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F8879" w14:textId="5341E7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9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35003" w14:textId="226A2E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17CED" w14:textId="5E7C78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25110" w14:textId="68335B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C98CC" w14:textId="15571B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E969D" w14:textId="49BD3F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4C9F7" w14:textId="7C36A5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76</w:t>
            </w:r>
          </w:p>
        </w:tc>
      </w:tr>
      <w:tr w:rsidR="00762396" w:rsidRPr="00CC0966" w14:paraId="12FDC40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95835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DC0D4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F6158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533B93E" wp14:editId="4C5646DB">
                  <wp:extent cx="356235" cy="166370"/>
                  <wp:effectExtent l="0" t="0" r="5715" b="5080"/>
                  <wp:docPr id="3533" name="Рисунок 3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A42FC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91858" w14:textId="576C20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7ACE8" w14:textId="6A37A2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0F7F4" w14:textId="735750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523E9" w14:textId="77AAD4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F6B13" w14:textId="6F9939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5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B920B" w14:textId="643353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5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E772D" w14:textId="2027B0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5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EE89E" w14:textId="2DACB1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5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EC532" w14:textId="5525D9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5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FFA29" w14:textId="281CAA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5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CDF6B" w14:textId="6EBE07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6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3F49F" w14:textId="0B2E62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8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C4F0D" w14:textId="0D8EDD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19703" w14:textId="3CD746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B4082" w14:textId="29B24D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3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67CCB" w14:textId="385B9A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3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E28C1" w14:textId="2D44FA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3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E1FA6" w14:textId="4A5838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3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0EB3C" w14:textId="35839A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3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D4505" w14:textId="14C402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357</w:t>
            </w:r>
          </w:p>
        </w:tc>
      </w:tr>
      <w:tr w:rsidR="00762396" w:rsidRPr="00CC0966" w14:paraId="404BC93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57350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998B7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87D96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4E91667" wp14:editId="1D0D34E7">
                  <wp:extent cx="356235" cy="166370"/>
                  <wp:effectExtent l="0" t="0" r="5715" b="5080"/>
                  <wp:docPr id="3534" name="Рисунок 35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AC0C5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29A8F" w14:textId="3E9614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02CD4" w14:textId="1EA343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4826E" w14:textId="78654B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C7F63" w14:textId="6103D9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FF977" w14:textId="6BBE86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237DB" w14:textId="07328C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57626" w14:textId="3956AF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23C04" w14:textId="4D9E78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51F60" w14:textId="538C70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16902" w14:textId="4DD590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66856" w14:textId="151C80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D99AF" w14:textId="016E79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DC4E3" w14:textId="0638B3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70B0A" w14:textId="483C4A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F388D" w14:textId="4C0437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962BA" w14:textId="58CF40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D2EFE" w14:textId="21E616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0B3AC" w14:textId="12F8C0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98873" w14:textId="6C085B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4A21C" w14:textId="179F83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19</w:t>
            </w:r>
          </w:p>
        </w:tc>
      </w:tr>
      <w:tr w:rsidR="00762396" w:rsidRPr="00CC0966" w14:paraId="6368952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74046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DA863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5BC3C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EB34056" wp14:editId="5DB7E27B">
                  <wp:extent cx="260985" cy="166370"/>
                  <wp:effectExtent l="0" t="0" r="5715" b="5080"/>
                  <wp:docPr id="3535" name="Рисунок 3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733E7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FBDB6" w14:textId="5D7B12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DB33A" w14:textId="55791A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1962D" w14:textId="21F823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B41F2" w14:textId="4765F7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DB5A8" w14:textId="2DD994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ED895" w14:textId="0F28E1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78AD7" w14:textId="2E6297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65B95" w14:textId="175ACD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4382C" w14:textId="119757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BD00B" w14:textId="760090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90A97" w14:textId="0EB6BA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81F78" w14:textId="130E76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C058E" w14:textId="2CF42E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DCC96" w14:textId="2E9FE9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E7295" w14:textId="47C61F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E7AAC" w14:textId="16BF5D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4E955" w14:textId="467404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83B59" w14:textId="6BE215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9742A" w14:textId="5B6F76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A36E4" w14:textId="5E2D19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5</w:t>
            </w:r>
          </w:p>
        </w:tc>
      </w:tr>
      <w:tr w:rsidR="00762396" w:rsidRPr="00CC0966" w14:paraId="78CBF77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2FE31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270FD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969C7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2786E35" wp14:editId="1128EC2E">
                  <wp:extent cx="166370" cy="166370"/>
                  <wp:effectExtent l="0" t="0" r="5080" b="5080"/>
                  <wp:docPr id="3536" name="Рисунок 3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FC7AE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31627" w14:textId="034B13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5BF4B" w14:textId="724049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87404" w14:textId="275603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79A24" w14:textId="29D41E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12501" w14:textId="498FF3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56D9B" w14:textId="326AB4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AAFC6" w14:textId="42996B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5F7F4" w14:textId="12AAED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607E3" w14:textId="425E07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94471" w14:textId="2C48F4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366A2" w14:textId="05CB1D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54EE8" w14:textId="5C409D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1166F" w14:textId="35E7EA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69FC7" w14:textId="1D1E31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C6E01" w14:textId="2A5886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51EF8" w14:textId="2121C6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1B448" w14:textId="27BA5A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E2417" w14:textId="332C90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B82D0" w14:textId="4FA969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6342A" w14:textId="3141AA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57E9F9B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E2542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C2F24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D5314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9F95D2D" wp14:editId="1E787798">
                  <wp:extent cx="260985" cy="166370"/>
                  <wp:effectExtent l="0" t="0" r="5715" b="5080"/>
                  <wp:docPr id="3537" name="Рисунок 35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D1814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9A257" w14:textId="3F3B5C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5AEC2" w14:textId="6346FA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E2970" w14:textId="34FFE9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862F6" w14:textId="58A6F4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956D3" w14:textId="1805CE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4C63A" w14:textId="31C127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5765D" w14:textId="5A2825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A98B6" w14:textId="51458E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17089" w14:textId="74699B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6F943" w14:textId="126DCA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5295F" w14:textId="190980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11DE5" w14:textId="1C927A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4A1C0" w14:textId="3A78F4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E0821" w14:textId="4D5127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AE1D6" w14:textId="3D6C53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68E5C" w14:textId="7FCDD5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01B11" w14:textId="168C75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B2522" w14:textId="257B9C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C478B" w14:textId="124007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17031" w14:textId="3D5FB2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6AB3B79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1CD8B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B3918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E354E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E90B972" wp14:editId="6126F8DE">
                  <wp:extent cx="260985" cy="166370"/>
                  <wp:effectExtent l="0" t="0" r="5715" b="5080"/>
                  <wp:docPr id="3538" name="Рисунок 35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3C8F09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82ECD" w14:textId="1B553C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842D8" w14:textId="2FF955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9202C" w14:textId="0B5CDA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431AA" w14:textId="0449BC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2465C" w14:textId="1BD73A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21E13" w14:textId="2AFE0F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892E6" w14:textId="6FB64D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84CC8" w14:textId="3FD521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67C94" w14:textId="6E6A51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63791" w14:textId="7FB6F2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EB4FC" w14:textId="287548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1CC0A" w14:textId="3670A0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D60B7" w14:textId="19CA68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43874" w14:textId="051414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68A3E" w14:textId="6E6B1C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226AC" w14:textId="1E38DA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24629" w14:textId="06298B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A7D24" w14:textId="02D186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FBDA5" w14:textId="3B1ED6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B4E9C" w14:textId="291F2F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4C6D4BC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983FD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D5858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7059E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F264E2B" wp14:editId="6B918236">
                  <wp:extent cx="260985" cy="166370"/>
                  <wp:effectExtent l="0" t="0" r="5715" b="5080"/>
                  <wp:docPr id="3539" name="Рисунок 35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35758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B16B0" w14:textId="2C5AF6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21277" w14:textId="38B554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B1F5E" w14:textId="1F846C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F4592" w14:textId="363DDE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CC583" w14:textId="7E8860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1F368" w14:textId="50ED58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394D5" w14:textId="3C742D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15DC3" w14:textId="500450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6C606" w14:textId="509E21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7C4C2" w14:textId="5D6694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43046" w14:textId="434DE7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CD98D" w14:textId="1EAB32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2D430" w14:textId="28CC4A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2E060" w14:textId="405FF7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6796D" w14:textId="3C99F7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D1573" w14:textId="79A689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CC83A" w14:textId="04E988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A1ED4" w14:textId="0E1502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D88FA" w14:textId="5702A0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CB01F" w14:textId="1AE32B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5</w:t>
            </w:r>
          </w:p>
        </w:tc>
      </w:tr>
      <w:tr w:rsidR="00762396" w:rsidRPr="00CC0966" w14:paraId="27F8875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02270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A027C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23279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83D5378" wp14:editId="73B7F430">
                  <wp:extent cx="356235" cy="166370"/>
                  <wp:effectExtent l="0" t="0" r="5715" b="5080"/>
                  <wp:docPr id="3540" name="Рисунок 3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B33A2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9CF24" w14:textId="18053A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C790A" w14:textId="1B94D0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C29C3" w14:textId="3707BD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AC900" w14:textId="3EF1C2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DD074" w14:textId="5BC000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2D413" w14:textId="6FEF1A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E9FE4" w14:textId="42E5BF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8B024" w14:textId="02F0E5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A2566" w14:textId="6EB166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9AF77" w14:textId="26BDC4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D5A46" w14:textId="5920EF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CF470" w14:textId="5F7EC1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A51B0" w14:textId="1CD9C7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CC772" w14:textId="69D75E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C39A8" w14:textId="065831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CA253" w14:textId="005D77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BF7C8" w14:textId="1CC48F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DA540" w14:textId="3BBC13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949D0" w14:textId="3956A9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187EF" w14:textId="4CA995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8</w:t>
            </w:r>
          </w:p>
        </w:tc>
      </w:tr>
      <w:tr w:rsidR="00762396" w:rsidRPr="00CC0966" w14:paraId="7BA125B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6D9C5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1410E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D9FA9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31FCE38" wp14:editId="2637330E">
                  <wp:extent cx="356235" cy="166370"/>
                  <wp:effectExtent l="0" t="0" r="5715" b="5080"/>
                  <wp:docPr id="3541" name="Рисунок 35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701A9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936F2" w14:textId="20E41D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DDA2D" w14:textId="6A4518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7B847" w14:textId="77CF4D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56404" w14:textId="66E006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AE0B1" w14:textId="3B5BA2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ACE14" w14:textId="45733B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09EB3" w14:textId="70AFA9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4ECCD" w14:textId="1E0AE3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D6204" w14:textId="22BFA1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622B8" w14:textId="2C98D8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EE302" w14:textId="7EC138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7885D" w14:textId="55A79A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719F2" w14:textId="19E25B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B41AA" w14:textId="1BE157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2EE0C" w14:textId="2EF2FF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333A7" w14:textId="3B42FC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159B7" w14:textId="13EAD9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BCFB3" w14:textId="33B5B7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BB037" w14:textId="5D3F22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3EB92" w14:textId="5A1803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</w:t>
            </w:r>
          </w:p>
        </w:tc>
      </w:tr>
      <w:tr w:rsidR="00762396" w:rsidRPr="00CC0966" w14:paraId="2E2CF68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30CA0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C4363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604ED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EAE6B8A" wp14:editId="74606399">
                  <wp:extent cx="356235" cy="260985"/>
                  <wp:effectExtent l="0" t="0" r="5715" b="5715"/>
                  <wp:docPr id="3542" name="Рисунок 35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BE7CA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102FB" w14:textId="664CA6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C621A" w14:textId="259AFB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C504B" w14:textId="45A390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126B5" w14:textId="2EE932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6E950" w14:textId="434C67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169C4" w14:textId="653A20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37DE3" w14:textId="01F0EE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146B4" w14:textId="12E79B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24E0C" w14:textId="5A379A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8CFFE" w14:textId="223AC2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00E81" w14:textId="435016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92C6E" w14:textId="728A78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A28F7" w14:textId="453D9A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25DA1" w14:textId="675425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EB16C" w14:textId="223EEA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93E19" w14:textId="62C1C8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011F6" w14:textId="3F3BB2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DCBC7" w14:textId="7031CC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F8117" w14:textId="418D1A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80321" w14:textId="5D2CF7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5C4CCA7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FAAEA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0BF29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65AF1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0D9D5F3" wp14:editId="2FF19E60">
                  <wp:extent cx="260985" cy="166370"/>
                  <wp:effectExtent l="0" t="0" r="5715" b="5080"/>
                  <wp:docPr id="3543" name="Рисунок 35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FA0BD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45FA9" w14:textId="211567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6D792" w14:textId="4D2134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8DB92" w14:textId="0DD5B3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C6094" w14:textId="5A4F6A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20760" w14:textId="33C7D1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1C025" w14:textId="13B891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53637" w14:textId="2AA9B0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DAF99" w14:textId="4AE20D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675B2" w14:textId="5D2AFC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E03D6" w14:textId="5521A6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5D7E0" w14:textId="06EC28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76984" w14:textId="2CCC20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7CF2E" w14:textId="2E0A96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41CEF" w14:textId="672EF5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6D529" w14:textId="0F7E34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C8C05" w14:textId="779F9A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454B1" w14:textId="40F27C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1B89B" w14:textId="31960E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3F5E3" w14:textId="64B532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CEEAA" w14:textId="165132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72E5769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0142B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068C1B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DB760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4B8C0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81686" w14:textId="44176E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50A0B" w14:textId="51F3C7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F091B" w14:textId="1032AD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D4B19" w14:textId="03421B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6A784" w14:textId="1A17F8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55DF4" w14:textId="249647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21BCE" w14:textId="3448B2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17039" w14:textId="63E966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B11FF" w14:textId="0C0D64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E54EE" w14:textId="78D98C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CFA83" w14:textId="4CDE2D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35B71" w14:textId="028582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7CE74" w14:textId="56E8E5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7E7CB" w14:textId="3FB303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444AB" w14:textId="5194DF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B3083" w14:textId="5751ED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0C3A4" w14:textId="7D1540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E514E" w14:textId="33463B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1F85F" w14:textId="28744A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248F4" w14:textId="105380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0A3CFE1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03FA7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AC7F4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9B645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3558D35" wp14:editId="64171D44">
                  <wp:extent cx="260985" cy="166370"/>
                  <wp:effectExtent l="0" t="0" r="5715" b="5080"/>
                  <wp:docPr id="3544" name="Рисунок 35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6440C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60BD3" w14:textId="6E6949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08F52" w14:textId="583526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70566" w14:textId="0A0026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6CDE7" w14:textId="42D659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60B6F" w14:textId="3445EE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1661D" w14:textId="79E291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71046" w14:textId="04034A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80794" w14:textId="0D5070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775F1" w14:textId="620501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49772" w14:textId="75159E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2E05C" w14:textId="597ADC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5EB23" w14:textId="59743C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A5CA8" w14:textId="5B3EC0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162B0" w14:textId="1164CF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3D0FC" w14:textId="63754C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537CE" w14:textId="25F474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A8EA9" w14:textId="2E31DF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FC569" w14:textId="4A44C6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519B9" w14:textId="4B805C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89A1D" w14:textId="166269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4170908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EC6AA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8C39E1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95D9D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5CAB2EF" wp14:editId="2C3F76FB">
                  <wp:extent cx="462915" cy="166370"/>
                  <wp:effectExtent l="0" t="0" r="0" b="5080"/>
                  <wp:docPr id="3545" name="Рисунок 3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D3BB8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D94B0" w14:textId="586D27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E06B2" w14:textId="6E8C67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39D93" w14:textId="1B6269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0F21D" w14:textId="29869B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4F09E" w14:textId="2BFD58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FAC14" w14:textId="314A8F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9241A" w14:textId="147ECB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AD30F" w14:textId="5F6458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FC994" w14:textId="27981A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51884" w14:textId="114C03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A7391" w14:textId="2C37D6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06601" w14:textId="752073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61686" w14:textId="79098D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AC45B" w14:textId="7E9575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BC14F" w14:textId="46C63A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3BCE8" w14:textId="3DC4D5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2D583" w14:textId="434868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5FC80" w14:textId="4BE018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48248" w14:textId="6F293A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6DE71" w14:textId="1BAD8B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E01B08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65986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5AAC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C6311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9C45433" wp14:editId="1BDEFA47">
                  <wp:extent cx="356235" cy="166370"/>
                  <wp:effectExtent l="0" t="0" r="5715" b="5080"/>
                  <wp:docPr id="3546" name="Рисунок 35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564F8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56713" w14:textId="6BBF93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021DE" w14:textId="2F84FB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FEC96" w14:textId="1BB137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3ED0A" w14:textId="78B055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97B76" w14:textId="1FD6E2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24E1D" w14:textId="11C589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B65E9" w14:textId="622CBB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1580A" w14:textId="69118A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B460C" w14:textId="60EA70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B045A" w14:textId="1CED1B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2C584" w14:textId="4F48D4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0241B" w14:textId="3802F4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600C3" w14:textId="645FA3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83AB1" w14:textId="440F02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069E7" w14:textId="0EF2A0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B6EFB" w14:textId="0CFC24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D3F2A" w14:textId="401CB8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D2000" w14:textId="28D41D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16FA6" w14:textId="6C890D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5105D" w14:textId="60D9DB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7292A61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DEF93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0BDE0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219C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4342FC9" wp14:editId="711A227C">
                  <wp:extent cx="166370" cy="166370"/>
                  <wp:effectExtent l="0" t="0" r="5080" b="5080"/>
                  <wp:docPr id="3547" name="Рисунок 35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B3896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A673D" w14:textId="20CB57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78BEB" w14:textId="33E003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F7A7C" w14:textId="33F614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A9ECB" w14:textId="028B42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AC7FC" w14:textId="338E3D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6DA4C" w14:textId="72E532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187F3" w14:textId="5DC661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95650" w14:textId="1E8E9C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0F728" w14:textId="60285D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686EE" w14:textId="07A0E3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34AA8" w14:textId="423F60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3BB9C" w14:textId="1464B4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152CC" w14:textId="767A36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23128" w14:textId="4977A4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4853A" w14:textId="0DFDFD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7D6AA" w14:textId="63E83C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3145E" w14:textId="5F5BC3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14777" w14:textId="5E643F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FA107" w14:textId="46D3C0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1930A" w14:textId="448C9B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20BE314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FAE12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9C678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3BFE6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2A9E18A" wp14:editId="1A3E3397">
                  <wp:extent cx="260985" cy="166370"/>
                  <wp:effectExtent l="0" t="0" r="5715" b="5080"/>
                  <wp:docPr id="3548" name="Рисунок 35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9BB25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4EC21" w14:textId="614030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364E4" w14:textId="7686F7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26602" w14:textId="32C7B4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012C6" w14:textId="326A4E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D0AAC" w14:textId="3348B0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F5308" w14:textId="069816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13EFD" w14:textId="13ACDC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A24AA" w14:textId="6993E8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D3C70" w14:textId="6A56D3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474BE" w14:textId="1FF0ED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FA372" w14:textId="78C1BA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E2128" w14:textId="3B0C3B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AE615" w14:textId="5F62CE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97258" w14:textId="6C86DC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47515" w14:textId="0CD275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C7BAD" w14:textId="00E9EA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1558C" w14:textId="28D801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B8A17" w14:textId="01B239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D70F8" w14:textId="2D4FD9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3AF70" w14:textId="6B6824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730A1BD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74751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BCAB1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FCE3A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F4DF422" wp14:editId="4C9B92BE">
                  <wp:extent cx="260985" cy="166370"/>
                  <wp:effectExtent l="0" t="0" r="5715" b="5080"/>
                  <wp:docPr id="3549" name="Рисунок 3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B75EF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2A130" w14:textId="154233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E9384" w14:textId="27B5EC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E0A10" w14:textId="093376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50339" w14:textId="165CF1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95B7A" w14:textId="06B1C0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732E2" w14:textId="6C3902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7E099" w14:textId="622803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FEE8D" w14:textId="341A69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F6E11" w14:textId="745657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E49A8" w14:textId="2F71BC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C96D0" w14:textId="394E64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268CD" w14:textId="0F807F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B6600" w14:textId="4F9AC1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4EC8F" w14:textId="7EF3A1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40CA1" w14:textId="638912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55EDE" w14:textId="1C903F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55772" w14:textId="64D4C9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8805C" w14:textId="524E0A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1425B" w14:textId="16F39C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B7D7E" w14:textId="1AD5C8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6C278BD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DB1BD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C7D00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83D2D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7596D6D" wp14:editId="0CC79F61">
                  <wp:extent cx="260985" cy="166370"/>
                  <wp:effectExtent l="0" t="0" r="5715" b="5080"/>
                  <wp:docPr id="3550" name="Рисунок 35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3B599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8E280" w14:textId="166FB2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630E1" w14:textId="563169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DDC43" w14:textId="40A171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7DCD7" w14:textId="0C9DAC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01087" w14:textId="17F65F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6DE96" w14:textId="61BBD9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60EA2" w14:textId="7EA018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C5D82" w14:textId="5EEAA7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BF30F" w14:textId="6B1975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84E15" w14:textId="4ABE70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847FB" w14:textId="06F9F0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E458B" w14:textId="3D9755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ECBC7" w14:textId="71B5A4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C4273" w14:textId="607A2A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DEF3F" w14:textId="49BF50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029F0" w14:textId="4B81BE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5C52A" w14:textId="4B83DA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9A217" w14:textId="1C4F61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C314A" w14:textId="2C6154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B8AC5" w14:textId="2CFB30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</w:tbl>
    <w:p w14:paraId="1D5839CB" w14:textId="57FE59DC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08" w:name="_Toc214656263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19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762396">
        <w:t>Школа № 24</w:t>
      </w:r>
      <w:bookmarkEnd w:id="108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167C7F6F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5CA892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5FBF23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D88BE8F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2038131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7FF76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43635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46FC8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52FE3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F06EA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D11C1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2F4CA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9CD31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5C436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92728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41648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BAC96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CCD13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82837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FB5D2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32707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11A5B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0FAD4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768AE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BB962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165106B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31856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D70C6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043C7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1379A18" wp14:editId="1D1F38A7">
                  <wp:extent cx="166370" cy="166370"/>
                  <wp:effectExtent l="0" t="0" r="5080" b="5080"/>
                  <wp:docPr id="3551" name="Рисунок 3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9061A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FBF0D" w14:textId="1F01CE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13F13" w14:textId="23532E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D7E37" w14:textId="493E9E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FD44D" w14:textId="025D8C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08362" w14:textId="59E53A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D38B7" w14:textId="4A0660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5B6E6" w14:textId="71B1A3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6570C" w14:textId="46E33F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61166" w14:textId="1714B4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625B6" w14:textId="106928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17EAC" w14:textId="2D3B76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583BC" w14:textId="5D3CE6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B8D19" w14:textId="046D82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0F510" w14:textId="7830B9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63FC1" w14:textId="003B0F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899E4" w14:textId="74D4BD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4A44F" w14:textId="20697D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0346E" w14:textId="0A0260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82F9C" w14:textId="183012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750BD" w14:textId="07376B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26C83C5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7AE90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4AA6E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F0F0C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1CD1F68" wp14:editId="453AB039">
                  <wp:extent cx="166370" cy="166370"/>
                  <wp:effectExtent l="0" t="0" r="5080" b="5080"/>
                  <wp:docPr id="3552" name="Рисунок 3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5324B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37EEE" w14:textId="741565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94835" w14:textId="73DEB0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3C144" w14:textId="4128C0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A2765" w14:textId="5377A5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6116D" w14:textId="301D7C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7643A" w14:textId="763D3F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CF8EA" w14:textId="26AA4F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5D572" w14:textId="6EB28B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A1EE1" w14:textId="5298F8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F5483" w14:textId="51779E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A0DF7" w14:textId="75109D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6978C" w14:textId="197950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08F07" w14:textId="5E22E6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BF016" w14:textId="7BFFD1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64F16" w14:textId="2006A9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4E9B0" w14:textId="3AAE88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5F7F4" w14:textId="54BC55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61E96" w14:textId="581839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03D40" w14:textId="34528E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ABB82" w14:textId="5E2553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981E1C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BFFF2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ACF07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92930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7875392" wp14:editId="1D9DF237">
                  <wp:extent cx="260985" cy="166370"/>
                  <wp:effectExtent l="0" t="0" r="5715" b="5080"/>
                  <wp:docPr id="3553" name="Рисунок 3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20109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88961" w14:textId="58FB78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B2E00" w14:textId="425C6A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06EB8" w14:textId="6E6807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475F1" w14:textId="27E59A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D6402" w14:textId="2E7499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2892E" w14:textId="4A22B7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56521" w14:textId="30E33B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57E67" w14:textId="185EDC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EFFF8" w14:textId="0A3F65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EC307" w14:textId="3D1D82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CDFFF" w14:textId="30235D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A2E87" w14:textId="57D29F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7B24E" w14:textId="464647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03C31" w14:textId="1137F4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2062E" w14:textId="2AB98D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3FF95" w14:textId="2B6E22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0CE0C" w14:textId="3B3DDB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D70CF" w14:textId="4F2040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D95DC" w14:textId="234711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AD889" w14:textId="78813F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</w:tr>
      <w:tr w:rsidR="00762396" w:rsidRPr="00CC0966" w14:paraId="0857C8F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BF593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CFAA7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CA81B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F61EA4B" wp14:editId="7A660F91">
                  <wp:extent cx="260985" cy="166370"/>
                  <wp:effectExtent l="0" t="0" r="5715" b="5080"/>
                  <wp:docPr id="3554" name="Рисунок 3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E06E4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3773A" w14:textId="1160A8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1D952" w14:textId="44381D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ACBD2" w14:textId="37CA18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A1780" w14:textId="5F18D4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445AA" w14:textId="568C2C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1857E" w14:textId="5AA536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AFAA1" w14:textId="0F29A1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DD3BF" w14:textId="4B1718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11763" w14:textId="5010D2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AF201" w14:textId="305E09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2DD50" w14:textId="22B0E4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134CF" w14:textId="774497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3AE82" w14:textId="1D713B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A8BBD" w14:textId="1C0C81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FBBB0" w14:textId="26C436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0033C" w14:textId="506A90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90CC2" w14:textId="2330C9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B40E5" w14:textId="219ECB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589E6" w14:textId="63FE23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82E5E" w14:textId="2792F1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46AF275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C6103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67D47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4E703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8702317" wp14:editId="40FEF51C">
                  <wp:extent cx="356235" cy="166370"/>
                  <wp:effectExtent l="0" t="0" r="5715" b="5080"/>
                  <wp:docPr id="3555" name="Рисунок 3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347E9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8798A" w14:textId="4B5138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B5616" w14:textId="05F739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25141" w14:textId="786DA2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3D41F" w14:textId="210C83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D9B3B" w14:textId="7811E9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8E479" w14:textId="623614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1DF15" w14:textId="4FC155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7FC67" w14:textId="47037F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AB1BE" w14:textId="6C4394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193F2" w14:textId="77999D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5A785" w14:textId="5B49A3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875DB" w14:textId="33221B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E128D" w14:textId="3E7C5E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A6359" w14:textId="4450EE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202AF" w14:textId="6FE8DA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DB3A4" w14:textId="532637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159AB" w14:textId="7C27A7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9CCB7" w14:textId="184678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F48EB" w14:textId="6291E4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D414E" w14:textId="11E537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4C29C7A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847AC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665BF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E3C7E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00DFF27" wp14:editId="040235B1">
                  <wp:extent cx="260985" cy="166370"/>
                  <wp:effectExtent l="0" t="0" r="5715" b="5080"/>
                  <wp:docPr id="3556" name="Рисунок 3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78142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ACB8E" w14:textId="219414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FCBD3" w14:textId="48F472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B0AD7" w14:textId="64DDBD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B7B85" w14:textId="29C2DB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E9DF9" w14:textId="337769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F1F38" w14:textId="072A0E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D5EF1" w14:textId="7372FE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014DA" w14:textId="1D9F46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CA5BE" w14:textId="026DBD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F4CDA" w14:textId="46FBCF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43771" w14:textId="454332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FA16D" w14:textId="3DFB87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08EFD" w14:textId="759516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A6930" w14:textId="739360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211C7" w14:textId="77DBD3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0FA1A" w14:textId="4743B1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78632" w14:textId="0B066C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40254" w14:textId="10874B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A4C60" w14:textId="315B20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0BC04" w14:textId="100C58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0C0FE42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DE636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99718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A4A6D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3D27574" wp14:editId="1BF0DF26">
                  <wp:extent cx="260985" cy="166370"/>
                  <wp:effectExtent l="0" t="0" r="5715" b="5080"/>
                  <wp:docPr id="3557" name="Рисунок 3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A1C12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AD0DA" w14:textId="44B0FB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B0813" w14:textId="54AC02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18252" w14:textId="65E54B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126DC" w14:textId="288DCF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C79B3" w14:textId="637094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59AB6" w14:textId="70F5DF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D0FA3" w14:textId="238685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D99B0" w14:textId="7AB462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DB4A1" w14:textId="75466E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7471A" w14:textId="2A0863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F7647" w14:textId="1EE6E6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966B9" w14:textId="1B14A1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69462" w14:textId="0179BE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750E4" w14:textId="367C06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6F3C6" w14:textId="4F1EEF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2CE92" w14:textId="70DB8E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B7023" w14:textId="31FDCD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9B1ED" w14:textId="70B9FB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BB6B3" w14:textId="29EDB4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CD68E" w14:textId="1F313F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</w:tr>
      <w:tr w:rsidR="00762396" w:rsidRPr="00CC0966" w14:paraId="75FB152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B0421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E5819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A87D8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2AD7FE3" wp14:editId="550FDB17">
                  <wp:extent cx="356235" cy="166370"/>
                  <wp:effectExtent l="0" t="0" r="5715" b="5080"/>
                  <wp:docPr id="3558" name="Рисунок 3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E3920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52FE5" w14:textId="3F669E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B1D82" w14:textId="5ECD56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802B4" w14:textId="068963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CA49B" w14:textId="5FC686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3B9C2" w14:textId="5E1B98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A0D17" w14:textId="63C5E1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4D504" w14:textId="3957E2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CD3FE" w14:textId="7B87F2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D936F" w14:textId="29655F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DF332" w14:textId="31196B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7B854" w14:textId="372BDB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74F52" w14:textId="289B8B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AF0B3" w14:textId="72478E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1033B" w14:textId="3E2453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5C02D" w14:textId="12966D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A8511" w14:textId="2FE4AD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FCDCB" w14:textId="72E5C6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6BED0" w14:textId="740BE4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2F1C6" w14:textId="074FD3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22C53" w14:textId="1C83FA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30</w:t>
            </w:r>
          </w:p>
        </w:tc>
      </w:tr>
      <w:tr w:rsidR="00762396" w:rsidRPr="00CC0966" w14:paraId="1DA9034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66C74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F756B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C7851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C54E0F7" wp14:editId="3F474BE2">
                  <wp:extent cx="356235" cy="166370"/>
                  <wp:effectExtent l="0" t="0" r="5715" b="5080"/>
                  <wp:docPr id="3559" name="Рисунок 3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49F44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C828F" w14:textId="0E33DA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98815" w14:textId="766151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66931" w14:textId="0E74A2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E554B" w14:textId="2B7825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AE594" w14:textId="3B40CC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6359C" w14:textId="3FFA8D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36928" w14:textId="0A23AA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5E1F3" w14:textId="154505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9E684" w14:textId="13F58D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D3B7A" w14:textId="4E3732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FBC3F" w14:textId="36954E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5795B" w14:textId="18F01C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D61EF" w14:textId="4E74AD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311C6" w14:textId="6D2C38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DADD2" w14:textId="5479E3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249C7" w14:textId="6315CE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50DC4" w14:textId="568E5D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DF411" w14:textId="2EB356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8FE2E" w14:textId="310D32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BE18F" w14:textId="624B9E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0EB7E9A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F00DA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482BA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BFDF9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D36E303" wp14:editId="2DAFAFA0">
                  <wp:extent cx="260985" cy="166370"/>
                  <wp:effectExtent l="0" t="0" r="5715" b="5080"/>
                  <wp:docPr id="3560" name="Рисунок 3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F08A1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EEBC6" w14:textId="0A0B80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7ED16" w14:textId="765C8B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F3CE2" w14:textId="57519A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F866A" w14:textId="70A788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461F4" w14:textId="66355C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EB87C" w14:textId="2825C5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86E25" w14:textId="4C0A95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68073" w14:textId="4D034E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A6AC3" w14:textId="12D48C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E6A0C" w14:textId="7F145D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71278" w14:textId="4B4CDA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C63B4" w14:textId="5E756C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9CFA0" w14:textId="59E1EB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F01CA" w14:textId="4B2536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4AC53" w14:textId="6DA783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3D56E" w14:textId="4E5CFF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F984D" w14:textId="60D495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2BCC7" w14:textId="566E8F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11369" w14:textId="6A7173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25306" w14:textId="1D6246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</w:tr>
      <w:tr w:rsidR="00762396" w:rsidRPr="00CC0966" w14:paraId="773483B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8B17F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231AF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CE9DC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7F1562E" wp14:editId="10840060">
                  <wp:extent cx="166370" cy="166370"/>
                  <wp:effectExtent l="0" t="0" r="5080" b="5080"/>
                  <wp:docPr id="3561" name="Рисунок 3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885EB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5A65C" w14:textId="5E3435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BED23" w14:textId="13FE56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5501F" w14:textId="1F4361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FB17F" w14:textId="76F236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90EC2" w14:textId="451490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7F61B" w14:textId="40F63F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9242E" w14:textId="41E572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DBF4B" w14:textId="1A5E33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07E23" w14:textId="2AFA3F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3A8AE" w14:textId="5D7119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AFC3F" w14:textId="56F640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BB8FB" w14:textId="400905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44296" w14:textId="35286C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B4053" w14:textId="6AE064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F5CBB" w14:textId="3D74CF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5750E" w14:textId="4545EF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8957F" w14:textId="27077A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BE2E9" w14:textId="64F2D6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CB9D8" w14:textId="5314B1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26BF6" w14:textId="5BDCE2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02B685E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AD40D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9E729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9E106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30F184D" wp14:editId="65240901">
                  <wp:extent cx="260985" cy="166370"/>
                  <wp:effectExtent l="0" t="0" r="5715" b="5080"/>
                  <wp:docPr id="3562" name="Рисунок 35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E8E0D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77221" w14:textId="43F6F2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20891" w14:textId="73AFB8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FA5CD" w14:textId="3747FA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7E84" w14:textId="5F5DFA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A6E03" w14:textId="33633D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B3DAF" w14:textId="012955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A3F30" w14:textId="29BCBB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6DB66" w14:textId="487150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B8C0F" w14:textId="3E31C1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8D12D" w14:textId="15D54A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D67E4" w14:textId="329653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77DAD" w14:textId="4C131B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D4C9D" w14:textId="14098F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0D2B2" w14:textId="4DD93A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F97DB" w14:textId="21AD21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1984F" w14:textId="09F72B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CC9F7" w14:textId="6A4854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CFC93" w14:textId="73D8BC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23FD5" w14:textId="5CD51E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7C392" w14:textId="7700E4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07FEC09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3B4B1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BD050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76D38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27A4CB2" wp14:editId="18DD20A2">
                  <wp:extent cx="260985" cy="166370"/>
                  <wp:effectExtent l="0" t="0" r="5715" b="5080"/>
                  <wp:docPr id="3563" name="Рисунок 3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9ECBA5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769B6" w14:textId="7852A8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F2CD4" w14:textId="1605F2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7A651" w14:textId="7D41B5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46172" w14:textId="5CE8BD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B1B2B" w14:textId="67BFDE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E28C5" w14:textId="46C2B9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EF9D6" w14:textId="374ABF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372A4" w14:textId="49A7EC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1C6A3" w14:textId="4A1661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E1283" w14:textId="5795CC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90760" w14:textId="28C1B5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CE6BB" w14:textId="2A4FC6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C93B0" w14:textId="5186B4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A953D" w14:textId="37D85B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C17E2" w14:textId="0233FD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D00F5" w14:textId="1F82B8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A9843" w14:textId="74ECD4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01356" w14:textId="3C9B66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2B1A5" w14:textId="30CA36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5D3E5" w14:textId="588851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0642857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2E8CB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8FCA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60968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639A3C4" wp14:editId="1C4C89E5">
                  <wp:extent cx="260985" cy="166370"/>
                  <wp:effectExtent l="0" t="0" r="5715" b="5080"/>
                  <wp:docPr id="3564" name="Рисунок 35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7AFA4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F6136" w14:textId="009E73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12709" w14:textId="59CE4F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37CFB" w14:textId="5AB99B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E74A3" w14:textId="1D9617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D67AF" w14:textId="22158F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F6F94" w14:textId="302545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853C9" w14:textId="20DD4D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329C1" w14:textId="64EBB2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57B87" w14:textId="413E14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0962C" w14:textId="05A5AA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E15AA" w14:textId="3F88D4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1E204" w14:textId="7F5A3E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88354" w14:textId="442A2F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2F91E" w14:textId="217F4A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BD84D" w14:textId="2B4DC8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5EB19" w14:textId="61FFEE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8F1DB" w14:textId="3276B0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314E2" w14:textId="0E6FA1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4F007" w14:textId="6B8878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912CA" w14:textId="6D7ADF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</w:tr>
      <w:tr w:rsidR="00762396" w:rsidRPr="00CC0966" w14:paraId="373C5A3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079F1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6E31C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78A0F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F52DB0D" wp14:editId="68AA58CA">
                  <wp:extent cx="356235" cy="166370"/>
                  <wp:effectExtent l="0" t="0" r="5715" b="5080"/>
                  <wp:docPr id="3565" name="Рисунок 3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C51A3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BD067" w14:textId="1DD2D7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6D522" w14:textId="3CA1B6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B71C3" w14:textId="22DF0E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81BC8" w14:textId="62351A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EAE9B" w14:textId="2A395D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D6053" w14:textId="75C3EF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53F33" w14:textId="78BC8E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64258" w14:textId="74B6CB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C1A5E" w14:textId="239CC6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C26F2" w14:textId="507518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EDE7E" w14:textId="37282C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A6AAF" w14:textId="1B4691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B6610" w14:textId="7D4FC0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726EA" w14:textId="778CD4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CC291" w14:textId="70C3A4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125BE" w14:textId="1C8ABD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1C788" w14:textId="1181CE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0A0A0" w14:textId="3BEDC0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EC309" w14:textId="2AFA43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D10D9" w14:textId="5E000F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</w:tr>
      <w:tr w:rsidR="00762396" w:rsidRPr="00CC0966" w14:paraId="5EDBBA1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5D630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AC806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C68AC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A1D19C4" wp14:editId="797272FB">
                  <wp:extent cx="356235" cy="166370"/>
                  <wp:effectExtent l="0" t="0" r="5715" b="5080"/>
                  <wp:docPr id="3566" name="Рисунок 35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C6668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752E1" w14:textId="436B60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370C9" w14:textId="095382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A89D7" w14:textId="63D51C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6C722" w14:textId="01A68B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24EE0" w14:textId="6D5278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8B3F4" w14:textId="0FDB62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C638A" w14:textId="6E6553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3A569" w14:textId="404CA7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D85CA" w14:textId="57D042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2454A" w14:textId="6B817B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8F67C" w14:textId="617B2E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4BB47" w14:textId="4DBB64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17088" w14:textId="290BED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6CDCD" w14:textId="49A22C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1F462" w14:textId="6D9C7E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93550" w14:textId="27A9DA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F0326" w14:textId="3A1F44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88E69" w14:textId="5C9573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C4888" w14:textId="6C7111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762F2" w14:textId="48C551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5E5DBF6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7E54C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87230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5750A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6B1EDE9" wp14:editId="6300DEAE">
                  <wp:extent cx="356235" cy="260985"/>
                  <wp:effectExtent l="0" t="0" r="5715" b="5715"/>
                  <wp:docPr id="3567" name="Рисунок 35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BE0EB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6E8C8" w14:textId="54DFD5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D0EE2" w14:textId="29FD3A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0BFDA" w14:textId="72C0C8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D008A" w14:textId="68D305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A68A6" w14:textId="029272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DA330" w14:textId="474EAA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A3E15" w14:textId="2FFC9F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C76B5" w14:textId="0990ED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D7BE" w14:textId="17EE08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B73A3" w14:textId="21B7FF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FDEFF" w14:textId="2AC009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AD1F9" w14:textId="2436C9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62887" w14:textId="64D3AB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DB289" w14:textId="2778E5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71665" w14:textId="63F7A7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31EB8" w14:textId="2EDAC3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E66C4" w14:textId="1997DA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932A9" w14:textId="71B116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965D8" w14:textId="31A6EF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4F166" w14:textId="6C40A2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4EA91FD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84BB1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0A580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E06D0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36BADA7" wp14:editId="44F19D7C">
                  <wp:extent cx="260985" cy="166370"/>
                  <wp:effectExtent l="0" t="0" r="5715" b="5080"/>
                  <wp:docPr id="3568" name="Рисунок 3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C4311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CF183" w14:textId="0693D9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A0F79" w14:textId="710CEF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0697A" w14:textId="185B4A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B42F6" w14:textId="014320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4C8D0" w14:textId="074B2C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88756" w14:textId="6A094F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CDBCA" w14:textId="023C07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89D4A" w14:textId="53FE76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6EF9B" w14:textId="6415B8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2F156" w14:textId="3062D4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15CE4" w14:textId="5A8D6B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558FD" w14:textId="7E5809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3CAA9" w14:textId="12718D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28CD7" w14:textId="295BC4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1C69C" w14:textId="409EA5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D127C" w14:textId="212E74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AE149" w14:textId="0E46CC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18261" w14:textId="4D1D78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37EBC" w14:textId="7EB78A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1AE50" w14:textId="6251F5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7D6044D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380AD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05DF9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5F376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DDA0A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8AA30" w14:textId="7D3DB0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5E1E2" w14:textId="429B55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76AE7" w14:textId="5C265C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CE48E" w14:textId="46BF14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8DDC0" w14:textId="2B7A76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FD124" w14:textId="1415BD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70302" w14:textId="21210B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B2EA7" w14:textId="0BC59C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9AF16" w14:textId="370F11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EA08E" w14:textId="58150C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23EF5" w14:textId="3A8D85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5E88A" w14:textId="623FF6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6BE10" w14:textId="4ADB90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6540A" w14:textId="643302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2D095" w14:textId="13F465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8D2E1" w14:textId="21D6BC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EA0AE" w14:textId="4605C8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73417" w14:textId="66F177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63119" w14:textId="588A3E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63E48" w14:textId="4A806C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5947A94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3D160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F82565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364A8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4337245" wp14:editId="44B37AD6">
                  <wp:extent cx="260985" cy="166370"/>
                  <wp:effectExtent l="0" t="0" r="5715" b="5080"/>
                  <wp:docPr id="3569" name="Рисунок 3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D6D6F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2AAF5" w14:textId="3BC902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56D5F" w14:textId="29671C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18C70" w14:textId="73BE16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55DA2" w14:textId="5E5FB9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5EB7E" w14:textId="1965BF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7F9DF" w14:textId="6F5D9B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9A338" w14:textId="752DD1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798EC" w14:textId="79DB20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28010" w14:textId="667034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78FB2" w14:textId="79A0AD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08E1C" w14:textId="242FE8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8AEF9" w14:textId="5CF63E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D6863" w14:textId="6DC4C4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A8750" w14:textId="30A39B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5F0BE" w14:textId="0FA160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15310" w14:textId="3CEF09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C3C78" w14:textId="394E21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88F27" w14:textId="0567AC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8908E" w14:textId="7547E6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E52B4" w14:textId="625129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4F3410F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367D4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E71279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08D66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47C3F4E" wp14:editId="1D956BD4">
                  <wp:extent cx="462915" cy="166370"/>
                  <wp:effectExtent l="0" t="0" r="0" b="5080"/>
                  <wp:docPr id="3570" name="Рисунок 3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15DB4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9EC8F" w14:textId="5EA5CD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52BE0" w14:textId="19BE61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10905" w14:textId="37C20A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3B3B9" w14:textId="2A24C6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28ED0" w14:textId="5FD050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D636F" w14:textId="55BF3A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C50B3" w14:textId="2434E6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09F6C" w14:textId="1C8AAC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0B526" w14:textId="0EFDAF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22E26" w14:textId="354A00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13C3F" w14:textId="730F86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131ED" w14:textId="3597BA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5204D" w14:textId="18CC70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4DD38" w14:textId="76013F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7B6D6" w14:textId="28F251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E1591" w14:textId="732263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E561B" w14:textId="0940B8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A425E" w14:textId="12E5BC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0F3F5" w14:textId="128EE8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BAF62" w14:textId="0F78A8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61EF05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7C208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F8055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F122C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8566B5A" wp14:editId="76610C2C">
                  <wp:extent cx="356235" cy="166370"/>
                  <wp:effectExtent l="0" t="0" r="5715" b="5080"/>
                  <wp:docPr id="3571" name="Рисунок 3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D0467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D48EF" w14:textId="22D587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3C7A7" w14:textId="74BCDB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F0870" w14:textId="0C33E9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3A86D" w14:textId="3E878B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1321F" w14:textId="710431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C7E8B" w14:textId="48D979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F6594" w14:textId="5A29AB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89264" w14:textId="0BA1C6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4E5F0" w14:textId="5846BB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5F956" w14:textId="2C8413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B2737" w14:textId="61E3A3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C540D" w14:textId="750E79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1664A" w14:textId="475477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E108D" w14:textId="0E7958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DF22D" w14:textId="60550D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0730D" w14:textId="39E1C7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A973C" w14:textId="25B6BE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8A6A5" w14:textId="6EBE93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DFD95" w14:textId="204075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5F759" w14:textId="63EC78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52702B0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F71FB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8938E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57D17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41CE1D5" wp14:editId="631066F1">
                  <wp:extent cx="166370" cy="166370"/>
                  <wp:effectExtent l="0" t="0" r="5080" b="5080"/>
                  <wp:docPr id="3572" name="Рисунок 3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0B0E1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80549" w14:textId="01D2D6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F8A32" w14:textId="106DDF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5A7B6" w14:textId="622B87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FBB39" w14:textId="3AF966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E45D5" w14:textId="0CCC0D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9EB32" w14:textId="0B2B3A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0CFCE" w14:textId="145FEF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0E861" w14:textId="3F6C35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FA336" w14:textId="35433D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51D84" w14:textId="6FAC76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A350F" w14:textId="464A39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24DB4" w14:textId="288913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BB048" w14:textId="2DCAD6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69558" w14:textId="599009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C2CFC" w14:textId="05BDFD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6751F" w14:textId="64AABA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7FB3B" w14:textId="04CF15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DDF87" w14:textId="176BA9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4F064" w14:textId="1845F0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72EED" w14:textId="4E2EE1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621</w:t>
            </w:r>
          </w:p>
        </w:tc>
      </w:tr>
      <w:tr w:rsidR="00762396" w:rsidRPr="00CC0966" w14:paraId="0930437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2F080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53CAA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919DB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74A1F18" wp14:editId="419792A4">
                  <wp:extent cx="260985" cy="166370"/>
                  <wp:effectExtent l="0" t="0" r="5715" b="5080"/>
                  <wp:docPr id="3573" name="Рисунок 3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5D434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B2961" w14:textId="7795B3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F2A67" w14:textId="45205B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AAC26" w14:textId="0569D4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B1C07" w14:textId="4803D4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EF36F" w14:textId="560CD2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DE0B1" w14:textId="44E244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197FB" w14:textId="37666E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03C13" w14:textId="6FB354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D47BE" w14:textId="4DC263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62FA0" w14:textId="3575DC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DBA4E" w14:textId="05915F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1307A" w14:textId="350E34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DB8F9" w14:textId="7D120E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DFD94" w14:textId="38B465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5D76F" w14:textId="7BA4AA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6676F" w14:textId="772B9D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AEA50" w14:textId="5F4D9E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BC280" w14:textId="3FBA80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16E42" w14:textId="70D768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FB7EF" w14:textId="12D4A2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</w:tr>
      <w:tr w:rsidR="00762396" w:rsidRPr="00CC0966" w14:paraId="6EDD78C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99C90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C221B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93E28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EE17CE2" wp14:editId="5B80EC1A">
                  <wp:extent cx="260985" cy="166370"/>
                  <wp:effectExtent l="0" t="0" r="5715" b="5080"/>
                  <wp:docPr id="3574" name="Рисунок 3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6599A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36765" w14:textId="027492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2401E" w14:textId="4D297C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2A21B" w14:textId="4B93A6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1AC2B" w14:textId="7A774E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6B69B" w14:textId="4E02C9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808A3" w14:textId="5BF9B0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03520" w14:textId="150779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2D349" w14:textId="5AD9A2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05603" w14:textId="6A37B1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0774D" w14:textId="759391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D8005" w14:textId="3945FE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4F863" w14:textId="4D3657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9CD20" w14:textId="38BD1E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F1279" w14:textId="4A41DA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4A198" w14:textId="5B638E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824F3" w14:textId="156C5C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E6B3A" w14:textId="792C08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447BF" w14:textId="2954C4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11C49" w14:textId="33F63C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71BAC" w14:textId="087AD7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05DD2DE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6EC48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765A4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71B9C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BEE80FA" wp14:editId="07D6E75E">
                  <wp:extent cx="260985" cy="166370"/>
                  <wp:effectExtent l="0" t="0" r="5715" b="5080"/>
                  <wp:docPr id="3575" name="Рисунок 3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F096F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BE70D" w14:textId="6B9CF4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BEACF" w14:textId="7F53D3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C089A" w14:textId="4DEABC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2CA19" w14:textId="4146B6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FE5DE" w14:textId="50DC04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245BF" w14:textId="239F35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A90E5" w14:textId="2DC5FD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5793C" w14:textId="1F93ED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8B6AE" w14:textId="090983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520C8" w14:textId="4D1841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75DE4" w14:textId="369FEE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9C760" w14:textId="30896B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275A9" w14:textId="22F328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88852" w14:textId="6577D3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286E9" w14:textId="4101E5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E64C6" w14:textId="00D221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CC862" w14:textId="1866D1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04A3E" w14:textId="3B80A9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D02EB" w14:textId="51EC71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5B568" w14:textId="76BD32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</w:tbl>
    <w:p w14:paraId="79A44F95" w14:textId="7A9F36C7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09" w:name="_Toc214656264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20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 xml:space="preserve">котельной </w:t>
      </w:r>
      <w:r w:rsidR="00D8112D">
        <w:t>ООО «Тепло»</w:t>
      </w:r>
      <w:bookmarkEnd w:id="109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68EE6542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801DD2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A8E812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7FCA5E7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27583BB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4B7D9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1DEFD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86A06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C3BFE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A67EE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601AC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F0CFA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5A94A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05AED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118F0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A9C5D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183E3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16E39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27345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0F9E7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3ED8D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110D4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36B1C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4F3BD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B6ABE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302C814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AF7DB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771FD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0E2C3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12BCDD4" wp14:editId="38844470">
                  <wp:extent cx="166370" cy="166370"/>
                  <wp:effectExtent l="0" t="0" r="5080" b="5080"/>
                  <wp:docPr id="3576" name="Рисунок 3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C3060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B48C2" w14:textId="3C144E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30ADF" w14:textId="72179C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50964" w14:textId="0ED1E8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62F40" w14:textId="25DF47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F6FA2" w14:textId="01BFD0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A7B56" w14:textId="36BD3B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A51C8" w14:textId="14A08F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040B2" w14:textId="272A8C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EBABE" w14:textId="52A1E0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EC8D7" w14:textId="56FA12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BB454" w14:textId="67C3A0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1B449" w14:textId="1BAA1A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E3015" w14:textId="1EA785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76E1F" w14:textId="3BBB61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86299" w14:textId="55370B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B3811" w14:textId="372659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2854B" w14:textId="2CFB13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07E87" w14:textId="2305B4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2B7F8" w14:textId="11BD37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85E0B" w14:textId="64D9C7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2332352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68138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C1E54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84C5D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542516E" wp14:editId="1C3AD383">
                  <wp:extent cx="166370" cy="166370"/>
                  <wp:effectExtent l="0" t="0" r="5080" b="5080"/>
                  <wp:docPr id="3577" name="Рисунок 3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A6405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F19C7" w14:textId="30614D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CCEEB" w14:textId="1FDE12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AEF3B" w14:textId="258522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86673" w14:textId="7F9455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F3694" w14:textId="78A8CE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D755A" w14:textId="7F0DBF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BD045" w14:textId="4D76A1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1A0FC" w14:textId="20BC2F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9CD0C" w14:textId="67AADB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C159B" w14:textId="07D73F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5C9C0" w14:textId="07F61D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9C0E9" w14:textId="0ECA74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A95A4" w14:textId="5F77B7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B9D1A" w14:textId="5ED9AA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6D733" w14:textId="294533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A7074" w14:textId="3D9F74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9036F" w14:textId="2B1AC9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590D7" w14:textId="04AE3B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267F0" w14:textId="168844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A483E" w14:textId="264DEC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7E986BA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2D458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D1F0C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0F429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7D1074F" wp14:editId="49121673">
                  <wp:extent cx="260985" cy="166370"/>
                  <wp:effectExtent l="0" t="0" r="5715" b="5080"/>
                  <wp:docPr id="3578" name="Рисунок 3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79453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1EE1B" w14:textId="1D666C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85D72" w14:textId="7D5BD3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5BDDF" w14:textId="46DDAB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1FD96" w14:textId="40FC97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A3AC9" w14:textId="355AF4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60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DFBF2" w14:textId="7D55EB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60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76554" w14:textId="642F5A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60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72F5E" w14:textId="55DE5D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0F98B" w14:textId="59EF8C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245E1" w14:textId="62C5D0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F904B" w14:textId="1FD5A9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F78FE" w14:textId="677C1F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189E9" w14:textId="51132B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456C2" w14:textId="152BEC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12346" w14:textId="257F06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30342" w14:textId="28782D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0B1C1" w14:textId="747430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FE41F" w14:textId="5235C9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F5D25" w14:textId="057E1D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50CC9" w14:textId="6E6721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332AA8F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66265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DA385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AF4B4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5F40ED2" wp14:editId="0EE96E5A">
                  <wp:extent cx="260985" cy="166370"/>
                  <wp:effectExtent l="0" t="0" r="5715" b="5080"/>
                  <wp:docPr id="3579" name="Рисунок 3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E8949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8AFE1" w14:textId="23F921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03AD5" w14:textId="2795ED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DCD07" w14:textId="3DD3F0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629A" w14:textId="06CEE8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69EB7" w14:textId="4AA726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29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39432" w14:textId="09795E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29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9011A" w14:textId="103A15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29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C3277" w14:textId="0DDB77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8C7E9" w14:textId="0AF256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A16D3" w14:textId="59BB8B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A8D1E" w14:textId="53680C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4AA64" w14:textId="0D2159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986CA" w14:textId="309CDE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4994D" w14:textId="5ADB78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9CF00" w14:textId="337642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1D67" w14:textId="77F2AA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FA933" w14:textId="3A5207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AC685" w14:textId="27E293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EBE44" w14:textId="48B376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6182F" w14:textId="4EA91C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0098F77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A159D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011AF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758CD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C3B20ED" wp14:editId="736B00B5">
                  <wp:extent cx="356235" cy="166370"/>
                  <wp:effectExtent l="0" t="0" r="5715" b="5080"/>
                  <wp:docPr id="3580" name="Рисунок 3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A8023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A0573" w14:textId="10BA6F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FC952" w14:textId="5B669D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B1FA3" w14:textId="0AAD07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989AE" w14:textId="2AF4A8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3AD67" w14:textId="06FED4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06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03669" w14:textId="793168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06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44CDC" w14:textId="777B5D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06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57148" w14:textId="282FDB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7BD6E" w14:textId="63D2C7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B22D8" w14:textId="00B2BB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471F0" w14:textId="2FE509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3EA3D" w14:textId="3677E0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E0F22" w14:textId="326DB9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7778C" w14:textId="761C30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21ACB" w14:textId="3EAC61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A848F" w14:textId="27F6B5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C3F3D" w14:textId="468644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2C01A" w14:textId="318B42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0A773" w14:textId="352D9A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49FF4" w14:textId="378645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1041FDC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5A169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21ED4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98939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B070D12" wp14:editId="088D6C58">
                  <wp:extent cx="260985" cy="166370"/>
                  <wp:effectExtent l="0" t="0" r="5715" b="5080"/>
                  <wp:docPr id="3581" name="Рисунок 3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63E3BF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4FE04" w14:textId="15570E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19AF2" w14:textId="47D1A0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2184B" w14:textId="50034E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AE20B" w14:textId="29E1E9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E8FF1" w14:textId="5AB76C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2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5097C" w14:textId="49DB61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2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9BA55" w14:textId="0028C6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2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E1204" w14:textId="6E000B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5F3B3" w14:textId="1C9728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3087A" w14:textId="216436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8D9E9" w14:textId="6937EB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C6BD9" w14:textId="313C16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26A7B" w14:textId="76F85E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BCAD2" w14:textId="0BAC95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0C7D5" w14:textId="5E7A0F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F25CB" w14:textId="162682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9E0D9" w14:textId="20DE95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3A14C" w14:textId="2E08C0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FD0DA" w14:textId="79BBA0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C2FC9" w14:textId="4F11D2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72F7C67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B160E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DF852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0470C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48228BD" wp14:editId="00619A0E">
                  <wp:extent cx="260985" cy="166370"/>
                  <wp:effectExtent l="0" t="0" r="5715" b="5080"/>
                  <wp:docPr id="3582" name="Рисунок 3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6757F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55D58" w14:textId="7F4CE4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AB391" w14:textId="43EE9A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776CE" w14:textId="33AC8A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567FF" w14:textId="7D3B41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38415" w14:textId="654979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EFE1D" w14:textId="4EBE05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741E6" w14:textId="6AF87E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80A92" w14:textId="314838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A39D0" w14:textId="06A634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8B1F0" w14:textId="301DE9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F01B5" w14:textId="532792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1351A" w14:textId="25A201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EFC34" w14:textId="3991B3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E193E" w14:textId="09165A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B2027" w14:textId="70A1C5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D31FA" w14:textId="206F80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30FAF" w14:textId="18B630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D963A" w14:textId="5A2000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8E6E4" w14:textId="4467B8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E9F08" w14:textId="12D65A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4718D71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85341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2C628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CD68E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B5FB1D3" wp14:editId="6135C1F8">
                  <wp:extent cx="356235" cy="166370"/>
                  <wp:effectExtent l="0" t="0" r="5715" b="5080"/>
                  <wp:docPr id="3583" name="Рисунок 3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3F44A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9C4D5" w14:textId="3BC589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11D7C" w14:textId="244367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4EC7F" w14:textId="48DF67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1A4CB" w14:textId="3DA44A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BE5DF" w14:textId="62D9F6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E8BF4" w14:textId="5EDA24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BF7B7" w14:textId="71A86C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B0CC8" w14:textId="2E9A19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644AE" w14:textId="551C02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56988" w14:textId="2AD8AA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E413A" w14:textId="3DF63E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92F1A" w14:textId="0AD239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0DAE6" w14:textId="0BF32B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A9D52" w14:textId="54BA58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21E9F" w14:textId="798A96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D6659" w14:textId="3ED7D8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C1ABC" w14:textId="786B13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A4CD4" w14:textId="0F8EE8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23323" w14:textId="653A7B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0A28D" w14:textId="3ABC4F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633C39B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0034F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FDD17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5A5A6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65F38E8" wp14:editId="6E17191C">
                  <wp:extent cx="356235" cy="166370"/>
                  <wp:effectExtent l="0" t="0" r="5715" b="5080"/>
                  <wp:docPr id="3584" name="Рисунок 35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4A67B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A034A" w14:textId="6B2C68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D1AFB" w14:textId="21B174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0D4A4" w14:textId="2FDCA9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A8008" w14:textId="3F590F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E6E52" w14:textId="56B191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B4191" w14:textId="7527D1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F223A" w14:textId="13A04B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10103" w14:textId="66EFD5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07FD1" w14:textId="3AB5AE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469D0" w14:textId="52E873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C3831" w14:textId="56AA00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46B5E" w14:textId="0FFF77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7DE7F" w14:textId="606B50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F96D1" w14:textId="3091B2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979E3" w14:textId="1253B6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5C884" w14:textId="7C598B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A3BA1" w14:textId="690B94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E7ADD" w14:textId="63E1D0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C2EED" w14:textId="13BA0F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10E3E" w14:textId="68DA24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4937ADD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7DF4A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1E4FE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EB359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72B388B" wp14:editId="2024D93B">
                  <wp:extent cx="260985" cy="166370"/>
                  <wp:effectExtent l="0" t="0" r="5715" b="5080"/>
                  <wp:docPr id="3585" name="Рисунок 35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73CD4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7EEF2" w14:textId="39519C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689EF" w14:textId="0AE220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695BB" w14:textId="200D5A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ADCBB" w14:textId="3B55DA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2DBCF" w14:textId="67B715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760EC" w14:textId="75B830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E3DEF" w14:textId="36367F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AF1F0" w14:textId="0B7902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03E2E" w14:textId="1AC4D0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E5B2E" w14:textId="5A2364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CBFEB" w14:textId="3B918E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B436E" w14:textId="0050EC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6C17B" w14:textId="0DC602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96287" w14:textId="796E0B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59C85" w14:textId="4CA538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2A576" w14:textId="50BF0E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25F2F" w14:textId="15F0C4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A5435" w14:textId="13649D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D4FB1" w14:textId="10AE8D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71C5A" w14:textId="19E8BD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191A0AB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1508C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FE241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BC4F5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0AE70C5" wp14:editId="7F290237">
                  <wp:extent cx="166370" cy="166370"/>
                  <wp:effectExtent l="0" t="0" r="5080" b="5080"/>
                  <wp:docPr id="3586" name="Рисунок 35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3D930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E5120" w14:textId="46A7DC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B33CF" w14:textId="30C5CC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F575B" w14:textId="2F3D16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6F8A8" w14:textId="559E81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DFA27" w14:textId="3CE8EB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2A20E" w14:textId="4E9AB7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FBE89" w14:textId="208D5C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D8A9A" w14:textId="545C00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B00F3" w14:textId="0FE161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03D4C" w14:textId="69AC3E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C7057" w14:textId="6474A3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E8A60" w14:textId="6EC3B1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F7DBC" w14:textId="1E6A4A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76EB0" w14:textId="5A8E41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E242A" w14:textId="26F686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E2B04" w14:textId="4F1300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4DE12" w14:textId="4F7ED0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81310" w14:textId="16F4FC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FFAF7" w14:textId="5D5813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BD1BC" w14:textId="3C7130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620E897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1ACEA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7695E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62032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346F136" wp14:editId="33A0A0ED">
                  <wp:extent cx="260985" cy="166370"/>
                  <wp:effectExtent l="0" t="0" r="5715" b="5080"/>
                  <wp:docPr id="3587" name="Рисунок 35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1FE49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0F3CE" w14:textId="4E64F6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6115C" w14:textId="124ABB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4C2FF" w14:textId="58012B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9A2E7" w14:textId="3FF1B1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B51E8" w14:textId="3623C7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210E3" w14:textId="15B7B4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ECBF9" w14:textId="438B71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404E0" w14:textId="3789B2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BAAC4" w14:textId="28FAC5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2ED2F" w14:textId="0CF4DE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1DE99" w14:textId="4BA17A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541BD" w14:textId="61C487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7C54E" w14:textId="650DE9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90C6B" w14:textId="71D3CA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E1880" w14:textId="0661D2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E9FBE" w14:textId="23B233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33389" w14:textId="3C0B97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CDDD1" w14:textId="17F564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68CF8" w14:textId="53B669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ACB1A" w14:textId="688865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13AB028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BBD4E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E43AE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B4693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44A64B0" wp14:editId="25057D72">
                  <wp:extent cx="260985" cy="166370"/>
                  <wp:effectExtent l="0" t="0" r="5715" b="5080"/>
                  <wp:docPr id="3588" name="Рисунок 3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362147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76BA6" w14:textId="27C8D5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98FE3" w14:textId="5EAE23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1F20C" w14:textId="59A639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F967E" w14:textId="58F154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D3B55" w14:textId="3D392E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A2ABC" w14:textId="55C09B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635B4" w14:textId="5919A8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71834" w14:textId="54FF8E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8463F" w14:textId="3A366C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BEA68" w14:textId="53608E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C53A7" w14:textId="20C57D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1E62B" w14:textId="042880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7B173" w14:textId="2B9813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F5A99" w14:textId="1015B3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386E9" w14:textId="236260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B5EB4" w14:textId="27EF53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CF2DC" w14:textId="037E86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DC918" w14:textId="70A84C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8A27E" w14:textId="057EE8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E9085" w14:textId="388FF3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75E49CD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8BCD9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5A81E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3569C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EAA3928" wp14:editId="435F9CF5">
                  <wp:extent cx="260985" cy="166370"/>
                  <wp:effectExtent l="0" t="0" r="5715" b="5080"/>
                  <wp:docPr id="3589" name="Рисунок 35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27FDB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D2A3A" w14:textId="2097FC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9B742" w14:textId="01B521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81DB1" w14:textId="1CE18D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7EA69" w14:textId="13FF57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8B98E" w14:textId="45C30F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3365C" w14:textId="673AB9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91CA0" w14:textId="52FC76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BE3C1" w14:textId="61F9DD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D3918" w14:textId="684609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424EF" w14:textId="0A8340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9CF25" w14:textId="2BFC56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CB4FB" w14:textId="15F67B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7C24C" w14:textId="5E203D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5B187" w14:textId="6289DE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872AB" w14:textId="059FE7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3CFE1" w14:textId="429267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AC8B3" w14:textId="0F8028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24C53" w14:textId="3BB7A6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6E910" w14:textId="3D5D34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7EDA5" w14:textId="6AF7BE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679B1E0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6101D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91C34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FD003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6152C49" wp14:editId="3550B8B9">
                  <wp:extent cx="356235" cy="166370"/>
                  <wp:effectExtent l="0" t="0" r="5715" b="5080"/>
                  <wp:docPr id="3590" name="Рисунок 35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FD0E4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96F4A" w14:textId="1E92ED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F5E3F" w14:textId="05B89C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F742C" w14:textId="164562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89B4C" w14:textId="7ECE58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A67E1" w14:textId="4D29A5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0288F" w14:textId="51D00F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0DFAC" w14:textId="3600D1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1AEA4" w14:textId="510940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58573" w14:textId="322BAF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D4546" w14:textId="7A0523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7669F" w14:textId="4BEA63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8CA96" w14:textId="43D7E1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0BAC1" w14:textId="2E2105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944EB" w14:textId="5F006B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5DE29" w14:textId="77930A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8AF3A" w14:textId="0D790A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6FFDD" w14:textId="5257CD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2992D" w14:textId="680992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B2FA8" w14:textId="60F9BE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037D8" w14:textId="49BC89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0588823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DBD41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64AFF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BEFA8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4CB60A1" wp14:editId="3946EF02">
                  <wp:extent cx="356235" cy="166370"/>
                  <wp:effectExtent l="0" t="0" r="5715" b="5080"/>
                  <wp:docPr id="3591" name="Рисунок 3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9F0E6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83FC9" w14:textId="331AE7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3EEF6" w14:textId="2A228A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3579E" w14:textId="0A30C6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512CD" w14:textId="0C4D60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F2A78" w14:textId="0F6D6B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D424A" w14:textId="73B505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50518" w14:textId="029902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15F5B" w14:textId="200B64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406A5" w14:textId="4102B5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FA096" w14:textId="06D8AA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0809E" w14:textId="3E776E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31D6B" w14:textId="020CC1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C5A8E" w14:textId="6C7290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AB468" w14:textId="7D8EDA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7C3CF" w14:textId="6B5D83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FC7BA" w14:textId="5C66B5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DD0C8" w14:textId="699035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F7AEB" w14:textId="656187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B89A6" w14:textId="1E595D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C7DF3" w14:textId="6AF6EF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6044BE3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713A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BA9C1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02890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14BF691" wp14:editId="0A3F0686">
                  <wp:extent cx="356235" cy="260985"/>
                  <wp:effectExtent l="0" t="0" r="5715" b="5715"/>
                  <wp:docPr id="3592" name="Рисунок 35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4EA7C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69778" w14:textId="1161CF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D8FD7" w14:textId="707408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3FC42" w14:textId="2E78F0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11896" w14:textId="70B117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91D91" w14:textId="54D6F8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023CE" w14:textId="560CF9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A97C2" w14:textId="4ACA9D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CEC7B" w14:textId="28380D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90007" w14:textId="71CB88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2E21D" w14:textId="13DBC9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936A6" w14:textId="24E582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2360D" w14:textId="7AD3A8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06FF5" w14:textId="6FFA92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3DEAC" w14:textId="24D08E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25010" w14:textId="6DE27C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65F03" w14:textId="514C0E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7D0D3" w14:textId="1D11DC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32D94" w14:textId="0EB3A6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87B94" w14:textId="19F608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9BD6C" w14:textId="7012BD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59CFBFD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41FFB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FB46F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DDB8B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EEA013F" wp14:editId="623E9B10">
                  <wp:extent cx="260985" cy="166370"/>
                  <wp:effectExtent l="0" t="0" r="5715" b="5080"/>
                  <wp:docPr id="3593" name="Рисунок 35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03EF3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BF2CF" w14:textId="2E678A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EB808" w14:textId="553BF4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6D3AA" w14:textId="781C0C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2E28B" w14:textId="6723F8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9DAC5" w14:textId="69F5B3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A941A" w14:textId="11FD33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08FCD" w14:textId="399F27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96399" w14:textId="718A35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E99EE" w14:textId="77ED9C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425E4" w14:textId="506CC5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E5AEB" w14:textId="6DAAE6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2C0F6" w14:textId="20A4CF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1842C" w14:textId="67FAEE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8478E" w14:textId="13BA2A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DD592" w14:textId="6EBAEA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72AB6" w14:textId="67CAEB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E7ECE" w14:textId="7F6885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373E4" w14:textId="76A6FD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19724" w14:textId="330234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02B74" w14:textId="097044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09BB3DB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000FA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660E8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48311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90870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9673E" w14:textId="72421E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AA2D9" w14:textId="6D9968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612D5" w14:textId="313E3F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D5177" w14:textId="3C065C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B2523" w14:textId="5B118E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C8091" w14:textId="4B9E8C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CEDC7" w14:textId="1C8C9C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AC07D" w14:textId="43B37C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75A0C" w14:textId="030722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641B8" w14:textId="1CBC68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414FF" w14:textId="2D0E68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65CB7" w14:textId="2009A5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FCFC5" w14:textId="378FBB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272A2" w14:textId="0E503F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4A849" w14:textId="146C00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8E70A" w14:textId="3E7472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4417A" w14:textId="3300BD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0ACCE" w14:textId="1D7F2D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21941" w14:textId="10E432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F91DB" w14:textId="5E2A1E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45A42DA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BC0C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5F01E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D81D7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6CF921A" wp14:editId="3424A864">
                  <wp:extent cx="260985" cy="166370"/>
                  <wp:effectExtent l="0" t="0" r="5715" b="5080"/>
                  <wp:docPr id="3594" name="Рисунок 35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EFE47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D12A2" w14:textId="06FFFF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0A36C" w14:textId="260273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A4685" w14:textId="4706F2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01F74" w14:textId="7096F5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37564" w14:textId="6A48FF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B4568" w14:textId="0D6EE8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29CF2" w14:textId="72D2AE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BB48C" w14:textId="79B4F0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A4762" w14:textId="509EDD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16359" w14:textId="7DDADE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D4AFD" w14:textId="6BA6EC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296EA" w14:textId="28E170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46207" w14:textId="15924E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18A46" w14:textId="36DB49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27048" w14:textId="789994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A2D41" w14:textId="411FB6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7122B" w14:textId="375E8B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0E9B2" w14:textId="3FEE63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1FEA0" w14:textId="3F5521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1F300" w14:textId="57CBC5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5AF151B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7833A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0C62CBF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386A7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D5CDFF6" wp14:editId="6F08E630">
                  <wp:extent cx="462915" cy="166370"/>
                  <wp:effectExtent l="0" t="0" r="0" b="5080"/>
                  <wp:docPr id="3595" name="Рисунок 35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597B5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CF10D" w14:textId="51B8AB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847A7" w14:textId="348839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1B9E5" w14:textId="6924A3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55324" w14:textId="3DACDE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37AD4" w14:textId="2BF28E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BB61D" w14:textId="134C37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638A1" w14:textId="6DEA34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71B32" w14:textId="19425A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B4956" w14:textId="375D81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95FE8" w14:textId="2F53A7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0FDE7" w14:textId="31FC18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970B7" w14:textId="0A4C73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60899" w14:textId="38BB73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4D9FC" w14:textId="66146D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B4A86" w14:textId="097B9B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6D670" w14:textId="496381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D65C5" w14:textId="3E4072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623A9" w14:textId="5118C4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2F637" w14:textId="26882C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C846F" w14:textId="2D7618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461B258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D9C16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DEB03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1C0A2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373A929" wp14:editId="472D6F1F">
                  <wp:extent cx="356235" cy="166370"/>
                  <wp:effectExtent l="0" t="0" r="5715" b="5080"/>
                  <wp:docPr id="3596" name="Рисунок 35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F170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3F1E9" w14:textId="7B5BD8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46D95" w14:textId="0D8A84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CC338" w14:textId="161921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A303C" w14:textId="5D18C3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92F0F" w14:textId="1A2267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F344F" w14:textId="34D9DC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676B7" w14:textId="24EA6A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53748" w14:textId="78F8D7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66EBE" w14:textId="41DA90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34199" w14:textId="30AEED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84481" w14:textId="54969A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8CC00" w14:textId="2A3F2C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6EC40" w14:textId="085119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21B54" w14:textId="63CE9C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F5BAE" w14:textId="48D30E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CE6EB" w14:textId="139150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3B4DE" w14:textId="6FAE7A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E66E9" w14:textId="7D02CE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EF6AC" w14:textId="3B711A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A1241" w14:textId="2193BA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1C4A90C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7A69D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3ACB0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8C6DD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50CE150" wp14:editId="4A2C86DD">
                  <wp:extent cx="166370" cy="166370"/>
                  <wp:effectExtent l="0" t="0" r="5080" b="5080"/>
                  <wp:docPr id="3597" name="Рисунок 3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DB85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53A58" w14:textId="1A4ECD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C14EA" w14:textId="5C1BBF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B31C6" w14:textId="2F8818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12776" w14:textId="132144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3ABFC" w14:textId="7E4877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9E5BE" w14:textId="3D199F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FAC54" w14:textId="1B09FA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2C132" w14:textId="54E184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A7B3A" w14:textId="4355FD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60E4C" w14:textId="136FCE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F7C96" w14:textId="4FE807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B6488" w14:textId="586904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C674F" w14:textId="213063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41A7E" w14:textId="2052BD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9109D" w14:textId="16C861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F43C1" w14:textId="4BC319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73274" w14:textId="16656A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78933" w14:textId="395BEB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72312" w14:textId="4A5BA8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9568F" w14:textId="7D7346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78B4B66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A1F50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42886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77B65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93EAD18" wp14:editId="64833F45">
                  <wp:extent cx="260985" cy="166370"/>
                  <wp:effectExtent l="0" t="0" r="5715" b="5080"/>
                  <wp:docPr id="3598" name="Рисунок 3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9B79D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E9443" w14:textId="21D3AD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A8FAE" w14:textId="50BDA2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6C8AD" w14:textId="160EE2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D4CBF" w14:textId="5409EF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60231" w14:textId="1C2EAF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2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F0498" w14:textId="461ECA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2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FF92F" w14:textId="264195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2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7623C" w14:textId="444B04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04952" w14:textId="5F9DD0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9D177" w14:textId="07F867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593AE" w14:textId="2FC3DC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F3EB2" w14:textId="44D80E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50D41" w14:textId="6C2AE6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A413D" w14:textId="0A61FC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5BE11" w14:textId="50DB5B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9643A" w14:textId="14DF2D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6B494" w14:textId="358A47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A4B64" w14:textId="2CA448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AE297" w14:textId="541E62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39B96" w14:textId="6AA4EC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3BE61EB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7C4B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D2C58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F16B9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A1F13D5" wp14:editId="35489D15">
                  <wp:extent cx="260985" cy="166370"/>
                  <wp:effectExtent l="0" t="0" r="5715" b="5080"/>
                  <wp:docPr id="3599" name="Рисунок 3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BA6B7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A3AC8" w14:textId="06F48A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DD01E" w14:textId="6E7F03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5D0FC" w14:textId="19BA90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F3555" w14:textId="253334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DC9EF" w14:textId="38711C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89751" w14:textId="665BDE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1A876" w14:textId="6D6681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88CE3" w14:textId="0FB8A5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1BF06" w14:textId="377146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A2BDC" w14:textId="4FF650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1793A" w14:textId="0A7F47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48BE5" w14:textId="0FF023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7CAA0" w14:textId="2318F8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52E79" w14:textId="08FB13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4A355" w14:textId="3DE804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AE9BD" w14:textId="7A377D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5ED39" w14:textId="0FA64F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A7D53" w14:textId="52DD52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695EC" w14:textId="7A1000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23E20" w14:textId="0CF6FB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762396" w:rsidRPr="00CC0966" w14:paraId="4BE37C7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35A76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63730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3FD8B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DBF0C24" wp14:editId="65418EED">
                  <wp:extent cx="260985" cy="166370"/>
                  <wp:effectExtent l="0" t="0" r="5715" b="5080"/>
                  <wp:docPr id="3600" name="Рисунок 3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6A894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2231E" w14:textId="208279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A0F11" w14:textId="487443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0B87E" w14:textId="2F3E5A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2B841" w14:textId="062BE3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36077" w14:textId="5CD29C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8A0AD" w14:textId="16D887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8F8F9" w14:textId="0BD322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42022" w14:textId="63B93F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16A41" w14:textId="2BB1EC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623E7" w14:textId="14CA30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C2FCF" w14:textId="66E5B1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2D856" w14:textId="7388EC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247A9" w14:textId="4B4D67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4183A" w14:textId="4961E2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2503F" w14:textId="550204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D5F4D" w14:textId="21C31B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DBB5B" w14:textId="627E48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9563F" w14:textId="472145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E6D9A" w14:textId="0F944B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F8810" w14:textId="39B27D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</w:tbl>
    <w:p w14:paraId="2191FB5E" w14:textId="1AC481A2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10" w:name="_Toc214656265"/>
      <w:r>
        <w:lastRenderedPageBreak/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21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 xml:space="preserve">котельной ул. </w:t>
      </w:r>
      <w:r w:rsidR="00762396">
        <w:t>Б. Перемерки</w:t>
      </w:r>
      <w:bookmarkEnd w:id="110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4660FBE8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6AD256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B814E5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AA64819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828DCA5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A57FA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1E2D9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C7B52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7C5A1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996A3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8D9B5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8D827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D306F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BF159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ACE06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28D9D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3A80A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653A5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7BE8A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985E3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62B21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56842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18B2A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8B368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B845F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089EB03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ACD1B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F5480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D9B88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1629D74" wp14:editId="0F3F2271">
                  <wp:extent cx="166370" cy="166370"/>
                  <wp:effectExtent l="0" t="0" r="5080" b="5080"/>
                  <wp:docPr id="3601" name="Рисунок 36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89919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28F84" w14:textId="6766A3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89000" w14:textId="67A6F5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909B1" w14:textId="0B2007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5C643" w14:textId="66D3E4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3AE97" w14:textId="69EDE1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D9DD1" w14:textId="65EC85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C0EEC" w14:textId="3DDCC1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57630" w14:textId="58E70B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3E2FB" w14:textId="32BF8F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7A554" w14:textId="79FAB0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E61CD" w14:textId="215FC8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AF0F5" w14:textId="72933C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AA7AC" w14:textId="158162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F1B98" w14:textId="1FA171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27334" w14:textId="0F9E85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A7BB0" w14:textId="4F66C9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7FB0F" w14:textId="355CD7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74C6A" w14:textId="45D532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B2970" w14:textId="1F0920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1B0F7" w14:textId="3C2282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4</w:t>
            </w:r>
          </w:p>
        </w:tc>
      </w:tr>
      <w:tr w:rsidR="00762396" w:rsidRPr="00CC0966" w14:paraId="083E8F6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DA5E6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64995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5C7FF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418FE7B" wp14:editId="4DE7555A">
                  <wp:extent cx="166370" cy="166370"/>
                  <wp:effectExtent l="0" t="0" r="5080" b="5080"/>
                  <wp:docPr id="3602" name="Рисунок 36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A6184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D09D8" w14:textId="12E80F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F7EF5" w14:textId="6B99FD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64E87" w14:textId="0DA853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F5C7F" w14:textId="0D8B56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C4A9B" w14:textId="35911A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6E751" w14:textId="1AA451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4BB16" w14:textId="2CE15D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9F85C" w14:textId="5CC4A3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9B233" w14:textId="7EB766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611AA" w14:textId="5CEADC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07701" w14:textId="392A67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24FCE" w14:textId="2ACFDA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C8825" w14:textId="030DC3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FEC60" w14:textId="42079D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BFF28" w14:textId="3925B3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88B09" w14:textId="7651B8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A8228" w14:textId="381975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0009D" w14:textId="43CA6E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456D6" w14:textId="47F95E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41461" w14:textId="44B2BC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29BC33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1024C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60CA2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371EE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EC23F07" wp14:editId="3CF8C782">
                  <wp:extent cx="260985" cy="166370"/>
                  <wp:effectExtent l="0" t="0" r="5715" b="5080"/>
                  <wp:docPr id="3603" name="Рисунок 36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A9E96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CBC16" w14:textId="17EC47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86864" w14:textId="5E7B18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99A58" w14:textId="335C2C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30FE3" w14:textId="722BB6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5634A" w14:textId="120546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ECFF8" w14:textId="6F7951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D3EE0" w14:textId="1C2FFC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1F2CA" w14:textId="78039B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BF9F0" w14:textId="3D67A3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03BC3" w14:textId="4BEE55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17DEE" w14:textId="1164D9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90859" w14:textId="650329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225F4" w14:textId="45661D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709DC" w14:textId="7992BE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21F74" w14:textId="0D9204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D7983" w14:textId="35D079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B5E4D" w14:textId="19CC7C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D5CED" w14:textId="54C9E4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2EFB4" w14:textId="604647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28CAE" w14:textId="0328B1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</w:tr>
      <w:tr w:rsidR="00762396" w:rsidRPr="00CC0966" w14:paraId="7D84EBB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9C937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D2BD9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C0F80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F0AA982" wp14:editId="4715AD8D">
                  <wp:extent cx="260985" cy="166370"/>
                  <wp:effectExtent l="0" t="0" r="5715" b="5080"/>
                  <wp:docPr id="3604" name="Рисунок 3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F886D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93BC5" w14:textId="4B25C5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6DCB7" w14:textId="0320A2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E44C0" w14:textId="161774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065A5" w14:textId="1CD0DB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85A5B" w14:textId="13904F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F5916" w14:textId="22432E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95692" w14:textId="065FEA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ACDA5" w14:textId="28BD4D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00C07" w14:textId="014841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A679F" w14:textId="4BF826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61B00" w14:textId="09EB97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6997C" w14:textId="2E15BD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ACC4B" w14:textId="1324F5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C0D1A" w14:textId="0BE59B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F53E4" w14:textId="02855F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210FE" w14:textId="51A9C3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2BED6" w14:textId="78BD80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FD40F" w14:textId="190258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725C0" w14:textId="0A0999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042F1" w14:textId="2D540C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730</w:t>
            </w:r>
          </w:p>
        </w:tc>
      </w:tr>
      <w:tr w:rsidR="00762396" w:rsidRPr="00CC0966" w14:paraId="2AC7FAB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52E4D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2178D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2602F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5AFE572" wp14:editId="68021D7B">
                  <wp:extent cx="356235" cy="166370"/>
                  <wp:effectExtent l="0" t="0" r="5715" b="5080"/>
                  <wp:docPr id="3605" name="Рисунок 36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4C60F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00BFE" w14:textId="0C788A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8CE37" w14:textId="075A5F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BDDA3" w14:textId="30FF58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27EE6" w14:textId="4EF195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AF861" w14:textId="2510EC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744E8" w14:textId="155A4B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B3D71" w14:textId="43FDD0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0F021" w14:textId="7B354A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8FC8A" w14:textId="4686FF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D147F" w14:textId="43F515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8283A" w14:textId="2C4EA0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BF59E" w14:textId="5F6AE0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A58E1" w14:textId="2243FF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0AF90" w14:textId="25B920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C2305" w14:textId="4A1474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84C63" w14:textId="0DBAD3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73614" w14:textId="53516C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25502" w14:textId="75CEC6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43354" w14:textId="18B35C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1CBE6" w14:textId="33EE91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00</w:t>
            </w:r>
          </w:p>
        </w:tc>
      </w:tr>
      <w:tr w:rsidR="00762396" w:rsidRPr="00CC0966" w14:paraId="5033206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EB09B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E172C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FCEAF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431D412" wp14:editId="76A18EF4">
                  <wp:extent cx="260985" cy="166370"/>
                  <wp:effectExtent l="0" t="0" r="5715" b="5080"/>
                  <wp:docPr id="3606" name="Рисунок 36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CF328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1C6B2" w14:textId="6250C0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08536" w14:textId="4EFBA8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34DD9" w14:textId="27859E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E4099" w14:textId="4C250C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0DAFD" w14:textId="446D64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DF89A" w14:textId="33B331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6D382" w14:textId="7C7BC5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CF879" w14:textId="3343E5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4F00E" w14:textId="4ED8C3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A2879" w14:textId="6CD803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F6633" w14:textId="36172A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08DDD" w14:textId="31C015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F413B" w14:textId="30F6B4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66E7D" w14:textId="036EF1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9AD7E" w14:textId="5228BA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18CD2" w14:textId="7F8C58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42A29" w14:textId="46255D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22084" w14:textId="2291AE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63595" w14:textId="49E82C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26681" w14:textId="6B00D1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930</w:t>
            </w:r>
          </w:p>
        </w:tc>
      </w:tr>
      <w:tr w:rsidR="00762396" w:rsidRPr="00CC0966" w14:paraId="5CB128B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6E07F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33BF8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479E7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EF60D5E" wp14:editId="306BAA30">
                  <wp:extent cx="260985" cy="166370"/>
                  <wp:effectExtent l="0" t="0" r="5715" b="5080"/>
                  <wp:docPr id="3607" name="Рисунок 36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97482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88D03" w14:textId="19662D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67B70" w14:textId="7FF411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A5F3E" w14:textId="5146D3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4820D" w14:textId="2532ED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DECDD" w14:textId="2DD627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4A058" w14:textId="0BB61E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8236F" w14:textId="64C8C5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466DD" w14:textId="0555C1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B0AC5" w14:textId="45DF5C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90347" w14:textId="24F5B6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A138" w14:textId="016BC4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8C6CC" w14:textId="1E5211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F57D9" w14:textId="4D7327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A1493" w14:textId="55C38D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3FEE1" w14:textId="4A0670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5CF68" w14:textId="740698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2C88A" w14:textId="3C2807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3FE13" w14:textId="66A3D3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6CB44" w14:textId="35E42B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0A830" w14:textId="0D7348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63AD1EE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74E76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DD2C5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FBA12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D6CC184" wp14:editId="4048A2C5">
                  <wp:extent cx="356235" cy="166370"/>
                  <wp:effectExtent l="0" t="0" r="5715" b="5080"/>
                  <wp:docPr id="3608" name="Рисунок 36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617BC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666D2" w14:textId="1ABABF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364D9" w14:textId="09542B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0BB84" w14:textId="7D107B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672E5" w14:textId="7C5093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2A106" w14:textId="3A44FD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810E2" w14:textId="03C088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CA6A9" w14:textId="0C4B2F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28546" w14:textId="3B5F99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FAD24" w14:textId="5D81CD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20854" w14:textId="57B914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67EF1" w14:textId="72604C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0CA21" w14:textId="735721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72104" w14:textId="70A587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A65CE" w14:textId="19569A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05105" w14:textId="2A6117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12E11" w14:textId="69C6D2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128C1" w14:textId="0B943A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54136" w14:textId="509464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3B14C" w14:textId="67DFE7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5940A" w14:textId="13B391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6E3DFEA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871A2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03E1C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FA4AD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D9933C9" wp14:editId="39648627">
                  <wp:extent cx="356235" cy="166370"/>
                  <wp:effectExtent l="0" t="0" r="5715" b="5080"/>
                  <wp:docPr id="3609" name="Рисунок 36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15099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CF11D" w14:textId="6AE35B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AE5E3" w14:textId="2F2E04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21513" w14:textId="1362ED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F4B0C" w14:textId="554293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F00B2" w14:textId="762FCB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A97BC" w14:textId="229225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BF6CA" w14:textId="5BC153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78802" w14:textId="22A6DB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9B2C2" w14:textId="7643F9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B8409" w14:textId="28D764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512A7" w14:textId="6A3FB1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97227" w14:textId="2879E6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D01B5" w14:textId="677F00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757CB" w14:textId="0E308C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FD4D2" w14:textId="779809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46078" w14:textId="1EBD7E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5AFD0" w14:textId="66A9E9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69EB2" w14:textId="1F6A3C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2EE39" w14:textId="499FB8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9FF90" w14:textId="0F6ECF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7980779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5ED6C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62A49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50872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07B61BB" wp14:editId="78611B6C">
                  <wp:extent cx="260985" cy="166370"/>
                  <wp:effectExtent l="0" t="0" r="5715" b="5080"/>
                  <wp:docPr id="3610" name="Рисунок 3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5D9E4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E3C6C" w14:textId="2920CD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0D646" w14:textId="6A682D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90981" w14:textId="39A506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E7E0B" w14:textId="0AFFAE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64037" w14:textId="0DD7BA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A5E1D" w14:textId="282CD0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95A19" w14:textId="5A3FFE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24993" w14:textId="641CF1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D53BC" w14:textId="4563EF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22A24" w14:textId="25DD3C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76E90" w14:textId="335DDF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948BB" w14:textId="334F94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7ED2C" w14:textId="0F106E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29684" w14:textId="045CFC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4FE27" w14:textId="7E45A8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6DA7C" w14:textId="51667E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8A95A" w14:textId="64157E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5C786" w14:textId="279160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433D2" w14:textId="0F38E5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4FED2" w14:textId="14DBDE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</w:tr>
      <w:tr w:rsidR="00762396" w:rsidRPr="00CC0966" w14:paraId="41D3DB2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7973C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5BD73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5D043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065EBEE" wp14:editId="2118E04E">
                  <wp:extent cx="166370" cy="166370"/>
                  <wp:effectExtent l="0" t="0" r="5080" b="5080"/>
                  <wp:docPr id="3611" name="Рисунок 3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78AA7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19A29" w14:textId="51F941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3F06F" w14:textId="625571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BAE7D" w14:textId="02FE97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1B4EB" w14:textId="7C0831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68E77" w14:textId="616371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41EB5" w14:textId="3F0098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AD76E" w14:textId="14E4B5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749FD" w14:textId="2505DF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E3D22" w14:textId="6D5264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C3378" w14:textId="0CE3A3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F4EA6" w14:textId="13F33A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8F7CB" w14:textId="7525DD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6F725" w14:textId="48B0EC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41C75" w14:textId="466403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4A26C" w14:textId="05D8E5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7F50F" w14:textId="6CE74C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1028A" w14:textId="0061A3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B238D" w14:textId="3CCA40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FB3A3" w14:textId="36263B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B3EC5" w14:textId="73CCD7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1</w:t>
            </w:r>
          </w:p>
        </w:tc>
      </w:tr>
      <w:tr w:rsidR="00762396" w:rsidRPr="00CC0966" w14:paraId="19B591F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8ACA2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7AC88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6B0AD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261D7D1" wp14:editId="0EA151B5">
                  <wp:extent cx="260985" cy="166370"/>
                  <wp:effectExtent l="0" t="0" r="5715" b="5080"/>
                  <wp:docPr id="3612" name="Рисунок 3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8C2F0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5E81C" w14:textId="146F9B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61A3D" w14:textId="18AE44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98C79" w14:textId="7077DD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EDC24" w14:textId="417D71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03749" w14:textId="047EE9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595B4" w14:textId="13C1F3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CFE58" w14:textId="12ABFE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65BA6" w14:textId="6B5A78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6B570" w14:textId="08BB8C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B641F" w14:textId="1E19EE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D02AE" w14:textId="63D640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CAC24" w14:textId="2D7474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4E69B" w14:textId="67AF70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F6FCC" w14:textId="507B78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0B463" w14:textId="2BDBE0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4F430" w14:textId="2D4794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88E14" w14:textId="2E1FC1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FA1C1" w14:textId="135914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D5922" w14:textId="5B7666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1361C" w14:textId="684EB6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6</w:t>
            </w:r>
          </w:p>
        </w:tc>
      </w:tr>
      <w:tr w:rsidR="00762396" w:rsidRPr="00CC0966" w14:paraId="5FCE542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AD504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ED795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54549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DC84BFE" wp14:editId="681834CD">
                  <wp:extent cx="260985" cy="166370"/>
                  <wp:effectExtent l="0" t="0" r="5715" b="5080"/>
                  <wp:docPr id="3613" name="Рисунок 36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3D42B2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4A8D1" w14:textId="2EABB0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D2109" w14:textId="0BA2B2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91834" w14:textId="7B9A44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27D19" w14:textId="685458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60BBD" w14:textId="06CD42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D1B77" w14:textId="0B807D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37ADA" w14:textId="5B6B32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CAFC7" w14:textId="3A7A77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009B5" w14:textId="073B1C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1493C" w14:textId="01AEAC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357FD" w14:textId="2518DB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372E8" w14:textId="45A160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BFAA2" w14:textId="5B04DA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AF637" w14:textId="644139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45BE5" w14:textId="35533A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637B5" w14:textId="54F80F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3FA97" w14:textId="4B84DF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1328B" w14:textId="437A8D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CE779" w14:textId="4F92DA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8D2DE" w14:textId="4FE509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</w:t>
            </w:r>
          </w:p>
        </w:tc>
      </w:tr>
      <w:tr w:rsidR="00762396" w:rsidRPr="00CC0966" w14:paraId="07186E2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80582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C1C7A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15071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3AE7B09" wp14:editId="57B2C496">
                  <wp:extent cx="260985" cy="166370"/>
                  <wp:effectExtent l="0" t="0" r="5715" b="5080"/>
                  <wp:docPr id="3614" name="Рисунок 36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BDEAC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3A915" w14:textId="2099A4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A6298" w14:textId="414E35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54480" w14:textId="70589E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1AFD4" w14:textId="12BE11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31CE0" w14:textId="20B006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79471" w14:textId="1BFCE0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6A670" w14:textId="4F3E98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C0C66" w14:textId="2F6956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48C9B" w14:textId="77273C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2F133" w14:textId="374894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BF1AB" w14:textId="76676E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2F32E" w14:textId="78FDC3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7FF2F" w14:textId="3A46AF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56EE4" w14:textId="44C60F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BD8E1" w14:textId="7D55D5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BDE1F" w14:textId="60DDC0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50F71" w14:textId="362E0D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E6D7F" w14:textId="1FD305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B55F6" w14:textId="7D7F20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D9A61" w14:textId="110C04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657E049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47A69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CFAEF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7778E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02C90CD" wp14:editId="48BBC7F0">
                  <wp:extent cx="356235" cy="166370"/>
                  <wp:effectExtent l="0" t="0" r="5715" b="5080"/>
                  <wp:docPr id="3615" name="Рисунок 36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66A4A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6F62D" w14:textId="151212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F0B04" w14:textId="714C4C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67D3B" w14:textId="17161B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F2609" w14:textId="463A23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30CCC" w14:textId="3F7095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ECCAC" w14:textId="5D16E7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E9ECD" w14:textId="52AC22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F00C7" w14:textId="30BD8E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DB81E" w14:textId="7302E0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D5155" w14:textId="507DD8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5FC39" w14:textId="06DCD0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A0872" w14:textId="60454C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2F36D" w14:textId="5D9C8B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179BC" w14:textId="59AE0A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7F2AA" w14:textId="04DD73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56E00" w14:textId="3EA22D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9D4C8" w14:textId="6EAD39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4F43E" w14:textId="069018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AC478" w14:textId="611790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FF02F" w14:textId="5FFC8A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745DD95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8282E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E38E6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DC27F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6F21642" wp14:editId="704CC28E">
                  <wp:extent cx="356235" cy="166370"/>
                  <wp:effectExtent l="0" t="0" r="5715" b="5080"/>
                  <wp:docPr id="3616" name="Рисунок 3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F6214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83008" w14:textId="766867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916E" w14:textId="1E4FCA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2D95E" w14:textId="7608BB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9ABAA" w14:textId="48096F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B5B4B" w14:textId="2CF709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A3179" w14:textId="1C2296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8E664" w14:textId="75E188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B78D9" w14:textId="683491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7F399" w14:textId="43B475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91B75" w14:textId="7CFB4D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F4068" w14:textId="4FE3FE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694A6" w14:textId="78AB00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166FE" w14:textId="53460F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8EB14" w14:textId="41DC81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F18B6" w14:textId="43579C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3CBAC" w14:textId="1311B3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938E4" w14:textId="291243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8272A" w14:textId="3CC37D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37A22" w14:textId="32B3C6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14698" w14:textId="35CCBB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364ED0C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6780D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C6DF1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6A7D6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BD0C6F5" wp14:editId="236D8B22">
                  <wp:extent cx="356235" cy="260985"/>
                  <wp:effectExtent l="0" t="0" r="5715" b="5715"/>
                  <wp:docPr id="3617" name="Рисунок 36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58D94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3D640" w14:textId="0A4A39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F3935" w14:textId="5C9035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265B8" w14:textId="235188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517EA" w14:textId="09DC31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33E34" w14:textId="5F6DC8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634B2" w14:textId="11B86F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06867" w14:textId="6B9DA6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22C28" w14:textId="19F85B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4D45F" w14:textId="67E4A7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4122F" w14:textId="49FC74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A6E77" w14:textId="75153A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C9975" w14:textId="4A7A29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7E942" w14:textId="4B9684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C54F4" w14:textId="6863A9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3F585" w14:textId="52640A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EEA34" w14:textId="62EA3A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B7C2D" w14:textId="4ED047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76F10" w14:textId="2745AD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C92CD" w14:textId="371F0D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8A214" w14:textId="3D55D2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3</w:t>
            </w:r>
          </w:p>
        </w:tc>
      </w:tr>
      <w:tr w:rsidR="00762396" w:rsidRPr="00CC0966" w14:paraId="750726D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AC315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EDC8A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374D5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C7F60EF" wp14:editId="7DB67288">
                  <wp:extent cx="260985" cy="166370"/>
                  <wp:effectExtent l="0" t="0" r="5715" b="5080"/>
                  <wp:docPr id="3618" name="Рисунок 3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9DDB1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9EF53" w14:textId="206DBB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EF5F5" w14:textId="2CB2A6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E7154" w14:textId="5CAD77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E5546" w14:textId="05DE71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A02EC" w14:textId="41BEA4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EDCD2" w14:textId="49B97C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A3565" w14:textId="6BE9DE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F3AC2" w14:textId="05FFBC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E00DD" w14:textId="3EF51B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3F6B3" w14:textId="5C1E66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C17C1" w14:textId="155E82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82213" w14:textId="65B9FB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02060" w14:textId="2AE2C5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6C4D1" w14:textId="58B4FF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93368" w14:textId="32A9DD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60070" w14:textId="39943B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B927E" w14:textId="06CB31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FC263" w14:textId="3C26F1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14F45" w14:textId="3D1948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AD4EC" w14:textId="0E0816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35</w:t>
            </w:r>
          </w:p>
        </w:tc>
      </w:tr>
      <w:tr w:rsidR="00762396" w:rsidRPr="00CC0966" w14:paraId="32F3C14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690BE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EFA46A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75552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1776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DFB38" w14:textId="67554F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B362F" w14:textId="4EC951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A94AD" w14:textId="1C53CA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67508" w14:textId="55890D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498FD" w14:textId="05C60B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DD6AA" w14:textId="19C289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0E671" w14:textId="570EFC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536C0" w14:textId="74F98E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211FB" w14:textId="24CE0A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8A6CB" w14:textId="0F62EB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3A711" w14:textId="60EAF8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D119D" w14:textId="314600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99717" w14:textId="65A0CC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62C4B" w14:textId="64D2BF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DF20C" w14:textId="040163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B5DB2" w14:textId="445FB6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65D5E" w14:textId="26D8CC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8A19C" w14:textId="662EC1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CBBEE" w14:textId="2ACDF8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286A2" w14:textId="3AB284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10D6214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4AA51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6AD786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F178C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B54D712" wp14:editId="60CBBD8E">
                  <wp:extent cx="260985" cy="166370"/>
                  <wp:effectExtent l="0" t="0" r="5715" b="5080"/>
                  <wp:docPr id="3619" name="Рисунок 36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B2AD2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9829D" w14:textId="6D84E6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4ABF6" w14:textId="1E8C5D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5B78F" w14:textId="09DA82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FD5D2" w14:textId="1EC8A8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AB049" w14:textId="12E566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98F94" w14:textId="05AA73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5D6F0" w14:textId="771DFA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39B8A" w14:textId="542B43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2DB9E" w14:textId="1AC07B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0181C" w14:textId="655EB5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9D09A" w14:textId="7D6B5B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4630A" w14:textId="1AA302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827DC" w14:textId="7AAB00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E09BA" w14:textId="0D2E55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7F724" w14:textId="459CB5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1005D" w14:textId="27E597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7B2EC" w14:textId="2DF131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7D7FB" w14:textId="190345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5A6A2" w14:textId="2D864E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63E70" w14:textId="1487E2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</w:tr>
      <w:tr w:rsidR="00762396" w:rsidRPr="00CC0966" w14:paraId="00DB9F1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6C14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40F0EA7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601A9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333DFA2" wp14:editId="781704AB">
                  <wp:extent cx="462915" cy="166370"/>
                  <wp:effectExtent l="0" t="0" r="0" b="5080"/>
                  <wp:docPr id="3620" name="Рисунок 36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E8322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7BC6F" w14:textId="3C19B3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4BAC2" w14:textId="4110DC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D5315" w14:textId="3EEDFD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925B7" w14:textId="4B1215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8DC8F" w14:textId="0FC022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23630" w14:textId="58E8CD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599EB" w14:textId="7621B9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E94FA" w14:textId="06E71C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61509" w14:textId="6B4605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1C86B" w14:textId="784187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29C05" w14:textId="050A93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83BEA" w14:textId="01BA54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F6083" w14:textId="644640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67FFE" w14:textId="76264D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91D85" w14:textId="368516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E6709" w14:textId="2ACDA2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39784" w14:textId="2DF1DD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87539" w14:textId="32C20C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5F67B" w14:textId="596C87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DA04D" w14:textId="339777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6F7584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72E53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D10B4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A9CDD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61B0485" wp14:editId="75891830">
                  <wp:extent cx="356235" cy="166370"/>
                  <wp:effectExtent l="0" t="0" r="5715" b="5080"/>
                  <wp:docPr id="3621" name="Рисунок 3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4B343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EB370" w14:textId="54CE15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6B5F8" w14:textId="011B95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F9C3F" w14:textId="1A3423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9FCB9" w14:textId="5D370E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104E6" w14:textId="243BF7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5AE2B" w14:textId="2B81A6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76D75" w14:textId="27D21C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EE012" w14:textId="428C7A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6DFB6" w14:textId="223984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14CC4" w14:textId="139701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ADA97" w14:textId="23151A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08F19" w14:textId="7B9544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E8D6B" w14:textId="287101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42BD3" w14:textId="125DA9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1EB22" w14:textId="2E3794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65B02" w14:textId="254132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E2588" w14:textId="513396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2A905" w14:textId="431347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B241E" w14:textId="55B95F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5840A" w14:textId="438047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762396" w:rsidRPr="00CC0966" w14:paraId="02F1295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01DA0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5462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30642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771DA48" wp14:editId="55CFC4E9">
                  <wp:extent cx="166370" cy="166370"/>
                  <wp:effectExtent l="0" t="0" r="5080" b="5080"/>
                  <wp:docPr id="3622" name="Рисунок 3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7F629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72C8E" w14:textId="2B3727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4FF4F" w14:textId="7DF201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32443" w14:textId="482432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2D86A" w14:textId="2FB9F9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510B9" w14:textId="0CB617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F397F" w14:textId="40BBBC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DACBE" w14:textId="7D287C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8D0E2" w14:textId="1549C4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26277" w14:textId="4A0938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84C84" w14:textId="5ED58C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C4343" w14:textId="416BD9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D3CFA" w14:textId="61849F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92247" w14:textId="37ECB4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4E75E" w14:textId="0EE61F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CD872" w14:textId="2D59E4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831FA" w14:textId="6C8F77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2363C" w14:textId="56E972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783A5" w14:textId="54EBA6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247DB" w14:textId="6F5894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B5A39" w14:textId="343363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222</w:t>
            </w:r>
          </w:p>
        </w:tc>
      </w:tr>
      <w:tr w:rsidR="00762396" w:rsidRPr="00CC0966" w14:paraId="1552444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CC4A3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482F1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439A1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EC206CC" wp14:editId="148B8605">
                  <wp:extent cx="260985" cy="166370"/>
                  <wp:effectExtent l="0" t="0" r="5715" b="5080"/>
                  <wp:docPr id="3623" name="Рисунок 3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7B2D3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15332" w14:textId="32887D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166F3" w14:textId="3936E8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7648D" w14:textId="0A896A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93AC2" w14:textId="54C3A9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FED88" w14:textId="71434F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85811" w14:textId="3E437D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75FF6" w14:textId="3E27D8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94DC4" w14:textId="1997B3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9132B" w14:textId="6BCB34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156F2" w14:textId="6DA97B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18B8F" w14:textId="19FC39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3BA59" w14:textId="7C3CA6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0DA87" w14:textId="3DCFD0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C199F" w14:textId="687B39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FEBE2" w14:textId="5A4CE5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93882" w14:textId="52FE4F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9B349" w14:textId="01460D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FCC1D" w14:textId="777E13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65125" w14:textId="3ACE17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3E5C3" w14:textId="0F62B0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53,4</w:t>
            </w:r>
          </w:p>
        </w:tc>
      </w:tr>
      <w:tr w:rsidR="00762396" w:rsidRPr="00CC0966" w14:paraId="3532EF0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123AD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68759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74FFA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7A1335A" wp14:editId="0E3BCCC1">
                  <wp:extent cx="260985" cy="166370"/>
                  <wp:effectExtent l="0" t="0" r="5715" b="5080"/>
                  <wp:docPr id="3624" name="Рисунок 36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7F4CB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E7C57" w14:textId="582AA7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505A0" w14:textId="7767C7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593E2" w14:textId="635639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706E3" w14:textId="7DEEA3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01EBC" w14:textId="4706D5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7FE46" w14:textId="6C3CAD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26D2A" w14:textId="6EDA5D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2C4C3" w14:textId="4A2EA9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36B3F" w14:textId="7B1B58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613C6" w14:textId="6331C1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15C22" w14:textId="06D41C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86FF4" w14:textId="12647C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B90D2" w14:textId="33FC39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FB670" w14:textId="6E308F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69AC3" w14:textId="57FF0E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C0DE5" w14:textId="6EDB2F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DF471" w14:textId="69B8DD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75C42" w14:textId="7418EE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B1537" w14:textId="7B91C4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98C29" w14:textId="2230E4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9</w:t>
            </w:r>
          </w:p>
        </w:tc>
      </w:tr>
      <w:tr w:rsidR="00762396" w:rsidRPr="00CC0966" w14:paraId="444475A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092CE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0D2ED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CB483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72ABF6A" wp14:editId="2DFDFAEF">
                  <wp:extent cx="260985" cy="166370"/>
                  <wp:effectExtent l="0" t="0" r="5715" b="5080"/>
                  <wp:docPr id="3625" name="Рисунок 36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E832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B58B3" w14:textId="48B31E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68E76" w14:textId="1A9424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430FD" w14:textId="4051A4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84EDF" w14:textId="172C0C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6AF9C" w14:textId="0FF828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BAB0A" w14:textId="3E3978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DA7C1" w14:textId="3DDA46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95A2D" w14:textId="79CC93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539A0" w14:textId="385393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0A1B2" w14:textId="795951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7D2CD" w14:textId="72A2E4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ED199" w14:textId="6E3479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BAD39" w14:textId="6E1ED4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17152" w14:textId="2FCE9F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53C51" w14:textId="24D00B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7CDFB" w14:textId="5C5650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61F39" w14:textId="765708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8D675" w14:textId="03E1D6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7E6A6" w14:textId="09F1CE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84538" w14:textId="1C788E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5</w:t>
            </w:r>
          </w:p>
        </w:tc>
      </w:tr>
    </w:tbl>
    <w:p w14:paraId="3F16BFC6" w14:textId="12CF1B36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11" w:name="_Ref211867833"/>
      <w:bookmarkStart w:id="112" w:name="_Toc214656266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22</w:t>
        </w:r>
      </w:fldSimple>
      <w:bookmarkEnd w:id="111"/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 xml:space="preserve">котельной </w:t>
      </w:r>
      <w:r w:rsidR="00762396">
        <w:t>ОКБ</w:t>
      </w:r>
      <w:bookmarkEnd w:id="112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284F0CC6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E2535B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48A134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0118ECA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C9F9D9E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6EA61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E7A01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F49DF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5DEFB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C3170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573AA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7169E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F902A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E7E04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93667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CFEF3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195CC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09674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CB197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9C664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0BDA2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BBE9E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08E21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D6556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977AC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7ED0712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A9DCE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8C3CA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FF5EB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6FA5505" wp14:editId="1C9C557E">
                  <wp:extent cx="166370" cy="166370"/>
                  <wp:effectExtent l="0" t="0" r="5080" b="5080"/>
                  <wp:docPr id="3626" name="Рисунок 36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E20F2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B9E70" w14:textId="3D8FA0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9F7BE" w14:textId="4A03D8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211AF" w14:textId="10A3B5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D425E" w14:textId="7368B6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7B0D2" w14:textId="13222B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72343" w14:textId="20E3F7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089F3" w14:textId="648C4B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8E320" w14:textId="7535CB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E3724" w14:textId="2BC2EA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624DD" w14:textId="6F990C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10262" w14:textId="5D928A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54A1C" w14:textId="59CB36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8EC36" w14:textId="63FAF8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ABDDE" w14:textId="2E10D4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2B6DA" w14:textId="56B73A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DB4CA" w14:textId="4E4B53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DA34B" w14:textId="3ADFA3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E3C07" w14:textId="309927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1B2D5" w14:textId="7E951E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66A80" w14:textId="39BB17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6</w:t>
            </w:r>
          </w:p>
        </w:tc>
      </w:tr>
      <w:tr w:rsidR="00762396" w:rsidRPr="00CC0966" w14:paraId="72BD01F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9228B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316B1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E562E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48890DA" wp14:editId="7629B902">
                  <wp:extent cx="166370" cy="166370"/>
                  <wp:effectExtent l="0" t="0" r="5080" b="5080"/>
                  <wp:docPr id="3627" name="Рисунок 36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10688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6BB65" w14:textId="59862B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FCC96" w14:textId="0B3A91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8677D" w14:textId="60F0ED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70DCF" w14:textId="15C314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9B183" w14:textId="77FDA5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BDD68" w14:textId="58C848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9D17F" w14:textId="168547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6D27F" w14:textId="120594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6386A" w14:textId="7B0F73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F1207" w14:textId="1AC534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35003" w14:textId="1A8A01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16925" w14:textId="3B6BC8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B7334" w14:textId="30FCD3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F65A9" w14:textId="6E442D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BE114" w14:textId="489689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6B08D" w14:textId="521EEB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00DD4" w14:textId="074DB4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F5A7A" w14:textId="4B1143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ED9B5" w14:textId="705657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2B0FF" w14:textId="3B6E05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24D8B1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01976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1A44A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C791C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9AB7C4F" wp14:editId="02CCC2D6">
                  <wp:extent cx="260985" cy="166370"/>
                  <wp:effectExtent l="0" t="0" r="5715" b="5080"/>
                  <wp:docPr id="3628" name="Рисунок 36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306F7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0D87C" w14:textId="06D10E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DE5FD" w14:textId="1D1376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CE5B0" w14:textId="0EBB14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4756A" w14:textId="39FFB8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95399" w14:textId="22687F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90A99" w14:textId="1DF317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84648" w14:textId="11C80F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D028F" w14:textId="43107A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80FF4" w14:textId="6A2963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8BB9D" w14:textId="50E2E0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243D0" w14:textId="2ADC03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04ADD" w14:textId="558F39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50B5B" w14:textId="728D34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15A55" w14:textId="2E180E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33229" w14:textId="6BF7B2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85372" w14:textId="1884E6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5FC54" w14:textId="3D8D78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DFA08" w14:textId="776318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DE4BE" w14:textId="2FACA2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D0CB6" w14:textId="0CD1BD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850</w:t>
            </w:r>
          </w:p>
        </w:tc>
      </w:tr>
      <w:tr w:rsidR="00762396" w:rsidRPr="00CC0966" w14:paraId="0ACBE24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DDDD8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894F2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AE585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45B40F2" wp14:editId="3BD7360B">
                  <wp:extent cx="260985" cy="166370"/>
                  <wp:effectExtent l="0" t="0" r="5715" b="5080"/>
                  <wp:docPr id="3629" name="Рисунок 36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80056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C2DAB" w14:textId="6553CC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0A627" w14:textId="5AE98E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3065F" w14:textId="4D1C99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87369" w14:textId="5D3F4B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0313A" w14:textId="6047D6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D4CBF" w14:textId="3EEBFA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60A95" w14:textId="7E0745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0F61B" w14:textId="78151B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E4CF1" w14:textId="5CDD60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A7903" w14:textId="33D12B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16286" w14:textId="7A864D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D8107" w14:textId="0D6132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BB4EC" w14:textId="64CB5B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8913C" w14:textId="6882DB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879EB" w14:textId="7F3A03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A2561" w14:textId="6F9412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8E17E" w14:textId="1E926C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F5DC9" w14:textId="724C0E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DDF01" w14:textId="6ADBDC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11FC0" w14:textId="0F943E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3050</w:t>
            </w:r>
          </w:p>
        </w:tc>
      </w:tr>
      <w:tr w:rsidR="00762396" w:rsidRPr="00CC0966" w14:paraId="4E4C731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B50D0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C248D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725FB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A412252" wp14:editId="3FCE88A5">
                  <wp:extent cx="356235" cy="166370"/>
                  <wp:effectExtent l="0" t="0" r="5715" b="5080"/>
                  <wp:docPr id="3630" name="Рисунок 36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CFAF8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C932C" w14:textId="453EC9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6D861" w14:textId="14D2EC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7A919" w14:textId="7AD5C2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F1633" w14:textId="758E28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38582" w14:textId="69BD31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5A41E" w14:textId="1A1646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5EF35" w14:textId="63A7F4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6BC11" w14:textId="3D6748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99CBD" w14:textId="3E5E8C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EB9DB" w14:textId="4C5102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CCD12" w14:textId="5AE4DD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3DC18" w14:textId="1900CA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F532B" w14:textId="4E7048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67947" w14:textId="4488FC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77EC6" w14:textId="563A7D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72D92" w14:textId="1CDC3F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C2A5B" w14:textId="4869D6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1C99D" w14:textId="1F5E09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05CBC" w14:textId="759240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263D4" w14:textId="06D2F9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930</w:t>
            </w:r>
          </w:p>
        </w:tc>
      </w:tr>
      <w:tr w:rsidR="00762396" w:rsidRPr="00CC0966" w14:paraId="069F05D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E8003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5DF78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EEE2C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15CE826" wp14:editId="1442DB37">
                  <wp:extent cx="260985" cy="166370"/>
                  <wp:effectExtent l="0" t="0" r="5715" b="5080"/>
                  <wp:docPr id="3631" name="Рисунок 36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7F684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0403C" w14:textId="66C439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D32D5" w14:textId="10E2B6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40AF1" w14:textId="648588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4992A" w14:textId="71CF5E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4C364" w14:textId="3B7177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892B7" w14:textId="0AF904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169F2" w14:textId="0E3467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A563C" w14:textId="0B6690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B1628" w14:textId="78C9DF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DFEFC" w14:textId="739874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BC629" w14:textId="3ABF15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E1112" w14:textId="4FB39D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1DB3F" w14:textId="389B19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4D588" w14:textId="312126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08D7C" w14:textId="5FBC45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0A809" w14:textId="54BFC4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B40E0" w14:textId="5BEDEF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4C8E3" w14:textId="521355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B7B83" w14:textId="4AB90F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E42A1" w14:textId="3889DB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120</w:t>
            </w:r>
          </w:p>
        </w:tc>
      </w:tr>
      <w:tr w:rsidR="00762396" w:rsidRPr="00CC0966" w14:paraId="35D4AF9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B0ADE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0D313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26F0A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3E0858D" wp14:editId="37705162">
                  <wp:extent cx="260985" cy="166370"/>
                  <wp:effectExtent l="0" t="0" r="5715" b="5080"/>
                  <wp:docPr id="3632" name="Рисунок 36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EC6FA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2FEF4" w14:textId="1BAEA1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BA876" w14:textId="1565D4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A9E32" w14:textId="7E8F7B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3AA26" w14:textId="6180AC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3404F" w14:textId="206463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6DBA2" w14:textId="46373C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4B3E4" w14:textId="50193F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5E3BC" w14:textId="73B6A5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E55B9" w14:textId="40FA7B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B7D6B" w14:textId="64543C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711DE" w14:textId="0EA3A0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53AA1" w14:textId="365025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7202F" w14:textId="3BABA2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A81EA" w14:textId="428F46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6DBDA" w14:textId="0D8FFF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D1EFA" w14:textId="685265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A1C0F" w14:textId="3C1FE9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350FB" w14:textId="2F4492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66575" w14:textId="74AE2B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EFCC9" w14:textId="58CBAE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800</w:t>
            </w:r>
          </w:p>
        </w:tc>
      </w:tr>
      <w:tr w:rsidR="00762396" w:rsidRPr="00CC0966" w14:paraId="2514EB4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6033F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B5EF2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A4B15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AEEEA4D" wp14:editId="6A9F73AC">
                  <wp:extent cx="356235" cy="166370"/>
                  <wp:effectExtent l="0" t="0" r="5715" b="5080"/>
                  <wp:docPr id="3633" name="Рисунок 36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3522E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93497" w14:textId="18F812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35D91" w14:textId="7FE352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95846" w14:textId="4ED309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C2BAE" w14:textId="110FB0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4792B" w14:textId="2200C0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940FC" w14:textId="11D40A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EDFA2" w14:textId="0EA322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62CC3" w14:textId="236F27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FDF54" w14:textId="7A549A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74C9E" w14:textId="1AB487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31E98" w14:textId="1AC620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974DA" w14:textId="3DE596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49B8C" w14:textId="2BB9EC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02739" w14:textId="16B6AA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D75A0" w14:textId="78AAB5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62C48" w14:textId="47F052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D7F9F" w14:textId="698C25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6032D" w14:textId="408EBF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4BE79" w14:textId="3F50E2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BFBBA" w14:textId="1D0A4E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840</w:t>
            </w:r>
          </w:p>
        </w:tc>
      </w:tr>
      <w:tr w:rsidR="00762396" w:rsidRPr="00CC0966" w14:paraId="5D0ACBC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9210E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9F442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06B55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2257650" wp14:editId="723892F5">
                  <wp:extent cx="356235" cy="166370"/>
                  <wp:effectExtent l="0" t="0" r="5715" b="5080"/>
                  <wp:docPr id="3634" name="Рисунок 36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68437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028A7" w14:textId="2F6131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4905E" w14:textId="3EAB26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3502D" w14:textId="46F612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782BA" w14:textId="6930D0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ECBC7" w14:textId="10AE5A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C5039" w14:textId="0BD5ED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E7B7A" w14:textId="291786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3D489" w14:textId="0692D8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D3DBF" w14:textId="4A7AF1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6A825" w14:textId="698A42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D7287" w14:textId="78194D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F6BC7" w14:textId="7DAFC4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676C1" w14:textId="5B0C65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68C34" w14:textId="0599BB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D6250" w14:textId="75C12D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14C1D" w14:textId="0EFCFD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1BF17" w14:textId="1A9990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CA4EE" w14:textId="1054E7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0148E" w14:textId="24413F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15A1D" w14:textId="7639D8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7960</w:t>
            </w:r>
          </w:p>
        </w:tc>
      </w:tr>
      <w:tr w:rsidR="00762396" w:rsidRPr="00CC0966" w14:paraId="745C42C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3932F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65101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27EEF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F6AAE2C" wp14:editId="3AA8D7C7">
                  <wp:extent cx="260985" cy="166370"/>
                  <wp:effectExtent l="0" t="0" r="5715" b="5080"/>
                  <wp:docPr id="3635" name="Рисунок 36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07870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4A0DD" w14:textId="2425C5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C1F64" w14:textId="58094E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D28C1" w14:textId="781721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13D64" w14:textId="2A6C56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D17E4" w14:textId="194359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A7B9D" w14:textId="47DE40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5248E" w14:textId="344B1F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8326E" w14:textId="40FE1B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36D71" w14:textId="6F6F28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A6CD5" w14:textId="166218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DE6B1" w14:textId="4C50FE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800CB" w14:textId="5A33A4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36C8D" w14:textId="0A31AD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819FD" w14:textId="2EC9B3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9E4A9" w14:textId="0AE7E5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61ADB" w14:textId="7D67B3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14051" w14:textId="0E63E0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D2775" w14:textId="28B283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FB103" w14:textId="636FF1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67D29" w14:textId="589688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23</w:t>
            </w:r>
          </w:p>
        </w:tc>
      </w:tr>
      <w:tr w:rsidR="00762396" w:rsidRPr="00CC0966" w14:paraId="17A36A5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7B48B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A1DF7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068E2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A6AC8A1" wp14:editId="6D9FB26F">
                  <wp:extent cx="166370" cy="166370"/>
                  <wp:effectExtent l="0" t="0" r="5080" b="5080"/>
                  <wp:docPr id="3636" name="Рисунок 36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894C2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B8561" w14:textId="220A36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8B4FA" w14:textId="7CE612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3B363" w14:textId="2152F8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5AB44" w14:textId="07253E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8226D" w14:textId="3ACDF0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D7774" w14:textId="098892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C7E66" w14:textId="575C27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9E033" w14:textId="055411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AF9DE" w14:textId="0533BA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07E83" w14:textId="2C7B29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2184C" w14:textId="0BEFCC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AD1A2" w14:textId="0989F4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90C44" w14:textId="0C68A1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8736F" w14:textId="24FB7A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11DED" w14:textId="5E9E6E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5D434" w14:textId="7F0CB5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AB731" w14:textId="258923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2A6A5" w14:textId="192130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FEB98" w14:textId="2941A9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E168A" w14:textId="57012F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5</w:t>
            </w:r>
          </w:p>
        </w:tc>
      </w:tr>
      <w:tr w:rsidR="00762396" w:rsidRPr="00CC0966" w14:paraId="5096C85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32C2D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69F0B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44C6A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28D4689" wp14:editId="20D7B323">
                  <wp:extent cx="260985" cy="166370"/>
                  <wp:effectExtent l="0" t="0" r="5715" b="5080"/>
                  <wp:docPr id="3637" name="Рисунок 36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856EE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C47EB" w14:textId="637D83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FDE75" w14:textId="612353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61168" w14:textId="233CB6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6B9FD" w14:textId="6B3721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A1ED1" w14:textId="3D0050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CEDB9" w14:textId="502D79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8BC15" w14:textId="7BAB4D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43E5C" w14:textId="75BC3C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902E6" w14:textId="517601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1033B" w14:textId="37301A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5A175" w14:textId="4B7A16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FFA17" w14:textId="25D097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A3679" w14:textId="4E507D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88BEF" w14:textId="00E622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D30B5" w14:textId="17BE51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26447" w14:textId="7B5C40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DA712" w14:textId="1D1CF8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F4EFB" w14:textId="7B63D9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5CD2D" w14:textId="408B47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CF098" w14:textId="3A49A4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4</w:t>
            </w:r>
          </w:p>
        </w:tc>
      </w:tr>
      <w:tr w:rsidR="00762396" w:rsidRPr="00CC0966" w14:paraId="640195C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918D1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DFC95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3BB15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E00167E" wp14:editId="346B8BE8">
                  <wp:extent cx="260985" cy="166370"/>
                  <wp:effectExtent l="0" t="0" r="5715" b="5080"/>
                  <wp:docPr id="3638" name="Рисунок 36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106E24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E32BE" w14:textId="362FBE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D90CB" w14:textId="60AD74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8998E" w14:textId="796C46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7C64F" w14:textId="49D2B2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FA9ED" w14:textId="3325E5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6D226" w14:textId="4FEE48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8C8C2" w14:textId="03645F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A82DB" w14:textId="3CB6D2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AF73B" w14:textId="4CA9E4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B6CF2" w14:textId="2CBE98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F69EF" w14:textId="26EB78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FF6D9" w14:textId="327F6D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DDAF2" w14:textId="5DA591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52FFD" w14:textId="33BF04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EA7A0" w14:textId="420C24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146C5" w14:textId="66E0DC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4BC65" w14:textId="5B7AD5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C694F" w14:textId="125707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0F29C" w14:textId="2FBD24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82EA0" w14:textId="063783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</w:t>
            </w:r>
          </w:p>
        </w:tc>
      </w:tr>
      <w:tr w:rsidR="00762396" w:rsidRPr="00CC0966" w14:paraId="3DEBCF7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DCC5F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A3958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AC657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CE31C99" wp14:editId="4FCCE0D7">
                  <wp:extent cx="260985" cy="166370"/>
                  <wp:effectExtent l="0" t="0" r="5715" b="5080"/>
                  <wp:docPr id="3639" name="Рисунок 36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BD3EA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95DE4" w14:textId="1AC4AC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3C9C6" w14:textId="060DB9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07184" w14:textId="578A83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FC4D3" w14:textId="77F619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E8D65" w14:textId="37311A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3451F" w14:textId="71D59F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F5941" w14:textId="2B4FBF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FE5C8" w14:textId="2D7DEF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F1B53" w14:textId="535E59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807AF" w14:textId="659EC8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B97D1" w14:textId="1791B6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C2590" w14:textId="4C1CD4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9C9E0" w14:textId="0922F3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25192" w14:textId="1CD7F1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0148C" w14:textId="2351A6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115C6" w14:textId="0E7953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D41BD" w14:textId="5F75E8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FF6C2" w14:textId="49696C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A3722" w14:textId="6C6813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1F835" w14:textId="6FCC79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7</w:t>
            </w:r>
          </w:p>
        </w:tc>
      </w:tr>
      <w:tr w:rsidR="00762396" w:rsidRPr="00CC0966" w14:paraId="2B5FED7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82C34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8A335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E155F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1DA67FC" wp14:editId="32D3D3CA">
                  <wp:extent cx="356235" cy="166370"/>
                  <wp:effectExtent l="0" t="0" r="5715" b="5080"/>
                  <wp:docPr id="3640" name="Рисунок 36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AAF29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A58BC" w14:textId="1256C3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B0D20" w14:textId="25A2BC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33C85" w14:textId="6F2B63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5A77C" w14:textId="6EA543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732D7" w14:textId="550C2B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62013" w14:textId="4EF5DB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934B3" w14:textId="48EA1D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7688F" w14:textId="5885B6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2EBE5" w14:textId="1CC6CB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0A801" w14:textId="1167C9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9F2D9" w14:textId="559E74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6496B" w14:textId="3AE678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B7EDD" w14:textId="36ABC7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EBAD4" w14:textId="770EE4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228FC" w14:textId="1150F6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B40D0" w14:textId="69FA98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2294E" w14:textId="4DBEDD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76297" w14:textId="2E4B8A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DF8BE" w14:textId="230A10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C9294" w14:textId="543256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48</w:t>
            </w:r>
          </w:p>
        </w:tc>
      </w:tr>
      <w:tr w:rsidR="00762396" w:rsidRPr="00CC0966" w14:paraId="3FF11F1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26B75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536F4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E0A9E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370AA6E" wp14:editId="1446F15D">
                  <wp:extent cx="356235" cy="166370"/>
                  <wp:effectExtent l="0" t="0" r="5715" b="5080"/>
                  <wp:docPr id="3641" name="Рисунок 36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E28B6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A1C99" w14:textId="2A3F36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7E5EF" w14:textId="560DF3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CDF2F" w14:textId="704ED3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AF45A" w14:textId="1B1C0D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CF836" w14:textId="1E3C36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B0F73" w14:textId="07155A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C94D5" w14:textId="594A3A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671FD" w14:textId="0FA89A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FE31C" w14:textId="5233CC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867BC" w14:textId="28464A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08AD7" w14:textId="2BAA5D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B112D" w14:textId="41C0B6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ED898" w14:textId="19132E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812C4" w14:textId="0FFE65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4B0FC" w14:textId="2D8C4F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68DD6" w14:textId="7AC7A0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C1FDC" w14:textId="575355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F21F3" w14:textId="330FA6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637C0" w14:textId="7A6A3D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59DBC" w14:textId="58D16C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9</w:t>
            </w:r>
          </w:p>
        </w:tc>
      </w:tr>
      <w:tr w:rsidR="00762396" w:rsidRPr="00CC0966" w14:paraId="23BAA64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42C7D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F9611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0D9A7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0A6477E" wp14:editId="061163ED">
                  <wp:extent cx="356235" cy="260985"/>
                  <wp:effectExtent l="0" t="0" r="5715" b="5715"/>
                  <wp:docPr id="3642" name="Рисунок 36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EBF0D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4577C" w14:textId="753606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CD38F" w14:textId="349595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D18E7" w14:textId="69A098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10FFD" w14:textId="510104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F2DFC" w14:textId="2F0E7E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3E48D" w14:textId="5A0673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3E46A" w14:textId="447D06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EA5A1" w14:textId="0B629F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4D347" w14:textId="619753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A10B3" w14:textId="056966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F8EEC" w14:textId="3793E2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AE327" w14:textId="3F65D7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92CE8" w14:textId="410C9C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C7CAD" w14:textId="1BDA53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7BBC3" w14:textId="21C9B9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AE32E" w14:textId="52E96A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A5684" w14:textId="5FA0DA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5FB11" w14:textId="38E0C8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D916B" w14:textId="2273D4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09256" w14:textId="50AD2E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1</w:t>
            </w:r>
          </w:p>
        </w:tc>
      </w:tr>
      <w:tr w:rsidR="00762396" w:rsidRPr="00CC0966" w14:paraId="0537830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893AF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A7314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194E3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4332296" wp14:editId="18C2AF44">
                  <wp:extent cx="260985" cy="166370"/>
                  <wp:effectExtent l="0" t="0" r="5715" b="5080"/>
                  <wp:docPr id="3643" name="Рисунок 36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D9CE3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9366C" w14:textId="1ECDE3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9C5A4" w14:textId="5B90FF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020CF" w14:textId="64A1F1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78556" w14:textId="33B6A2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2E971" w14:textId="0089EC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26C8A" w14:textId="464C82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AD7D4" w14:textId="00251F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6B6DC" w14:textId="2B2A2E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1DD67" w14:textId="0C5281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79D32" w14:textId="5449C1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66CC3" w14:textId="2CA18C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780BB" w14:textId="4CAADB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26492" w14:textId="51BAF2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8F853" w14:textId="0C07A3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B6657" w14:textId="1C0AFC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1D772" w14:textId="6C8801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300F7" w14:textId="38B3EE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8C153" w14:textId="69E11D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D4C78" w14:textId="7C3DAA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B5DB9" w14:textId="64BE2E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57</w:t>
            </w:r>
          </w:p>
        </w:tc>
      </w:tr>
      <w:tr w:rsidR="00762396" w:rsidRPr="00CC0966" w14:paraId="6C92455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A9C6D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3EA55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58BB2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11109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5BAD6" w14:textId="6EFFF2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D58A4" w14:textId="6BFCC4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E6E8F" w14:textId="5AFC37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43BC4" w14:textId="18EE93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5A38C" w14:textId="139692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0076E" w14:textId="127926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9CB11" w14:textId="4CD3DD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04FA5" w14:textId="76D2FD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C7289" w14:textId="1758EA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2ECE1" w14:textId="491B73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637EC" w14:textId="3D2D71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C3DD1" w14:textId="136CA2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C2FAD" w14:textId="49A1E1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DD4E4" w14:textId="624B90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D0EE2" w14:textId="08064F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0EF0E" w14:textId="751DB7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FEF23" w14:textId="1019A5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5DFB7" w14:textId="42F6AF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44CB2" w14:textId="0CB980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EFAA3" w14:textId="438F04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7222677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7AD37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0FC41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E1845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FCA84F6" wp14:editId="175BD997">
                  <wp:extent cx="260985" cy="166370"/>
                  <wp:effectExtent l="0" t="0" r="5715" b="5080"/>
                  <wp:docPr id="3644" name="Рисунок 36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9FA2A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FA35A" w14:textId="60A7B0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AA6DC" w14:textId="1C360E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026CE" w14:textId="60C4D1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D815B" w14:textId="79A3F7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855B4" w14:textId="22560C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CA578" w14:textId="5A2935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4C695" w14:textId="79EFBA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321BC" w14:textId="7CC9D2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220D0" w14:textId="659735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17440" w14:textId="74E7F2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586EE" w14:textId="014D1D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61D78" w14:textId="0677CE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56999" w14:textId="3D2EC4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0E6BB" w14:textId="462556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046BC" w14:textId="2173F9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679FB" w14:textId="79446D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26A60" w14:textId="5122AF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7B6B2" w14:textId="3ABFB4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8B1FE" w14:textId="6773C8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12342" w14:textId="5FF220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</w:tr>
      <w:tr w:rsidR="00762396" w:rsidRPr="00CC0966" w14:paraId="4C53DF6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E89E9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7319F16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50079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9B73206" wp14:editId="4406E48D">
                  <wp:extent cx="462915" cy="166370"/>
                  <wp:effectExtent l="0" t="0" r="0" b="5080"/>
                  <wp:docPr id="3645" name="Рисунок 36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4004C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4D0E3" w14:textId="66C539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E78F1" w14:textId="372A21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2A5B9" w14:textId="6642E9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C5A76" w14:textId="3006D3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739CF" w14:textId="10F6BE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184FA" w14:textId="64ED71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74F4C" w14:textId="043B07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A06B4" w14:textId="67A7E8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FF70A" w14:textId="2F8A39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517B3" w14:textId="64C394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AD211" w14:textId="3E2053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9BE2D" w14:textId="79364E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1A2AF" w14:textId="33811C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AE159" w14:textId="7B3007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40200" w14:textId="7CA1D2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D9EC8" w14:textId="671854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11DE5" w14:textId="2B5B74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4BFB8" w14:textId="6EA12A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BD468" w14:textId="37F95C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0561A" w14:textId="744B87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DEEC50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ADBEC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7D45D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EC351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77ABCEE" wp14:editId="1AAEC9C9">
                  <wp:extent cx="356235" cy="166370"/>
                  <wp:effectExtent l="0" t="0" r="5715" b="5080"/>
                  <wp:docPr id="3646" name="Рисунок 36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BECA1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AC5EC" w14:textId="109369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796BF" w14:textId="024CA2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EF713" w14:textId="50F462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97E00" w14:textId="4A611C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3A7A3" w14:textId="0A9804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2BF53" w14:textId="04E909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2CC4F" w14:textId="7B1F9C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4E7E2" w14:textId="06BAD2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0CC99" w14:textId="481E74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60165" w14:textId="536620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0442D" w14:textId="0FFFFF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44CF0" w14:textId="6AEBB2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85DD0" w14:textId="6F2578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3F177" w14:textId="0B7FC4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35AA4" w14:textId="3FB12C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91B73" w14:textId="0B005F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EC467" w14:textId="284974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14AAE" w14:textId="24F68D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AD5F1" w14:textId="21A666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E6B80" w14:textId="07C222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762396" w:rsidRPr="00CC0966" w14:paraId="1F6028A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09418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22F94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C13B6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E7FD6E5" wp14:editId="4963F5D8">
                  <wp:extent cx="166370" cy="166370"/>
                  <wp:effectExtent l="0" t="0" r="5080" b="5080"/>
                  <wp:docPr id="3647" name="Рисунок 3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11DEE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01124" w14:textId="3DB867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E5CC9" w14:textId="666BD1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A422B" w14:textId="513F79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9397A" w14:textId="0B168A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EA63C" w14:textId="7AC0D4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C0606" w14:textId="52B6ED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FBD77" w14:textId="4EB03B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45B4A" w14:textId="59F7BB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F16A5" w14:textId="0FEBA2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4C64F" w14:textId="5DC4EC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87CAC" w14:textId="66ABFD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3A042" w14:textId="6F3687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7F2A6" w14:textId="19EB15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488A5" w14:textId="6AA928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B0094" w14:textId="767F3D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1F10D" w14:textId="0A6A01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95DE9" w14:textId="1FCA4D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4737C" w14:textId="2F0342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F2C99" w14:textId="2B0BF1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EA72D" w14:textId="043056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220CDFC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04C7E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75504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9523C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ADB3377" wp14:editId="66522775">
                  <wp:extent cx="260985" cy="166370"/>
                  <wp:effectExtent l="0" t="0" r="5715" b="5080"/>
                  <wp:docPr id="3648" name="Рисунок 36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89A84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8E390" w14:textId="4D7B7E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EE141" w14:textId="15B599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46191" w14:textId="72C68B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FC12E" w14:textId="45E511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2E2D2" w14:textId="7FE863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4555A" w14:textId="1141D0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B26FA" w14:textId="24D688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31107" w14:textId="5545BF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0E29B" w14:textId="6FD8C7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21C76" w14:textId="6A5C8C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AD7FF" w14:textId="7B99A8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D3884" w14:textId="50EB4A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DE291" w14:textId="6DA55D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99A82" w14:textId="7C06B2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95228" w14:textId="27F7C2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195B5" w14:textId="66F396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91E0B" w14:textId="29EB16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244F2" w14:textId="3ADB27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BAD31" w14:textId="047573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FE9E5" w14:textId="28CFE5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0632153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F1397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37881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6BC03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8C09B6D" wp14:editId="1017A255">
                  <wp:extent cx="260985" cy="166370"/>
                  <wp:effectExtent l="0" t="0" r="5715" b="5080"/>
                  <wp:docPr id="3649" name="Рисунок 3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BA58E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22649" w14:textId="4AA458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37C1D" w14:textId="1DD5FB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D23D9" w14:textId="350FCE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52854" w14:textId="3A6815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8F8F4" w14:textId="4612E4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38BB3" w14:textId="5DD059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30A73" w14:textId="1CF6D1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4AF01" w14:textId="43C559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A68F1" w14:textId="05182B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8CC82" w14:textId="0B3843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A5172" w14:textId="08844A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3616D" w14:textId="56196F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D525D" w14:textId="28D089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D835E" w14:textId="6329D0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56EDB" w14:textId="5625B9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AD33A" w14:textId="0041B6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621B9" w14:textId="740FBB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8A541" w14:textId="1A9091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8696F" w14:textId="373BE2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1915A" w14:textId="0F7036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7</w:t>
            </w:r>
          </w:p>
        </w:tc>
      </w:tr>
      <w:tr w:rsidR="00762396" w:rsidRPr="00CC0966" w14:paraId="7F7A6ED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64D1F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8F68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75AF0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5BB428F" wp14:editId="2BF5642F">
                  <wp:extent cx="260985" cy="166370"/>
                  <wp:effectExtent l="0" t="0" r="5715" b="5080"/>
                  <wp:docPr id="3650" name="Рисунок 36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C82BD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65C20" w14:textId="5EEDC4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9180F" w14:textId="629D99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CC886" w14:textId="532404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584B1" w14:textId="27D181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01CC4" w14:textId="2B7256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C7A53" w14:textId="5C622B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D83F1" w14:textId="3D3693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B7A75" w14:textId="71C5EC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5C667" w14:textId="50FF36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9267A" w14:textId="69EBE7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5CD9E" w14:textId="1A11E1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E022F" w14:textId="3B0F5C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6B279" w14:textId="576F63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986ED" w14:textId="675B30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A0A11" w14:textId="305818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0EB18" w14:textId="3EAD87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7C50C" w14:textId="223AEA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F2237" w14:textId="494853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09569" w14:textId="76B9DD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0B989" w14:textId="537927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5</w:t>
            </w:r>
          </w:p>
        </w:tc>
      </w:tr>
    </w:tbl>
    <w:p w14:paraId="3F04EAEE" w14:textId="7B6B4038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13" w:name="_Toc214656267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23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 xml:space="preserve">котельной </w:t>
      </w:r>
      <w:r w:rsidR="00762396">
        <w:t>ООО «ДСК-Ресурс»</w:t>
      </w:r>
      <w:bookmarkEnd w:id="113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55026F0C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02377D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BBA212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E964357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5A20B3E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960A9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20034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2A101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B7E14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4B217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507C1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B4993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66317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855AD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FA6FB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9CFDF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C722C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8DFB6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F30A8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E7514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25FD2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6D1A9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A18B1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60D9D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924F8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2E557C3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6AFA3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0F296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B3A76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48A468A" wp14:editId="67C0E496">
                  <wp:extent cx="166370" cy="166370"/>
                  <wp:effectExtent l="0" t="0" r="5080" b="5080"/>
                  <wp:docPr id="3651" name="Рисунок 36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29548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BED73" w14:textId="749B7D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10FAB" w14:textId="0C251A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30A7C" w14:textId="066DBF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5F829" w14:textId="3B6ABD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E10D0" w14:textId="08FF3A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7E62F" w14:textId="427838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6851E" w14:textId="192811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DCD67" w14:textId="312B8D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DCBD8" w14:textId="6EDFAC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21F19" w14:textId="15F638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FBEDA" w14:textId="21E641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97096" w14:textId="197A88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0F799" w14:textId="0CD03A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75889" w14:textId="2B5C55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C6333" w14:textId="105B67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676CA" w14:textId="1DA294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8065D" w14:textId="013920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8F599" w14:textId="07ADCD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2EA49" w14:textId="31C092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2EE86" w14:textId="43BB42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870F0B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8A6B2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3C5FB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321A4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E0E4121" wp14:editId="33E58BBF">
                  <wp:extent cx="166370" cy="166370"/>
                  <wp:effectExtent l="0" t="0" r="5080" b="5080"/>
                  <wp:docPr id="3652" name="Рисунок 3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26BAE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C4691" w14:textId="01F6DD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C1A0B" w14:textId="768D3E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FEB18" w14:textId="23966D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ABC0E" w14:textId="5CE871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D31BE" w14:textId="5C5A27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9F289" w14:textId="099B50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A2133" w14:textId="265A54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87A8A" w14:textId="726B1C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1F83D" w14:textId="12394A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D42F4" w14:textId="3AE76A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E8226" w14:textId="5AEF21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3E125" w14:textId="22DC5E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10D26" w14:textId="7B31DA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25A4C" w14:textId="429364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EFA3D" w14:textId="2B8445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2CDD4" w14:textId="0C7734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F056C" w14:textId="541E2B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FDE0B" w14:textId="247739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635B8" w14:textId="0CD724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7B8FF" w14:textId="34A0B6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DB0089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CF93C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64A6A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598C5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82EE280" wp14:editId="09B40040">
                  <wp:extent cx="260985" cy="166370"/>
                  <wp:effectExtent l="0" t="0" r="5715" b="5080"/>
                  <wp:docPr id="3653" name="Рисунок 36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6A9AC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FEF8D" w14:textId="14739E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5BD5A" w14:textId="328265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E0A54" w14:textId="4F8D51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EE9E5" w14:textId="7B6FEC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FC491" w14:textId="0FD21E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4D3DE" w14:textId="0AEEF9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0BE11" w14:textId="0CEAA2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88AE3" w14:textId="20707C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4F1D9" w14:textId="166056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EBAF8" w14:textId="08E06E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78B37" w14:textId="24FB71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4B5FD" w14:textId="5D3FF4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69229" w14:textId="798B41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2146C" w14:textId="6E617E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651CB" w14:textId="2D372E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CBB6D" w14:textId="38FE1A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F26E7" w14:textId="074376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451BE" w14:textId="421D63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0E076" w14:textId="7C709A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FBADA" w14:textId="06E776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22</w:t>
            </w:r>
          </w:p>
        </w:tc>
      </w:tr>
      <w:tr w:rsidR="00762396" w:rsidRPr="00CC0966" w14:paraId="6FF1109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45BEE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B9730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7F3FA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97A501F" wp14:editId="446089EE">
                  <wp:extent cx="260985" cy="166370"/>
                  <wp:effectExtent l="0" t="0" r="5715" b="5080"/>
                  <wp:docPr id="3654" name="Рисунок 36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B95DD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17365" w14:textId="78ABEA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4BA50" w14:textId="76414C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C79FD" w14:textId="42294E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09A2D" w14:textId="45B5FA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7A430" w14:textId="7162F3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2983C" w14:textId="7C1A85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704A0" w14:textId="208F32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924E6" w14:textId="309ACF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95CED" w14:textId="3E092D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ED3FA" w14:textId="0134EB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6FC89" w14:textId="663552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2B7A9" w14:textId="26ACE5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CA875" w14:textId="51E4DC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7828C" w14:textId="53E5BF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7F9DF" w14:textId="2FF595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99EA7" w14:textId="7B7050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840CF" w14:textId="1ECB3E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B44BA" w14:textId="761805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87368" w14:textId="12AA74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01C78" w14:textId="3036F3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39DC12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1576E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7E2DF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B543B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698530A" wp14:editId="5CB68FD5">
                  <wp:extent cx="356235" cy="166370"/>
                  <wp:effectExtent l="0" t="0" r="5715" b="5080"/>
                  <wp:docPr id="3655" name="Рисунок 36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F413D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A97DE" w14:textId="472F29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0FB49" w14:textId="774BDB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4FEFB" w14:textId="342309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6A665" w14:textId="3F40FA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A47E9" w14:textId="3AD50B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5799B" w14:textId="1A32CB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6FF7C" w14:textId="29B9D7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3F929" w14:textId="597E83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A6DD0" w14:textId="658C4F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3BD91" w14:textId="52E2A6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C714A" w14:textId="5C0A91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30969" w14:textId="1C7431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CDFB4" w14:textId="30914F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EDF12" w14:textId="519606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097D8" w14:textId="038232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E1F4D" w14:textId="34DC53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37AAE" w14:textId="037964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63769" w14:textId="631ADF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87496" w14:textId="19031B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D763C" w14:textId="275342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38C43A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08AC0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BD13E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B0C8E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2B8B91E" wp14:editId="63A28C76">
                  <wp:extent cx="260985" cy="166370"/>
                  <wp:effectExtent l="0" t="0" r="5715" b="5080"/>
                  <wp:docPr id="3656" name="Рисунок 36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180CC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FE7DD" w14:textId="402B9F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F0FDB" w14:textId="649725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02716" w14:textId="1592D6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871BA" w14:textId="3D42D8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FB448" w14:textId="488814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3DB1E" w14:textId="277D98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9C0C7" w14:textId="184376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55294" w14:textId="6F370D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DF21F" w14:textId="2DFFCE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E80DA" w14:textId="49ACAB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2131F" w14:textId="00305D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463A1" w14:textId="5A727F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EE962" w14:textId="759805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C42E6" w14:textId="64134F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F336C" w14:textId="53CC86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45CBF" w14:textId="684EFD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6F32A" w14:textId="395012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B5BB1" w14:textId="4FF10C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94914" w14:textId="6D68C9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54B72" w14:textId="67FBD8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73C7A3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0D604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3427A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E184D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DF37F87" wp14:editId="31705721">
                  <wp:extent cx="260985" cy="166370"/>
                  <wp:effectExtent l="0" t="0" r="5715" b="5080"/>
                  <wp:docPr id="3657" name="Рисунок 36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B2D47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D022A" w14:textId="43B58B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8DC8C" w14:textId="26BBF8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1D827" w14:textId="1447E7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E1C39" w14:textId="257C3A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D7832" w14:textId="29CEF8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8E68F" w14:textId="0414B2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1F854" w14:textId="2903D5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09C6F" w14:textId="132F78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E3A25" w14:textId="1F1FD6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985F6" w14:textId="237B01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53D7A" w14:textId="40EF28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46F20" w14:textId="31EA90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7F790" w14:textId="0EBF1F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14074" w14:textId="552BAC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286C5" w14:textId="0786E4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90B3B" w14:textId="5D0A2E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0C435" w14:textId="6AAD41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3DCC6" w14:textId="13BC23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9889F" w14:textId="33AB71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B1CCB" w14:textId="53234B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AB1382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28EA4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B10B1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02AAD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DCB54D8" wp14:editId="3C82C3BA">
                  <wp:extent cx="356235" cy="166370"/>
                  <wp:effectExtent l="0" t="0" r="5715" b="5080"/>
                  <wp:docPr id="3658" name="Рисунок 36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61239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F531D" w14:textId="0C0AFB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451A8" w14:textId="1C63B1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D76DF" w14:textId="37A3BB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5FE82" w14:textId="1F6570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1B599" w14:textId="119756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05611" w14:textId="75DB4F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2BFD1" w14:textId="799886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56F25" w14:textId="6B609A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5BD73" w14:textId="74219F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1CAE8" w14:textId="48DF60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1EFDC" w14:textId="3C9769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BB2FF" w14:textId="17B72C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EC604" w14:textId="693F15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F5813" w14:textId="341C7B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2BBD4" w14:textId="43CBE4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C6F35" w14:textId="001870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3311F" w14:textId="4492FE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06F8B" w14:textId="562EE4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3F5F1" w14:textId="600711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F2592" w14:textId="0A3F90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C7D660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C4933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4FF39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41404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F9B8790" wp14:editId="0CACAD15">
                  <wp:extent cx="356235" cy="166370"/>
                  <wp:effectExtent l="0" t="0" r="5715" b="5080"/>
                  <wp:docPr id="3659" name="Рисунок 3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4AA0E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BACF7" w14:textId="4384D0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73AB3" w14:textId="59500E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3BCFE" w14:textId="6F4489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63F8E" w14:textId="3369A8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0F7E9" w14:textId="778409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390DF" w14:textId="1F6326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96BB8" w14:textId="39BB7A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627DE" w14:textId="685BA7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44811" w14:textId="1F3DC0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D748A" w14:textId="1F07BD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CAD18" w14:textId="06EC0B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95F31" w14:textId="288C1D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59CBD" w14:textId="22581D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AD282" w14:textId="2969A9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A8285" w14:textId="558954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DF21E" w14:textId="107183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E65E1" w14:textId="6DCBA9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741AF" w14:textId="39277A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F7AFE" w14:textId="3A9EB9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E2064" w14:textId="763D6C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EA82E7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C11D1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86252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4BC6D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778A537" wp14:editId="4A671DB9">
                  <wp:extent cx="260985" cy="166370"/>
                  <wp:effectExtent l="0" t="0" r="5715" b="5080"/>
                  <wp:docPr id="3660" name="Рисунок 36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184B7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4364D" w14:textId="2D8046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3FD8B" w14:textId="2D12FD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2819C" w14:textId="4C8A8C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2F56B" w14:textId="7A48FE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DE91C" w14:textId="5D574B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4857B" w14:textId="79080F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17CE6" w14:textId="454669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16CC0" w14:textId="393803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602D9" w14:textId="34FA0D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83DD7" w14:textId="77D979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91016" w14:textId="6D20B0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AF190" w14:textId="1A15E6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1E56C" w14:textId="554454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B3E58" w14:textId="395D95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39534" w14:textId="563338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FC08F" w14:textId="05F929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B1188" w14:textId="42B90B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C513D" w14:textId="4FF57A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59243" w14:textId="17629A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8ECFA" w14:textId="3CDEF2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</w:tr>
      <w:tr w:rsidR="00762396" w:rsidRPr="00CC0966" w14:paraId="0467E93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0AE6E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488EF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A2A24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0EC2DE0" wp14:editId="2FA8EB41">
                  <wp:extent cx="166370" cy="166370"/>
                  <wp:effectExtent l="0" t="0" r="5080" b="5080"/>
                  <wp:docPr id="3661" name="Рисунок 3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386F3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02AC9" w14:textId="5013C2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64C3E" w14:textId="212654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7BD98" w14:textId="568D13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1263D" w14:textId="7D413E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4F0F1" w14:textId="4B0621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C0DE9" w14:textId="454EE6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EA4F9" w14:textId="7EE97D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BABB6" w14:textId="5E8E8A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75B5A" w14:textId="1D74D2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87DAA" w14:textId="25B11D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9A0DF" w14:textId="16D35C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D7B1A" w14:textId="458739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88A75" w14:textId="6FC60C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487A4" w14:textId="1BE59D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46FF3" w14:textId="52D6B0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7A128" w14:textId="113569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E5A3E" w14:textId="492358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8C6C8" w14:textId="6C024E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E9A5B" w14:textId="2F9855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47BA3" w14:textId="020267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0</w:t>
            </w:r>
          </w:p>
        </w:tc>
      </w:tr>
      <w:tr w:rsidR="00762396" w:rsidRPr="00CC0966" w14:paraId="0F9C727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6BBEE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86589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00673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E55E045" wp14:editId="3F89B818">
                  <wp:extent cx="260985" cy="166370"/>
                  <wp:effectExtent l="0" t="0" r="5715" b="5080"/>
                  <wp:docPr id="3662" name="Рисунок 3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83F60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256F7" w14:textId="314871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F1533" w14:textId="4342FE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D2CB4" w14:textId="7C34C3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8D3CC" w14:textId="0F4F23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23437" w14:textId="6A18F7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A0C87" w14:textId="5ACB49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F7C1E" w14:textId="43C042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98C5F" w14:textId="41D4B8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B13EB" w14:textId="18B79D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7FE6D" w14:textId="5714F5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8968E" w14:textId="5A1648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4A232" w14:textId="23EE14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F457C" w14:textId="7F8C80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98069" w14:textId="4C2E25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0183B" w14:textId="216C26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E7257" w14:textId="4CFF63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54474" w14:textId="7C9929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FEF9B" w14:textId="1AD7F5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7E281" w14:textId="69F5B9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9367E" w14:textId="12E342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60DF21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E102D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3705B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E3110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1684278" wp14:editId="37CAAF97">
                  <wp:extent cx="260985" cy="166370"/>
                  <wp:effectExtent l="0" t="0" r="5715" b="5080"/>
                  <wp:docPr id="3663" name="Рисунок 36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110167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F8750" w14:textId="337193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6D90F" w14:textId="27251D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1FBDA" w14:textId="55FB7E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7A725" w14:textId="2C3297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4252F" w14:textId="2BE43C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367BF" w14:textId="6DF28D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FE4FB" w14:textId="0D24FF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01572" w14:textId="5F7CC4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3B353" w14:textId="5083BD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322C3" w14:textId="691536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961BD" w14:textId="6DDF05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773C4" w14:textId="1FEC89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0F374" w14:textId="506277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88D64" w14:textId="6C95A2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536E1" w14:textId="4374D3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731D4" w14:textId="73EC99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F4E8E" w14:textId="56D390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594CD" w14:textId="0D6D97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A2FA6" w14:textId="404955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2CF78" w14:textId="586684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28E37B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0DC28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ECDB9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B1C16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5BEFDF5" wp14:editId="3B21927F">
                  <wp:extent cx="260985" cy="166370"/>
                  <wp:effectExtent l="0" t="0" r="5715" b="5080"/>
                  <wp:docPr id="3664" name="Рисунок 36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56063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9CF89" w14:textId="6FF84C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BAD57" w14:textId="23ACC8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58BAA" w14:textId="369259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BE748" w14:textId="2780D4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46590" w14:textId="147276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905D4" w14:textId="0625D0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1588D" w14:textId="73C7B9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EFE74" w14:textId="502C5D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46AE7" w14:textId="51031E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5F3B0" w14:textId="7FB4CB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283A1" w14:textId="55FCE6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05F0D" w14:textId="622A40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B4BF8" w14:textId="09EC19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E1F32" w14:textId="4189A5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F7A30" w14:textId="588C8B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F3FAF" w14:textId="22CFBF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AD18D" w14:textId="16E9FF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5D1D0" w14:textId="29FEA3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EC5E5" w14:textId="28C45A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AB7E9" w14:textId="0FE092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4AEB14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FB572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4BEC9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C0C3E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1FDDA98" wp14:editId="52B7C57F">
                  <wp:extent cx="356235" cy="166370"/>
                  <wp:effectExtent l="0" t="0" r="5715" b="5080"/>
                  <wp:docPr id="3665" name="Рисунок 36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29888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89C87" w14:textId="356154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9EB4B" w14:textId="71EDD3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466A7" w14:textId="4BD197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2D64F" w14:textId="42BB92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44CAC" w14:textId="30E034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E3043" w14:textId="244CE7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E42A5" w14:textId="35696B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F98A5" w14:textId="28434F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FD093" w14:textId="394F0E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1810D" w14:textId="28F920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0ADE8" w14:textId="78590D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C837D" w14:textId="0B7263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CFC98" w14:textId="3E4E1E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3372C" w14:textId="55FD59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878AA" w14:textId="735F69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9D7E4" w14:textId="2E5E4F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C2044" w14:textId="731613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EB3C2" w14:textId="30F5C7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2F842" w14:textId="5FE5CD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AF38F" w14:textId="0E0F59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81A93A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D2F1A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8CF10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085CB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F206F87" wp14:editId="4A637871">
                  <wp:extent cx="356235" cy="166370"/>
                  <wp:effectExtent l="0" t="0" r="5715" b="5080"/>
                  <wp:docPr id="3666" name="Рисунок 36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D9758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F8E58" w14:textId="7DDB42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4A401" w14:textId="5F94BC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492A1" w14:textId="680FFA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A0347" w14:textId="47FB7A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C9DFF" w14:textId="15A9FB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62C5B" w14:textId="352EA5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08E67" w14:textId="598342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3DC42" w14:textId="1B9942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5BDD2" w14:textId="618D3A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00611" w14:textId="0214AA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59FC8" w14:textId="6DCF72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F7AD1" w14:textId="4A6A7E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7A8D9" w14:textId="728DF3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56FAA" w14:textId="4AB7EF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996A2" w14:textId="0D5C90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4C8CC" w14:textId="332B4E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8355D" w14:textId="1F7A07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42945" w14:textId="2779DA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018E8" w14:textId="08D247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831C8" w14:textId="061DC4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DD92F2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9F713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C82FD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E1110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5105E31" wp14:editId="3FFA6128">
                  <wp:extent cx="356235" cy="260985"/>
                  <wp:effectExtent l="0" t="0" r="5715" b="5715"/>
                  <wp:docPr id="3667" name="Рисунок 36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57B21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7965E" w14:textId="3F069E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0333E" w14:textId="7BF331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B9FA" w14:textId="3BCF68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D673C" w14:textId="1EE420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E6A93" w14:textId="30CE81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B53F4" w14:textId="7D4BE2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0AD94" w14:textId="633B17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FDCDB" w14:textId="6CFE1B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8B273" w14:textId="6B7EFB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2A70A" w14:textId="017968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F0C7D" w14:textId="29A4C4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EF9CB" w14:textId="310C5B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1A72E" w14:textId="4211B2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75FA9" w14:textId="3BFCE4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DA8F8" w14:textId="6FCEF1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7EC03" w14:textId="7111D1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61898" w14:textId="53A587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A291B" w14:textId="105C84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7B8E4" w14:textId="4848E1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CD2A0" w14:textId="2F0AB1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4DA495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F1A0C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B227C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AC87D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36E0FD4" wp14:editId="3061F8C1">
                  <wp:extent cx="260985" cy="166370"/>
                  <wp:effectExtent l="0" t="0" r="5715" b="5080"/>
                  <wp:docPr id="3668" name="Рисунок 36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E4CDD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9F03F" w14:textId="4848D2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288BC" w14:textId="2CB0C4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48B36" w14:textId="14807D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D5448" w14:textId="204D7F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73ACE" w14:textId="5830B9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7B300" w14:textId="603A01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AC962" w14:textId="2C62CE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CB242" w14:textId="65A8B3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F58FC" w14:textId="13FB6D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56834" w14:textId="2FA58B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B769E" w14:textId="7CEDC3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2828A" w14:textId="487B4F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69443" w14:textId="3D9954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2CE04" w14:textId="3E5071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65D14" w14:textId="2F2B23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D71C6" w14:textId="2508AD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2AAE6" w14:textId="58E501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2F799" w14:textId="6472BE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16B58" w14:textId="2108F3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FE2BD" w14:textId="6F6E44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950563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3CA94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361F3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5883C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C5553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32807" w14:textId="744CA8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3507C" w14:textId="3BDB2F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38AE0" w14:textId="62AA60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38772" w14:textId="3D3B11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FF29C" w14:textId="1E08FF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B2E7A" w14:textId="5A428A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2D60F" w14:textId="45C4EB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AF230" w14:textId="2E9276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9F546" w14:textId="43EB76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37677" w14:textId="3B25DF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48C9F" w14:textId="36F964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37DFE" w14:textId="187FAE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51EA9" w14:textId="755FAA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62BBD" w14:textId="721A1E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8AC54" w14:textId="6EFE7A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7F4F9" w14:textId="33B0AA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DC202" w14:textId="1B8C8F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8A07E" w14:textId="7A5CF5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1CC7B" w14:textId="5B50A3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E41D5" w14:textId="3FAAE5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4AEF56B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08E4B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3AD45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F0C64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990DB8E" wp14:editId="0543AF74">
                  <wp:extent cx="260985" cy="166370"/>
                  <wp:effectExtent l="0" t="0" r="5715" b="5080"/>
                  <wp:docPr id="3669" name="Рисунок 36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F26B6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E31E4" w14:textId="1A34EF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CE6DF" w14:textId="7BCCFC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1DA32" w14:textId="01FA80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C7A31" w14:textId="021183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89554" w14:textId="74F32F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55DCE" w14:textId="306875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C7AB4" w14:textId="326F83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C478C" w14:textId="7B1064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19EF4" w14:textId="3EE88B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BA8FE" w14:textId="7A399D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EF483" w14:textId="0F5C2D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71011" w14:textId="5E4DB7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04B25" w14:textId="668655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FA4BC" w14:textId="4A9CA6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F6F0E" w14:textId="76B5A1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42CC0" w14:textId="310E6E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59238" w14:textId="11A964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771B1" w14:textId="2A6FFA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17D2E" w14:textId="24E6E7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BF414" w14:textId="4957E3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37932E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DF971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4EB34B4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5BD66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0AEB8F4" wp14:editId="19FA2AE1">
                  <wp:extent cx="462915" cy="166370"/>
                  <wp:effectExtent l="0" t="0" r="0" b="5080"/>
                  <wp:docPr id="3670" name="Рисунок 36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3D380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B8C74" w14:textId="4BC2E7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84085" w14:textId="0F2C9D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FE3E4" w14:textId="3DA0D2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676CC" w14:textId="5DC927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84932" w14:textId="090477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023E" w14:textId="0B63D7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BE0C3" w14:textId="105E2D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A6352" w14:textId="07F15D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10964" w14:textId="51A749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241E9" w14:textId="19C236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72F6F" w14:textId="4A9FB5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37A1C" w14:textId="6C155F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05445" w14:textId="0B03AB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DBB93" w14:textId="26D4C7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1CE71" w14:textId="4C029E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9AF4D" w14:textId="1B94E9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6E62E" w14:textId="3AD5CC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937F1" w14:textId="370A49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41277" w14:textId="20C237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517A7" w14:textId="55C9AB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64C606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A22AC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4FAE8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E6EDD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D4BC318" wp14:editId="4E8842E3">
                  <wp:extent cx="356235" cy="166370"/>
                  <wp:effectExtent l="0" t="0" r="5715" b="5080"/>
                  <wp:docPr id="3671" name="Рисунок 36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3E726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7761D" w14:textId="34C174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B262E" w14:textId="7C8CC9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47EEA" w14:textId="401513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5A66F" w14:textId="039B04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EB87B" w14:textId="6D16CF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81D73" w14:textId="1F19CE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EABA7" w14:textId="3C084F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C0E91" w14:textId="25DBB4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7B5E8" w14:textId="78A2E3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A47F7" w14:textId="1C0DA4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7C1E6" w14:textId="525B7B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64F01" w14:textId="1A9397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1808D" w14:textId="2B38EF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D7AFD" w14:textId="423626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41214" w14:textId="327393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65EC2" w14:textId="16F325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E1BFB" w14:textId="08DFAD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44E6A" w14:textId="080801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1175F" w14:textId="363B8F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A4956" w14:textId="25EA54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677B76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1C1CE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8E761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54D04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C7AF021" wp14:editId="735B10E1">
                  <wp:extent cx="166370" cy="166370"/>
                  <wp:effectExtent l="0" t="0" r="5080" b="5080"/>
                  <wp:docPr id="3672" name="Рисунок 36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C72D0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746E1" w14:textId="29AE5C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6D76A" w14:textId="210F8D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2E7C2" w14:textId="6CA552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1C6AF" w14:textId="1D4F3F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FECD0" w14:textId="0430C0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C94C0" w14:textId="5D47D0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32B2B" w14:textId="2706BF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BEAEA" w14:textId="48FBAC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FD8C4" w14:textId="7A1DFF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BB529" w14:textId="6BDE2B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1DD8E" w14:textId="454830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D6D92" w14:textId="7D6D7C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163D6" w14:textId="6C4D22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FF4DE" w14:textId="662D61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1A03E" w14:textId="75EFDF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D622E" w14:textId="0E4CAE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C8210" w14:textId="2EC472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66353" w14:textId="417083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D33E1" w14:textId="146B32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C1894" w14:textId="6F8EF4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260</w:t>
            </w:r>
          </w:p>
        </w:tc>
      </w:tr>
      <w:tr w:rsidR="00762396" w:rsidRPr="00CC0966" w14:paraId="3F73BC2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C51D1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F9569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7ACB6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7A3815A" wp14:editId="26A605AE">
                  <wp:extent cx="260985" cy="166370"/>
                  <wp:effectExtent l="0" t="0" r="5715" b="5080"/>
                  <wp:docPr id="3673" name="Рисунок 36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D9CFE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9FEFA" w14:textId="5A453E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794DD" w14:textId="2D82CE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6A62B" w14:textId="0E376D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1AF30" w14:textId="7F751D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AB009" w14:textId="4B00DA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93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01CD0" w14:textId="7AC0D5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E45B5" w14:textId="52CADD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50B0B" w14:textId="4BAF91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57A1E" w14:textId="295E76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A9190" w14:textId="27F10C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F11CA" w14:textId="65824E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A2901" w14:textId="5307AC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3F529" w14:textId="686DA8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11204" w14:textId="51D718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D017C" w14:textId="43E540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EF0AC" w14:textId="4CDDC7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3F5C9" w14:textId="7328A5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9113C" w14:textId="795060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7163F" w14:textId="1B92EF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D3480" w14:textId="6F01D6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2,9</w:t>
            </w:r>
          </w:p>
        </w:tc>
      </w:tr>
      <w:tr w:rsidR="00762396" w:rsidRPr="00CC0966" w14:paraId="3F49C21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064A6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62607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1C5EE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A34AF97" wp14:editId="6241035A">
                  <wp:extent cx="260985" cy="166370"/>
                  <wp:effectExtent l="0" t="0" r="5715" b="5080"/>
                  <wp:docPr id="3674" name="Рисунок 3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72507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598B5" w14:textId="34959D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0296E" w14:textId="6AC1DB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213FC" w14:textId="29FDC1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59F23" w14:textId="06E565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6CD78" w14:textId="297D3A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54091" w14:textId="444508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B01EC" w14:textId="2756F0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58F53" w14:textId="4D4B9B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86620" w14:textId="689B0A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2C6F2" w14:textId="1EF267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70C47" w14:textId="54672A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EDBE1" w14:textId="14C4D2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629A4" w14:textId="5DBFA4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86FC9" w14:textId="1C0BE8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571EC" w14:textId="0FD280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046F9" w14:textId="19AB0E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F88F0" w14:textId="526589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527CB" w14:textId="1C6177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470F6" w14:textId="623E5F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E5B85" w14:textId="0DD6EB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90BCB7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A82F8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34C80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E9A66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32A892E" wp14:editId="41DDA2B8">
                  <wp:extent cx="260985" cy="166370"/>
                  <wp:effectExtent l="0" t="0" r="5715" b="5080"/>
                  <wp:docPr id="3675" name="Рисунок 36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A1A7A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A1454" w14:textId="092629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A9FD2" w14:textId="181EB8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23C2A" w14:textId="6DAA18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B0148" w14:textId="3178A2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D01E6" w14:textId="7C0E81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E86C2" w14:textId="5398BE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48EC7" w14:textId="25C286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63B03" w14:textId="329B86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2D04F" w14:textId="138636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E47F6" w14:textId="1EF7E7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B5301" w14:textId="277A87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C0E67" w14:textId="22A768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1525E" w14:textId="0B7229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1CEE5" w14:textId="35B439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AEC7F" w14:textId="5E132F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FC504" w14:textId="210C58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5EE1C" w14:textId="719BBC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CA933" w14:textId="7E9E2D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3DB46" w14:textId="155454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FECC9" w14:textId="5F2891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</w:tbl>
    <w:p w14:paraId="5E4B2315" w14:textId="18EE71F3" w:rsidR="000D43FD" w:rsidRDefault="000D43FD" w:rsidP="00563C31">
      <w:pPr>
        <w:pStyle w:val="afffe"/>
        <w:spacing w:before="240" w:after="0" w:line="240" w:lineRule="auto"/>
        <w:ind w:firstLine="0"/>
        <w:contextualSpacing w:val="0"/>
      </w:pPr>
      <w:bookmarkStart w:id="114" w:name="_Ref101991340"/>
      <w:bookmarkStart w:id="115" w:name="_Toc214656268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24</w:t>
        </w:r>
      </w:fldSimple>
      <w:bookmarkEnd w:id="114"/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>котельн</w:t>
      </w:r>
      <w:r w:rsidR="00762396">
        <w:t>ых ООО «ЭнергоРесурс»</w:t>
      </w:r>
      <w:bookmarkEnd w:id="115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5802BA94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7B508C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71D9C0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5F83A38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EDE6995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85610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E92D7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818D0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0C809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ACFC8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61070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56BFA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03410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E2C82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25E18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4AC67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ABF6A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224C7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DB7AD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048A9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4649D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8C1F7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9FE7F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925FA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6D0FC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4C8EDED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BC9A9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82FF4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88F73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1230DB5" wp14:editId="58D18E40">
                  <wp:extent cx="166370" cy="166370"/>
                  <wp:effectExtent l="0" t="0" r="5080" b="5080"/>
                  <wp:docPr id="3676" name="Рисунок 36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81462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C6D14" w14:textId="44CB8F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1733A" w14:textId="504059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E658A" w14:textId="4FA858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A476E" w14:textId="0857F6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3412B" w14:textId="319C2C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7F25B" w14:textId="4F5446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93778" w14:textId="6F1D7A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1C918" w14:textId="590238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C50AC" w14:textId="45482F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F9DBF" w14:textId="7D5E0C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351E6" w14:textId="1C13A7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9B028" w14:textId="390B01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7D2EF" w14:textId="764D08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403F2" w14:textId="044F7D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8550B" w14:textId="788F2A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38A32" w14:textId="274F69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97C1A" w14:textId="2C89CB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AC66A" w14:textId="3D52FE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AA99A" w14:textId="33F373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92B4B" w14:textId="1DA945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3</w:t>
            </w:r>
          </w:p>
        </w:tc>
      </w:tr>
      <w:tr w:rsidR="00762396" w:rsidRPr="00CC0966" w14:paraId="44DA080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0800E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18529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26856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A4B219C" wp14:editId="2F55613F">
                  <wp:extent cx="166370" cy="166370"/>
                  <wp:effectExtent l="0" t="0" r="5080" b="5080"/>
                  <wp:docPr id="3677" name="Рисунок 36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D808E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A228A" w14:textId="01E8C6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BF0F6" w14:textId="5A190E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7C543" w14:textId="0E5E0D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78883" w14:textId="493C17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CD604" w14:textId="215F35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B3BC9" w14:textId="5CA606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149D1" w14:textId="685D81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98873" w14:textId="664ACE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4A675" w14:textId="5ED843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28196" w14:textId="29B47A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24256" w14:textId="0BCE5D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7DE32" w14:textId="06F5F3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3EEDE" w14:textId="2486EF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F9828" w14:textId="67ABBA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D2ABF" w14:textId="421FF2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DB0A9" w14:textId="5EB1DA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F23FA" w14:textId="682271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40CD5" w14:textId="0C6B6B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D0724" w14:textId="1004B4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7E005" w14:textId="1F7A2C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</w:t>
            </w:r>
          </w:p>
        </w:tc>
      </w:tr>
      <w:tr w:rsidR="00762396" w:rsidRPr="00CC0966" w14:paraId="37A9272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735AD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7204C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2E82E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9808639" wp14:editId="52AA3ED4">
                  <wp:extent cx="260985" cy="166370"/>
                  <wp:effectExtent l="0" t="0" r="5715" b="5080"/>
                  <wp:docPr id="3678" name="Рисунок 36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601F9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80D77" w14:textId="2D0850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95782" w14:textId="330FDF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F08CB" w14:textId="02ECB9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1232B" w14:textId="4E9F1E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F1723" w14:textId="496676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796D9" w14:textId="7AE6B5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2C37F" w14:textId="7FCA5B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2AF9D" w14:textId="1118CC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7D0A9" w14:textId="7F58EE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CA6D5" w14:textId="11C4A3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8FF23" w14:textId="3FC68D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0BFAD" w14:textId="3F2916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62126" w14:textId="264C3D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2655B" w14:textId="55E28B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71087" w14:textId="6F0479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1D4EC" w14:textId="19B240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23F52" w14:textId="666FD7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4019D" w14:textId="6BA262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E88D3" w14:textId="4FADCD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3E79D" w14:textId="59BBC2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4</w:t>
            </w:r>
          </w:p>
        </w:tc>
      </w:tr>
      <w:tr w:rsidR="00762396" w:rsidRPr="00CC0966" w14:paraId="2C9FC6F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50216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1ED15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5133B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8392A3F" wp14:editId="7416ADEB">
                  <wp:extent cx="260985" cy="166370"/>
                  <wp:effectExtent l="0" t="0" r="5715" b="5080"/>
                  <wp:docPr id="3679" name="Рисунок 36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3905B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CECFD" w14:textId="1333C4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C5FAD" w14:textId="4403F1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F71C6" w14:textId="66601B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C9192" w14:textId="101138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9634F" w14:textId="7FA0EE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39C4D" w14:textId="5BD8FE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FFE34" w14:textId="2E9DD6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7EEA0" w14:textId="7827C3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A52E1" w14:textId="2884B9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A6B29" w14:textId="06C8A6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DF39E" w14:textId="5A95B0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7A147" w14:textId="3BAFA8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3196E" w14:textId="5CD619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35585" w14:textId="1CA4FD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4B0E0" w14:textId="00A40C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247E2" w14:textId="3071BE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C8004" w14:textId="16B676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80E44" w14:textId="70F64A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8276F" w14:textId="33A443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DBA44" w14:textId="3FABD0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1</w:t>
            </w:r>
          </w:p>
        </w:tc>
      </w:tr>
      <w:tr w:rsidR="00762396" w:rsidRPr="00CC0966" w14:paraId="54C7508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A0490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F130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289EF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51AF3F4" wp14:editId="160D9A8E">
                  <wp:extent cx="356235" cy="166370"/>
                  <wp:effectExtent l="0" t="0" r="5715" b="5080"/>
                  <wp:docPr id="3680" name="Рисунок 36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67843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8BA1B" w14:textId="3D6826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85C26" w14:textId="5F92AB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3FC71" w14:textId="18D577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83E57" w14:textId="505D9F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C476E" w14:textId="32B0BE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D06CD" w14:textId="419346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AB706" w14:textId="49FA4E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C1EC5" w14:textId="2298E1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5513F" w14:textId="5DFD22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AA417" w14:textId="5318F7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60E21" w14:textId="7FCC7D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8C090" w14:textId="62EC2F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00D1B" w14:textId="19D997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3B8E0" w14:textId="4B82BE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82ACA" w14:textId="71DEBC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E50CF" w14:textId="08F548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F15B3" w14:textId="44DD66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061A6" w14:textId="7CC217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EED40" w14:textId="3CFADA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0A92F" w14:textId="7E98D6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84</w:t>
            </w:r>
          </w:p>
        </w:tc>
      </w:tr>
      <w:tr w:rsidR="00762396" w:rsidRPr="00CC0966" w14:paraId="650DD68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685C4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A9BDF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EA0F1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2EEF4EE" wp14:editId="443722E8">
                  <wp:extent cx="260985" cy="166370"/>
                  <wp:effectExtent l="0" t="0" r="5715" b="5080"/>
                  <wp:docPr id="3681" name="Рисунок 3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51B51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CA44C" w14:textId="4860C1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7BDF8" w14:textId="42E93A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F9C14" w14:textId="087455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35B99" w14:textId="71FCFB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DB620" w14:textId="113809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0D6A5" w14:textId="2DC2DD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75CE0" w14:textId="27BB3F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2A431" w14:textId="55725A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1A2BA" w14:textId="1EF7E5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C7284" w14:textId="271AE7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20D98" w14:textId="4E2B75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03950" w14:textId="743E83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39BA4" w14:textId="1D3FF3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69381" w14:textId="39693C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5AD28" w14:textId="153117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0AF1F" w14:textId="174C9D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B1F10" w14:textId="714678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38ABE" w14:textId="379C07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E8460" w14:textId="77E537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91955" w14:textId="2F88F0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</w:t>
            </w:r>
          </w:p>
        </w:tc>
      </w:tr>
      <w:tr w:rsidR="00762396" w:rsidRPr="00CC0966" w14:paraId="700C0B8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EAD9D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B327A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050DC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242ECF6" wp14:editId="2C894234">
                  <wp:extent cx="260985" cy="166370"/>
                  <wp:effectExtent l="0" t="0" r="5715" b="5080"/>
                  <wp:docPr id="3682" name="Рисунок 36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ED881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AD888" w14:textId="33908D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1D51F" w14:textId="4B8949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9A61C" w14:textId="6CC6D9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63B37" w14:textId="239A34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AA2EA" w14:textId="6DD5D9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8E79C" w14:textId="3FF94D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A4E92" w14:textId="5A18F3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51D78" w14:textId="0A37AB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843AF" w14:textId="14C58B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9682A" w14:textId="7977D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DFA0F" w14:textId="0591E5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EF361" w14:textId="492F36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BB997" w14:textId="333E3E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B982A" w14:textId="75E533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979F2" w14:textId="74ECCA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807F6" w14:textId="3B2F50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65A69" w14:textId="2125E0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7334E" w14:textId="452036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803EA" w14:textId="7FD00D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AF3E9" w14:textId="6B9D06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3</w:t>
            </w:r>
          </w:p>
        </w:tc>
      </w:tr>
      <w:tr w:rsidR="00762396" w:rsidRPr="00CC0966" w14:paraId="0048112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24459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8E873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E5851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8BD9E82" wp14:editId="0D769DFF">
                  <wp:extent cx="356235" cy="166370"/>
                  <wp:effectExtent l="0" t="0" r="5715" b="5080"/>
                  <wp:docPr id="3683" name="Рисунок 36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2FD43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C39EA" w14:textId="02083C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67EE1" w14:textId="110003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E5268" w14:textId="48A4E8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C435D" w14:textId="796D23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109B3" w14:textId="6AE695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DD35E" w14:textId="2B0F5D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2B7F5" w14:textId="0782F6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800C1" w14:textId="462C08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1C249" w14:textId="2254A7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719A7" w14:textId="24A66E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FD8CF" w14:textId="1FD921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D5F6E" w14:textId="67DE3C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2DDD3" w14:textId="53C475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4997A" w14:textId="32E588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0D581" w14:textId="2ABA78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B9D30" w14:textId="4EB42E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A26DC" w14:textId="7157CB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19965" w14:textId="502862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67882" w14:textId="384541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9CB46" w14:textId="53EC6D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8</w:t>
            </w:r>
          </w:p>
        </w:tc>
      </w:tr>
      <w:tr w:rsidR="00762396" w:rsidRPr="00CC0966" w14:paraId="275CFEC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C7AF8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A5D97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95538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A97FF07" wp14:editId="541F7CA5">
                  <wp:extent cx="356235" cy="166370"/>
                  <wp:effectExtent l="0" t="0" r="5715" b="5080"/>
                  <wp:docPr id="3684" name="Рисунок 36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B2F21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EE441" w14:textId="30413F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76190" w14:textId="523423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6A3E2" w14:textId="3536DE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9F563" w14:textId="150C3E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79A19" w14:textId="11BFB0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FA7B1" w14:textId="01D28C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11FD3" w14:textId="05532B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E920F" w14:textId="62C745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609F6" w14:textId="11B602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90B44" w14:textId="0E98D1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214EF" w14:textId="17A211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9D783" w14:textId="3F861A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D8963" w14:textId="16B40A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CA222" w14:textId="140694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4E644" w14:textId="5B7515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29878" w14:textId="35CEAD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FFE4C" w14:textId="54E7AA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B871F" w14:textId="567336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B7E1E" w14:textId="1CFC94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1EDD0" w14:textId="20C95C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</w:t>
            </w:r>
          </w:p>
        </w:tc>
      </w:tr>
      <w:tr w:rsidR="00762396" w:rsidRPr="00CC0966" w14:paraId="5681DB6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A71DA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29E8E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D8160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6FD9C42" wp14:editId="5A607368">
                  <wp:extent cx="260985" cy="166370"/>
                  <wp:effectExtent l="0" t="0" r="5715" b="5080"/>
                  <wp:docPr id="3685" name="Рисунок 36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D28C1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473D8" w14:textId="67EF15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CEF20" w14:textId="5A2A48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E674E" w14:textId="232556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DFC85" w14:textId="6A6E3E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D4459" w14:textId="2266F1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3CF7D" w14:textId="62514A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BE159" w14:textId="63AD21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105BF" w14:textId="03FA94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6583D" w14:textId="3F2691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3EC8F" w14:textId="4597A8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6FFF8" w14:textId="662C89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694A7" w14:textId="55AE12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1900D" w14:textId="11FFDA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02434" w14:textId="1F77D0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9C4CB" w14:textId="529960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7ACA" w14:textId="611A48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63F18" w14:textId="4854C9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F5FE5" w14:textId="77D371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ECEC7" w14:textId="05A3CA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F6210" w14:textId="779E2E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6</w:t>
            </w:r>
          </w:p>
        </w:tc>
      </w:tr>
      <w:tr w:rsidR="00762396" w:rsidRPr="00CC0966" w14:paraId="349C317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C9CA5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653F7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41288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138380B" wp14:editId="24CAE0FA">
                  <wp:extent cx="166370" cy="166370"/>
                  <wp:effectExtent l="0" t="0" r="5080" b="5080"/>
                  <wp:docPr id="3686" name="Рисунок 36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BC8A8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B1B9C" w14:textId="0A7A50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EFCD9" w14:textId="1161A1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6EE1E" w14:textId="698E4F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9D436" w14:textId="139651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ED0E5" w14:textId="08B77E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09A4A" w14:textId="028A6E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BDA76" w14:textId="13BA2C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8BB27" w14:textId="685958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0C2A6" w14:textId="469EB1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84155" w14:textId="510BBE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F2A59" w14:textId="4A9860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89BAE" w14:textId="52BF23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94C15" w14:textId="09B936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8B4B8" w14:textId="215E79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9D0B0" w14:textId="4078BF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79B40" w14:textId="736616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B9947" w14:textId="2E8648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41E05" w14:textId="7091E1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08EF0" w14:textId="2778AF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88752" w14:textId="5BDF69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8</w:t>
            </w:r>
          </w:p>
        </w:tc>
      </w:tr>
      <w:tr w:rsidR="00762396" w:rsidRPr="00CC0966" w14:paraId="12A23C1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22E33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74BE2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AED47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625AEA4" wp14:editId="3EA9788F">
                  <wp:extent cx="260985" cy="166370"/>
                  <wp:effectExtent l="0" t="0" r="5715" b="5080"/>
                  <wp:docPr id="3687" name="Рисунок 36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191F2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D4A81" w14:textId="24D392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FEBD6" w14:textId="639CDC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75AB2" w14:textId="13C17E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F0C26" w14:textId="01271E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1CB19" w14:textId="54B6D8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947E3" w14:textId="05AD61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7A615" w14:textId="678084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B4C91" w14:textId="4868B2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547D2" w14:textId="73A58C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10169" w14:textId="30FCEF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FBC84" w14:textId="72859F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FBD3D" w14:textId="0B4848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BAA39" w14:textId="6F1A34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E171C" w14:textId="5B5BF5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9752B" w14:textId="71DE61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0F751" w14:textId="7B5B56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CD2A4" w14:textId="7A0EB8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9ACDA" w14:textId="21D0EB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907C7" w14:textId="66E259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C3C4E" w14:textId="148F7F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80</w:t>
            </w:r>
          </w:p>
        </w:tc>
      </w:tr>
      <w:tr w:rsidR="00762396" w:rsidRPr="00CC0966" w14:paraId="4397A96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E87B0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C47D4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060BF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682DB85" wp14:editId="652C416D">
                  <wp:extent cx="260985" cy="166370"/>
                  <wp:effectExtent l="0" t="0" r="5715" b="5080"/>
                  <wp:docPr id="3688" name="Рисунок 36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06DFE6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83F1D" w14:textId="601A43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A1D18" w14:textId="6A914A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AE83A" w14:textId="62F45D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BCFFD" w14:textId="53C378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6EB5C" w14:textId="0CE464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00914" w14:textId="30F34C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92A3E" w14:textId="00C695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66E9A" w14:textId="5D57F0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E013B" w14:textId="11BC84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214DF" w14:textId="0832B8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759B8" w14:textId="1CE855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9D636" w14:textId="182CD4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BC4CF" w14:textId="0AD955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A2851" w14:textId="4EBBA7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99394" w14:textId="1011EF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F5AAD" w14:textId="1B1F41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66462" w14:textId="192BFF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5CCA8" w14:textId="47F8D4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926B1" w14:textId="2FEE46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E3017" w14:textId="630D17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</w:t>
            </w:r>
          </w:p>
        </w:tc>
      </w:tr>
      <w:tr w:rsidR="00762396" w:rsidRPr="00CC0966" w14:paraId="5F36B3E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4A1C4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2C679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8E55A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DD6D0B5" wp14:editId="65118EFC">
                  <wp:extent cx="260985" cy="166370"/>
                  <wp:effectExtent l="0" t="0" r="5715" b="5080"/>
                  <wp:docPr id="3689" name="Рисунок 36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79E7E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24DC6" w14:textId="083838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EA25B" w14:textId="6FEE06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77FF5" w14:textId="198284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4C06F" w14:textId="3F2876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7216A" w14:textId="0E6838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9B71A" w14:textId="4F4D23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220E2" w14:textId="5D6729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46009" w14:textId="59B902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4FC42" w14:textId="29ADC6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E3249" w14:textId="0AA5B7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C1135" w14:textId="12892B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CED4D" w14:textId="335133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89503" w14:textId="4D3FEE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97F76" w14:textId="28BA9F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BB6E0" w14:textId="1A84B7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35D28" w14:textId="7092D5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9A0B3" w14:textId="4C1752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6AC5A" w14:textId="35D7D3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EAA72" w14:textId="33D158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DC8A2" w14:textId="013973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7</w:t>
            </w:r>
          </w:p>
        </w:tc>
      </w:tr>
      <w:tr w:rsidR="00762396" w:rsidRPr="00CC0966" w14:paraId="4B5D1A0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A1C3C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E1392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59A6E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DA754A7" wp14:editId="47677537">
                  <wp:extent cx="356235" cy="166370"/>
                  <wp:effectExtent l="0" t="0" r="5715" b="5080"/>
                  <wp:docPr id="3690" name="Рисунок 36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6454F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D57C9" w14:textId="1403BC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D86C0" w14:textId="6E63FE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7273B" w14:textId="0D35C4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8ADBE" w14:textId="62BDAB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E2B69" w14:textId="2169D4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44FBC" w14:textId="741B3A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3AB0C" w14:textId="53A50F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5DDB4" w14:textId="7E5DDE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6FD10" w14:textId="72246F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70AE7" w14:textId="7AD3A6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A33AE" w14:textId="24AF15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D8C7A" w14:textId="6BE5B9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2FE3D" w14:textId="671733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01C70" w14:textId="0026C4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FC9F5" w14:textId="6A5F5C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38A9A" w14:textId="6774FD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9248B" w14:textId="0E4111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B9FDE" w14:textId="713EC5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0EA68" w14:textId="103E9F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D5AB1" w14:textId="4D66BB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4</w:t>
            </w:r>
          </w:p>
        </w:tc>
      </w:tr>
      <w:tr w:rsidR="00762396" w:rsidRPr="00CC0966" w14:paraId="709408A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BB932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09CDA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239B9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708A435" wp14:editId="51906E4D">
                  <wp:extent cx="356235" cy="166370"/>
                  <wp:effectExtent l="0" t="0" r="5715" b="5080"/>
                  <wp:docPr id="3691" name="Рисунок 36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4EFD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1A183" w14:textId="793081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DF4F9" w14:textId="54D230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BCF9B" w14:textId="1E8B16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8590E" w14:textId="58EEF9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D4F92" w14:textId="62EC17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25394" w14:textId="165898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D2FCD" w14:textId="5FDDD4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FBFEA" w14:textId="5C1C50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231D3" w14:textId="453833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E3FE0" w14:textId="18273B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52E25" w14:textId="342082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81D01" w14:textId="5E41B6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D87DA" w14:textId="1A0091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1A3E3" w14:textId="22E51D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938AB" w14:textId="4AA646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FE60A" w14:textId="67DBF7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8F962" w14:textId="7CBAD7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3DFB8" w14:textId="26F040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A7BBF" w14:textId="69E225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A296D" w14:textId="23B9E1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</w:t>
            </w:r>
          </w:p>
        </w:tc>
      </w:tr>
      <w:tr w:rsidR="00762396" w:rsidRPr="00CC0966" w14:paraId="3D1FBA1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1D92A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90580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8ED1E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CE47324" wp14:editId="5321E685">
                  <wp:extent cx="356235" cy="260985"/>
                  <wp:effectExtent l="0" t="0" r="5715" b="5715"/>
                  <wp:docPr id="3692" name="Рисунок 36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1742F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0D27A" w14:textId="2D0173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75681" w14:textId="2BAFB6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E77F1" w14:textId="0EF322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C33AA" w14:textId="20708B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6D5CC" w14:textId="18AC31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4F988" w14:textId="20FBEB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5AB27" w14:textId="7B7C27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3BB5B" w14:textId="6509F6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750C7" w14:textId="4A4C0F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2970B" w14:textId="6309BB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95609" w14:textId="077D10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69DB1" w14:textId="63F899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C640B" w14:textId="53135E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6E48C" w14:textId="290A62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A8DBA" w14:textId="0E83A1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BDB42" w14:textId="6ADE65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73FC7" w14:textId="70D6AF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6961A" w14:textId="7706B3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93100" w14:textId="572058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98067" w14:textId="0EE50A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0</w:t>
            </w:r>
          </w:p>
        </w:tc>
      </w:tr>
      <w:tr w:rsidR="00762396" w:rsidRPr="00CC0966" w14:paraId="35DE2F4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3414C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0DBDC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3670E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695703B" wp14:editId="3DFF6133">
                  <wp:extent cx="260985" cy="166370"/>
                  <wp:effectExtent l="0" t="0" r="5715" b="5080"/>
                  <wp:docPr id="3693" name="Рисунок 36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973B0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0F402" w14:textId="03CDC6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DB07F" w14:textId="083C3A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89B5B" w14:textId="09A20C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CB3C5" w14:textId="28B724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98041" w14:textId="150301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A28D6" w14:textId="2F5028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D70CF" w14:textId="3133A5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D9196" w14:textId="255446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6FFE8" w14:textId="2D103B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44E01" w14:textId="62DA15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17DB1" w14:textId="6378B3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FB68E" w14:textId="2898D4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B5BD3" w14:textId="0A140A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E7968" w14:textId="3DDAE3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456C2" w14:textId="115803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1315C" w14:textId="788140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F6AF1" w14:textId="119E27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67531" w14:textId="7B509A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ACA3D" w14:textId="5E375A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D8683" w14:textId="0CA197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04</w:t>
            </w:r>
          </w:p>
        </w:tc>
      </w:tr>
      <w:tr w:rsidR="00762396" w:rsidRPr="00CC0966" w14:paraId="2F6B261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C8688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5F8DB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CC6A9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21024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17A8C" w14:textId="2E2F67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7000A" w14:textId="6BA2F1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9356F" w14:textId="652987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3A6D5" w14:textId="054862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42C78" w14:textId="44F3EA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AD170" w14:textId="5C8A3F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160FF" w14:textId="3EAC50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2F008" w14:textId="739680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F21C6" w14:textId="6FD70C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F6B9E" w14:textId="280ABC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05933" w14:textId="3EF2E9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ADA55" w14:textId="07F176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6E2CB" w14:textId="555DE0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75F97" w14:textId="0D76BF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ACF29" w14:textId="1FA953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A57A7" w14:textId="3DFDAC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1499B" w14:textId="47DA66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19208" w14:textId="20AB45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C04C4" w14:textId="659BC9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F8E1A" w14:textId="249F1E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31AFD89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A0B4A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3FD11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448E4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940AC3C" wp14:editId="111C30F3">
                  <wp:extent cx="260985" cy="166370"/>
                  <wp:effectExtent l="0" t="0" r="5715" b="5080"/>
                  <wp:docPr id="3694" name="Рисунок 36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134BF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69E45" w14:textId="0755BF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29ED8" w14:textId="7FA718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4C653" w14:textId="485395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90962" w14:textId="498803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9ED63" w14:textId="0207CC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4CCC6" w14:textId="0033DD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0B1A8" w14:textId="60C7B2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C38E6" w14:textId="6809A4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F923E" w14:textId="54F8B0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A2154" w14:textId="6397C4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D4DF6" w14:textId="5059CC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4A3EB" w14:textId="201187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14823" w14:textId="5B9540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9316B" w14:textId="07EAE3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9B362" w14:textId="5921E6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38473" w14:textId="048C8D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D256A" w14:textId="1F2AF6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13418" w14:textId="4E492F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8355E" w14:textId="689E86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416EA" w14:textId="248E23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4</w:t>
            </w:r>
          </w:p>
        </w:tc>
      </w:tr>
      <w:tr w:rsidR="00762396" w:rsidRPr="00CC0966" w14:paraId="30C67C8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14DA9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3511D1F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B153D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18E81C5" wp14:editId="53150B7A">
                  <wp:extent cx="462915" cy="166370"/>
                  <wp:effectExtent l="0" t="0" r="0" b="5080"/>
                  <wp:docPr id="3695" name="Рисунок 36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EA27C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52B35" w14:textId="7BEBED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733EC" w14:textId="24FE57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FA9E5" w14:textId="4C701C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582C5" w14:textId="03F3C1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68B77" w14:textId="395ECE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15482" w14:textId="05356B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3D7DD" w14:textId="6D5CD0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D34EB" w14:textId="1CB95D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3E9FA" w14:textId="0E4DA4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3BDB0" w14:textId="53BB0C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0E6AC" w14:textId="49D4BC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E42B5" w14:textId="013DEC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1D4A7" w14:textId="3FB703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7B54D" w14:textId="6B0105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33260" w14:textId="213067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059D3" w14:textId="58ECCC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2E265" w14:textId="0F5B54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4285D" w14:textId="3DC487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D524D" w14:textId="378CB9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B17A1" w14:textId="2CB8B0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12</w:t>
            </w:r>
          </w:p>
        </w:tc>
      </w:tr>
      <w:tr w:rsidR="00762396" w:rsidRPr="00CC0966" w14:paraId="61CAE57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A3A5B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18A46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67341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96627E7" wp14:editId="0F15B365">
                  <wp:extent cx="356235" cy="166370"/>
                  <wp:effectExtent l="0" t="0" r="5715" b="5080"/>
                  <wp:docPr id="3696" name="Рисунок 36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4562A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70293" w14:textId="44670F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AB40B" w14:textId="40C187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9E089" w14:textId="5B86BD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7E01B" w14:textId="5B19D2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D3ADB" w14:textId="08BD83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7D59A" w14:textId="6962D3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A3A1B" w14:textId="0F4953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3EA63" w14:textId="0B1FD0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3A3DD" w14:textId="5E8096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25590" w14:textId="060EE0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94DF5" w14:textId="03D863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05EE9" w14:textId="1F60B4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5DF3F" w14:textId="5C00EF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23C1F" w14:textId="2AE640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928A1" w14:textId="5E40F8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8B19C" w14:textId="7D8154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270BC" w14:textId="65A2A9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BA594" w14:textId="2C4441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BEAF9" w14:textId="5198C8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1FB84" w14:textId="6D499A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762396" w:rsidRPr="00CC0966" w14:paraId="1ACCD7C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D229B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97851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D95F8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E8FE170" wp14:editId="00C864ED">
                  <wp:extent cx="166370" cy="166370"/>
                  <wp:effectExtent l="0" t="0" r="5080" b="5080"/>
                  <wp:docPr id="3697" name="Рисунок 36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32A34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E771D" w14:textId="3BC945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C86B2" w14:textId="33716E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861D6" w14:textId="21A359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E1C4A" w14:textId="12BE7E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04303" w14:textId="30FFD3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794F1" w14:textId="616FD6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9CD00" w14:textId="1A8780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A3E9C" w14:textId="5B5D34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0B6B2" w14:textId="21A42D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DA435" w14:textId="3269A4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13B0D" w14:textId="19E72C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34B98" w14:textId="549F04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7F94F" w14:textId="7382F6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4258A" w14:textId="022919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0F0CF" w14:textId="7DD517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2E83A" w14:textId="72E717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3C74B" w14:textId="2678C2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17A5D" w14:textId="01D30F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00DC2" w14:textId="18F313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CD2BA" w14:textId="404668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328</w:t>
            </w:r>
          </w:p>
        </w:tc>
      </w:tr>
      <w:tr w:rsidR="00762396" w:rsidRPr="00CC0966" w14:paraId="4B4FB13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FB01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9302F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E4FEA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2D48668" wp14:editId="4E350100">
                  <wp:extent cx="260985" cy="166370"/>
                  <wp:effectExtent l="0" t="0" r="5715" b="5080"/>
                  <wp:docPr id="3698" name="Рисунок 36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09B5A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B1DAA" w14:textId="682219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DD39A" w14:textId="7F2A21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BBAC6" w14:textId="0E4FA1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91346" w14:textId="1FE4C0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53A00" w14:textId="25C3A9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ED61C" w14:textId="5E4C15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8CE48" w14:textId="27F057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E7F65" w14:textId="4A5A49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9F400" w14:textId="04C973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26137" w14:textId="3F544C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8642E" w14:textId="2005E6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81373" w14:textId="1D6650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EFB58" w14:textId="793A44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D2D45" w14:textId="4B7002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E82CB" w14:textId="2321FD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C473E" w14:textId="6A168D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5D06B" w14:textId="7E3357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969DF" w14:textId="12AF08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F510D" w14:textId="5FE077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52CAC" w14:textId="415FFC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9,7</w:t>
            </w:r>
          </w:p>
        </w:tc>
      </w:tr>
      <w:tr w:rsidR="00762396" w:rsidRPr="00CC0966" w14:paraId="79286A0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4EE9E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6FB84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FD5D9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2742B56" wp14:editId="1DAF6B98">
                  <wp:extent cx="260985" cy="166370"/>
                  <wp:effectExtent l="0" t="0" r="5715" b="5080"/>
                  <wp:docPr id="3699" name="Рисунок 36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FBABD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B3B7A" w14:textId="1A6BCF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5AD42" w14:textId="3513D7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49312" w14:textId="553339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AE811" w14:textId="293022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59570" w14:textId="36A2E9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2CB8B" w14:textId="22E9A6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78444" w14:textId="78B47E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9E66A" w14:textId="3F5770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55CF" w14:textId="188E9C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DD638" w14:textId="3224E6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FEB18" w14:textId="4CA35F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B063C" w14:textId="328447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AF1DB" w14:textId="17B613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D3207" w14:textId="3F0E07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51DB8" w14:textId="18482D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1FA55" w14:textId="23F3D7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D443A" w14:textId="5CA8F7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F4B7F" w14:textId="591D9C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02CA9" w14:textId="5FF7C0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E5464" w14:textId="3E90FC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24</w:t>
            </w:r>
          </w:p>
        </w:tc>
      </w:tr>
      <w:tr w:rsidR="00762396" w:rsidRPr="00CC0966" w14:paraId="688A6A7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7959E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79C89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11C12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DBF6887" wp14:editId="6319F9BA">
                  <wp:extent cx="260985" cy="166370"/>
                  <wp:effectExtent l="0" t="0" r="5715" b="5080"/>
                  <wp:docPr id="3700" name="Рисунок 37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2C66D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10B62" w14:textId="5B2F27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E95EE" w14:textId="3AFCC3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AA872" w14:textId="0DD96D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D0736" w14:textId="6955DE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A8EBD" w14:textId="1E4BD2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2C69F" w14:textId="5DC578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A930E" w14:textId="7BAE14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8835C" w14:textId="605E38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44341" w14:textId="19AB70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4DE7E" w14:textId="611265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8655C" w14:textId="19BB66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54F3D" w14:textId="455D36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DC8AE" w14:textId="2402E0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875E2" w14:textId="1D6751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F1B33" w14:textId="1FA952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31A90" w14:textId="3DC8F9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EF880" w14:textId="62299C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03FCF" w14:textId="715437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CC4F6" w14:textId="46EB8D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CE643" w14:textId="55ADBA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1</w:t>
            </w:r>
          </w:p>
        </w:tc>
      </w:tr>
    </w:tbl>
    <w:p w14:paraId="57D350A6" w14:textId="2D31118F" w:rsidR="001A121E" w:rsidRDefault="001A121E" w:rsidP="001A121E">
      <w:pPr>
        <w:pStyle w:val="afffe"/>
        <w:spacing w:before="240" w:after="0" w:line="240" w:lineRule="auto"/>
        <w:ind w:firstLine="0"/>
        <w:contextualSpacing w:val="0"/>
      </w:pPr>
      <w:bookmarkStart w:id="116" w:name="_Toc214656269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25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762396">
        <w:t>ОАО «ТВЗ»</w:t>
      </w:r>
      <w:bookmarkEnd w:id="116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19A51DE1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0C9DF5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B8A3A8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0F3A3FC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DE6BFB4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554F5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D13BC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EF41A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B636A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5A703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90C56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F0DF5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B438C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F260F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7DB7B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FCFFB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EA86A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3C0AC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76864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093F2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C8CFC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D6DA1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792F9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23BD8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29A4D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3391CD0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77F17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76587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2B992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14FFE81" wp14:editId="34E36CFC">
                  <wp:extent cx="166370" cy="166370"/>
                  <wp:effectExtent l="0" t="0" r="5080" b="5080"/>
                  <wp:docPr id="3726" name="Рисунок 37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A0410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C19D6" w14:textId="0BD4EF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81496" w14:textId="030334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AA345" w14:textId="2CFB26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673AB" w14:textId="3A0967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04CA7" w14:textId="15D426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95ADD" w14:textId="06E5A6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FB2F7" w14:textId="33256E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19009" w14:textId="3E14E5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F8F18" w14:textId="42B45D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18627" w14:textId="1C6E0B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45884" w14:textId="44CE5E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48B55" w14:textId="3C007E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20B60" w14:textId="7A141C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B575D" w14:textId="709099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35D6E" w14:textId="76538C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42C36" w14:textId="7E3E44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0F8FE" w14:textId="35C871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D1F43" w14:textId="65B4D2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511E6" w14:textId="64FFE3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C861C" w14:textId="47BB9D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64C88A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73F5F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B0C05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CF330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3D8DC63" wp14:editId="018B7778">
                  <wp:extent cx="166370" cy="166370"/>
                  <wp:effectExtent l="0" t="0" r="5080" b="5080"/>
                  <wp:docPr id="3727" name="Рисунок 37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E6601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09763" w14:textId="039DC0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C8CC1" w14:textId="55E0A5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08F24" w14:textId="263DE9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05FC6" w14:textId="302824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706F9" w14:textId="0F155C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34257" w14:textId="418A29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4F32D" w14:textId="6C6F00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1CAA8" w14:textId="796325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8698B" w14:textId="6B926F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5E385" w14:textId="6BC93F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6400D" w14:textId="228888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431A7" w14:textId="6AEC14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1A21F" w14:textId="7DEC3B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5398F" w14:textId="6AB21C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DE290" w14:textId="4E0A6C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99052" w14:textId="00EBB4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27221" w14:textId="6D7D48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13BBE" w14:textId="7A56F3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DED79" w14:textId="74CFB8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C01C4" w14:textId="5FD584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A27362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226CD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B5702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9C8D7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E72DE3B" wp14:editId="77C45AA4">
                  <wp:extent cx="260985" cy="166370"/>
                  <wp:effectExtent l="0" t="0" r="5715" b="5080"/>
                  <wp:docPr id="3728" name="Рисунок 37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EBED6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EE308" w14:textId="1D4CB7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86B3F" w14:textId="2323B6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71259" w14:textId="2C2C1A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7BE98" w14:textId="330459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79408" w14:textId="48F457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69CF9" w14:textId="60DEAB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0BA6D" w14:textId="59548D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CA365" w14:textId="1BC367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52237" w14:textId="32634A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E7E71" w14:textId="2624D6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5B121" w14:textId="6E4EE7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93766" w14:textId="641F86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F19ED" w14:textId="288447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252B7" w14:textId="75B648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C2A78" w14:textId="6D09CB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61E53" w14:textId="2BD845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64319" w14:textId="22E977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8F3F7" w14:textId="71A868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43B6C" w14:textId="64B428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87F43" w14:textId="6E8695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88</w:t>
            </w:r>
          </w:p>
        </w:tc>
      </w:tr>
      <w:tr w:rsidR="00762396" w:rsidRPr="00CC0966" w14:paraId="06B1F99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55907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933F2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EB926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2D64FBF" wp14:editId="32BE2A21">
                  <wp:extent cx="260985" cy="166370"/>
                  <wp:effectExtent l="0" t="0" r="5715" b="5080"/>
                  <wp:docPr id="3729" name="Рисунок 37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5CCA1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1CF89" w14:textId="3C243A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3AC49" w14:textId="54F2CE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54D7B" w14:textId="01E826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A1CCF" w14:textId="420FDF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002BA" w14:textId="75EC0C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54D06" w14:textId="7BB4E0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8DF10" w14:textId="650643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24CD7" w14:textId="3C5A46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AC0C0" w14:textId="6E5615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16E20" w14:textId="7775EC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A9C70" w14:textId="01EDB7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05438" w14:textId="1798BD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BD8E3" w14:textId="59AF3D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C4FB6" w14:textId="32E2C5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ACB63" w14:textId="40BCCC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97FBC" w14:textId="25F585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64948" w14:textId="571FAF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61DE9" w14:textId="759DFD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62373" w14:textId="491F66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AC846" w14:textId="54A9A7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6145AD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C0559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9F7B5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4C509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463025D" wp14:editId="255E837A">
                  <wp:extent cx="356235" cy="166370"/>
                  <wp:effectExtent l="0" t="0" r="5715" b="5080"/>
                  <wp:docPr id="3730" name="Рисунок 37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BD68D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C80E3" w14:textId="0B9E4B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94A74" w14:textId="52C1AA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9EA48" w14:textId="6AB06F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D9116" w14:textId="0DA3D5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3FD64" w14:textId="614FBA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CBDAC" w14:textId="4AB863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528E2" w14:textId="1EDA50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E1ED3" w14:textId="38455C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14B63" w14:textId="57F5A0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5DA6D" w14:textId="051734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949AF" w14:textId="664635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CA05B" w14:textId="2E86B8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09E79" w14:textId="01674B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C5284" w14:textId="72BA87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63B2A" w14:textId="78F8E0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89059" w14:textId="7EDB8E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69B39" w14:textId="47F650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D9AF9" w14:textId="4F6C48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EFDF4" w14:textId="082124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135A9" w14:textId="7A76A1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CCD565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ED46F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C8444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F11E4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5E6A30E" wp14:editId="6C0A31B7">
                  <wp:extent cx="260985" cy="166370"/>
                  <wp:effectExtent l="0" t="0" r="5715" b="5080"/>
                  <wp:docPr id="3731" name="Рисунок 37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228D1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C61C8" w14:textId="341E97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0241A" w14:textId="14AE6C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5C93E" w14:textId="0288D0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63A86" w14:textId="55AF8F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FE8D8" w14:textId="4B3349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468DC" w14:textId="098969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770DA" w14:textId="77A61B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1261F" w14:textId="3A8871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065AD" w14:textId="1F6922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985C5" w14:textId="1F6B0E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DD44C" w14:textId="6927FB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63981" w14:textId="3DE0A0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8F828" w14:textId="6D69D0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4FEC2" w14:textId="0F6A98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E256D" w14:textId="07760D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EB558" w14:textId="56F882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FB66D" w14:textId="16B5B5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65C0D" w14:textId="540BDA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61A24" w14:textId="65C2A6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5B27E" w14:textId="777E01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013C4E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75A41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24DC7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29F64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E222D51" wp14:editId="603175BC">
                  <wp:extent cx="260985" cy="166370"/>
                  <wp:effectExtent l="0" t="0" r="5715" b="5080"/>
                  <wp:docPr id="3732" name="Рисунок 37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DACF9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B0270" w14:textId="380364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96512" w14:textId="753AD6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729FA" w14:textId="6D36A0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20568" w14:textId="63A65B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63959" w14:textId="00111C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311FB" w14:textId="2B7CAD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58D66" w14:textId="69183B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E32E9" w14:textId="61B903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3D89B" w14:textId="11D0BB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9827B" w14:textId="0FAD82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F9029" w14:textId="0E6C0F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A48D1" w14:textId="628DFC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83E30" w14:textId="7C1B75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67D1E" w14:textId="44724E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AE542" w14:textId="703E06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9C408" w14:textId="169D30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24371" w14:textId="27624B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24367" w14:textId="00FBF1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0C247" w14:textId="5C7138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9DB02" w14:textId="7EA2BA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6488A5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7692D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EBF44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08490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47E8A0E" wp14:editId="65833657">
                  <wp:extent cx="356235" cy="166370"/>
                  <wp:effectExtent l="0" t="0" r="5715" b="5080"/>
                  <wp:docPr id="3733" name="Рисунок 37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E5633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AE848" w14:textId="43D833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DBC57" w14:textId="584298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F398F" w14:textId="0DDBE3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008A0" w14:textId="47B67C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7CEB3" w14:textId="3ED915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16426" w14:textId="2914A2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BC558" w14:textId="17A7A7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E9C03" w14:textId="15CC28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3C6CC" w14:textId="544032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E8AA6" w14:textId="3DEED1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9FCF7" w14:textId="0DE2D5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A508C" w14:textId="5216D5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0C2E7" w14:textId="50FC69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21306" w14:textId="7E7B4F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0B7CE" w14:textId="5B9C2E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81F86" w14:textId="11B0E6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E084F" w14:textId="4A7C1C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1941E" w14:textId="165D48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C1F6F" w14:textId="13A097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ECBAC" w14:textId="12D445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58FEBB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EFBAA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D8F92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DB2E8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5C8A016" wp14:editId="2CB26F31">
                  <wp:extent cx="356235" cy="166370"/>
                  <wp:effectExtent l="0" t="0" r="5715" b="5080"/>
                  <wp:docPr id="3734" name="Рисунок 37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93BC7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20482" w14:textId="746919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3E2EB" w14:textId="7F0EA0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5163B" w14:textId="6F3FFE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2AC80" w14:textId="051B4D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086E3" w14:textId="037A23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38AE1" w14:textId="7FC082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3C076" w14:textId="1764E9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B7031" w14:textId="15522C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BF546" w14:textId="0C89C8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D4070" w14:textId="1CE007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E09DE" w14:textId="599100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D42D2" w14:textId="2ADD7D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93C79" w14:textId="0E2C5B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19AB0" w14:textId="56ACDF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83CA3" w14:textId="411867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B05DD" w14:textId="603E44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CE884" w14:textId="4FC6FC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10C43" w14:textId="1FD276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02701" w14:textId="680C59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521D6" w14:textId="3CD1F2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F71E2B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53285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408A4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05570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46086BD" wp14:editId="161DD5A2">
                  <wp:extent cx="260985" cy="166370"/>
                  <wp:effectExtent l="0" t="0" r="5715" b="5080"/>
                  <wp:docPr id="3735" name="Рисунок 37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E878D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0AD05" w14:textId="5D565C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A5549" w14:textId="55250C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69B66" w14:textId="096BE5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475A5" w14:textId="0B5286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1E965" w14:textId="77F617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3B936" w14:textId="36FAF9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50736" w14:textId="554DCC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27E1A" w14:textId="249C7F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CA355" w14:textId="22E395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2BF56" w14:textId="0FDA5F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2F658" w14:textId="47A0D9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17F56" w14:textId="00C501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ED956" w14:textId="20E9C5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4A2F0" w14:textId="4338D5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BC434" w14:textId="766BC4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2D1D6" w14:textId="1F6FA3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8DB81" w14:textId="18DA7D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9B8C1" w14:textId="111EAD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1BC9A" w14:textId="60ECC9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D166C" w14:textId="76EEDD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</w:tr>
      <w:tr w:rsidR="00762396" w:rsidRPr="00CC0966" w14:paraId="44C6AF9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14144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5B9BD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75BCE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1995A95" wp14:editId="4334B87B">
                  <wp:extent cx="166370" cy="166370"/>
                  <wp:effectExtent l="0" t="0" r="5080" b="5080"/>
                  <wp:docPr id="3736" name="Рисунок 37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DDB0A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FE238" w14:textId="44A4FD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66479" w14:textId="08A93C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93F8A" w14:textId="5F7DEA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752D8" w14:textId="7C94FA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20DC5" w14:textId="7A5BF9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72E95" w14:textId="358C7D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2F92D" w14:textId="69A654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DEE52" w14:textId="2D0D71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C7165" w14:textId="77BBFD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6EC9D" w14:textId="01F71B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FEA00" w14:textId="7FF0F2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0C6DC" w14:textId="599E04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9BCFD" w14:textId="1E1B9A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4124C" w14:textId="24085A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EC606" w14:textId="6F80C6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FBAE8" w14:textId="3A40C0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2313E" w14:textId="611AB3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804FE" w14:textId="585BA4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46C92" w14:textId="4EB230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61740" w14:textId="24EC9F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45A2BD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4C112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3B977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2F22F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89622EB" wp14:editId="12C68237">
                  <wp:extent cx="260985" cy="166370"/>
                  <wp:effectExtent l="0" t="0" r="5715" b="5080"/>
                  <wp:docPr id="3737" name="Рисунок 37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5E7E4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E79DA" w14:textId="24B973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56BCD" w14:textId="798070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55584" w14:textId="4F5870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E6BB6" w14:textId="0EDC0D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71F41" w14:textId="2AF482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6B716" w14:textId="012D08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AA2DA" w14:textId="379CCB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6798E" w14:textId="152B4F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2403D" w14:textId="398BF7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71D2D" w14:textId="499A65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75050" w14:textId="432F83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10EC3" w14:textId="10CD8E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038DD" w14:textId="38EBEF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250F4" w14:textId="4E5BF8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84BDF" w14:textId="394F62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3A2CC" w14:textId="35744C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95588" w14:textId="499F13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3320C" w14:textId="76C6F7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3E8EE" w14:textId="4A1603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B9B86" w14:textId="4994DC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3DA16A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50878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6B6D1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45675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47E4096" wp14:editId="5A8094B4">
                  <wp:extent cx="260985" cy="166370"/>
                  <wp:effectExtent l="0" t="0" r="5715" b="5080"/>
                  <wp:docPr id="3738" name="Рисунок 37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9A8032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4E74A" w14:textId="6EC9AB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9D5BB" w14:textId="49B3AF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92439" w14:textId="0D53ED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F8EDF" w14:textId="67C34C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8FE11" w14:textId="4A6B3B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7B216" w14:textId="0EE4CC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7BCA7" w14:textId="7A74FA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D1128" w14:textId="74AB4F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8181A" w14:textId="6B1E40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17EDA" w14:textId="029795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C5020" w14:textId="0C5FD8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AE125" w14:textId="540374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C3CA8" w14:textId="238D33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FC861" w14:textId="7AFF05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718C9" w14:textId="2472C9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ED86C" w14:textId="629D89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17562" w14:textId="50C273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11BC1" w14:textId="4ED37E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264D8" w14:textId="2297CE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3B957" w14:textId="34D168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8C997B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A3A23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91FB0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5740F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1D5B1E8" wp14:editId="4E16D611">
                  <wp:extent cx="260985" cy="166370"/>
                  <wp:effectExtent l="0" t="0" r="5715" b="5080"/>
                  <wp:docPr id="3739" name="Рисунок 37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63F0E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E08CA" w14:textId="60B29A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407AC" w14:textId="3EE94A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7269A" w14:textId="16C967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0C8F9" w14:textId="478EB0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AC8EE" w14:textId="481F93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B2F73" w14:textId="7E66FE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81237" w14:textId="504EDD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F8DBD" w14:textId="7CA1FB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D69A0" w14:textId="6D4931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9CA0F" w14:textId="2C081C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97E5D" w14:textId="4E2DC5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17242" w14:textId="4D05B4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8F17F" w14:textId="6EEB4C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54C5C" w14:textId="53DDD4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F3A3F" w14:textId="00319D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A3EAE" w14:textId="0A6B0F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37119" w14:textId="484134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6CEC2" w14:textId="0875A6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6B9ED" w14:textId="247525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77D96" w14:textId="3D3523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C43FA2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CE387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59678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E488C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D1F1A46" wp14:editId="0D3FCFF1">
                  <wp:extent cx="356235" cy="166370"/>
                  <wp:effectExtent l="0" t="0" r="5715" b="5080"/>
                  <wp:docPr id="3740" name="Рисунок 37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5FBD5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083C9" w14:textId="3A9D7B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C782F" w14:textId="46A4E6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B6576" w14:textId="3F2AF4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03729" w14:textId="6DFDF0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0EAD2" w14:textId="41F105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D6CB5" w14:textId="567CAE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01D50" w14:textId="08341D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183CB" w14:textId="524AF7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9D4CB" w14:textId="20F869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5459D" w14:textId="7504DC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C7805" w14:textId="5693A7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52584" w14:textId="799E14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D20A8" w14:textId="407E9D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A8F7F" w14:textId="5461A0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FB309" w14:textId="406446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42715" w14:textId="61FEDE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BF6B1" w14:textId="09AAD5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3C8A2" w14:textId="79C8AD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4AAA5" w14:textId="22C42B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353D6" w14:textId="5ABAD5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D04B50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E099F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7F4C8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A6DE6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419023A" wp14:editId="2E775552">
                  <wp:extent cx="356235" cy="166370"/>
                  <wp:effectExtent l="0" t="0" r="5715" b="5080"/>
                  <wp:docPr id="3741" name="Рисунок 37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AF2B0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36CF3" w14:textId="4C8DB3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77297" w14:textId="73343D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3F7EA" w14:textId="362B6F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AA121" w14:textId="3B65EF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42FA6" w14:textId="509703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4EA24" w14:textId="4C72C1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74437" w14:textId="6968DF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0C35A" w14:textId="775594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33794" w14:textId="293AF9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7E11D" w14:textId="567A13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3DFCA" w14:textId="244EC9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D2272" w14:textId="7D99A7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F55FD" w14:textId="0ACD61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2BE60" w14:textId="0434BD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E3F44" w14:textId="764F8B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DFE1B" w14:textId="64B39E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A0296" w14:textId="59C248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217D9" w14:textId="0D74E3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9B421" w14:textId="583DD8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016BA" w14:textId="57B4E0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B6F9B2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A10CF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7AD6D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8FD22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310F3FF" wp14:editId="2C6D42DF">
                  <wp:extent cx="356235" cy="260985"/>
                  <wp:effectExtent l="0" t="0" r="5715" b="5715"/>
                  <wp:docPr id="3742" name="Рисунок 37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7E5E9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08034" w14:textId="510965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33C8F" w14:textId="70909E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7027B" w14:textId="770B96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6FBEE" w14:textId="12A19D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BABBB" w14:textId="5D1313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80FB4" w14:textId="3FD85C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F6672" w14:textId="6A5E60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A1F92" w14:textId="41B60E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9FD22" w14:textId="0056D1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0B3B5" w14:textId="1DA8C6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ADCA1" w14:textId="6EC962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ED6F7" w14:textId="3ED7C9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9B0B4" w14:textId="775024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C9D51" w14:textId="5897AE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C018B" w14:textId="4E1737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41886" w14:textId="6BA765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D9D27" w14:textId="0FE17A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2BE27" w14:textId="583072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5C7F8" w14:textId="55A827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53ADA" w14:textId="2EEEF9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316B46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A01EF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D147A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B745D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6AB388E" wp14:editId="21A58DBC">
                  <wp:extent cx="260985" cy="166370"/>
                  <wp:effectExtent l="0" t="0" r="5715" b="5080"/>
                  <wp:docPr id="3743" name="Рисунок 37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FFE17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A46B5" w14:textId="20EC9D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786D7" w14:textId="305DD1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CADF5" w14:textId="1A4957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A979F" w14:textId="0A9EE9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7A646" w14:textId="0D7436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29A69" w14:textId="3E6339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A4C7D" w14:textId="7FA6D6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546E7" w14:textId="3E6F18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DFE7B" w14:textId="470513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8AA8C" w14:textId="28C520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38C0F" w14:textId="2D8D99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0F510" w14:textId="2C5764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649F2" w14:textId="2FBB4E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F884D" w14:textId="3FC5F7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CE571" w14:textId="28B2BD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AD001" w14:textId="6C2B6F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A99CB" w14:textId="595D96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ADC15" w14:textId="765A6C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9FB93" w14:textId="05F0BF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5309D" w14:textId="7FE832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D977CA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13A43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8EBE4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2742E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3F455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483EF" w14:textId="09EE31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6336D" w14:textId="11DAD8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FC100" w14:textId="13BF81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C0620" w14:textId="34D395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3CD65" w14:textId="3420BD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B7861" w14:textId="6708FF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5EF2A" w14:textId="5F46E3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4F480" w14:textId="3D946A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4AEF7" w14:textId="01C36E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8F2C1" w14:textId="4179BA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5925B" w14:textId="75F801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C8865" w14:textId="465425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974A3" w14:textId="25211D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C8B46" w14:textId="027B98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7D238" w14:textId="5A95C0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8ADBA" w14:textId="3E12B7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D63F5" w14:textId="6F1261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06800" w14:textId="2F2AB4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2921B" w14:textId="145AF5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BE1F0" w14:textId="007DA4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480E46D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95923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1744B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B4CAC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73B195F" wp14:editId="61493491">
                  <wp:extent cx="260985" cy="166370"/>
                  <wp:effectExtent l="0" t="0" r="5715" b="5080"/>
                  <wp:docPr id="3744" name="Рисунок 37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D3C5A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35D15" w14:textId="6F2C2A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6C34D" w14:textId="0C552E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F1E30" w14:textId="3AF529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600A2" w14:textId="6A4844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347F3" w14:textId="71748A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C3449" w14:textId="1EEB25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E836D" w14:textId="3DF89B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4BB33" w14:textId="056F26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E5BC1" w14:textId="143217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2FF36" w14:textId="60BDF8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59D73" w14:textId="72F7F6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60EA8" w14:textId="2DC221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D209E" w14:textId="0B96BD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92238" w14:textId="30E5AC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2897F" w14:textId="76124D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1AE17" w14:textId="372B0F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0AA35" w14:textId="0A0288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E84DB" w14:textId="1E358C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B719D" w14:textId="075855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28CBE" w14:textId="62E692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E90173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C07C9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0177DE6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9C0EC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0727D76" wp14:editId="5343E917">
                  <wp:extent cx="462915" cy="166370"/>
                  <wp:effectExtent l="0" t="0" r="0" b="5080"/>
                  <wp:docPr id="3745" name="Рисунок 37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F0B23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15146" w14:textId="429264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7E949" w14:textId="052B29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D5CEE" w14:textId="63EB1D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2CDE9" w14:textId="4DD4CC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22701" w14:textId="77AE30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F3685" w14:textId="7077A9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B4830" w14:textId="39BB5B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D11EF" w14:textId="63B8A2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5D604" w14:textId="3D47EA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02946" w14:textId="0AFDFE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C49C1" w14:textId="4D15DE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65D77" w14:textId="5AF880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C445E" w14:textId="0A6550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7B573" w14:textId="6BD07D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8B473" w14:textId="3867B1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F780C" w14:textId="7D0341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D16CA" w14:textId="00F808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0003A" w14:textId="466493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5776E" w14:textId="1B8E85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37FF0" w14:textId="45AF67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00CA97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D8858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8699E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CC00E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F51ED4C" wp14:editId="35096390">
                  <wp:extent cx="356235" cy="166370"/>
                  <wp:effectExtent l="0" t="0" r="5715" b="5080"/>
                  <wp:docPr id="3746" name="Рисунок 37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4A5AC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A6AF9" w14:textId="752C3A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6C001" w14:textId="3CE000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0AF44" w14:textId="78928D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0B9CA" w14:textId="2956CB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45E6A" w14:textId="01CB2D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6CEDD" w14:textId="6A9D3C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AE3A1" w14:textId="2D1778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B6E2F" w14:textId="7878B8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EBA9F" w14:textId="4A4BDD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A2C6A" w14:textId="5B89A5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6E9B9" w14:textId="4AAF00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14AED" w14:textId="36A147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45585" w14:textId="642F28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186B1" w14:textId="002F60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8F0B2" w14:textId="34A071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69F94" w14:textId="0A1F14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4AC1C" w14:textId="656A69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B829F" w14:textId="3E5B56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ECD14" w14:textId="51081B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E3E66" w14:textId="3F0A76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C62EC3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CF29D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8488C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80F1B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43D54F8" wp14:editId="7FF176C5">
                  <wp:extent cx="166370" cy="166370"/>
                  <wp:effectExtent l="0" t="0" r="5080" b="5080"/>
                  <wp:docPr id="3747" name="Рисунок 37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C50F9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49443" w14:textId="0F64E6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897D8" w14:textId="2CF17E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61A93" w14:textId="47A1A6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662D4" w14:textId="1F7B4A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A2860" w14:textId="57F4E0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B97AE" w14:textId="685EEA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6DFE1" w14:textId="1C443A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79A46" w14:textId="008F94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6399C" w14:textId="1F50F7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CE8C5" w14:textId="00266F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A91E6" w14:textId="5D983E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C1792" w14:textId="3498BD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10EEA" w14:textId="62B0C0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5D670" w14:textId="31D5F2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05FB5" w14:textId="77D719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46525" w14:textId="12016F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8ED60" w14:textId="5C3160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72070" w14:textId="6D5C4F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45B1B" w14:textId="095FDB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7E7C3" w14:textId="3D6501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DB2D02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0D0C0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92CFF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4120C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D666B1C" wp14:editId="0D2801A5">
                  <wp:extent cx="260985" cy="166370"/>
                  <wp:effectExtent l="0" t="0" r="5715" b="5080"/>
                  <wp:docPr id="3748" name="Рисунок 37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9266C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DB1E3" w14:textId="66E85D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E4A3F" w14:textId="7B53DD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34B98" w14:textId="5B711A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7F7F5" w14:textId="1D0611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06804" w14:textId="0CD598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33E96" w14:textId="794FB2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4F83B" w14:textId="016F02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3ACF2" w14:textId="1AACB3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EC4FD" w14:textId="6E67BA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7E82A" w14:textId="1C6921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26D52" w14:textId="082DE8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8C95D" w14:textId="6432A7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1E82D" w14:textId="064631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4D5B3" w14:textId="4DEE04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6F537" w14:textId="3F31BB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A19DE" w14:textId="7203C5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F4027" w14:textId="15C7F4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CDE3B" w14:textId="32F257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62A8A" w14:textId="160173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AD74F" w14:textId="50AE16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A6F10E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E976C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7EE37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E871F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2D3BCC8" wp14:editId="1FFE1415">
                  <wp:extent cx="260985" cy="166370"/>
                  <wp:effectExtent l="0" t="0" r="5715" b="5080"/>
                  <wp:docPr id="3749" name="Рисунок 37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68091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259DB" w14:textId="41AA4F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DE281" w14:textId="3DB81C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72E55" w14:textId="5B1E5C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92095" w14:textId="36E14F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3ECB1" w14:textId="7CB06D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BFFD1" w14:textId="176A5D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1D3A4" w14:textId="66A42B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0DE78" w14:textId="431F9B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37BA9" w14:textId="2E9F15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BC29B" w14:textId="2812B3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5A7B3" w14:textId="7086CB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F4D61" w14:textId="7E4380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8436E" w14:textId="7EA0FE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F877C" w14:textId="014A98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D868C" w14:textId="25DA0B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F9548" w14:textId="39009E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EBEB3" w14:textId="67CFBD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6C72D" w14:textId="27B664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3BD47" w14:textId="1B2FB5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0FB8C" w14:textId="106029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F4E7E4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E7A4F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AF682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3C49C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15531C8" wp14:editId="6C63C2C9">
                  <wp:extent cx="260985" cy="166370"/>
                  <wp:effectExtent l="0" t="0" r="5715" b="5080"/>
                  <wp:docPr id="3750" name="Рисунок 37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E769C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1D541" w14:textId="5418EA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EEFE9" w14:textId="5AF1EF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69A8F" w14:textId="0E6C03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41C6B" w14:textId="60D735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2FEC1" w14:textId="3B3EC8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3E956" w14:textId="729933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B5D0F" w14:textId="7A5FA3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DF9F6" w14:textId="4219CF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B59C3" w14:textId="734D3B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F7060" w14:textId="7502FD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6C0E2" w14:textId="0ED43C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265CF" w14:textId="7F2B48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88984" w14:textId="3A8A0E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08C8E" w14:textId="5D49EC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D0A51" w14:textId="780C6E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17A08" w14:textId="0FF401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325A7" w14:textId="1ED9C4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8399B" w14:textId="234380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6DA27" w14:textId="6F9E69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BDD1D" w14:textId="2B418D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</w:tbl>
    <w:p w14:paraId="6E82E594" w14:textId="57D9A682" w:rsidR="001A121E" w:rsidRDefault="001A121E" w:rsidP="001A121E">
      <w:pPr>
        <w:pStyle w:val="afffe"/>
        <w:spacing w:before="240" w:after="0" w:line="240" w:lineRule="auto"/>
        <w:ind w:firstLine="0"/>
        <w:contextualSpacing w:val="0"/>
      </w:pPr>
      <w:bookmarkStart w:id="117" w:name="_Toc214656270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26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762396">
        <w:t>ООО «Лазурная»</w:t>
      </w:r>
      <w:bookmarkEnd w:id="117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310ED427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EAE5BF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20B270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0E489D7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88B860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16085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4B377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9CABA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72C99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AC731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C8B72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269BF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3971D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D170F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E88DF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9B713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53D43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018F3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DFD1C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806E6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174EF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3D176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B76A5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774D9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E9813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7FFA89E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EDA66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16574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1FE52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D0C8384" wp14:editId="241E31C0">
                  <wp:extent cx="166370" cy="166370"/>
                  <wp:effectExtent l="0" t="0" r="5080" b="5080"/>
                  <wp:docPr id="3751" name="Рисунок 37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A82F7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1B795" w14:textId="266AAB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C9051" w14:textId="654F4D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94E51" w14:textId="2E4E54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E3991" w14:textId="0E1E2B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335BB" w14:textId="36820C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140C5" w14:textId="3628F5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E8688" w14:textId="5C4C41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BD563" w14:textId="7487A9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629D5" w14:textId="138FDA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F9564" w14:textId="10B840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2DBF8" w14:textId="07933D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D8D3E" w14:textId="36AECE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04D53" w14:textId="6B312B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36622" w14:textId="586343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1FF4A" w14:textId="731A11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BAB07" w14:textId="4A26F9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CE9CF" w14:textId="54339B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281DE" w14:textId="5AE18C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CE90F" w14:textId="19DC3A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59BE5" w14:textId="30B673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89C425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89BB2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DDF62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38087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5676193" wp14:editId="5A172189">
                  <wp:extent cx="166370" cy="166370"/>
                  <wp:effectExtent l="0" t="0" r="5080" b="5080"/>
                  <wp:docPr id="3752" name="Рисунок 3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AA553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4D6FB" w14:textId="6277A8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84282" w14:textId="2386C5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C6193" w14:textId="044387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8110E" w14:textId="2D9FED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318F5" w14:textId="6B6974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144CC" w14:textId="47B554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91F20" w14:textId="127388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BE060" w14:textId="7541A5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B7CDE" w14:textId="727BE4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2411D" w14:textId="15F193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8E806" w14:textId="6FB154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A1D00" w14:textId="00F24A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75559" w14:textId="6A31DF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23B0F" w14:textId="165F18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06E84" w14:textId="592DDA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C7D0B" w14:textId="4F2AB7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5E696" w14:textId="34D9F9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BEF4B" w14:textId="294989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7F22D" w14:textId="053647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291B2" w14:textId="0E5F98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BD87C2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A9D3E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34208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D00D4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46E7C81" wp14:editId="5DAB44BE">
                  <wp:extent cx="260985" cy="166370"/>
                  <wp:effectExtent l="0" t="0" r="5715" b="5080"/>
                  <wp:docPr id="3753" name="Рисунок 37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99D51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01EE8" w14:textId="04771A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E7E6D" w14:textId="68524B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4F4C4" w14:textId="382DEC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EBC87" w14:textId="54D44E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338CC" w14:textId="6FC88E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6B4F6" w14:textId="7C1F43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92CD0" w14:textId="567540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91389" w14:textId="6B2945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F3EDF" w14:textId="2958EC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BAB27" w14:textId="53680C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1F593" w14:textId="59A13D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6CC5C" w14:textId="19C35D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ADBF5" w14:textId="76E528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52DA2" w14:textId="504C85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45B6C" w14:textId="22B16B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40139" w14:textId="0B6E7C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9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FAA05" w14:textId="28A2B4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A5224" w14:textId="04E1D4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6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DFE21" w14:textId="669B55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9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B03AB" w14:textId="701FCE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332</w:t>
            </w:r>
          </w:p>
        </w:tc>
      </w:tr>
      <w:tr w:rsidR="00762396" w:rsidRPr="00CC0966" w14:paraId="179ED8F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1EE2F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F6FE6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8B281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E790BBC" wp14:editId="54C3F58D">
                  <wp:extent cx="260985" cy="166370"/>
                  <wp:effectExtent l="0" t="0" r="5715" b="5080"/>
                  <wp:docPr id="3754" name="Рисунок 37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8EA0E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F7285" w14:textId="0F4304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91F6D" w14:textId="191C45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75A88" w14:textId="6C93D0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90D9D" w14:textId="7DAD32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C23C5" w14:textId="786665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8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4E6FA" w14:textId="0B4385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8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DD750" w14:textId="3858DA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8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A17BD" w14:textId="43C341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8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D9B49" w14:textId="34B300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8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AE91B" w14:textId="5239E1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8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D8361" w14:textId="11981A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8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60086" w14:textId="133FDC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8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ED7D0" w14:textId="1405AF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8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A3D2E" w14:textId="3930B9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8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9BAE5" w14:textId="1D45FB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8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3AAF9" w14:textId="20C423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62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2ECBE" w14:textId="1FA35A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65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13081" w14:textId="58CCD5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68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EABE4" w14:textId="451834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51A4C" w14:textId="4C9240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563</w:t>
            </w:r>
          </w:p>
        </w:tc>
      </w:tr>
      <w:tr w:rsidR="00762396" w:rsidRPr="00CC0966" w14:paraId="23FCBD9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F618E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253C7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8D7B1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CAFFC48" wp14:editId="066E631A">
                  <wp:extent cx="356235" cy="166370"/>
                  <wp:effectExtent l="0" t="0" r="5715" b="5080"/>
                  <wp:docPr id="3755" name="Рисунок 37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B7333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47801" w14:textId="21AFFE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CB2F3" w14:textId="77BC9A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0664" w14:textId="198222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41CAC" w14:textId="307A73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CAD01" w14:textId="64BF88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6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5D3E3" w14:textId="22D217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6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E5ABF" w14:textId="70EEF5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6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C1C78" w14:textId="1A4025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6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CDB39" w14:textId="29DFE0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6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2D2F3" w14:textId="0CAFD4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6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3ABC9" w14:textId="507F29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6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2335B" w14:textId="3969AF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6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91521" w14:textId="268D4A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6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C827C" w14:textId="157551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6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68D50" w14:textId="50CDA9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6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80DBB" w14:textId="7CEDB9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9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38658" w14:textId="46F216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1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5956B" w14:textId="506846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4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1ED3C" w14:textId="4B6809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6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6D596" w14:textId="712F68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923</w:t>
            </w:r>
          </w:p>
        </w:tc>
      </w:tr>
      <w:tr w:rsidR="00762396" w:rsidRPr="00CC0966" w14:paraId="6CC1C40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01985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3DA5E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11A10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3DC832F" wp14:editId="4DA17864">
                  <wp:extent cx="260985" cy="166370"/>
                  <wp:effectExtent l="0" t="0" r="5715" b="5080"/>
                  <wp:docPr id="3756" name="Рисунок 37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5A44EF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35DB1" w14:textId="42C3F7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E131D" w14:textId="72E7A9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001C6" w14:textId="3C6AA9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0D24A" w14:textId="62F7F6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00DB1" w14:textId="5DAD94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2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A0A9B" w14:textId="671FB6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2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5A4D7" w14:textId="46A272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2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19F5A" w14:textId="61061B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2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B11F8" w14:textId="424F64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2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D1B80" w14:textId="7AC89F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2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4F77D" w14:textId="7D95A8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2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71ECC" w14:textId="717291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2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54E47" w14:textId="533E65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2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8CF49" w14:textId="1BC081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2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50706" w14:textId="433ABF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2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B5369" w14:textId="3FC712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2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BC200" w14:textId="532DD5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3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E788E" w14:textId="2061B3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4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3B17C" w14:textId="5F3BAD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5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CA9FB" w14:textId="0F74E1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1641</w:t>
            </w:r>
          </w:p>
        </w:tc>
      </w:tr>
      <w:tr w:rsidR="00762396" w:rsidRPr="00CC0966" w14:paraId="51831A0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8ACD3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F05EB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6EB69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69477C2" wp14:editId="48C328BD">
                  <wp:extent cx="260985" cy="166370"/>
                  <wp:effectExtent l="0" t="0" r="5715" b="5080"/>
                  <wp:docPr id="3757" name="Рисунок 37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5EF74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20CFC" w14:textId="11F06D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8C204" w14:textId="4FA560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7DC36" w14:textId="166C48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7DC69" w14:textId="53276C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F64FC" w14:textId="2A6A6A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20445" w14:textId="4F7CCB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A941E" w14:textId="01955B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146EC" w14:textId="59EDF3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AA7AC" w14:textId="18A9F1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F4675" w14:textId="4A9A87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EA93A" w14:textId="253D43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F1526" w14:textId="3A5B8C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B2F0B" w14:textId="652861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8837A" w14:textId="59338A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8A7ED" w14:textId="2962E0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F094F" w14:textId="514E72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51037" w14:textId="499003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BD2D7" w14:textId="34F522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4592B" w14:textId="3B3967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DC95F" w14:textId="2441EC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769</w:t>
            </w:r>
          </w:p>
        </w:tc>
      </w:tr>
      <w:tr w:rsidR="00762396" w:rsidRPr="00CC0966" w14:paraId="1A2CB12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895FB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29068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EB70B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1FEBDA5" wp14:editId="24BE1465">
                  <wp:extent cx="356235" cy="166370"/>
                  <wp:effectExtent l="0" t="0" r="5715" b="5080"/>
                  <wp:docPr id="3758" name="Рисунок 37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4FB48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DAB02" w14:textId="101A1E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65140" w14:textId="551A6D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8093F" w14:textId="71D7CD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79F9D" w14:textId="7EFFA9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308D2" w14:textId="310A5D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668BD" w14:textId="75ADC6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CDC39" w14:textId="2696C3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94E14" w14:textId="00C55B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517CD" w14:textId="2E6498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EF8B3" w14:textId="643FD9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7D428" w14:textId="008677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2AFF0" w14:textId="4192BE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466DF" w14:textId="35A755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B6D4E" w14:textId="6F765B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CF938" w14:textId="2A990C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18F71" w14:textId="4C93F6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8C16E" w14:textId="637720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1A1EE" w14:textId="6C3136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E02CC" w14:textId="36F56C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E3610" w14:textId="003ED1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273</w:t>
            </w:r>
          </w:p>
        </w:tc>
      </w:tr>
      <w:tr w:rsidR="00762396" w:rsidRPr="00CC0966" w14:paraId="73A118A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94AE2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EA2CF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CAEF6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B213C0A" wp14:editId="350911D7">
                  <wp:extent cx="356235" cy="166370"/>
                  <wp:effectExtent l="0" t="0" r="5715" b="5080"/>
                  <wp:docPr id="3759" name="Рисунок 37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4FBBD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68E30" w14:textId="05002C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981CE" w14:textId="72BDCD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5A8C8" w14:textId="7693A0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8DE8A" w14:textId="187BC7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E44D3" w14:textId="5F9FAB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333AF" w14:textId="0B905D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2A307" w14:textId="3C5559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5374F" w14:textId="314A1A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79D9A" w14:textId="02DE68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5F6DD" w14:textId="294ED5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C2E90" w14:textId="505B72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31F95" w14:textId="5F4E22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F65BA" w14:textId="53818D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E7F29" w14:textId="2C0F3B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14BFE" w14:textId="5F6D26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D321C" w14:textId="7959D5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7FFB0" w14:textId="064D73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8E087" w14:textId="6445DA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A57E2" w14:textId="66E7DE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A65D2" w14:textId="684875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96</w:t>
            </w:r>
          </w:p>
        </w:tc>
      </w:tr>
      <w:tr w:rsidR="00762396" w:rsidRPr="00CC0966" w14:paraId="07D0603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3AD5B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24D53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14B11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7FE4683" wp14:editId="30E3EE86">
                  <wp:extent cx="260985" cy="166370"/>
                  <wp:effectExtent l="0" t="0" r="5715" b="5080"/>
                  <wp:docPr id="3760" name="Рисунок 37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DAA0D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917A5" w14:textId="3EDE47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CEFFB" w14:textId="707347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F3E42" w14:textId="118BB1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44E27" w14:textId="371423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728C0" w14:textId="1AAC69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32DE2" w14:textId="635430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412A9" w14:textId="2FC4D6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CDC3F" w14:textId="2D7887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A4AA9" w14:textId="03F0EA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EECEA" w14:textId="4C649C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3BDB4" w14:textId="4ACD93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15D0F" w14:textId="4BAA6C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BEAE7" w14:textId="6410F0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F93AE" w14:textId="78ECBF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16C66" w14:textId="2D8468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87E5C" w14:textId="4BA296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4928C" w14:textId="378063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6D9E7" w14:textId="53782F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252F9" w14:textId="44B1F8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6156B" w14:textId="7A8C1E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31</w:t>
            </w:r>
          </w:p>
        </w:tc>
      </w:tr>
      <w:tr w:rsidR="00762396" w:rsidRPr="00CC0966" w14:paraId="6B12282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072C1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33449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DB7E0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34269D7" wp14:editId="15E32ACF">
                  <wp:extent cx="166370" cy="166370"/>
                  <wp:effectExtent l="0" t="0" r="5080" b="5080"/>
                  <wp:docPr id="3761" name="Рисунок 37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7F4B6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BAAD7" w14:textId="6C787A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5FBCE" w14:textId="65122C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A0EC9" w14:textId="05394B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62617" w14:textId="02115D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FF781" w14:textId="6F30DA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6DDB8" w14:textId="40382E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49BC2" w14:textId="466AA5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838FD" w14:textId="0464E1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F481A" w14:textId="2D3690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E19EF" w14:textId="21488B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5D5D7" w14:textId="771D1D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9883A" w14:textId="330163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BDAEE" w14:textId="5743F8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ACFB3" w14:textId="65966E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EF957" w14:textId="571590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06D5A" w14:textId="716785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FDB27" w14:textId="2B77D4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74F9E" w14:textId="2F0D50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6422D" w14:textId="2CCF8D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5BA1F" w14:textId="31677E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6</w:t>
            </w:r>
          </w:p>
        </w:tc>
      </w:tr>
      <w:tr w:rsidR="00762396" w:rsidRPr="00CC0966" w14:paraId="446CF5D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9C3C4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C192C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281F4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6EE0889" wp14:editId="34CA5898">
                  <wp:extent cx="260985" cy="166370"/>
                  <wp:effectExtent l="0" t="0" r="5715" b="5080"/>
                  <wp:docPr id="3762" name="Рисунок 37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45AC5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201AB" w14:textId="6A713E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6B219" w14:textId="157C68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B2CAB" w14:textId="60B092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D6FD0" w14:textId="70E14E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77AA5" w14:textId="0E83DB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8DDFE" w14:textId="738A4B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908C6" w14:textId="1B87C5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29A46" w14:textId="42A09E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5637E" w14:textId="26EF84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6C08C" w14:textId="4DCC56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5AAA6" w14:textId="3320B4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0A2CF" w14:textId="08A8B2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2A675" w14:textId="4AC2F6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8A661" w14:textId="3477C1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3A2D7" w14:textId="71340C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AF682" w14:textId="74DBA1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FC25B" w14:textId="28DE48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FCA78" w14:textId="7298B1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713EA" w14:textId="66D11E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3EC4B" w14:textId="7F7CAB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5</w:t>
            </w:r>
          </w:p>
        </w:tc>
      </w:tr>
      <w:tr w:rsidR="00762396" w:rsidRPr="00CC0966" w14:paraId="1582230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2088B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2A544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F0530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1B59D7A" wp14:editId="3F673E7E">
                  <wp:extent cx="260985" cy="166370"/>
                  <wp:effectExtent l="0" t="0" r="5715" b="5080"/>
                  <wp:docPr id="3763" name="Рисунок 37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AD2913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DA454" w14:textId="6CDAA7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60FF8" w14:textId="1B649E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F74D6" w14:textId="7E29CF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2041E" w14:textId="25115A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4CC96" w14:textId="25C69F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98098" w14:textId="4FED48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7027D" w14:textId="5D08E5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742E3" w14:textId="395CB1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DDFA6" w14:textId="340573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9AD56" w14:textId="503BF7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B8167" w14:textId="279884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018FF" w14:textId="212E82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BBA89" w14:textId="1062B4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01A0C" w14:textId="35C537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41701" w14:textId="69FE80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33044" w14:textId="639076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F95AB" w14:textId="382329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D896E" w14:textId="37F40E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DFF4C" w14:textId="28D52A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80B9B" w14:textId="14C23B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1</w:t>
            </w:r>
          </w:p>
        </w:tc>
      </w:tr>
      <w:tr w:rsidR="00762396" w:rsidRPr="00CC0966" w14:paraId="2C7C899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86CF0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C2548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31B65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6D53433" wp14:editId="6C406CDB">
                  <wp:extent cx="260985" cy="166370"/>
                  <wp:effectExtent l="0" t="0" r="5715" b="5080"/>
                  <wp:docPr id="3764" name="Рисунок 3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2C94F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AFF59" w14:textId="7A7479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2E7B4" w14:textId="615E65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FAD4D" w14:textId="7D61FF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80C56" w14:textId="339EAB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DFCE9" w14:textId="692C9D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C3CEE" w14:textId="6FA15F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A387A" w14:textId="1CD115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554C6" w14:textId="1C3134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1E91A" w14:textId="26BD83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854A0" w14:textId="4F6C51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35139" w14:textId="096D31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FBC0A" w14:textId="3D1A02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DBEA6" w14:textId="29D8A5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7B92E" w14:textId="7761C1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7C924" w14:textId="7C4813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C4319" w14:textId="740EC5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6C177" w14:textId="75CA87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8D296" w14:textId="75B4AB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3B4F7" w14:textId="2F2BC4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20D7F" w14:textId="3D0DE2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5</w:t>
            </w:r>
          </w:p>
        </w:tc>
      </w:tr>
      <w:tr w:rsidR="00762396" w:rsidRPr="00CC0966" w14:paraId="7155D3B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B7587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CAD68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94E37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E9CEFC9" wp14:editId="65A7F751">
                  <wp:extent cx="356235" cy="166370"/>
                  <wp:effectExtent l="0" t="0" r="5715" b="5080"/>
                  <wp:docPr id="3765" name="Рисунок 37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E63D3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66428" w14:textId="58C45F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D26D3" w14:textId="008D7B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753C0" w14:textId="4ED0E2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4EA8F" w14:textId="3E9862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72286" w14:textId="770C8F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45FD3" w14:textId="37DFB4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CDFEC" w14:textId="1C2EE6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71209" w14:textId="4E4A33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BD10B" w14:textId="0F9AD1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F4A72" w14:textId="4175D1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7BAC7" w14:textId="5FF468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52E96" w14:textId="3E60DB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8FADD" w14:textId="24CB63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C9B41" w14:textId="29ADAB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D0031" w14:textId="068E04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D3C6F" w14:textId="114E3E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41FB5" w14:textId="01CEAB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10AC5" w14:textId="708BD5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6DAE5" w14:textId="3F8836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846ED" w14:textId="679363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43</w:t>
            </w:r>
          </w:p>
        </w:tc>
      </w:tr>
      <w:tr w:rsidR="00762396" w:rsidRPr="00CC0966" w14:paraId="50B6451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A87A7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6FC0E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47962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7C7BDA8" wp14:editId="44C3D110">
                  <wp:extent cx="356235" cy="166370"/>
                  <wp:effectExtent l="0" t="0" r="5715" b="5080"/>
                  <wp:docPr id="3766" name="Рисунок 37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57961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65809" w14:textId="1C5513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C1D05" w14:textId="06D08A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23B28" w14:textId="096764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44E90" w14:textId="5E8B50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6CCC5" w14:textId="2189B5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A6EF7" w14:textId="3AF62F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FEBEB" w14:textId="119913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A8FAD" w14:textId="387CBA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6E2F9" w14:textId="241B20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E3F80" w14:textId="3FB362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6F18F" w14:textId="5FCBF1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DCF8B" w14:textId="2DF449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FE41B" w14:textId="0FB18E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ECD20" w14:textId="29A720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0456E" w14:textId="0B948A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449BB" w14:textId="5C992A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D4A53" w14:textId="7AF3C8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91F41" w14:textId="7562B3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0D6EF" w14:textId="668D18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24BE4" w14:textId="4DEB3E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</w:t>
            </w:r>
          </w:p>
        </w:tc>
      </w:tr>
      <w:tr w:rsidR="00762396" w:rsidRPr="00CC0966" w14:paraId="708F739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85665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B3C90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3519C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738368B" wp14:editId="32914345">
                  <wp:extent cx="356235" cy="260985"/>
                  <wp:effectExtent l="0" t="0" r="5715" b="5715"/>
                  <wp:docPr id="3767" name="Рисунок 37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2B565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B2589" w14:textId="54D655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BD6E1" w14:textId="3DAB82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F54FA" w14:textId="77BB1A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BA921" w14:textId="5FE940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41435" w14:textId="12638D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80F15" w14:textId="102EF7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7816A" w14:textId="74D3A0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CAD81" w14:textId="75C889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8FA36" w14:textId="294487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3ED58" w14:textId="44FFC9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50909" w14:textId="23F4A4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85D5D" w14:textId="7B5F9D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26A03" w14:textId="1E2EF6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9DBE4" w14:textId="0AA875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59BC2" w14:textId="7BBCCA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54AD3" w14:textId="14C318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4697A" w14:textId="1B9998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F4BA8" w14:textId="6E86DD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639CE" w14:textId="46D9AA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48281" w14:textId="27677A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411FC15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51604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E8A06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5F346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9CE8091" wp14:editId="5226EDA0">
                  <wp:extent cx="260985" cy="166370"/>
                  <wp:effectExtent l="0" t="0" r="5715" b="5080"/>
                  <wp:docPr id="3768" name="Рисунок 37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699C0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44948" w14:textId="47C15C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C2F97" w14:textId="6014BA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A84ED" w14:textId="163B9C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A6678" w14:textId="07F278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9D26C" w14:textId="7BFC79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A685A" w14:textId="1FCA67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22CEC" w14:textId="32E4B5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2269C" w14:textId="0B04E0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01672" w14:textId="55337B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A0336" w14:textId="331558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9E265" w14:textId="54E79A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F03E1" w14:textId="541AD3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47147" w14:textId="244136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AA6E1" w14:textId="74E766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0E9C4" w14:textId="6C52EC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4F0D9" w14:textId="443F1B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89D5B" w14:textId="441AC1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994CE" w14:textId="516DA6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EA07E" w14:textId="7697A4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FCCC8" w14:textId="32A005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23CD3A1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47FDC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E0258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0C31F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5919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03FC7" w14:textId="3FF81A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B85FE" w14:textId="2C268E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02CCD" w14:textId="5E2BA2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391E9" w14:textId="4AFBBD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15E87" w14:textId="369258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43471" w14:textId="274AA6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C8CE5" w14:textId="75D3FA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60FB9" w14:textId="6049A1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600A6" w14:textId="03BB19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3D558" w14:textId="3BD1A8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C6052" w14:textId="754566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7EAFA" w14:textId="02675B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E53B5" w14:textId="521B0E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E2D41" w14:textId="72F511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B0309" w14:textId="3EB259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043BC" w14:textId="5B1E9C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390D6" w14:textId="406D2A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8403A" w14:textId="370B37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4CCC8" w14:textId="446C08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0FB14" w14:textId="7F80E6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1A43B41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3A0F5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6C7DE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26472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A7700BF" wp14:editId="02646F44">
                  <wp:extent cx="260985" cy="166370"/>
                  <wp:effectExtent l="0" t="0" r="5715" b="5080"/>
                  <wp:docPr id="3769" name="Рисунок 37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848D4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C4B56" w14:textId="0F0B46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2EFB8" w14:textId="3EA739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338A3" w14:textId="3042A6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0BA68" w14:textId="080396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BDE8D" w14:textId="0CB261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5BEF6" w14:textId="325EEE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BA109" w14:textId="7EEFCB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D9C8D" w14:textId="506F75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BB599" w14:textId="5EF01C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28965" w14:textId="3C8598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DC739" w14:textId="6C33C5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0C63F" w14:textId="191AD7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2587F" w14:textId="35CAB6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9D27C" w14:textId="3CC814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CAA6D" w14:textId="62BEE8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2E718" w14:textId="50E832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87936" w14:textId="76E772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EB8E7" w14:textId="281DDC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836CF" w14:textId="1CAC5B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B6237" w14:textId="1B3551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315A4E2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6142F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5853627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F61DF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20D28F1" wp14:editId="2DE889F5">
                  <wp:extent cx="462915" cy="166370"/>
                  <wp:effectExtent l="0" t="0" r="0" b="5080"/>
                  <wp:docPr id="3770" name="Рисунок 37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E779C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85962" w14:textId="677B34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9C902" w14:textId="7CA794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14BB5" w14:textId="43EFE5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253DE" w14:textId="653D54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841D0" w14:textId="7CEFF5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1C46B" w14:textId="1CAF83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92074" w14:textId="1461EB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EC50C" w14:textId="0B996A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A656E" w14:textId="1796FF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20167" w14:textId="16D76C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CC174" w14:textId="617558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674DB" w14:textId="6DD7AF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DB6D3" w14:textId="067F31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B7825" w14:textId="5894E4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D05D3" w14:textId="631DFC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53616" w14:textId="106ECB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8B9F2" w14:textId="058F0B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2251F" w14:textId="5BC320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6F68C" w14:textId="67B1F9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D32FF" w14:textId="31AC4F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F92313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762A2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3B11A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20E93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D0155C4" wp14:editId="47443145">
                  <wp:extent cx="356235" cy="166370"/>
                  <wp:effectExtent l="0" t="0" r="5715" b="5080"/>
                  <wp:docPr id="3771" name="Рисунок 37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A0C47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EFD40" w14:textId="3A72AA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6542B" w14:textId="5C1446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7E03E" w14:textId="10E549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296A5" w14:textId="47333F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A15E6" w14:textId="142703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71038" w14:textId="37CE0C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5EAE5" w14:textId="76B0A1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10FA9" w14:textId="714076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29047" w14:textId="510A68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5AB04" w14:textId="175769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E8D46" w14:textId="0F89DB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E8195" w14:textId="36C755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E1217" w14:textId="182950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8B17A" w14:textId="03FB34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D8D35" w14:textId="5720B7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EF5B5" w14:textId="1D26BD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4F73A" w14:textId="724A68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D10B5" w14:textId="2B9B03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6E924" w14:textId="74DAA5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AC771" w14:textId="031845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15E097A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75D0F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DD3A2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0C3E5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E230194" wp14:editId="4000589E">
                  <wp:extent cx="166370" cy="166370"/>
                  <wp:effectExtent l="0" t="0" r="5080" b="5080"/>
                  <wp:docPr id="3772" name="Рисунок 37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C0391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BFF81" w14:textId="551BF7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5CCE9" w14:textId="2CEFF6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2C056" w14:textId="0CBF3F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99E34" w14:textId="1FECE4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6E736" w14:textId="5DF9DB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0F6E8" w14:textId="556C58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CF886" w14:textId="388F07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70924" w14:textId="621E81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68975" w14:textId="47571B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45679" w14:textId="73B736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63B4C" w14:textId="56C2AE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D9633" w14:textId="05BFDC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7CFDD" w14:textId="2C81BE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E00A5" w14:textId="0879E7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B65A0" w14:textId="47A18D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6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680FE" w14:textId="1BC509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F7041" w14:textId="7101C4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2619A" w14:textId="6BCB30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731AD" w14:textId="6CFFD4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9A6CC" w14:textId="2D776C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27</w:t>
            </w:r>
          </w:p>
        </w:tc>
      </w:tr>
      <w:tr w:rsidR="00762396" w:rsidRPr="00CC0966" w14:paraId="17F6196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25EC2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E298C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0AB0C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85474AC" wp14:editId="0B0CCB12">
                  <wp:extent cx="260985" cy="166370"/>
                  <wp:effectExtent l="0" t="0" r="5715" b="5080"/>
                  <wp:docPr id="3773" name="Рисунок 37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2C908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10A12" w14:textId="598CA8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C2084" w14:textId="0434AE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848D5" w14:textId="740A7E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F0E42" w14:textId="51A262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2F5FC" w14:textId="5DB1C5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38FA0" w14:textId="07E12A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9C71D" w14:textId="6429A7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88324" w14:textId="2CFAA3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BF398" w14:textId="265B35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CB6D4" w14:textId="1419B6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ECE17" w14:textId="398D58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5117C" w14:textId="7E7702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CA6AC" w14:textId="369949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31283" w14:textId="31A8CF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A1982" w14:textId="343674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17BF9" w14:textId="2810FF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7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DE0F0" w14:textId="2F2AC8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9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B3D17" w14:textId="175340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1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37665" w14:textId="6FEC20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3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1CEC3" w14:textId="50AE3D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5,2</w:t>
            </w:r>
          </w:p>
        </w:tc>
      </w:tr>
      <w:tr w:rsidR="00762396" w:rsidRPr="00CC0966" w14:paraId="1BA6725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3898E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4E704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36C4B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4D72A30" wp14:editId="4D7A3333">
                  <wp:extent cx="260985" cy="166370"/>
                  <wp:effectExtent l="0" t="0" r="5715" b="5080"/>
                  <wp:docPr id="3774" name="Рисунок 37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246CC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EDEA5" w14:textId="4784C6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0488B" w14:textId="4BB824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BC5D9" w14:textId="726218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20F5E" w14:textId="3847ED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4549A" w14:textId="3A606A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E6E69" w14:textId="1FE43D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EA383" w14:textId="1221AD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3AB9D" w14:textId="311408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B6366" w14:textId="68A371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13731" w14:textId="6148F5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F254B" w14:textId="4710A4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6ADED" w14:textId="6491FC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B245C" w14:textId="4F8897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E86EF" w14:textId="463068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B4A6D" w14:textId="4A1EF7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31C01" w14:textId="2113FC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61521" w14:textId="16BF6D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54066" w14:textId="48DB5E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43F61" w14:textId="22C8BD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0512A" w14:textId="0A2AAB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06A9D99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7CD19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8155D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C7C81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40B1B78" wp14:editId="1929B2AC">
                  <wp:extent cx="260985" cy="166370"/>
                  <wp:effectExtent l="0" t="0" r="5715" b="5080"/>
                  <wp:docPr id="3775" name="Рисунок 37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54EFA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AC1D2" w14:textId="221173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A5B33" w14:textId="129B9E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97910" w14:textId="770F37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623DE" w14:textId="1DE15F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AD950" w14:textId="6A1215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F877E" w14:textId="52DDBA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D8D72" w14:textId="1F3619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80962" w14:textId="797DFC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CD811" w14:textId="715FC2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9F611" w14:textId="01AB84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1C79C" w14:textId="2C15D3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398EB" w14:textId="5C5FC9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E42C5" w14:textId="61D2F7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43969" w14:textId="7568C2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B53AE" w14:textId="4F00D4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5E84B" w14:textId="6DED4C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D53EB" w14:textId="438DFA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953EF" w14:textId="38CA5E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5D183" w14:textId="46A303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378B0" w14:textId="76D5FE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</w:tbl>
    <w:p w14:paraId="68AEB151" w14:textId="31776F97" w:rsidR="001A121E" w:rsidRDefault="001A121E" w:rsidP="001A121E">
      <w:pPr>
        <w:pStyle w:val="afffe"/>
        <w:spacing w:before="240" w:after="0" w:line="240" w:lineRule="auto"/>
        <w:ind w:firstLine="0"/>
        <w:contextualSpacing w:val="0"/>
      </w:pPr>
      <w:bookmarkStart w:id="118" w:name="_Toc214656271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27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762396">
        <w:t>ОАО «Центросвармаш»</w:t>
      </w:r>
      <w:bookmarkEnd w:id="118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78813E03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0D5577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388CD9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244DD06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DFF29D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6B5D2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E1A59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9983F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678D5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A625D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056E6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69FCE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17F15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91DAF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89F91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25CC8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23794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F19C9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12603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012F3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7DFF2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B2DD7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E673E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F9005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8EF60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0A9E370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34F74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FEE76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007CB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BAE0576" wp14:editId="3E14707C">
                  <wp:extent cx="166370" cy="166370"/>
                  <wp:effectExtent l="0" t="0" r="5080" b="5080"/>
                  <wp:docPr id="3776" name="Рисунок 37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BD3C9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A4AF8" w14:textId="36C90A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AC4F8" w14:textId="599567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30C67" w14:textId="53A7F4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F88A2" w14:textId="6D68EB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9980E" w14:textId="6D1D3A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B0577" w14:textId="155067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D586F" w14:textId="48AB8A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668A1" w14:textId="77E0C4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894D9" w14:textId="04E323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310AF" w14:textId="18C7AB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41132" w14:textId="3F08CA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47C4F" w14:textId="4F50FA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1D80A" w14:textId="709637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9BC57" w14:textId="4DE163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B4519" w14:textId="5ABD6A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6B4B6" w14:textId="2FB0C2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F81C8" w14:textId="2B23DB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2C36E" w14:textId="1995C2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00A68" w14:textId="214ED7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C2181" w14:textId="68A3E4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5D584F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B1768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1D36B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C804B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12C1F1D" wp14:editId="04B25BC1">
                  <wp:extent cx="166370" cy="166370"/>
                  <wp:effectExtent l="0" t="0" r="5080" b="5080"/>
                  <wp:docPr id="3777" name="Рисунок 37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6A715F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C1184" w14:textId="726FA2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8E425" w14:textId="3FAABD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54E8F" w14:textId="142839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3AC2C" w14:textId="662EAD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1074D" w14:textId="27C526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1DD6F" w14:textId="51736C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8913D" w14:textId="541458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8A78E" w14:textId="2B9460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0B6A0" w14:textId="763A55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AC8E7" w14:textId="36FD16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A2945" w14:textId="264EE8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E36B9" w14:textId="3C3F97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63E62" w14:textId="6EAA6E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41402" w14:textId="1B6CC6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08BD6" w14:textId="36FFFE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154EE" w14:textId="15C77A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3ED2D" w14:textId="20B5BB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EB275" w14:textId="76DBB2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12DE9" w14:textId="6556E9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B23B4" w14:textId="5250C7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C55627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5B942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4FAFD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1A188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976A1C7" wp14:editId="67291EA4">
                  <wp:extent cx="260985" cy="166370"/>
                  <wp:effectExtent l="0" t="0" r="5715" b="5080"/>
                  <wp:docPr id="3778" name="Рисунок 37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2D020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3F641" w14:textId="7FF139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ACD11" w14:textId="6426A7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9DA86" w14:textId="39E842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0F5E3" w14:textId="1E3E1B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5C994" w14:textId="4FC1F3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2EA84" w14:textId="5E97A8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B82D2" w14:textId="7B2FB1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6AD52" w14:textId="6FC1BF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40685" w14:textId="76E615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AED16" w14:textId="73DE0B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65DDB" w14:textId="286BD4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B4D82" w14:textId="4BBFBE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961D9" w14:textId="15F425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B91C7" w14:textId="524BB8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4783A" w14:textId="3DEA8B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52982" w14:textId="69E3C3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60AEF" w14:textId="61D149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E6132" w14:textId="35020C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383FF" w14:textId="2AB910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B9664" w14:textId="18BC54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187929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AFCE9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9562C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FA4F2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F896121" wp14:editId="446009E0">
                  <wp:extent cx="260985" cy="166370"/>
                  <wp:effectExtent l="0" t="0" r="5715" b="5080"/>
                  <wp:docPr id="3779" name="Рисунок 37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BC024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05FF2" w14:textId="0C0942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D8DF3" w14:textId="5A5541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B5E3F" w14:textId="13B2B2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B6EDA" w14:textId="49784B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8847B" w14:textId="26FEC2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F09BA" w14:textId="167DE8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4CA09" w14:textId="775783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78E38" w14:textId="7351B0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7BF21" w14:textId="1FFCFC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C2517" w14:textId="476C4E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79D80" w14:textId="2111C5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20F8A" w14:textId="41C4CE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B0B62" w14:textId="36357E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077CF" w14:textId="3D3DD9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10570" w14:textId="08C83F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A46DF" w14:textId="053A75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DA0CA" w14:textId="2ECA51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E6608" w14:textId="229BC3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D3C76" w14:textId="4CA498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568EF" w14:textId="616AA6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0B2857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0F3E5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D74BC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82BF4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367BCE1" wp14:editId="2DC5C9CC">
                  <wp:extent cx="356235" cy="166370"/>
                  <wp:effectExtent l="0" t="0" r="5715" b="5080"/>
                  <wp:docPr id="3780" name="Рисунок 37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F1B4A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D4A89" w14:textId="539001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11CA5" w14:textId="56A461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4CC97" w14:textId="7B2E69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9B75C" w14:textId="3E9631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C4407" w14:textId="22F605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A80D6" w14:textId="534728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D3F61" w14:textId="6BF27E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5111C" w14:textId="50EDC1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E115F" w14:textId="4C1CF4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D302B" w14:textId="0DD2EF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DC679" w14:textId="704845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3FCAD" w14:textId="1F9783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16831" w14:textId="1293E8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6F67D" w14:textId="4F42A9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B1FAE" w14:textId="4B5D7A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B433B" w14:textId="5C3CBA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F134A" w14:textId="20D44A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3C43F" w14:textId="0B3B4E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C4781" w14:textId="7D3A50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FF68E" w14:textId="4133FA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26D386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B81FC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A8939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33412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7DB6A95" wp14:editId="579496F1">
                  <wp:extent cx="260985" cy="166370"/>
                  <wp:effectExtent l="0" t="0" r="5715" b="5080"/>
                  <wp:docPr id="3781" name="Рисунок 37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57569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12457" w14:textId="021305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BD666" w14:textId="2ED9BE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CFB1F" w14:textId="7267B3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A9599" w14:textId="0F63BF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9F767" w14:textId="00C77C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52F0B" w14:textId="7FF6C5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A7FF3" w14:textId="39054F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B8E01" w14:textId="1BD9C6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39874" w14:textId="0CAD25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C56AE" w14:textId="697452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6486C" w14:textId="2E87F1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530C6" w14:textId="303F2B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CF817" w14:textId="02633C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6743A" w14:textId="341236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5C828" w14:textId="39BB23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CA6BB" w14:textId="5B55DC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54C0B" w14:textId="08075C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3225A" w14:textId="1D72E1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9C72A" w14:textId="5B4596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A6262" w14:textId="17A7D5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2F0596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1A539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057ED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E0577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A6F79F5" wp14:editId="21A6A71D">
                  <wp:extent cx="260985" cy="166370"/>
                  <wp:effectExtent l="0" t="0" r="5715" b="5080"/>
                  <wp:docPr id="3782" name="Рисунок 37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88AB7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73E18" w14:textId="1CC487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5CFDF" w14:textId="3A8C62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47DD8" w14:textId="36A6C7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CAD86" w14:textId="373D96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9B04A" w14:textId="50C4DB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CF314" w14:textId="2B337B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62B32" w14:textId="71219B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3EA57" w14:textId="3163CF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1E8E3" w14:textId="5D1C90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05224" w14:textId="2BEA36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BE45B" w14:textId="5346EA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43028" w14:textId="62A083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831BE" w14:textId="42DFD2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91D3D" w14:textId="1F96B9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3977C" w14:textId="746633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74039" w14:textId="0FDEF0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78BD1" w14:textId="76CBCF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BCB36" w14:textId="03EA84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F9AE0" w14:textId="56DB91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56F6C" w14:textId="407049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006F00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A19B3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CCFAB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BB98A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165C7CC" wp14:editId="08AEA2CC">
                  <wp:extent cx="356235" cy="166370"/>
                  <wp:effectExtent l="0" t="0" r="5715" b="5080"/>
                  <wp:docPr id="3783" name="Рисунок 37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DCD5E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7BE0A" w14:textId="2EBAE1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2506A" w14:textId="52709D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3B0A0" w14:textId="4563FB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BB3DB" w14:textId="27B33D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FA834" w14:textId="225AA4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4D650" w14:textId="0A713D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EABFB" w14:textId="354455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88BD6" w14:textId="1988DA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94771" w14:textId="322D09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68475" w14:textId="04BF5D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43E24" w14:textId="3C74E3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0C969" w14:textId="6B49B5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BB549" w14:textId="05B807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679D4" w14:textId="000525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C785C" w14:textId="606F06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219B2" w14:textId="1E5D66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084F4" w14:textId="002ECC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93C76" w14:textId="1E7185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16111" w14:textId="04295E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5C016" w14:textId="4211CC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C7E8CE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32DC7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40833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F7BC5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EA81CBD" wp14:editId="02635415">
                  <wp:extent cx="356235" cy="166370"/>
                  <wp:effectExtent l="0" t="0" r="5715" b="5080"/>
                  <wp:docPr id="3784" name="Рисунок 37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010EC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0B279" w14:textId="3FD423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B9F0D" w14:textId="485C6D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1A06B" w14:textId="1CDE46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41BE4" w14:textId="164F62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EA655" w14:textId="7E7305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00709" w14:textId="1DB8A7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ABD5D" w14:textId="4FEB95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F4B23" w14:textId="1BE360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259F5" w14:textId="7CF1E3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1B01F" w14:textId="66BB3A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E5DDE" w14:textId="37AE13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3FEDD" w14:textId="2C296A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54FBB" w14:textId="4BEFD4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0A50F" w14:textId="4AB66E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8E80B" w14:textId="53BA61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AE5A8" w14:textId="303CF6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93AF1" w14:textId="2DB821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71261" w14:textId="0BE6F7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9038E" w14:textId="36BBD1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A4324" w14:textId="5E5857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52CBC9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F1399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3A1E8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B128D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79D5FCE" wp14:editId="2B7121D4">
                  <wp:extent cx="260985" cy="166370"/>
                  <wp:effectExtent l="0" t="0" r="5715" b="5080"/>
                  <wp:docPr id="3785" name="Рисунок 37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794C4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FF6CA" w14:textId="7E285B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B89A8" w14:textId="6D4139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CEFEA" w14:textId="7A509D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C9D7B" w14:textId="01B5B2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23760" w14:textId="329465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3207E" w14:textId="020A74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22F9C" w14:textId="662DD6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95BA8" w14:textId="078109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DFBE0" w14:textId="7C4FAF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46A8F" w14:textId="180180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8D3E7" w14:textId="0CA535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62A99" w14:textId="38FA2D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CF5B7" w14:textId="70B9FE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B47EC" w14:textId="2A6E3F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2E56D" w14:textId="629721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86561" w14:textId="5AEBBF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631D3" w14:textId="2111FF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24198" w14:textId="4A796B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B4B2B" w14:textId="2F0F8B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FA07D" w14:textId="026D8E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D54B1C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4BDD4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73A56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9D79B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E2B9124" wp14:editId="586BE4B9">
                  <wp:extent cx="166370" cy="166370"/>
                  <wp:effectExtent l="0" t="0" r="5080" b="5080"/>
                  <wp:docPr id="3786" name="Рисунок 3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53888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84542" w14:textId="40001E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5B5A3" w14:textId="5FAADD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6250E" w14:textId="38FC2F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840B5" w14:textId="3DAE8A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7498E" w14:textId="6C03B3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D9257" w14:textId="64FBCB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417EF" w14:textId="2AA8EE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6D6E8" w14:textId="2DC774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F6D21" w14:textId="57CFCE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A65BA" w14:textId="5A338B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D6923" w14:textId="067F7C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73204" w14:textId="63D311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6962D" w14:textId="335E64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C0435" w14:textId="47538D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A2026" w14:textId="6B6FFA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022CD" w14:textId="41EBA3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3F9DF" w14:textId="07F118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5D354" w14:textId="473860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905E6" w14:textId="58E050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40DDD" w14:textId="307F8E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F3C92E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35C92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71F80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44830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E327475" wp14:editId="30AA91E2">
                  <wp:extent cx="260985" cy="166370"/>
                  <wp:effectExtent l="0" t="0" r="5715" b="5080"/>
                  <wp:docPr id="3787" name="Рисунок 37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645C2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FC9CA" w14:textId="287BB4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D15C3" w14:textId="2CC07F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8A958" w14:textId="6FDCE5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53DBB" w14:textId="085F2F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E0194" w14:textId="46A00E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F7204" w14:textId="054CEA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5E8FB" w14:textId="72DE70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7C3BE" w14:textId="5A8435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D32B5" w14:textId="1D1436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F05B2" w14:textId="2B8E1C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A637E" w14:textId="05DA6C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7ACD8" w14:textId="2783C8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EACAB" w14:textId="05A417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2D990" w14:textId="0338CE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1410E" w14:textId="355CA7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98475" w14:textId="3E9944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B7C8F" w14:textId="18E603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63DC2" w14:textId="4B24CC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C2413" w14:textId="5DBE06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0DC9F" w14:textId="5E00D2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1B47C1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DDA62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3B088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C2A99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AAB5BBA" wp14:editId="3AEAB321">
                  <wp:extent cx="260985" cy="166370"/>
                  <wp:effectExtent l="0" t="0" r="5715" b="5080"/>
                  <wp:docPr id="3788" name="Рисунок 37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EFCB95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1FDE6" w14:textId="608A22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65A89" w14:textId="2E5FC1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C2EE2" w14:textId="2A91EF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F6A59" w14:textId="3BA2DB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F8E6E" w14:textId="71C848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7F159" w14:textId="2BA08B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29F93" w14:textId="490BC4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0A5BD" w14:textId="637BC5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32D9C" w14:textId="1E5548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98D5E" w14:textId="48BAC2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124DD" w14:textId="3FCBC6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02AB1" w14:textId="077FCB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2C488" w14:textId="4CA160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A758A" w14:textId="65F548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C0AB2" w14:textId="0DE619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32728" w14:textId="4F7DD3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1F0DD" w14:textId="291CEC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22520" w14:textId="55B080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72A78" w14:textId="6F4A8E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5225F" w14:textId="1A56C1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C1CFD3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0A4A1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C8265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74ED3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8E6DA8B" wp14:editId="2B5AF35E">
                  <wp:extent cx="260985" cy="166370"/>
                  <wp:effectExtent l="0" t="0" r="5715" b="5080"/>
                  <wp:docPr id="3789" name="Рисунок 37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BC531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D18A3" w14:textId="0D5573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6F949" w14:textId="224EC8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637B8" w14:textId="4361A9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44B48" w14:textId="14A807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90744" w14:textId="0D3752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863B7" w14:textId="1E6F04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63D2C" w14:textId="23FFAC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584B9" w14:textId="229243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1687A" w14:textId="604295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1DDCC" w14:textId="757BD6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6ADE8" w14:textId="2AD5C5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A6C1B" w14:textId="661186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224F1" w14:textId="4969D4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0294A" w14:textId="7BF7D7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CB98D" w14:textId="6E07A4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71C82" w14:textId="363A09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D693E" w14:textId="6B9CEB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B23FA" w14:textId="7E006B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FE6FE" w14:textId="71380C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D6874" w14:textId="0E3623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5E634C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2BD17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10C1C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E7354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B373410" wp14:editId="6FD53EA0">
                  <wp:extent cx="356235" cy="166370"/>
                  <wp:effectExtent l="0" t="0" r="5715" b="5080"/>
                  <wp:docPr id="3790" name="Рисунок 37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F2D48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1329D" w14:textId="4DEACA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F8196" w14:textId="4355BD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B1515" w14:textId="4B47FF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4AC4E" w14:textId="242797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318D5" w14:textId="1DE6A1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C7DD1" w14:textId="33D364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39DFB" w14:textId="4FD562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084F7" w14:textId="483EEA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9EF52" w14:textId="30BB6E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ECC5E" w14:textId="218D68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31919" w14:textId="48FD15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6C3F4" w14:textId="303609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82263" w14:textId="241B65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BF306" w14:textId="4A03C3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71CD3" w14:textId="0D7AC8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996DA" w14:textId="3A5FC9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D1EFC" w14:textId="07CCFB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A71B5" w14:textId="5DE336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8DD28" w14:textId="70A3B5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92E68" w14:textId="537D4B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90013D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82BC4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7F07A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5478B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2D060C8" wp14:editId="6F1DBEC8">
                  <wp:extent cx="356235" cy="166370"/>
                  <wp:effectExtent l="0" t="0" r="5715" b="5080"/>
                  <wp:docPr id="3791" name="Рисунок 37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A8CEE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6C232" w14:textId="08BB84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4D42E" w14:textId="1CE938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C9E48" w14:textId="3A218E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12B7D" w14:textId="3460FA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E3380" w14:textId="077AE9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A8E36" w14:textId="115A8B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EB037" w14:textId="59B181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B1EE5" w14:textId="09D133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D2D33" w14:textId="39A881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C0106" w14:textId="108E6E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03AFF" w14:textId="432168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3E6C2" w14:textId="73BC81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87B12" w14:textId="21B311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61145" w14:textId="6DB06A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15297" w14:textId="23E7EE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A527B" w14:textId="13B7EC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B1A9E" w14:textId="1205EE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8E262" w14:textId="08A875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1B247" w14:textId="41BC7F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11E30" w14:textId="7782DA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9793B6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0526D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B0183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9DD77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32CEE99" wp14:editId="4DCA4BCF">
                  <wp:extent cx="356235" cy="260985"/>
                  <wp:effectExtent l="0" t="0" r="5715" b="5715"/>
                  <wp:docPr id="3792" name="Рисунок 37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5FAFC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6F39C" w14:textId="71FF22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C4F63" w14:textId="63D212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E46C8" w14:textId="0D0E08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E3AE0" w14:textId="6E68FD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58382" w14:textId="4CC495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2EDCB" w14:textId="2C9B37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936E0" w14:textId="59AF57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AF6B5" w14:textId="36C9CC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75498" w14:textId="76BF5A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53910" w14:textId="260962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AFF98" w14:textId="511582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C2975" w14:textId="413772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F5309" w14:textId="073403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13877" w14:textId="716E1D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00FE9" w14:textId="28714A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F3FF2" w14:textId="1D3195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5331B" w14:textId="124FC0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666F4" w14:textId="189671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877CE" w14:textId="5E8D8C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8F985" w14:textId="77614E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D12AF9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E9DC2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B095C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6F78D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4CB1113" wp14:editId="5D5AEDAD">
                  <wp:extent cx="260985" cy="166370"/>
                  <wp:effectExtent l="0" t="0" r="5715" b="5080"/>
                  <wp:docPr id="3793" name="Рисунок 37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7CBA9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FC3F9" w14:textId="6AFA48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DDE02" w14:textId="1EC751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AAF32" w14:textId="5F9695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FDB0C" w14:textId="2EEC56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31295" w14:textId="3BB36D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CB2F3" w14:textId="6D8F7B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9DF6D" w14:textId="34722F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D5FEB" w14:textId="1B83A5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59603" w14:textId="246DCD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8AA30" w14:textId="236B69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5B6A5" w14:textId="6AC5FC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CD585" w14:textId="4863EC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839A3" w14:textId="3C84DD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818C0" w14:textId="504545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A6560" w14:textId="0C8131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FF5CE" w14:textId="535F9B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5C92F" w14:textId="15CD04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3F8E7" w14:textId="753023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06DE5" w14:textId="52BD15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4919B" w14:textId="3ADFFB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0FC225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E7FEB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F24774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0161E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156C6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B8514" w14:textId="3DC755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D20D0" w14:textId="2339EC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0AF84" w14:textId="002FE9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A40C9" w14:textId="49201C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40CBA" w14:textId="6FF5C0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90DC5" w14:textId="41E88E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1FC02" w14:textId="11A074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DB079" w14:textId="5394ED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7B9F8" w14:textId="1377D3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638C9" w14:textId="76EC01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D3AC0" w14:textId="5704EA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3DFBE" w14:textId="729E33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B6FF1" w14:textId="3A1BCB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22406" w14:textId="576969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CF236" w14:textId="020AE3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5015E" w14:textId="76D910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267D0" w14:textId="0054B2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56949" w14:textId="4C5566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4DD61" w14:textId="034D66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D8D23" w14:textId="4B6BCF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548D12C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BE97B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CFD44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E63A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45CF5A5" wp14:editId="7D486EB7">
                  <wp:extent cx="260985" cy="166370"/>
                  <wp:effectExtent l="0" t="0" r="5715" b="5080"/>
                  <wp:docPr id="3794" name="Рисунок 37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11032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3167C" w14:textId="01FCD1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25DAD" w14:textId="5AF78D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08C64" w14:textId="65F20B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6AA4C" w14:textId="11A06F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01ADF" w14:textId="52E0D0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3C130" w14:textId="15A1B4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74906" w14:textId="778B65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924F4" w14:textId="39C9FF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B59D7" w14:textId="154CC9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26599" w14:textId="3DCB2A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065EB" w14:textId="36341F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298DA" w14:textId="089D05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EAAAD" w14:textId="0ADE29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693A1" w14:textId="07ED22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A46CD" w14:textId="2F46C5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B12F9" w14:textId="490B86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38E88" w14:textId="5A42BE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FDA76" w14:textId="4DA486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CBFA8" w14:textId="3BCBEA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13AE3" w14:textId="18E4B2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924E23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5F69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3CA1F5B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5B644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ECC5006" wp14:editId="5F26E599">
                  <wp:extent cx="462915" cy="166370"/>
                  <wp:effectExtent l="0" t="0" r="0" b="5080"/>
                  <wp:docPr id="3795" name="Рисунок 37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232E5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4C58C" w14:textId="1894F1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B69D1" w14:textId="250DCD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76E96" w14:textId="1DA384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A4D68" w14:textId="251661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84B40" w14:textId="66B3A0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BA021" w14:textId="142D18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AEF94" w14:textId="2103E8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5AF3A" w14:textId="2E0DBF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FE8DD" w14:textId="6068FA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520E2" w14:textId="366760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B333B" w14:textId="36ECF6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90998" w14:textId="3BC983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1D7AC" w14:textId="3CD878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BCEF5" w14:textId="57924F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F4F05" w14:textId="23135F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72745" w14:textId="394FDC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A3B3D" w14:textId="47DDF7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F5D57" w14:textId="295CAF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CA5B4" w14:textId="63BE12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DAEBA" w14:textId="0DD9EB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F40089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078E9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F5B6E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77A94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242FC3D" wp14:editId="0ED3B250">
                  <wp:extent cx="356235" cy="166370"/>
                  <wp:effectExtent l="0" t="0" r="5715" b="5080"/>
                  <wp:docPr id="3796" name="Рисунок 37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A5899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D4C2A" w14:textId="7C27F1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FB1F6" w14:textId="237178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B07E0" w14:textId="532FC5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A1096" w14:textId="6AACA6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B4034" w14:textId="7C83AF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AF283" w14:textId="62F02A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693CE" w14:textId="32984D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14EBA" w14:textId="17D565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63060" w14:textId="70B51A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AC7EA" w14:textId="6ECF50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42B36" w14:textId="2255CC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A69DF" w14:textId="5094BB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C4CC8" w14:textId="74D8B1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A6B09" w14:textId="381686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939BF" w14:textId="533A75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9296E" w14:textId="04CD59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74104" w14:textId="54EF87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63169" w14:textId="0431DB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265D5" w14:textId="07B85B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96A4F" w14:textId="469BB8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778F00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95F23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7A7A7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B896B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A6C6E2B" wp14:editId="5CCB4FEB">
                  <wp:extent cx="166370" cy="166370"/>
                  <wp:effectExtent l="0" t="0" r="5080" b="5080"/>
                  <wp:docPr id="3797" name="Рисунок 37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7BF8B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1BB28" w14:textId="5F07FF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5C160" w14:textId="50EEA9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86388" w14:textId="6EF42C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F2237" w14:textId="2869A7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0483D" w14:textId="783F26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FFEBE" w14:textId="29A60C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C6371" w14:textId="623240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FA42B" w14:textId="3CD33C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9E65A" w14:textId="0EC8E1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6BE2B" w14:textId="4B7FA1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A6FA8" w14:textId="7A560A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A596B" w14:textId="51E6EF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55276" w14:textId="2391BC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9449F" w14:textId="28F9D4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A53BE" w14:textId="135022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B5A8B" w14:textId="044913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D5B05" w14:textId="027FA3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97E1A" w14:textId="75AD3D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7502A" w14:textId="12210E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B25E0" w14:textId="194353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09DD0A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9D496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16073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1F295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EC5E493" wp14:editId="08DEE56D">
                  <wp:extent cx="260985" cy="166370"/>
                  <wp:effectExtent l="0" t="0" r="5715" b="5080"/>
                  <wp:docPr id="3798" name="Рисунок 37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82959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1ECFF" w14:textId="46E375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DA104" w14:textId="1F227C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70100" w14:textId="090DC8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E423B" w14:textId="70E23B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F941E" w14:textId="32093D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23610" w14:textId="2793E8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0E49F" w14:textId="704FA9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F7550" w14:textId="3B228A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457D3" w14:textId="371A6A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A2AB8" w14:textId="0B6399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5B25A" w14:textId="06FB9B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81AE9" w14:textId="7D77F0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D2BFE" w14:textId="7D629E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D96D4" w14:textId="4B6A25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FF78A" w14:textId="4222E1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84FA3" w14:textId="4F4458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3E645" w14:textId="0BF33D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5DEE6" w14:textId="0D90C8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504E1" w14:textId="067BA1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91816" w14:textId="4FE5DA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C264CC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5A1CD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102D5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A8D51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A142A30" wp14:editId="22A357FE">
                  <wp:extent cx="260985" cy="166370"/>
                  <wp:effectExtent l="0" t="0" r="5715" b="5080"/>
                  <wp:docPr id="3799" name="Рисунок 3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030BA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2BFAA" w14:textId="3FEC3C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FA6DC" w14:textId="64DC07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13869" w14:textId="680A33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E02F7" w14:textId="6A7650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48A02" w14:textId="580C7C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F451F" w14:textId="72088F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B7A4D" w14:textId="4D6C73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F8CC0" w14:textId="54A43C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7851C" w14:textId="3BC2DA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A311B" w14:textId="3D525C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A998D" w14:textId="1BB442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1674E" w14:textId="6D5B3C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4CDD7" w14:textId="601A61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974EA" w14:textId="6F2816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7291D" w14:textId="6FEC4D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0EF37" w14:textId="57607D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5D4DD" w14:textId="2BC2BC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411DA" w14:textId="68D3D0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DC3DE" w14:textId="210438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FF63D" w14:textId="39E7E8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825C2C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5CB7E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08D11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496E9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F737BF8" wp14:editId="3C67CAFC">
                  <wp:extent cx="260985" cy="166370"/>
                  <wp:effectExtent l="0" t="0" r="5715" b="5080"/>
                  <wp:docPr id="3800" name="Рисунок 3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4628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4E6C9" w14:textId="10BE08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650E8" w14:textId="655BBE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AD4B5" w14:textId="0BAED3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F0A7B" w14:textId="4CF201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1EBB9" w14:textId="7B426D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CE649" w14:textId="3E64ED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B3C56" w14:textId="40EFF1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68377" w14:textId="5019F9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E3D02" w14:textId="0F7C67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721DC" w14:textId="328CB3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ACE3D" w14:textId="5AC877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6C16B" w14:textId="57A32F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6F5BE" w14:textId="2A5719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E6BFE" w14:textId="6A88E9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1AD51" w14:textId="2166BA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2BF30" w14:textId="7D0C53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D6835" w14:textId="5CFAA0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395F0" w14:textId="15F5C0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C0C7A" w14:textId="0FEC13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77A8F" w14:textId="6EBD3F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</w:tbl>
    <w:p w14:paraId="06F8838F" w14:textId="124C9E76" w:rsidR="001A121E" w:rsidRDefault="001A121E" w:rsidP="001A121E">
      <w:pPr>
        <w:pStyle w:val="afffe"/>
        <w:spacing w:before="240" w:after="0" w:line="240" w:lineRule="auto"/>
        <w:ind w:firstLine="0"/>
        <w:contextualSpacing w:val="0"/>
      </w:pPr>
      <w:bookmarkStart w:id="119" w:name="_Toc214656272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28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762396" w:rsidRPr="00A275D9">
        <w:t>ВЧД-14 ДТВС ОАО "РЖД"</w:t>
      </w:r>
      <w:bookmarkEnd w:id="119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124FC1C6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6DBC71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87265E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BCE607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4D16579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2E9F0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96F79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A4B92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60564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DAA95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9FA71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D98BC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D3045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5B45C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9146B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52259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7895D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18B18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5FFEE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C3DDB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1D3C2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995E0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B87B9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6B572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FA7B0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22950E5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C97BC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9F747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44B36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6134BD5" wp14:editId="2D50F0E3">
                  <wp:extent cx="166370" cy="166370"/>
                  <wp:effectExtent l="0" t="0" r="5080" b="5080"/>
                  <wp:docPr id="3801" name="Рисунок 38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A3680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9FCA7" w14:textId="2BF47A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E6A08" w14:textId="5CFDBC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6AD2A" w14:textId="0D3DC7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E12A1" w14:textId="16136A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D7365" w14:textId="01D769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0B96B" w14:textId="4008A6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5FB8A" w14:textId="26EA8B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FA36B" w14:textId="0EF780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D01E2" w14:textId="481417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E15EA" w14:textId="45E009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B918A" w14:textId="3ECDCB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B4BAD" w14:textId="77FD71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2FEF1" w14:textId="50E930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B4E3F" w14:textId="1CE6B2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5B9E8" w14:textId="5947AD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9A5CA" w14:textId="2DD4F9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A0C2E" w14:textId="5E615D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1F35D" w14:textId="5839A7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20889" w14:textId="36D55C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E29C4" w14:textId="3237F4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E215D0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52CFD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FBDDC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779BA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5360B62" wp14:editId="555F7D0D">
                  <wp:extent cx="166370" cy="166370"/>
                  <wp:effectExtent l="0" t="0" r="5080" b="5080"/>
                  <wp:docPr id="3802" name="Рисунок 38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9BC57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23D1E" w14:textId="279D2D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F8329" w14:textId="53F93B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79EE1" w14:textId="1B6748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6CF44" w14:textId="6452A8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A4004" w14:textId="521769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6AAE7" w14:textId="673471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72467" w14:textId="61F36C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C5E01" w14:textId="528A06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F3D5B" w14:textId="1423F0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1A29A" w14:textId="41CCB9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7BFEC" w14:textId="65EDC8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A6945" w14:textId="6E2D83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5602C" w14:textId="630BC0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7453C" w14:textId="54EEA8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7F30C" w14:textId="62BFF7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414EA" w14:textId="799323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30ABB" w14:textId="1CB896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F8AD6" w14:textId="7077D4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E2AF4" w14:textId="402560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2AC1C" w14:textId="7501A4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88ABCF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F9B6F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EE20F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74674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B4D3C61" wp14:editId="6D123B37">
                  <wp:extent cx="260985" cy="166370"/>
                  <wp:effectExtent l="0" t="0" r="5715" b="5080"/>
                  <wp:docPr id="3803" name="Рисунок 38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AAA85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90F7D" w14:textId="5B07EE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3E7E1" w14:textId="5A60A1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388CB" w14:textId="482C67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3965C" w14:textId="6A9149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C0D41" w14:textId="62B44F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2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55B8A" w14:textId="3A6567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5B0AD" w14:textId="5F35DF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793EB" w14:textId="30BB04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28B9E" w14:textId="11B27D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2FFCB" w14:textId="077883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BEEF4" w14:textId="355239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AE92C" w14:textId="2E7003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0115B" w14:textId="1A396C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697C4" w14:textId="28133A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90D87" w14:textId="04CA3B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8A6EC" w14:textId="5D5E22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86C05" w14:textId="7F5C47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4F62D" w14:textId="1230F7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4F330" w14:textId="7B8A8A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3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26649" w14:textId="0CF01D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4</w:t>
            </w:r>
          </w:p>
        </w:tc>
      </w:tr>
      <w:tr w:rsidR="00762396" w:rsidRPr="00CC0966" w14:paraId="60BC526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7F026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8D038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CC926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F768EFC" wp14:editId="325849DE">
                  <wp:extent cx="260985" cy="166370"/>
                  <wp:effectExtent l="0" t="0" r="5715" b="5080"/>
                  <wp:docPr id="3804" name="Рисунок 38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1A57A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0BB3E" w14:textId="729854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C07C0" w14:textId="58E78F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21C80" w14:textId="467067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C4CD7" w14:textId="613958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CB522" w14:textId="70074B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DE22D" w14:textId="62ED25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A7F89" w14:textId="3EC91F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B8489" w14:textId="44BECA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8467A" w14:textId="666E94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46D77" w14:textId="3B53A6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86272" w14:textId="131CFB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57EB0" w14:textId="59E478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A0685" w14:textId="2CFC26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8FB54" w14:textId="605E9D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E8548" w14:textId="28CA21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BE4BC" w14:textId="6D7A19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2E85F" w14:textId="0037CE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969D0" w14:textId="77E898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D4095" w14:textId="312491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35CD0" w14:textId="62FB79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3</w:t>
            </w:r>
          </w:p>
        </w:tc>
      </w:tr>
      <w:tr w:rsidR="00762396" w:rsidRPr="00CC0966" w14:paraId="18337E0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B143A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7C630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EF36A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01687EB" wp14:editId="7B68F3AC">
                  <wp:extent cx="356235" cy="166370"/>
                  <wp:effectExtent l="0" t="0" r="5715" b="5080"/>
                  <wp:docPr id="3805" name="Рисунок 38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110A0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A6217" w14:textId="646D93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20B5C" w14:textId="5AC448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A9DC4" w14:textId="37184A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33DC5" w14:textId="39E1D9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5990B" w14:textId="286EE9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CF2BD" w14:textId="420EBE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94241" w14:textId="4AB0AC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FB2B8" w14:textId="76DB06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82777" w14:textId="4B8B07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EEC48" w14:textId="2FB1AC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B36C9" w14:textId="4E353B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19270" w14:textId="6B3DF9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BAF39" w14:textId="4387D5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E040F" w14:textId="4D089E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E91EF" w14:textId="5EA6CF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5989" w14:textId="4065AE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4C333" w14:textId="17D16E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13A9E" w14:textId="588239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296FE" w14:textId="16EC4F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74EB7" w14:textId="02BE92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263</w:t>
            </w:r>
          </w:p>
        </w:tc>
      </w:tr>
      <w:tr w:rsidR="00762396" w:rsidRPr="00CC0966" w14:paraId="69B4A2C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777BB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D1B76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76C74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458FB42" wp14:editId="64ABD822">
                  <wp:extent cx="260985" cy="166370"/>
                  <wp:effectExtent l="0" t="0" r="5715" b="5080"/>
                  <wp:docPr id="3806" name="Рисунок 38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C80A9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A4EB7" w14:textId="64069A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AADDA" w14:textId="6C6314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C6947" w14:textId="3005DE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F7D8C" w14:textId="6C2313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0128A" w14:textId="18ADEE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41831" w14:textId="639084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0E464" w14:textId="3A2FE2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6D34D" w14:textId="5A0783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51E4B" w14:textId="6D3F10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7FD9D" w14:textId="2771E4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925C3" w14:textId="5758B5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A6662" w14:textId="013CD0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68E73" w14:textId="150D53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3AB3F" w14:textId="3B3A0D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D3EB7" w14:textId="3D1DF8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BE07A" w14:textId="41CBFE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F74AD" w14:textId="49EBEA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BC7D8" w14:textId="7A9C4A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E8FC0" w14:textId="58E738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D69E8" w14:textId="395F6F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037</w:t>
            </w:r>
          </w:p>
        </w:tc>
      </w:tr>
      <w:tr w:rsidR="00762396" w:rsidRPr="00CC0966" w14:paraId="4751EC2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D485C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1DF27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EAEB9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F8F834B" wp14:editId="2FACA026">
                  <wp:extent cx="260985" cy="166370"/>
                  <wp:effectExtent l="0" t="0" r="5715" b="5080"/>
                  <wp:docPr id="3807" name="Рисунок 38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5DA49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0751F" w14:textId="1D4EBE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A038C" w14:textId="70E9D6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6F12B" w14:textId="55DD32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EDA42" w14:textId="21EC93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7F570" w14:textId="0BD8BC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69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F8CE6" w14:textId="14CF45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D2AC6" w14:textId="6E973D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EB1E4" w14:textId="3B18DD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B4801" w14:textId="43F214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60F7A" w14:textId="390498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C8F3D" w14:textId="006B34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001C8" w14:textId="2BC552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141B4" w14:textId="4BF0E8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26D62" w14:textId="741ACC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B1E05" w14:textId="432F29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B825A" w14:textId="0350CA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49D0C" w14:textId="4D6D45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9B3D8" w14:textId="741A0B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5412F" w14:textId="262E9D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0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26824" w14:textId="654BA6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</w:t>
            </w:r>
          </w:p>
        </w:tc>
      </w:tr>
      <w:tr w:rsidR="00762396" w:rsidRPr="00CC0966" w14:paraId="2700815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DE053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7ACF6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741DC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C88ABB9" wp14:editId="72308A7B">
                  <wp:extent cx="356235" cy="166370"/>
                  <wp:effectExtent l="0" t="0" r="5715" b="5080"/>
                  <wp:docPr id="3808" name="Рисунок 38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A82AD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FA31E" w14:textId="223F98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16DE0" w14:textId="7CBEC7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0D1C9" w14:textId="3DFC28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CFAB0" w14:textId="0D9A45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A221C" w14:textId="726A4A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8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B3C6E" w14:textId="72A882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9FA89" w14:textId="459BEE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D4AE9" w14:textId="0A1CBA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FBC96" w14:textId="0B3ACB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2AEB8" w14:textId="6991F5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595B9" w14:textId="1F760D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D9B9E" w14:textId="0EF063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7EC31" w14:textId="3715DA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CEDF0" w14:textId="5C7E3A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0FDBB" w14:textId="719FDB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2DE5A" w14:textId="1CA9D1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9005B" w14:textId="39D80E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F7ED9" w14:textId="30AA37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211DE" w14:textId="0D188B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42C9E" w14:textId="019FD6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945</w:t>
            </w:r>
          </w:p>
        </w:tc>
      </w:tr>
      <w:tr w:rsidR="00762396" w:rsidRPr="00CC0966" w14:paraId="2006CB7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6FB01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C2498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8A9EB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B3D8C51" wp14:editId="133CCE2E">
                  <wp:extent cx="356235" cy="166370"/>
                  <wp:effectExtent l="0" t="0" r="5715" b="5080"/>
                  <wp:docPr id="3809" name="Рисунок 38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F7F64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FB7D0" w14:textId="6BFB6D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BA558" w14:textId="27A30D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2E155" w14:textId="35517C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B54D9" w14:textId="1221E0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2A994" w14:textId="38A559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054B5" w14:textId="3A5A46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E513D" w14:textId="3442DC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F4E74" w14:textId="040D39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181F3" w14:textId="0A5B09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2F788" w14:textId="618B09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F558" w14:textId="2DF43B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7221C" w14:textId="0DAE19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470A6" w14:textId="6B1ACC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28066" w14:textId="7E2D94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498B5" w14:textId="359D45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30E73" w14:textId="6D82E8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E428C" w14:textId="522416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BB67E" w14:textId="4D8993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5047A" w14:textId="31F40C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963CF" w14:textId="7A9429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53</w:t>
            </w:r>
          </w:p>
        </w:tc>
      </w:tr>
      <w:tr w:rsidR="00762396" w:rsidRPr="00CC0966" w14:paraId="5AE606E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B8C18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E5AA2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BD0D3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EBE6A84" wp14:editId="0A091F73">
                  <wp:extent cx="260985" cy="166370"/>
                  <wp:effectExtent l="0" t="0" r="5715" b="5080"/>
                  <wp:docPr id="3810" name="Рисунок 38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B073D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89A75" w14:textId="2116EC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A3972" w14:textId="0786AB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A9411" w14:textId="54653E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F3F39" w14:textId="4B0E07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92887" w14:textId="744689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48D13" w14:textId="5126CB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4D70F" w14:textId="584980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B4D64" w14:textId="16DC3D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4C13B" w14:textId="1A3CDB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5CE59" w14:textId="2BB18C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A04F8" w14:textId="5575DE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D99BA" w14:textId="25EA0F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F432D" w14:textId="1F55A2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0B738" w14:textId="334F3C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196B7" w14:textId="01D524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FCD3D" w14:textId="68E56D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16012" w14:textId="44A7D4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F743F" w14:textId="75A31C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B6954" w14:textId="0D8050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4B08E" w14:textId="0E9EB7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49</w:t>
            </w:r>
          </w:p>
        </w:tc>
      </w:tr>
      <w:tr w:rsidR="00762396" w:rsidRPr="00CC0966" w14:paraId="5036676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A4E66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26CBC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63DE5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B083BEC" wp14:editId="25EF889B">
                  <wp:extent cx="166370" cy="166370"/>
                  <wp:effectExtent l="0" t="0" r="5080" b="5080"/>
                  <wp:docPr id="3811" name="Рисунок 38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559C0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F8C03" w14:textId="79F046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B3645" w14:textId="11D96E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DAD1C" w14:textId="5D6F50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70648" w14:textId="1277C6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8BC6B" w14:textId="1813B1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11A8E" w14:textId="467EC0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49095" w14:textId="07B106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B532F" w14:textId="2D62B6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30E9D" w14:textId="3EED99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45D07" w14:textId="3C16AE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18DAA" w14:textId="4D3004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48E79" w14:textId="46253F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A7806" w14:textId="1DF498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B3D44" w14:textId="4B83B9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A6329" w14:textId="177838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AEB19" w14:textId="7A217D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9D155" w14:textId="71DAC7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08D02" w14:textId="7126DF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E6B7A" w14:textId="7B651C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E1AC9" w14:textId="70F707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2</w:t>
            </w:r>
          </w:p>
        </w:tc>
      </w:tr>
      <w:tr w:rsidR="00762396" w:rsidRPr="00CC0966" w14:paraId="3F33F00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2A118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EFD8A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56C89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1585ACD" wp14:editId="65A06906">
                  <wp:extent cx="260985" cy="166370"/>
                  <wp:effectExtent l="0" t="0" r="5715" b="5080"/>
                  <wp:docPr id="3812" name="Рисунок 38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595D5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E6CFC" w14:textId="4FD543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7B09F" w14:textId="4397DC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FC2FD" w14:textId="34054F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84E3C" w14:textId="4ABAF1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E23F8" w14:textId="00C11D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6C891" w14:textId="0B97D4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95D0A" w14:textId="5AD29F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2ED93" w14:textId="5D49D2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0E8EE" w14:textId="742AE7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4EC12" w14:textId="2CF014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140D0" w14:textId="114C86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02FF9" w14:textId="3FE0BF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D3713" w14:textId="2C286B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6C905" w14:textId="25AC71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A749F" w14:textId="638B59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8CD42" w14:textId="73E507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71A1F" w14:textId="345876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1D321" w14:textId="40C0D5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D77DA" w14:textId="40D221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B9806" w14:textId="584F47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1</w:t>
            </w:r>
          </w:p>
        </w:tc>
      </w:tr>
      <w:tr w:rsidR="00762396" w:rsidRPr="00CC0966" w14:paraId="6B80143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8B175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0AB77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2E760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5EA0370" wp14:editId="0D92CDFC">
                  <wp:extent cx="260985" cy="166370"/>
                  <wp:effectExtent l="0" t="0" r="5715" b="5080"/>
                  <wp:docPr id="3813" name="Рисунок 38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71C94C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446A6" w14:textId="7484A9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70034" w14:textId="206A40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FCA0C" w14:textId="273554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6EB47" w14:textId="43F215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CD01F" w14:textId="394104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9111F" w14:textId="0E654A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2C6A0" w14:textId="5EF0F9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AC569" w14:textId="5D8FFB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42C73" w14:textId="77A322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A39C6" w14:textId="4874EA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766C0" w14:textId="484609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DBD7A" w14:textId="41F362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AB01C" w14:textId="31039A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30440" w14:textId="72454E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7028A" w14:textId="67D9D7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92234" w14:textId="2B2C7F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1F5F7" w14:textId="6514AD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5CCBD" w14:textId="655AD6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C377E" w14:textId="68F127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9A588" w14:textId="069210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71</w:t>
            </w:r>
          </w:p>
        </w:tc>
      </w:tr>
      <w:tr w:rsidR="00762396" w:rsidRPr="00CC0966" w14:paraId="523CDB6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93881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D8068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7E9F9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3F4FE68" wp14:editId="78D0CF05">
                  <wp:extent cx="260985" cy="166370"/>
                  <wp:effectExtent l="0" t="0" r="5715" b="5080"/>
                  <wp:docPr id="3814" name="Рисунок 38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BE239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79A90" w14:textId="2C9EAD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17030" w14:textId="5E77D9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9AE2B" w14:textId="36D345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B5B19" w14:textId="620EC1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29FC1" w14:textId="6B1A6C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78880" w14:textId="6FB041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C8B17" w14:textId="57BCAC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0BD1D" w14:textId="7C3457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3A726" w14:textId="7F0B69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03DB0" w14:textId="73CA4A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B5D75" w14:textId="329BD9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D2726" w14:textId="1FF0CC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3A7E3" w14:textId="73F4EE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C6317" w14:textId="165DA1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248F6" w14:textId="2111FB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5FCE0" w14:textId="49F650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312CA" w14:textId="098C53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49B10" w14:textId="677855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D79D2" w14:textId="0E6516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7524C" w14:textId="572B0F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7</w:t>
            </w:r>
          </w:p>
        </w:tc>
      </w:tr>
      <w:tr w:rsidR="00762396" w:rsidRPr="00CC0966" w14:paraId="366E674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B9647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51157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B1019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DA2DA97" wp14:editId="6BA8C2B9">
                  <wp:extent cx="356235" cy="166370"/>
                  <wp:effectExtent l="0" t="0" r="5715" b="5080"/>
                  <wp:docPr id="3815" name="Рисунок 38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97FB9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CA17B" w14:textId="29F9AF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BD7A8" w14:textId="6AD6D1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D180E" w14:textId="4E229E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0AAA0" w14:textId="2129A2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E984A" w14:textId="554243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51265" w14:textId="6A366F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F796B" w14:textId="455931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1D7B5" w14:textId="09C5E7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D32CA" w14:textId="0859F1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248EB" w14:textId="7D8F89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461E6" w14:textId="068EBE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C7837" w14:textId="2D3B43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CB0A4" w14:textId="55A2DE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17B8A" w14:textId="644B99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D2F8E" w14:textId="434D85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62CEF" w14:textId="0FF7B4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69835" w14:textId="2CCBB1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9D264" w14:textId="1D5249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91574" w14:textId="78D8DC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8D5CA" w14:textId="327DE0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77</w:t>
            </w:r>
          </w:p>
        </w:tc>
      </w:tr>
      <w:tr w:rsidR="00762396" w:rsidRPr="00CC0966" w14:paraId="422EFF5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7CA77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30A80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AB697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4431464" wp14:editId="5C720A6E">
                  <wp:extent cx="356235" cy="166370"/>
                  <wp:effectExtent l="0" t="0" r="5715" b="5080"/>
                  <wp:docPr id="3816" name="Рисунок 38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FAC2F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56BEB" w14:textId="220DB3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A0472" w14:textId="02AE11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9365F" w14:textId="6AE4F6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7B3C0" w14:textId="6CD99A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7B367" w14:textId="7314B6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A4A6A" w14:textId="7CBBEB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58FBC" w14:textId="5041FD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80739" w14:textId="0EAF64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9ED13" w14:textId="799ED3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8C3CC" w14:textId="5D2171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C5767" w14:textId="6703C7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1F2A4" w14:textId="16F712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670D2" w14:textId="1F8563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2E9B3" w14:textId="5B5804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C67D1" w14:textId="5AA5BE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7BD6E" w14:textId="2384EB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AEC37" w14:textId="3D4E2E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4F038" w14:textId="7B5CFA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06019" w14:textId="390B25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36B0E" w14:textId="7BA4FD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0</w:t>
            </w:r>
          </w:p>
        </w:tc>
      </w:tr>
      <w:tr w:rsidR="00762396" w:rsidRPr="00CC0966" w14:paraId="2527FFB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06347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17E29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5BC20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E071074" wp14:editId="100EFA99">
                  <wp:extent cx="356235" cy="260985"/>
                  <wp:effectExtent l="0" t="0" r="5715" b="5715"/>
                  <wp:docPr id="3817" name="Рисунок 38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2E2E0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79216" w14:textId="038C08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C38E6" w14:textId="2E1FB2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FA067" w14:textId="110ADA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968E2" w14:textId="685C02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97B4D" w14:textId="2CC5E6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BDA3D" w14:textId="3F16C2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048E0" w14:textId="67401D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8ADBD" w14:textId="21C1C5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E08F3" w14:textId="21B866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A0B3A" w14:textId="3A2E6B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D6558" w14:textId="21DB91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5C06F" w14:textId="7F70A7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4162C" w14:textId="1FDDDE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38A80" w14:textId="1DBB62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5155C" w14:textId="38B26A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1417C" w14:textId="2FB66B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A34CC" w14:textId="0445B0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84E99" w14:textId="007E3F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C3148" w14:textId="065BC3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B47A2" w14:textId="0966FD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04BD14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893FE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6584D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A70D7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9B08BDC" wp14:editId="74F24D50">
                  <wp:extent cx="260985" cy="166370"/>
                  <wp:effectExtent l="0" t="0" r="5715" b="5080"/>
                  <wp:docPr id="3818" name="Рисунок 38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BC7FBF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DA358" w14:textId="4F23AF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04274" w14:textId="26FF26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25407" w14:textId="2572D3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E5C00" w14:textId="412BD1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C1C1B" w14:textId="491A65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F02D0" w14:textId="14AE12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BB896" w14:textId="7500AB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50FDB" w14:textId="35C8C8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E3BB2" w14:textId="72B901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4EE2A" w14:textId="3E800D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17436" w14:textId="519F22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402E0" w14:textId="60F01A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F1B40" w14:textId="76420D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531DB" w14:textId="5EFDB9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65C99" w14:textId="46C9C9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B42B4" w14:textId="463BFD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AED86" w14:textId="06821E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70A85" w14:textId="48C752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B45D2" w14:textId="21B215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230EE" w14:textId="47FF5E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E5F03D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A99C0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D40B7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C8BA4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9F452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BEF30" w14:textId="2ACE44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3C301" w14:textId="461DA7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CCA8A" w14:textId="7ABCB3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2ED6A" w14:textId="343972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B012E" w14:textId="1ADC9F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91D59" w14:textId="1CCDA2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7BECA" w14:textId="17D112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F34F5" w14:textId="4ACBC5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F7239" w14:textId="0661B6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DB8AC" w14:textId="6DB06A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2484B" w14:textId="240262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C4CB9" w14:textId="0A9563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834BE" w14:textId="2026AA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C2734" w14:textId="067252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8C8FC" w14:textId="6AD60F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3563E" w14:textId="3121E7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07B8A" w14:textId="7CC6A7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03015" w14:textId="6C1D2E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14C08" w14:textId="368F1E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E7D6F" w14:textId="2B9D81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42777E8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22076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83914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6A135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E8CE077" wp14:editId="4D8BE602">
                  <wp:extent cx="260985" cy="166370"/>
                  <wp:effectExtent l="0" t="0" r="5715" b="5080"/>
                  <wp:docPr id="3819" name="Рисунок 38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7588D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F6078" w14:textId="546AD7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4B6A1" w14:textId="21E30F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F32ED" w14:textId="1EC36C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19247" w14:textId="4A2D4E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58204" w14:textId="473568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98D39" w14:textId="66EBD9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B9F45" w14:textId="011617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9F28F" w14:textId="477F0F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B1F49" w14:textId="707A3A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BE3FF" w14:textId="1C31F3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69B7B" w14:textId="4363CC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7A277" w14:textId="669900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06E78" w14:textId="16BD6A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AD71F" w14:textId="7BA90B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B9ED2" w14:textId="1F1CAC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8C0F9" w14:textId="2A14AD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FCC67" w14:textId="763E15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14AE1" w14:textId="46C6A9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2942C" w14:textId="4E69A0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B2E2E" w14:textId="45518C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EA777F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3D65B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37732C0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6D557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B03BE16" wp14:editId="299FFFED">
                  <wp:extent cx="462915" cy="166370"/>
                  <wp:effectExtent l="0" t="0" r="0" b="5080"/>
                  <wp:docPr id="3820" name="Рисунок 38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74D4A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DFDE1" w14:textId="648085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16F0A" w14:textId="318868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DA55B" w14:textId="591311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D5BEA" w14:textId="4B9BB6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C0143" w14:textId="2FC1CD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95EB2" w14:textId="390651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2E080" w14:textId="427AD2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B88DB" w14:textId="7CF972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E2B39" w14:textId="089B6A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D18AD" w14:textId="4D5636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87F10" w14:textId="7F756C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F56F7" w14:textId="56D8AC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80684" w14:textId="51674C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EC60D" w14:textId="02E867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0C13B" w14:textId="28CD93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1CC7A" w14:textId="71AE2C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E2834" w14:textId="41F5AE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94276" w14:textId="092DF4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76E2D" w14:textId="43183B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A8EDD" w14:textId="13A3D6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901F75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B1599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C6548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A505F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A29E7D5" wp14:editId="34AFD42F">
                  <wp:extent cx="356235" cy="166370"/>
                  <wp:effectExtent l="0" t="0" r="5715" b="5080"/>
                  <wp:docPr id="3821" name="Рисунок 38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E2056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54CBA" w14:textId="0F71E7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D6A64" w14:textId="1FD966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74A9C" w14:textId="7245B1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5F2B3" w14:textId="76ABD9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CA76D" w14:textId="39B0CF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FD7BD" w14:textId="4F0FC7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45103" w14:textId="2B6DF3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4DAE7" w14:textId="3413FF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E784E" w14:textId="7E44FB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A1E82" w14:textId="3773FA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1275D" w14:textId="7769D1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FCEDD" w14:textId="318DA6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FB0F9" w14:textId="2240CC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5459B" w14:textId="2AFA37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C1C9B" w14:textId="5C429E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24338" w14:textId="02C895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99E2D" w14:textId="640A34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5EE3B" w14:textId="76923E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104A8" w14:textId="63679F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C75D9" w14:textId="1969A3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D4AB51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7AF25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B0BC3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3263E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86BE803" wp14:editId="3EB0AC3B">
                  <wp:extent cx="166370" cy="166370"/>
                  <wp:effectExtent l="0" t="0" r="5080" b="5080"/>
                  <wp:docPr id="3822" name="Рисунок 38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3046E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DC50B" w14:textId="04A9E3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D13C3" w14:textId="0476CC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BCE5F" w14:textId="5C8F04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8E4A3" w14:textId="75A840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7F7B0" w14:textId="52B6B6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5F6CD" w14:textId="467EEE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9E47A" w14:textId="0E85AB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ED32C" w14:textId="390DEF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7F0F7" w14:textId="66B853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3ED21" w14:textId="486AD0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CC3B5" w14:textId="44D8E3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E3D9" w14:textId="4FABB4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DE7A7" w14:textId="0936FE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CDA1E" w14:textId="1DD86E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892AF" w14:textId="130AB7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FF8A0" w14:textId="1D33C4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1DCAF" w14:textId="65F321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BCECA" w14:textId="3B5501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8CB1D" w14:textId="47151B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4E60F" w14:textId="0FBF3D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988</w:t>
            </w:r>
          </w:p>
        </w:tc>
      </w:tr>
      <w:tr w:rsidR="00762396" w:rsidRPr="00CC0966" w14:paraId="1FC87D9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117BC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C5A40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31B51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ACC37EA" wp14:editId="2789D5BD">
                  <wp:extent cx="260985" cy="166370"/>
                  <wp:effectExtent l="0" t="0" r="5715" b="5080"/>
                  <wp:docPr id="3823" name="Рисунок 38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FD47C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7E3B3" w14:textId="36AFAF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749A1" w14:textId="0CEDDF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0A324" w14:textId="1CA8FA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F8D5F" w14:textId="19A0F5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F4191" w14:textId="4F0929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3192A" w14:textId="2D9836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930A7" w14:textId="4378CB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C730D" w14:textId="0C2880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68148" w14:textId="08CC3F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A6C8A" w14:textId="1EB5E3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2CB9D" w14:textId="42D7BF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A2BF0" w14:textId="69E359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47139" w14:textId="51DE11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88C26" w14:textId="4F416B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54B9E" w14:textId="1BCF95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2E6FC" w14:textId="05B630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40B51" w14:textId="396810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2FDFD" w14:textId="684B1B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6AB67" w14:textId="246F0C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A55C0" w14:textId="534852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,6</w:t>
            </w:r>
          </w:p>
        </w:tc>
      </w:tr>
      <w:tr w:rsidR="00762396" w:rsidRPr="00CC0966" w14:paraId="243DD78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86F7B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D972C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162E7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DD9834E" wp14:editId="4C8F4AC2">
                  <wp:extent cx="260985" cy="166370"/>
                  <wp:effectExtent l="0" t="0" r="5715" b="5080"/>
                  <wp:docPr id="3824" name="Рисунок 38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00643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17089" w14:textId="189985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740D1" w14:textId="54913B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E4DF2" w14:textId="62B2F4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10359" w14:textId="065B34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A3D48" w14:textId="73F0AC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DC5BA" w14:textId="731D6D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750DB" w14:textId="4B0BE1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5A4B2" w14:textId="21CAFA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C10EA" w14:textId="02E6C7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1A918" w14:textId="6A83DF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0A728" w14:textId="600FA3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96E2A" w14:textId="530515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429C9" w14:textId="051D84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3C669" w14:textId="5880AA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F5B12" w14:textId="5B0D37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5B2D4" w14:textId="2513F1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A616E" w14:textId="0915DF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8A0D0" w14:textId="272420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E1BF7" w14:textId="2FFDE4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38263" w14:textId="3A3A6E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D3E320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82008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5B148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2E949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033E565" wp14:editId="51F42344">
                  <wp:extent cx="260985" cy="166370"/>
                  <wp:effectExtent l="0" t="0" r="5715" b="5080"/>
                  <wp:docPr id="3825" name="Рисунок 3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067A9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A76C8" w14:textId="6EBB8F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B4C5" w14:textId="2C73F7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2A26F" w14:textId="77D87A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E775B" w14:textId="46DD41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5C1A3" w14:textId="312785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2736A" w14:textId="5445C8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2843F" w14:textId="1435D9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83D74" w14:textId="70EA0D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A5971" w14:textId="5E1FC9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616C5" w14:textId="0477EE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471C9" w14:textId="07FE8C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E0D5B" w14:textId="4B5BBE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30DA8" w14:textId="1996D2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FEFAC" w14:textId="4A1B8F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A8D41" w14:textId="1E6A99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99C15" w14:textId="7A9C28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57E37" w14:textId="53CEFD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7D15F" w14:textId="46E4E7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80C74" w14:textId="568758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2A5C5" w14:textId="215990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</w:tbl>
    <w:p w14:paraId="06AECCD1" w14:textId="1F811F91" w:rsidR="001A121E" w:rsidRDefault="001A121E" w:rsidP="001A121E">
      <w:pPr>
        <w:pStyle w:val="afffe"/>
        <w:spacing w:before="240" w:after="0" w:line="240" w:lineRule="auto"/>
        <w:ind w:firstLine="0"/>
        <w:contextualSpacing w:val="0"/>
      </w:pPr>
      <w:bookmarkStart w:id="120" w:name="_Toc214656273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29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762396">
        <w:t>котельных ООО УК «Лазурь»</w:t>
      </w:r>
      <w:bookmarkEnd w:id="120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149E1962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AF4147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0C0F47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56F42BD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8600768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08EF5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D2ACE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403D8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868BC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AC988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63261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BA088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E6867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C0CE5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B8639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D0F04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9F4AB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00E27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FC75E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43E46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9D1F5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C794F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A9705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467E9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730BF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14E1EAF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408FC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D7C01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F04E0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9B16183" wp14:editId="34F6AB9E">
                  <wp:extent cx="166370" cy="166370"/>
                  <wp:effectExtent l="0" t="0" r="5080" b="5080"/>
                  <wp:docPr id="3826" name="Рисунок 38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EE341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03BA0" w14:textId="11F65D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C6608" w14:textId="33601D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312F3" w14:textId="094FCF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AF082" w14:textId="55CC26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98B36" w14:textId="13E344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E643E" w14:textId="10DA16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87F43" w14:textId="19A659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6CD8E" w14:textId="1DD3AA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8C4D7" w14:textId="5C35DB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41025" w14:textId="193CDB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C4371" w14:textId="4EC15D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42463" w14:textId="6B3CB1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4B7BE" w14:textId="128480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9BC55" w14:textId="004BA0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AC738" w14:textId="704851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98DFA" w14:textId="2170D3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8A4F0" w14:textId="006FA6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C3AFE" w14:textId="5662C2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FF7C5" w14:textId="25DF19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0FDB5" w14:textId="7AF2C9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D5703F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00A46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B001F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487F4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6229BBF" wp14:editId="28BDD5F0">
                  <wp:extent cx="166370" cy="166370"/>
                  <wp:effectExtent l="0" t="0" r="5080" b="5080"/>
                  <wp:docPr id="3827" name="Рисунок 38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47AE1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FA13E" w14:textId="4F30DD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9BA63" w14:textId="209EF8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05343" w14:textId="0DB7C5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70F5F" w14:textId="5E10E9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5AE24" w14:textId="49EB42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67405" w14:textId="617074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DAE98" w14:textId="3233E0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FE1B2" w14:textId="0B2707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259C3" w14:textId="734DE2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A3720" w14:textId="0DF2DC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1A3B0" w14:textId="38FD95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16157" w14:textId="735D8A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02E9B" w14:textId="669238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8CEA5" w14:textId="1299E5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C5DB7" w14:textId="350C98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42425" w14:textId="3F4CF0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BAA82" w14:textId="05B1E2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91BDC" w14:textId="144EA1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EB092" w14:textId="27886C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8AF3A" w14:textId="37C560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0F23E7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40B21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FBEFA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2572F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5C5333A" wp14:editId="494B0625">
                  <wp:extent cx="260985" cy="166370"/>
                  <wp:effectExtent l="0" t="0" r="5715" b="5080"/>
                  <wp:docPr id="3828" name="Рисунок 38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B9634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15416" w14:textId="2A1334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38E8E" w14:textId="3DDAF9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0D121" w14:textId="1499B8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3960F" w14:textId="683EC7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0AAB1" w14:textId="4B6F6F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14210" w14:textId="0D0B7A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019BB" w14:textId="0C7336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8046E" w14:textId="3AFEF4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EE692" w14:textId="6204A1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05D8F" w14:textId="66BDDF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20DCA" w14:textId="1D37C7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7EC3B" w14:textId="7FF8C7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E5200" w14:textId="0607BD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C972D" w14:textId="71FD98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08DA3" w14:textId="28DA52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67C75" w14:textId="5AA359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170F7" w14:textId="47A1A7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7931C" w14:textId="1FA4FA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3A225" w14:textId="1729ED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01A6B" w14:textId="3E8E85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</w:tr>
      <w:tr w:rsidR="00762396" w:rsidRPr="00CC0966" w14:paraId="7FC208D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52E23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BC943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9006F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E379D9E" wp14:editId="16A6B0FC">
                  <wp:extent cx="260985" cy="166370"/>
                  <wp:effectExtent l="0" t="0" r="5715" b="5080"/>
                  <wp:docPr id="3829" name="Рисунок 38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66D4B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A6A49" w14:textId="7CB089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C4024" w14:textId="1B9AC6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5AC2C" w14:textId="1BC7F2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B0101" w14:textId="60A13D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2684A" w14:textId="24D34C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7D26C" w14:textId="593267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056AB" w14:textId="7DBFA9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9CB5F" w14:textId="3CC9AA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BA88C" w14:textId="1F94DB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DBCB5" w14:textId="2CACE2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D27ED" w14:textId="7F7DDD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15D1C" w14:textId="1A9705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D9C85" w14:textId="2EB749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A52C6" w14:textId="4878D6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62FD4" w14:textId="5EDB00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59B60" w14:textId="12ADCD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69707" w14:textId="30AE42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CC99F" w14:textId="2846D1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FD00D" w14:textId="3FE899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D3CCB" w14:textId="594532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59</w:t>
            </w:r>
          </w:p>
        </w:tc>
      </w:tr>
      <w:tr w:rsidR="00762396" w:rsidRPr="00CC0966" w14:paraId="20BD25B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D9284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EBB48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78FBA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3E06D52" wp14:editId="23CE97FD">
                  <wp:extent cx="356235" cy="166370"/>
                  <wp:effectExtent l="0" t="0" r="5715" b="5080"/>
                  <wp:docPr id="3830" name="Рисунок 38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5BFFE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42119" w14:textId="4EBC19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68523" w14:textId="2135BF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E6D5F" w14:textId="2602A9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6D7AA" w14:textId="4F369A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C5BDE" w14:textId="7CDFFD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D1596" w14:textId="37F9FE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1EF57" w14:textId="0CAD3C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799E6" w14:textId="6CFA81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7D65D" w14:textId="613627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75E0B" w14:textId="7599B1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F7E92" w14:textId="243C9A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7982F" w14:textId="440F6A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60131" w14:textId="1E7008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87E87" w14:textId="4AF41F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AF70E" w14:textId="12625E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4B138" w14:textId="62BD6F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FA914" w14:textId="18596C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6484C" w14:textId="39B1FD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051E5" w14:textId="7C541F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28034" w14:textId="425125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866</w:t>
            </w:r>
          </w:p>
        </w:tc>
      </w:tr>
      <w:tr w:rsidR="00762396" w:rsidRPr="00CC0966" w14:paraId="2434CA8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5C49E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8CD34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921DE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7A99D66" wp14:editId="51083FC0">
                  <wp:extent cx="260985" cy="166370"/>
                  <wp:effectExtent l="0" t="0" r="5715" b="5080"/>
                  <wp:docPr id="3831" name="Рисунок 38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91782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BAFE9" w14:textId="3E248C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85083" w14:textId="1B2679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5ADC0" w14:textId="2E0956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75167" w14:textId="37547E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AAE2B" w14:textId="3F9211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8619D" w14:textId="61B787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5B481" w14:textId="58C475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A84FD" w14:textId="03D8EA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CCCBB" w14:textId="33A540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6EE36" w14:textId="659B87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D6403" w14:textId="1AB525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28B21" w14:textId="327AE5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021C5" w14:textId="2FD1CA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C3F8F" w14:textId="1E646A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F253F" w14:textId="0D67EA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4A2A1" w14:textId="66A8BF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FAB91" w14:textId="72BBEE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5B28A" w14:textId="2EC70D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F424E" w14:textId="255F5A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F92EF" w14:textId="561236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293</w:t>
            </w:r>
          </w:p>
        </w:tc>
      </w:tr>
      <w:tr w:rsidR="00762396" w:rsidRPr="00CC0966" w14:paraId="0BFC985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4B09A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BEB06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830E2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4827F98" wp14:editId="5D65B1B3">
                  <wp:extent cx="260985" cy="166370"/>
                  <wp:effectExtent l="0" t="0" r="5715" b="5080"/>
                  <wp:docPr id="3832" name="Рисунок 38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C1DB3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45F12" w14:textId="13C860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FF9F3" w14:textId="09304C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4B2E6" w14:textId="1CF734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FF04E" w14:textId="52B7C8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2B681" w14:textId="6F83E4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0485B" w14:textId="31E04E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4AE91" w14:textId="054355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9AC8B" w14:textId="032446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D2F5B" w14:textId="219E1E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E8E3F" w14:textId="49F2DC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3FF13" w14:textId="0512F7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D3CDD" w14:textId="43B541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4D6A3" w14:textId="1BB002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AD180" w14:textId="4A66B3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414BD" w14:textId="61012C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C4618" w14:textId="050EBC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9B95E" w14:textId="2157E6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94342" w14:textId="4440BE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61B69" w14:textId="02E369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65C38" w14:textId="695431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2C8C9B1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6D7D8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756CC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DBB65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15F04CF" wp14:editId="55483870">
                  <wp:extent cx="356235" cy="166370"/>
                  <wp:effectExtent l="0" t="0" r="5715" b="5080"/>
                  <wp:docPr id="3833" name="Рисунок 38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EECE1F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63CAD" w14:textId="5DF5B3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28248" w14:textId="35F4C8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CB7EF" w14:textId="0AC7AE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91302" w14:textId="297292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AFCA2" w14:textId="2B6DE6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AA294" w14:textId="322303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BC570" w14:textId="045CE5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1F99C" w14:textId="7AEFF6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197B0" w14:textId="62BE19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50665" w14:textId="31DA7F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300CB" w14:textId="266736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25D1E" w14:textId="60A916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AF48E" w14:textId="51D54C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4CF52" w14:textId="7EDF88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22745" w14:textId="60973F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981E6" w14:textId="2575B4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9038A" w14:textId="2F88D7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97456" w14:textId="2FB390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0F1B8" w14:textId="16B286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5D798" w14:textId="59D9EC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2B9E8F0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26960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5647C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0BC6A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EAA0637" wp14:editId="6BBD4A8A">
                  <wp:extent cx="356235" cy="166370"/>
                  <wp:effectExtent l="0" t="0" r="5715" b="5080"/>
                  <wp:docPr id="3834" name="Рисунок 38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D1B59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0140F" w14:textId="18533D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E51BF" w14:textId="4C59DE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30578" w14:textId="2ECA4E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5BAD1" w14:textId="2220BF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C9ED2" w14:textId="5D70EA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5AF4A" w14:textId="4FD4A7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26AEC" w14:textId="2C371D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CACB0" w14:textId="597654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9A452" w14:textId="2B9AC3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1A319" w14:textId="6B489D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AD098" w14:textId="5BBD84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1413E" w14:textId="108DB3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0C230" w14:textId="271A93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67D09" w14:textId="41939B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794B0" w14:textId="56CD7C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01CA6" w14:textId="24335F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7D7C1" w14:textId="61E8FC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D03F1" w14:textId="421996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D25EB" w14:textId="6AAF6C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47B64" w14:textId="66F315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0E2D0B0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E3034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02541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60323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7E172D0" wp14:editId="7EFE77F1">
                  <wp:extent cx="260985" cy="166370"/>
                  <wp:effectExtent l="0" t="0" r="5715" b="5080"/>
                  <wp:docPr id="3835" name="Рисунок 38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74707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AFCC3" w14:textId="167E09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FB0E2" w14:textId="7C359E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1CB74" w14:textId="3010CA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71D00" w14:textId="0F3A9E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04624" w14:textId="56D662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FB54E" w14:textId="79890E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B7690" w14:textId="1A025B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0244B" w14:textId="6783CF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D0AA4" w14:textId="46CF1C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E14A9" w14:textId="1282D4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B847D" w14:textId="401A18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69B3C" w14:textId="442FA3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E0EE2" w14:textId="729A2C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DD5E2" w14:textId="1F98DA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31A83" w14:textId="460AAE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D0482" w14:textId="22DF4F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2BECD" w14:textId="6BF3E1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E9491" w14:textId="0619E3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64D34" w14:textId="2A4379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C8528" w14:textId="798D46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</w:tr>
      <w:tr w:rsidR="00762396" w:rsidRPr="00CC0966" w14:paraId="323F8E4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0CC78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50A5C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F3605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34C455A" wp14:editId="200D3748">
                  <wp:extent cx="166370" cy="166370"/>
                  <wp:effectExtent l="0" t="0" r="5080" b="5080"/>
                  <wp:docPr id="3836" name="Рисунок 38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C395D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72CD8" w14:textId="3BD01C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043F8" w14:textId="39E3EF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C5158" w14:textId="786682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9650D" w14:textId="0FA71D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67386" w14:textId="192608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AA051" w14:textId="632246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50596" w14:textId="35045C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4343F" w14:textId="034F36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51147" w14:textId="10E6F4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4BA10" w14:textId="07310A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2FFE3" w14:textId="7F6915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F558C" w14:textId="7D79AB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1AA89" w14:textId="3FA459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818F7" w14:textId="1F0C87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2BBB5" w14:textId="3EABE8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7F1E2" w14:textId="63FBA8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750DC" w14:textId="488DE1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5AEAA" w14:textId="06034B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A5FB7" w14:textId="476E2E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6B80D" w14:textId="690C4B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90</w:t>
            </w:r>
          </w:p>
        </w:tc>
      </w:tr>
      <w:tr w:rsidR="00762396" w:rsidRPr="00CC0966" w14:paraId="75FC68C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41D07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E7037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7CBE0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60E97BB" wp14:editId="68DFB1DB">
                  <wp:extent cx="260985" cy="166370"/>
                  <wp:effectExtent l="0" t="0" r="5715" b="5080"/>
                  <wp:docPr id="3837" name="Рисунок 38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93E00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718B5" w14:textId="17B8D6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BA442" w14:textId="28FB49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93CE8" w14:textId="4B46CA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294AD" w14:textId="75CF35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EAF8D" w14:textId="29545F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1940F" w14:textId="24D3FC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9C324" w14:textId="739A86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FFEB2" w14:textId="0A2139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A9222" w14:textId="37B0B1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50747" w14:textId="109DCF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53957" w14:textId="113534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56C89" w14:textId="411DC1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1AADE" w14:textId="2D9E2A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50473" w14:textId="27DBFA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8AF15" w14:textId="3D1A2B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1837C" w14:textId="2FF837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DF122" w14:textId="6087E2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86AF5" w14:textId="5818D8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C2F64" w14:textId="4C4476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2E8DE" w14:textId="797FC2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34</w:t>
            </w:r>
          </w:p>
        </w:tc>
      </w:tr>
      <w:tr w:rsidR="00762396" w:rsidRPr="00CC0966" w14:paraId="3B7A137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4DB71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7520B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747A4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8B6FEFD" wp14:editId="4F612758">
                  <wp:extent cx="260985" cy="166370"/>
                  <wp:effectExtent l="0" t="0" r="5715" b="5080"/>
                  <wp:docPr id="3838" name="Рисунок 38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83A3F4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576EC" w14:textId="3552F4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006D1" w14:textId="4A86BD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24A8F" w14:textId="2E1A43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30022" w14:textId="40A3A0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8C3F6" w14:textId="605758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28345" w14:textId="11ECD4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2ABD0" w14:textId="45B1F2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5F173" w14:textId="56AFEC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CAD08" w14:textId="360C89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6F28F" w14:textId="19FFFC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42BF2" w14:textId="0C83AA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6AE24" w14:textId="322E06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38300" w14:textId="2AC482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594CD" w14:textId="4FD446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A7BC7" w14:textId="1DAB6C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B4C12" w14:textId="546967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23304" w14:textId="6AC4F3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C109F" w14:textId="20AFC8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67A61" w14:textId="129A61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1B42E" w14:textId="47A7EA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</w:t>
            </w:r>
          </w:p>
        </w:tc>
      </w:tr>
      <w:tr w:rsidR="00762396" w:rsidRPr="00CC0966" w14:paraId="072924A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4A86E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25A28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DA179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D2F4956" wp14:editId="7A1D576F">
                  <wp:extent cx="260985" cy="166370"/>
                  <wp:effectExtent l="0" t="0" r="5715" b="5080"/>
                  <wp:docPr id="3839" name="Рисунок 38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C825A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8F559" w14:textId="0FD4F9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9190B" w14:textId="786BAF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2A04C" w14:textId="564116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C73A1" w14:textId="19F647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CB02B" w14:textId="182CA3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F42CE" w14:textId="038BB8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2A2DE" w14:textId="222B79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EE3CF" w14:textId="78E9E7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648C7" w14:textId="406321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2C633" w14:textId="360033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A4615" w14:textId="40B166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F45E8" w14:textId="70A900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9AA8E" w14:textId="1E88AE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0B1D2" w14:textId="7CAB56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2B3E1" w14:textId="54169A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BC2D7" w14:textId="022F0E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E6E93" w14:textId="624E37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4C748" w14:textId="6DC541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DF2BF" w14:textId="436986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637D7" w14:textId="426122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1EA794F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6ED45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D4A24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62A97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2B02C71" wp14:editId="4BA5D347">
                  <wp:extent cx="356235" cy="166370"/>
                  <wp:effectExtent l="0" t="0" r="5715" b="5080"/>
                  <wp:docPr id="3840" name="Рисунок 38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0BA64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7A5AC" w14:textId="237629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B9F43" w14:textId="0725BD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996C6" w14:textId="4DDFD9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9DDB4" w14:textId="1FA62A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B2FF0" w14:textId="44B792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AEA19" w14:textId="518AD3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387BE" w14:textId="55EB2D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B4283" w14:textId="3A3B32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3882A" w14:textId="0BFCDD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B6E4E" w14:textId="7ECCD5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35EE8" w14:textId="131EB0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CD4F1" w14:textId="1B736D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1FDDE" w14:textId="363E38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4D8BC" w14:textId="0C18B8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B68C7" w14:textId="2B7938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F9B3E" w14:textId="647959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38A97" w14:textId="1E5DC7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8A05D" w14:textId="0EC2B6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D03FF" w14:textId="5EE701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F4359" w14:textId="5F3E33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5AC0879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0A5CD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99464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2AE4C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3A717AC" wp14:editId="2C43E2E6">
                  <wp:extent cx="356235" cy="166370"/>
                  <wp:effectExtent l="0" t="0" r="5715" b="5080"/>
                  <wp:docPr id="3841" name="Рисунок 38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97298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07F86" w14:textId="7042F2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9181E" w14:textId="535F11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EE19C" w14:textId="013F15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1E5AE" w14:textId="6C1576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50D0A" w14:textId="0E6CC3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227C0" w14:textId="7D915E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BD8E7" w14:textId="4CECA9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CDBD3" w14:textId="2E3A93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A198C" w14:textId="1839B6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2FF47" w14:textId="7907D4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82488" w14:textId="3C6942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E31CC" w14:textId="2D18CF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94863" w14:textId="2BDD8A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AB94F" w14:textId="6D1E61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3E025" w14:textId="418869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ABA1E" w14:textId="294023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2E018" w14:textId="1C8CAD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BF8B3" w14:textId="5BE88E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0A7CC" w14:textId="03AE67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1FC81" w14:textId="54BE3A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18F1050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1EF54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B3EEC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DBD6D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3645AFC" wp14:editId="7C034FAF">
                  <wp:extent cx="356235" cy="260985"/>
                  <wp:effectExtent l="0" t="0" r="5715" b="5715"/>
                  <wp:docPr id="3842" name="Рисунок 38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CD65F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EBF74" w14:textId="20C81A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39A7C" w14:textId="379BD1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A5C9D" w14:textId="6FC568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FDD82" w14:textId="03348E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1A26A" w14:textId="125B6D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07C6D" w14:textId="588AF7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212BF" w14:textId="664A1F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62F94" w14:textId="449D8C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C4D43" w14:textId="6B196C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CA6A3" w14:textId="4970E0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15D88" w14:textId="0A520C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E0B96" w14:textId="08ACE6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F69E3" w14:textId="6C01F1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DEE9F" w14:textId="21AC4C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83CB5" w14:textId="6A0088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D914B" w14:textId="3189E5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BC429" w14:textId="122692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13D00" w14:textId="6CDF53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DF641" w14:textId="4E8CB7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CD981" w14:textId="076598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BD6C7C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5B9FB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0BCB3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8091D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614DA1F" wp14:editId="0900A052">
                  <wp:extent cx="260985" cy="166370"/>
                  <wp:effectExtent l="0" t="0" r="5715" b="5080"/>
                  <wp:docPr id="3843" name="Рисунок 38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67C52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3B0DA" w14:textId="5F967B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477CE" w14:textId="2B08C9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50728" w14:textId="0B15DF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063F9" w14:textId="611D9B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80425" w14:textId="47E645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40497" w14:textId="67F788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0E627" w14:textId="1E2D9B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A4315" w14:textId="56A205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C3919" w14:textId="20B55B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73DF5" w14:textId="687B11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0E3F5" w14:textId="545389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5DC89" w14:textId="23CABA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A45E3" w14:textId="334FDD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818AA" w14:textId="19DE8B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70DB2" w14:textId="099DEE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53AA3" w14:textId="0AE5E5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731F1" w14:textId="30AEDD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3C345" w14:textId="3F6B5F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6EF68" w14:textId="152B79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B2B3E" w14:textId="3FD777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70327C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BB3C5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F063DA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771E8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B278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8B4B3" w14:textId="4803B4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8E927" w14:textId="5131FF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56ADD" w14:textId="0610A0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17721" w14:textId="46E1B8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3F478" w14:textId="5C73F2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68460" w14:textId="673CD3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1161D" w14:textId="2392A8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A3C10" w14:textId="4C610A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F1060" w14:textId="41E7F2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3EF31" w14:textId="7A4744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C0D1C" w14:textId="1B2246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FAAA4" w14:textId="0CE4BE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20349" w14:textId="3E6E07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4D9B8" w14:textId="1E32E2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1254A" w14:textId="2127DB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03943" w14:textId="112F0E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18DB7" w14:textId="555456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67F2B" w14:textId="1F94B0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97EB8" w14:textId="265361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F3A7A" w14:textId="67C63A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15D16CC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1A8FE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0F861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9896F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8132115" wp14:editId="10E924C8">
                  <wp:extent cx="260985" cy="166370"/>
                  <wp:effectExtent l="0" t="0" r="5715" b="5080"/>
                  <wp:docPr id="3844" name="Рисунок 38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E3934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63B66" w14:textId="3ABB41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196C3" w14:textId="3CD490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1A774" w14:textId="41C1E0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20DA6" w14:textId="45E0BE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23A33" w14:textId="5A027C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F8667" w14:textId="2C78CA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3F487" w14:textId="30EA9D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88569" w14:textId="3396B1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2C09F" w14:textId="3712BF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46570" w14:textId="6557B5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42CB7" w14:textId="70E5CF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436B4" w14:textId="3B6238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38981" w14:textId="422618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F0C34" w14:textId="4A8C68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407C6" w14:textId="078578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B0B73" w14:textId="266579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3106B" w14:textId="1DF1B3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9CA50" w14:textId="5C7A7D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33933" w14:textId="623A0A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64713" w14:textId="67B969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8B6095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4810E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4DBE11C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BC527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B34D3C3" wp14:editId="14ACC825">
                  <wp:extent cx="462915" cy="166370"/>
                  <wp:effectExtent l="0" t="0" r="0" b="5080"/>
                  <wp:docPr id="3845" name="Рисунок 38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B5476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1D50C" w14:textId="4F0A1E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70CE5" w14:textId="524762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6775F" w14:textId="179DCD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E4A9C" w14:textId="1BE1FD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10702" w14:textId="47BB42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6A462" w14:textId="75F312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CF01C" w14:textId="091799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437F8" w14:textId="69678C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3D7BF" w14:textId="448F7A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88C23" w14:textId="4F6582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4D4B6" w14:textId="045D84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11439" w14:textId="12B62B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19AD6" w14:textId="71A8B4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DCC34" w14:textId="703163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F8CCE" w14:textId="31CF88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9913A" w14:textId="01AF5B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54877" w14:textId="3F5950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9FABC" w14:textId="606D46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4E1BB" w14:textId="5B2DBC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477D6" w14:textId="049CC9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72A2B8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91E63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3A878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6D356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386E0EC" wp14:editId="286FA164">
                  <wp:extent cx="356235" cy="166370"/>
                  <wp:effectExtent l="0" t="0" r="5715" b="5080"/>
                  <wp:docPr id="3846" name="Рисунок 38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A7A76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F2B82" w14:textId="0DE1BE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5006E" w14:textId="284965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E4C82" w14:textId="22CC2A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9FB2E" w14:textId="0D90E5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5F964" w14:textId="0AB249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D3776" w14:textId="74B898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5844D" w14:textId="68B755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18765" w14:textId="5C47C6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3E643" w14:textId="4892DA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57780" w14:textId="44CC71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63733" w14:textId="721D57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0873B" w14:textId="6AAE14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0A4E5" w14:textId="334BF0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2C374" w14:textId="035F1E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0FFF3" w14:textId="7311F7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7D9B5" w14:textId="13601E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7B2B9" w14:textId="697D11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01F00" w14:textId="7E0988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21AE5" w14:textId="4ED2E2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E7925" w14:textId="0B45D0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794E8C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D49E8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D27BA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DDC07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D8F4322" wp14:editId="5C0F45F8">
                  <wp:extent cx="166370" cy="166370"/>
                  <wp:effectExtent l="0" t="0" r="5080" b="5080"/>
                  <wp:docPr id="3847" name="Рисунок 38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2E053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B6B0B" w14:textId="104F76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67131" w14:textId="538E9D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149BC" w14:textId="213277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6581D" w14:textId="2819F4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F0776" w14:textId="06C91B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DF2D0" w14:textId="6C2FC9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F133" w14:textId="006147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A10FC" w14:textId="2EFA6C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A7D1F" w14:textId="58218E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EE57B" w14:textId="1A73BC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663A5" w14:textId="6525E8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9811E" w14:textId="7A57AE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B1D03" w14:textId="10BD55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4D003" w14:textId="4A91B0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CC759" w14:textId="522B2C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88D62" w14:textId="5D4BAD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49961" w14:textId="3B4AA1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D0198" w14:textId="392720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306E7" w14:textId="2D07B9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C87DC" w14:textId="1C6CC9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411</w:t>
            </w:r>
          </w:p>
        </w:tc>
      </w:tr>
      <w:tr w:rsidR="00762396" w:rsidRPr="00CC0966" w14:paraId="41602D2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B1E1E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33E75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3F6DB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0FC1408" wp14:editId="7199680C">
                  <wp:extent cx="260985" cy="166370"/>
                  <wp:effectExtent l="0" t="0" r="5715" b="5080"/>
                  <wp:docPr id="3848" name="Рисунок 38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61EA3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311E1" w14:textId="146B84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1ACBE" w14:textId="7BBC44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CE437" w14:textId="00A6E6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C0119" w14:textId="1DEC3B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3044F" w14:textId="0ABF60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917A6" w14:textId="6AE7B2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D2A0C" w14:textId="55C59B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2FA2E" w14:textId="18F972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49F29" w14:textId="349C5E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AC9D4" w14:textId="6DD172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D8D00" w14:textId="171873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721AC" w14:textId="201825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3BA2B" w14:textId="596E11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9F908" w14:textId="6EA8A6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399F2" w14:textId="57143D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5C44A" w14:textId="3E806E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80999" w14:textId="60120D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50DB1" w14:textId="2FAFE8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B3AB6" w14:textId="0A82A8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811D0" w14:textId="5197B5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82,8</w:t>
            </w:r>
          </w:p>
        </w:tc>
      </w:tr>
      <w:tr w:rsidR="00762396" w:rsidRPr="00CC0966" w14:paraId="13A9CAB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B1342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2A366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75C16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53978D7" wp14:editId="28DD99E9">
                  <wp:extent cx="260985" cy="166370"/>
                  <wp:effectExtent l="0" t="0" r="5715" b="5080"/>
                  <wp:docPr id="3849" name="Рисунок 38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8A01F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9F6E9" w14:textId="442C6F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2197E" w14:textId="77C789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8D03E" w14:textId="3CF451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9895B" w14:textId="03F495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72FB0" w14:textId="5920B4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D65A7" w14:textId="56B0A1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19507" w14:textId="513603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F13D3" w14:textId="204310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836CE" w14:textId="47DAA6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B5CAC" w14:textId="2A363C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EF22D" w14:textId="7DC89D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D6AF6" w14:textId="145DAD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D2533" w14:textId="68C8D1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8FA75" w14:textId="7B17A3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D27AE" w14:textId="54F4FC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81B7F" w14:textId="558E01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3B672" w14:textId="43D548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B0F0D" w14:textId="683A33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D452E" w14:textId="1BE21C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3DF4A" w14:textId="4C78FD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A98F9B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D3789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C73BF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53277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8665643" wp14:editId="69082147">
                  <wp:extent cx="260985" cy="166370"/>
                  <wp:effectExtent l="0" t="0" r="5715" b="5080"/>
                  <wp:docPr id="3850" name="Рисунок 38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1D48A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8513C" w14:textId="58A7ED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13F99" w14:textId="3D50F3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1A39B" w14:textId="65A1B3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E2EAC" w14:textId="076A6C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1739E" w14:textId="18D7C8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D6D68" w14:textId="292CB0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B161D" w14:textId="327660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BF629" w14:textId="0256BB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F2909" w14:textId="5453F3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60EB4" w14:textId="33C219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EFC09" w14:textId="3865AA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7CDA4" w14:textId="2F3BFB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90DC0" w14:textId="2B1AAD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184A6" w14:textId="396D1C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A9E8F" w14:textId="29EBE3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1AE03" w14:textId="598450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D8FAB" w14:textId="4420F4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D6025" w14:textId="3F52B3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E6127" w14:textId="62B7F7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1FCB7" w14:textId="469C58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</w:tbl>
    <w:p w14:paraId="60ABE36C" w14:textId="527425DA" w:rsidR="001A121E" w:rsidRDefault="001A121E" w:rsidP="001A121E">
      <w:pPr>
        <w:pStyle w:val="afffe"/>
        <w:spacing w:before="240" w:after="0" w:line="240" w:lineRule="auto"/>
        <w:ind w:firstLine="0"/>
        <w:contextualSpacing w:val="0"/>
      </w:pPr>
      <w:bookmarkStart w:id="121" w:name="_Toc214656274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30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762396">
        <w:t>ООО «КОМО»</w:t>
      </w:r>
      <w:bookmarkEnd w:id="121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7F2F5DE2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D40A09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35DB27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C93A756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878C0B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14814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B131D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D1571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07463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1D16D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027A7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2210A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E6EC6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081BA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19FFF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7E150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F8928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19B2E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F1702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6799E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86F1D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F8287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35E80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140DB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6015C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0F79D4D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319FF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D279C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95D5B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CE0EF42" wp14:editId="1C479803">
                  <wp:extent cx="166370" cy="166370"/>
                  <wp:effectExtent l="0" t="0" r="5080" b="5080"/>
                  <wp:docPr id="3851" name="Рисунок 38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34262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8256C" w14:textId="78887D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05AC0" w14:textId="274127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672A2" w14:textId="09915B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8867F" w14:textId="287704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C8137" w14:textId="78E3E2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5F4F9" w14:textId="59774E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3ADB3" w14:textId="5106D5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BA38A" w14:textId="0E3B54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DB42E" w14:textId="1530D0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63AC1" w14:textId="0CA986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8C320" w14:textId="5E8824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26145" w14:textId="27E34C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A41DA" w14:textId="560C95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CFAFE" w14:textId="3BDF36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5E852" w14:textId="7D4725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E69FC" w14:textId="2D6A18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49402" w14:textId="5A2B4E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ED1B0" w14:textId="4A7043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F3949" w14:textId="4FDC15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5722B" w14:textId="493829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74CADC5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E7AB8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AB347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080FA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19F6730" wp14:editId="5B464379">
                  <wp:extent cx="166370" cy="166370"/>
                  <wp:effectExtent l="0" t="0" r="5080" b="5080"/>
                  <wp:docPr id="3852" name="Рисунок 38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4D0E0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0CBC8" w14:textId="0AA567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6A74C" w14:textId="0682D2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D0154" w14:textId="63D1AA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8AA84" w14:textId="7D8107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249DD" w14:textId="59FF0F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8A12A" w14:textId="28FB68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BA818" w14:textId="4FEF3F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C6069" w14:textId="285C89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B5EC1" w14:textId="010838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EFE4F" w14:textId="337231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F01A1" w14:textId="3EDAB1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E4AAA" w14:textId="66D13A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3390B" w14:textId="03CF0E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03A4E" w14:textId="3979E9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99DFA" w14:textId="1501F2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E38EB" w14:textId="06BD69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A5294" w14:textId="2B7F9F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EF558" w14:textId="5A0E2A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71B4C" w14:textId="6C8AFE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EDC6B" w14:textId="2B4A1D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00</w:t>
            </w:r>
          </w:p>
        </w:tc>
      </w:tr>
      <w:tr w:rsidR="00762396" w:rsidRPr="00CC0966" w14:paraId="7D4555E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74164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867FD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E47A0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1976B26" wp14:editId="18F66F38">
                  <wp:extent cx="260985" cy="166370"/>
                  <wp:effectExtent l="0" t="0" r="5715" b="5080"/>
                  <wp:docPr id="3853" name="Рисунок 38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2B689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84C37" w14:textId="556D93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087EA" w14:textId="67C579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ADCBE" w14:textId="1DC2DC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362D4" w14:textId="57861B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337E2" w14:textId="4ECD12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39CE9" w14:textId="2C4C40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77F3F" w14:textId="044999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95D3D" w14:textId="1683BA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AE6B1" w14:textId="569335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1061E" w14:textId="688868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48371" w14:textId="5410ED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35806" w14:textId="287029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4AD14" w14:textId="71EAD2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0BC5E" w14:textId="5889A5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755C3" w14:textId="33AE4C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1FE2C" w14:textId="40BCDC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099C6" w14:textId="286E80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83F2F" w14:textId="323D0B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CCA76" w14:textId="6AE190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FE948" w14:textId="6A6B23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</w:tr>
      <w:tr w:rsidR="00762396" w:rsidRPr="00CC0966" w14:paraId="5A4C0E1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FC9A1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AF456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07833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11565BA" wp14:editId="6CEC54C1">
                  <wp:extent cx="260985" cy="166370"/>
                  <wp:effectExtent l="0" t="0" r="5715" b="5080"/>
                  <wp:docPr id="3854" name="Рисунок 38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41072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B6164" w14:textId="2B48A9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42275" w14:textId="1D9267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A8FE9" w14:textId="14ABA6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FBA55" w14:textId="1814F9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C1CCE" w14:textId="77A35C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9E114" w14:textId="512D53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C98B9" w14:textId="52F8E7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BF6F5" w14:textId="31CDCC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DD152" w14:textId="3F3CD3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41918" w14:textId="1B8529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3938B" w14:textId="5E9C56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035ED" w14:textId="2EA664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1BDCE" w14:textId="4058BE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B7993" w14:textId="2798EE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3F245" w14:textId="311138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1E9D4" w14:textId="7CBA35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43CAA" w14:textId="0EA71C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806A5" w14:textId="3BF786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3CD53" w14:textId="21F2CC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89369" w14:textId="7A9A85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1D7E86F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C483C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0169A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3FE4A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17C5531" wp14:editId="59DD13FD">
                  <wp:extent cx="356235" cy="166370"/>
                  <wp:effectExtent l="0" t="0" r="5715" b="5080"/>
                  <wp:docPr id="3855" name="Рисунок 38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335CC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AA857" w14:textId="1501BB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8E2FA" w14:textId="7E786D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874B3" w14:textId="6D1246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1D5BD" w14:textId="712873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17DEB" w14:textId="37F303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85412" w14:textId="00E250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E1D1E" w14:textId="0528FB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FD500" w14:textId="103A8F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B3751" w14:textId="31A006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601DC" w14:textId="631379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209D2" w14:textId="7D36D7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FA045" w14:textId="3C091A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44EE2" w14:textId="4454B5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30971" w14:textId="00D084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E2FFB" w14:textId="5A6687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39ACE" w14:textId="2A7348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6BCF5" w14:textId="239E90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BE0F7" w14:textId="1511D0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23507" w14:textId="67890B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92A74" w14:textId="0F97CE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1CE24A9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0CC85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6E68D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B861D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154ACED" wp14:editId="787AB5AB">
                  <wp:extent cx="260985" cy="166370"/>
                  <wp:effectExtent l="0" t="0" r="5715" b="5080"/>
                  <wp:docPr id="3856" name="Рисунок 38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8E19E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44726" w14:textId="4DD098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A5870" w14:textId="567E62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FC683" w14:textId="4989CB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F52F4" w14:textId="465EC3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E196E" w14:textId="3C8CC2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2730C" w14:textId="7F0746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43DEA" w14:textId="552511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840CE" w14:textId="0A24B4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AEFFB" w14:textId="3D352B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56585" w14:textId="3BD158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48A8B" w14:textId="693988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3A732" w14:textId="5F3137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22BEA" w14:textId="7E3B0D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B8880" w14:textId="3A9262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05DD5" w14:textId="1CD284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C8B39" w14:textId="533EBD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5D131" w14:textId="28ECC4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70336" w14:textId="1E2E3E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33A95" w14:textId="6F0F34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B4BA9" w14:textId="355BA3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2193E23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54658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C81B1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C38DB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6985C75" wp14:editId="6E1FA761">
                  <wp:extent cx="260985" cy="166370"/>
                  <wp:effectExtent l="0" t="0" r="5715" b="5080"/>
                  <wp:docPr id="3857" name="Рисунок 38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21130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2DF90" w14:textId="17AE67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754D5" w14:textId="18D466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E27BA" w14:textId="277C73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6D4D3" w14:textId="6C7813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F7CB8" w14:textId="55A15A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05F10" w14:textId="2A0ED8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B8F79" w14:textId="168936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C0AAC" w14:textId="28EE77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229AC" w14:textId="5F7563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5865F" w14:textId="357C17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0D103" w14:textId="74B132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F4C83" w14:textId="4CE97B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71122" w14:textId="34303A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3380" w14:textId="39521A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96994" w14:textId="1DD155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40F75" w14:textId="02C579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1DA4B" w14:textId="6CCD48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01A1A" w14:textId="1A75DC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653C1" w14:textId="36A607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7EAB5" w14:textId="1A706E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</w:tr>
      <w:tr w:rsidR="00762396" w:rsidRPr="00CC0966" w14:paraId="22A6EA6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5953B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EE164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D9B0D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F651AE4" wp14:editId="74C570F8">
                  <wp:extent cx="356235" cy="166370"/>
                  <wp:effectExtent l="0" t="0" r="5715" b="5080"/>
                  <wp:docPr id="3858" name="Рисунок 38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61ABB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4E770" w14:textId="664DE4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FA5BB" w14:textId="553D1A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5BBF2" w14:textId="242D51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7F18F" w14:textId="798A2E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AA8BB" w14:textId="452488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7E719" w14:textId="258372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989C5" w14:textId="3ED7D8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6FC52" w14:textId="799678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AA0A4" w14:textId="1CA096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19F07" w14:textId="57A998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E9526" w14:textId="204042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CC931" w14:textId="5C30EE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F3657" w14:textId="5C40C2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483C5" w14:textId="3B71B0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FE013" w14:textId="138E7F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42BFF" w14:textId="5CB9F0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8891E" w14:textId="644587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0EF34" w14:textId="5A6E1F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59DA4" w14:textId="4DBCB9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D912B" w14:textId="5C25C2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000</w:t>
            </w:r>
          </w:p>
        </w:tc>
      </w:tr>
      <w:tr w:rsidR="00762396" w:rsidRPr="00CC0966" w14:paraId="76C95E4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7A30D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B0FC1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C35FD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58BD99F" wp14:editId="71288898">
                  <wp:extent cx="356235" cy="166370"/>
                  <wp:effectExtent l="0" t="0" r="5715" b="5080"/>
                  <wp:docPr id="3859" name="Рисунок 38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41578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800BB" w14:textId="2F9A5E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0D73A" w14:textId="5035BB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DCF57" w14:textId="385C2E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845CD" w14:textId="435DD4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A936E" w14:textId="01A746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6A127" w14:textId="094B47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125DE" w14:textId="280C5C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6812C" w14:textId="7D3738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678C8" w14:textId="4A921F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47DFA" w14:textId="62D64F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1BA42" w14:textId="52BB3D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35908" w14:textId="743F6D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B66B2" w14:textId="406989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F6585" w14:textId="2BC9CA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69B9F" w14:textId="775E07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D09B6" w14:textId="6D4ADE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A7AFC" w14:textId="6C45CF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CF6BA" w14:textId="4D3651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22E0B" w14:textId="37F363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D01C2" w14:textId="0F352A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500</w:t>
            </w:r>
          </w:p>
        </w:tc>
      </w:tr>
      <w:tr w:rsidR="00762396" w:rsidRPr="00CC0966" w14:paraId="78902B3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3355F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759BC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E6F4B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B0D1546" wp14:editId="7FF5E130">
                  <wp:extent cx="260985" cy="166370"/>
                  <wp:effectExtent l="0" t="0" r="5715" b="5080"/>
                  <wp:docPr id="3860" name="Рисунок 38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470A3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0A65E" w14:textId="059A63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B46AD" w14:textId="0EE523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35595" w14:textId="078A8D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6FCD6" w14:textId="696975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E710F" w14:textId="0DC5A3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44C0E" w14:textId="721D42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67574" w14:textId="677A13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497BD" w14:textId="514C02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E1B20" w14:textId="6C1912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3A95D" w14:textId="18EC0D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52FAC" w14:textId="32BD2A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2BFFD" w14:textId="1E06D4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C12F8" w14:textId="071D18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0878F" w14:textId="023B20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D867E" w14:textId="3148EB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D47E4" w14:textId="556F81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BF7E7" w14:textId="31C66D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23F58" w14:textId="2471F4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4F86C" w14:textId="42B71F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B1EFB" w14:textId="062FC6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</w:tr>
      <w:tr w:rsidR="00762396" w:rsidRPr="00CC0966" w14:paraId="1510D34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D5F6D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6BF35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6445B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6CCE893" wp14:editId="4E0305E0">
                  <wp:extent cx="166370" cy="166370"/>
                  <wp:effectExtent l="0" t="0" r="5080" b="5080"/>
                  <wp:docPr id="3861" name="Рисунок 38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D4A01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EFEFB" w14:textId="71D4DD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8AE7D" w14:textId="0E4986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AB9F2" w14:textId="35B4D7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C25CC" w14:textId="75C8E0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2D562" w14:textId="3662B5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0D503" w14:textId="03CAD6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8A7B7" w14:textId="17866D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6D6DE" w14:textId="1B3631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DF61E" w14:textId="0924CD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78CDA" w14:textId="63E886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36AA1" w14:textId="6A6FD7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E5762" w14:textId="5FA610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B53F1" w14:textId="00CF54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042CD" w14:textId="2CE0BE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FB539" w14:textId="44FEA9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82432" w14:textId="78ABB0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17FDC" w14:textId="6D97FA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2F1C3" w14:textId="7A78A4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1B3B0" w14:textId="0146D5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7255A" w14:textId="1579C5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6E9F833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86F02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B74D4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1C591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5053E3C" wp14:editId="1531782A">
                  <wp:extent cx="260985" cy="166370"/>
                  <wp:effectExtent l="0" t="0" r="5715" b="5080"/>
                  <wp:docPr id="3862" name="Рисунок 38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93698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53304" w14:textId="7BABE0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316C4" w14:textId="0BCDC9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D2FDA" w14:textId="70B9B9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17F15" w14:textId="2001F1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52E02" w14:textId="05A71C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2EA5A" w14:textId="770B5C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5608D" w14:textId="09D8F0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5E39A" w14:textId="629686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977BD" w14:textId="43AED7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383FA" w14:textId="259087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ABA07" w14:textId="34A571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F7ED3" w14:textId="4A111A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14E26" w14:textId="0D23DC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FFE6A" w14:textId="33CEC7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016F4" w14:textId="1ECF4C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D5E97" w14:textId="11B119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2996E" w14:textId="522640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4CAE1" w14:textId="208362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8033D" w14:textId="6B7249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10B69" w14:textId="1A7338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2387F93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7A17D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F28AB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C0A46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5DB9A1B" wp14:editId="74B3D625">
                  <wp:extent cx="260985" cy="166370"/>
                  <wp:effectExtent l="0" t="0" r="5715" b="5080"/>
                  <wp:docPr id="3863" name="Рисунок 38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703BD1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39B71" w14:textId="51527B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F01B6" w14:textId="6456B7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17DC7" w14:textId="6DCAA9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33341" w14:textId="12DD30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2170A" w14:textId="4A89AF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A869D" w14:textId="1F18EB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B26C6" w14:textId="1A1D1A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B6FCC" w14:textId="698BE1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C8DDF" w14:textId="364589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B76A8" w14:textId="24BB2A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3F248" w14:textId="3B6CDE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29989" w14:textId="5AB16B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8ED77" w14:textId="63728D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AE020" w14:textId="3CA20F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4E2B3" w14:textId="303277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9B3E9" w14:textId="1B17E6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7C509" w14:textId="7EE7C7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EF0D7" w14:textId="1CEFFF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A4AA3" w14:textId="3E3C67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E2395" w14:textId="2E4A24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07BF208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6FECD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DE1A1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9B0B3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22B4F90" wp14:editId="4298268C">
                  <wp:extent cx="260985" cy="166370"/>
                  <wp:effectExtent l="0" t="0" r="5715" b="5080"/>
                  <wp:docPr id="3864" name="Рисунок 38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092AC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B9F57" w14:textId="6D76A1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C8E2A" w14:textId="7B127E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6DEFE" w14:textId="0F7ECE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578E3" w14:textId="0ED520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B624C" w14:textId="214AF1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6E28A" w14:textId="531EF8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D9550" w14:textId="66394A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5D4FC" w14:textId="3EEE89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8A6DA" w14:textId="602556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5FB32" w14:textId="1374F2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28CB3" w14:textId="0888E0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C7934" w14:textId="06098A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2B959" w14:textId="372385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D761A" w14:textId="68BC02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8BD6D" w14:textId="0FBF8E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7F3B7" w14:textId="42CC79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D6348" w14:textId="39650C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6BD03" w14:textId="74AA34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DFFAB" w14:textId="40AED1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62C52" w14:textId="0DADB1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80</w:t>
            </w:r>
          </w:p>
        </w:tc>
      </w:tr>
      <w:tr w:rsidR="00762396" w:rsidRPr="00CC0966" w14:paraId="27DC871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4FB39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AA35F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E5642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20B9D87" wp14:editId="72A7279F">
                  <wp:extent cx="356235" cy="166370"/>
                  <wp:effectExtent l="0" t="0" r="5715" b="5080"/>
                  <wp:docPr id="3865" name="Рисунок 38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41009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F9BEF" w14:textId="5B8476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DF0D3" w14:textId="03B002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C8FB1" w14:textId="126143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14641" w14:textId="386F6E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0F3FF" w14:textId="25F175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D42F2" w14:textId="3B2880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E186D" w14:textId="1BD5DF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BF79F" w14:textId="76F2C6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7696C" w14:textId="5AB1BC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44C32" w14:textId="6F91A5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BEC97" w14:textId="4174A2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008D8" w14:textId="329897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FEB7B" w14:textId="22E8CD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9C38C" w14:textId="581536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FA0FC" w14:textId="40CB76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B631" w14:textId="588BCC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D5D0D" w14:textId="06200A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7A141" w14:textId="163A13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1F2CE" w14:textId="4D1102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CD1E2" w14:textId="209E91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0</w:t>
            </w:r>
          </w:p>
        </w:tc>
      </w:tr>
      <w:tr w:rsidR="00762396" w:rsidRPr="00CC0966" w14:paraId="6AC8075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3876B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2E5A9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570B9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1A7E7F7" wp14:editId="717AA31A">
                  <wp:extent cx="356235" cy="166370"/>
                  <wp:effectExtent l="0" t="0" r="5715" b="5080"/>
                  <wp:docPr id="3866" name="Рисунок 38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65199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39F5C" w14:textId="7E4E87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5364F" w14:textId="25B7E1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13CC8" w14:textId="1A4444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59474" w14:textId="47F335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D1123" w14:textId="5854C7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7543D" w14:textId="477DED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790E9" w14:textId="451103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F1215" w14:textId="38AE65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5AEDC" w14:textId="156B97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1F1E2" w14:textId="5B92BB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93B46" w14:textId="272BA7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3D3E7" w14:textId="50BFC7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53F34" w14:textId="685F7A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67226" w14:textId="31DDFC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607DB" w14:textId="2C35BE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82430" w14:textId="24EB0D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13827" w14:textId="68607B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40D9B" w14:textId="5880C7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ABA31" w14:textId="5F73C8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5BD32" w14:textId="77F03D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0</w:t>
            </w:r>
          </w:p>
        </w:tc>
      </w:tr>
      <w:tr w:rsidR="00762396" w:rsidRPr="00CC0966" w14:paraId="5521DE3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CFAA0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BB3C7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0A89B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8D01B61" wp14:editId="32B70053">
                  <wp:extent cx="356235" cy="260985"/>
                  <wp:effectExtent l="0" t="0" r="5715" b="5715"/>
                  <wp:docPr id="3867" name="Рисунок 38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5273C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0262F" w14:textId="56729A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595D7" w14:textId="058BE7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23EDC" w14:textId="6337DF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24B05" w14:textId="718285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4FB7F" w14:textId="3759AE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11A90" w14:textId="0677A6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507F0" w14:textId="373B85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E6552" w14:textId="016AE8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1BA2E" w14:textId="7D6E44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043D1" w14:textId="0A3611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66FE2" w14:textId="574EF7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F0B77" w14:textId="0B6F26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7B051" w14:textId="4219E4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3F656" w14:textId="764D7E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DEBB9" w14:textId="15EA1B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91809" w14:textId="512943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BE69C" w14:textId="371F1C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AEA9B" w14:textId="3F8814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70091" w14:textId="628966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DA6B9" w14:textId="4C2476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274EAF4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561FF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14637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38192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19450D0" wp14:editId="21ECFB2E">
                  <wp:extent cx="260985" cy="166370"/>
                  <wp:effectExtent l="0" t="0" r="5715" b="5080"/>
                  <wp:docPr id="3868" name="Рисунок 38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28E5A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DEE69" w14:textId="2DF035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01055" w14:textId="7337D0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F4CB8" w14:textId="3F5838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EFF65" w14:textId="3685C7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88348" w14:textId="453181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146D5" w14:textId="173B64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745E0" w14:textId="5C8306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07CD0" w14:textId="29900A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11A9E" w14:textId="15FDB4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6FE2F" w14:textId="40FF81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2224D" w14:textId="25275F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A938E" w14:textId="728C35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B6F2C" w14:textId="07E94D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4DADB" w14:textId="1C48E0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CC9EB" w14:textId="32EA4B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B0559" w14:textId="61589D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92464" w14:textId="1FAB65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5C9F3" w14:textId="0D749F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13CE8" w14:textId="4E2770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A4AA7" w14:textId="5A2438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0B3BCF5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A6082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92F10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36140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AB330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05467" w14:textId="3A9DF8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2BF40" w14:textId="594573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FBDD7" w14:textId="587F94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28E71" w14:textId="317EC7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F3469" w14:textId="67CA14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A4BD4" w14:textId="4E8F3C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BD9E2" w14:textId="681968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29316" w14:textId="31C1B1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1809E" w14:textId="6EB4E9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00E21" w14:textId="2D7BFF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AF4EF" w14:textId="091035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352B5" w14:textId="4DF2C8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8DA73" w14:textId="7601CD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12873" w14:textId="3E2E13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97FE0" w14:textId="08A0EB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B5B69" w14:textId="20765E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EBD56" w14:textId="78242E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25F30" w14:textId="1F1F33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A9132" w14:textId="0AF59C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1266B" w14:textId="0B8AC8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00DC97A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8EB2E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71D70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54021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B6CCF5B" wp14:editId="385BA003">
                  <wp:extent cx="260985" cy="166370"/>
                  <wp:effectExtent l="0" t="0" r="5715" b="5080"/>
                  <wp:docPr id="3869" name="Рисунок 3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0E33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91A3C" w14:textId="663C33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02931" w14:textId="2E98EE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91BE3" w14:textId="3C08BA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F9A33" w14:textId="35F75D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B5BFD" w14:textId="6DCEB8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4BAFF" w14:textId="2E864B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6AA6C" w14:textId="71188F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4A64A" w14:textId="563DB9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C0913" w14:textId="1914EA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4ED79" w14:textId="526448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7376A" w14:textId="6C4889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5AC09" w14:textId="35BEAF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59687" w14:textId="6F63BF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CC144" w14:textId="60A805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F09DF" w14:textId="28D834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A8462" w14:textId="09712F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56B4F" w14:textId="564A18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28904" w14:textId="739DDD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F5E0F" w14:textId="0A4D1B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825BE" w14:textId="4B164A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165F70A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B2DEC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4E18AF0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00690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E1677A5" wp14:editId="2EF8C5A4">
                  <wp:extent cx="462915" cy="166370"/>
                  <wp:effectExtent l="0" t="0" r="0" b="5080"/>
                  <wp:docPr id="3870" name="Рисунок 3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C918B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50329" w14:textId="314092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712F5" w14:textId="154CDE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F43C1" w14:textId="40F149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71B9B" w14:textId="039183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AD0A3" w14:textId="0075DB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2FA6C" w14:textId="4466C1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DC8CB" w14:textId="352CE2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CD920" w14:textId="160A5F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2A879" w14:textId="26F08E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5E992" w14:textId="759DFE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E680C" w14:textId="493960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A5E4F" w14:textId="392B52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1079D" w14:textId="4E0B9C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E093F" w14:textId="2E6DB5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58F5A" w14:textId="41D6CE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944E3" w14:textId="68C66A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4A676" w14:textId="1EF646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2C938" w14:textId="68F7F7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E46B5" w14:textId="0BDAC1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B4DAA" w14:textId="624F3C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6F8D33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70FD0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A89B6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5EF41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8C2F01C" wp14:editId="0982193F">
                  <wp:extent cx="356235" cy="166370"/>
                  <wp:effectExtent l="0" t="0" r="5715" b="5080"/>
                  <wp:docPr id="3871" name="Рисунок 38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C80F1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7F0A7" w14:textId="14C18D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7DD7B" w14:textId="605C9D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894F8" w14:textId="5C10CD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7D8DE" w14:textId="0B9611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79057" w14:textId="1739CA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955AF" w14:textId="1F0717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912FB" w14:textId="6E2BB6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A2369" w14:textId="1E12B8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D79A4" w14:textId="4F2FFD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06437" w14:textId="7F1EB8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17170" w14:textId="58AB35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9BF43" w14:textId="3B3D96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B44A3" w14:textId="44BEEB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4C5C7" w14:textId="6B519C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455B6" w14:textId="34ECE0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8E89B" w14:textId="7E798C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052B5" w14:textId="180AAE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1BFC5" w14:textId="6CE24D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6D67D" w14:textId="40B257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F3ECC" w14:textId="14DED4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762396" w:rsidRPr="00CC0966" w14:paraId="122F63A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CC3DF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72548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205A3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F0F4CC4" wp14:editId="6900F4F6">
                  <wp:extent cx="166370" cy="166370"/>
                  <wp:effectExtent l="0" t="0" r="5080" b="5080"/>
                  <wp:docPr id="3872" name="Рисунок 38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31ADC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54ACC" w14:textId="438EC0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325DD" w14:textId="568972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05A24" w14:textId="71ECAE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EDC2A" w14:textId="1FDF68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0FCDE" w14:textId="58AA36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1A0AD" w14:textId="15099E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DC007" w14:textId="2D0139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C8258" w14:textId="231743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12D7A" w14:textId="4E7E19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A9469" w14:textId="569A6C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C59FD" w14:textId="7D38F8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4EA37" w14:textId="0D9F21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A3FBB" w14:textId="2CC787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BDD86" w14:textId="7DA3F5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E296F" w14:textId="161509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8534E" w14:textId="400DCB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091DB" w14:textId="6C4AAA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85315" w14:textId="0776DD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812EA" w14:textId="760EBE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A5D05" w14:textId="2EA236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41</w:t>
            </w:r>
          </w:p>
        </w:tc>
      </w:tr>
      <w:tr w:rsidR="00762396" w:rsidRPr="00CC0966" w14:paraId="2822132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0DF70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CA6B5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857B8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4C26193" wp14:editId="102626F0">
                  <wp:extent cx="260985" cy="166370"/>
                  <wp:effectExtent l="0" t="0" r="5715" b="5080"/>
                  <wp:docPr id="3873" name="Рисунок 3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E061A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F1051" w14:textId="200E3C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1ECA9" w14:textId="5D2F0D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0E531" w14:textId="712EBD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53B74" w14:textId="292836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6A2E4" w14:textId="06B55C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3D5D3" w14:textId="76B46A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EE70D" w14:textId="0272ED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2D109" w14:textId="0E00DC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A3517" w14:textId="52197F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37FA2" w14:textId="372F4C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4403F" w14:textId="2CA48A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174ED" w14:textId="3F5DB2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F58E0" w14:textId="0886B4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16CBB" w14:textId="32BC65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5163B" w14:textId="009CBE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2962C" w14:textId="18529C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7ED6E" w14:textId="3455EB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C4777" w14:textId="5F306F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E640A" w14:textId="603376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0BC3B" w14:textId="316850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</w:tr>
      <w:tr w:rsidR="00762396" w:rsidRPr="00CC0966" w14:paraId="6C33B88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45925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0BDEE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73592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2B07332" wp14:editId="66400CDE">
                  <wp:extent cx="260985" cy="166370"/>
                  <wp:effectExtent l="0" t="0" r="5715" b="5080"/>
                  <wp:docPr id="3874" name="Рисунок 38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30E69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B2790" w14:textId="09EEC0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9B120" w14:textId="275128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D1589" w14:textId="6F97B9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FD475" w14:textId="2AA72E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63C02" w14:textId="6AB22E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8F8B5" w14:textId="509D2C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A2BBE" w14:textId="38CB54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CF8C1" w14:textId="6B64C3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FF122" w14:textId="139E90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28A34" w14:textId="451090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CD99D" w14:textId="279134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52517" w14:textId="0890C1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CC104" w14:textId="345636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5923D" w14:textId="6A7469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81B8F" w14:textId="0F0D4B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5F7EC" w14:textId="0C1830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4CA57" w14:textId="16F71A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32886" w14:textId="20CC86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66A01" w14:textId="6140E2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D9396" w14:textId="11476A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762396" w:rsidRPr="00CC0966" w14:paraId="7FECDCD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3C225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FE15B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9494A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23A9A55" wp14:editId="5D3F881E">
                  <wp:extent cx="260985" cy="166370"/>
                  <wp:effectExtent l="0" t="0" r="5715" b="5080"/>
                  <wp:docPr id="3875" name="Рисунок 38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16BB5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D735B" w14:textId="7BC670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F7534" w14:textId="06D11F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00B34" w14:textId="1FA35D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AB664" w14:textId="59375F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3CE67" w14:textId="3C5590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2287A" w14:textId="399C04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79FBF" w14:textId="31702E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82A8A" w14:textId="37B571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4ED44" w14:textId="46C44C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F0A5E" w14:textId="73BA93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D889F" w14:textId="57ADBF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F18C0" w14:textId="3F90DA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5412F" w14:textId="331EC9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29432" w14:textId="3F1569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C2020" w14:textId="337653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93CEC" w14:textId="5D6267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306A5" w14:textId="2339C2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2CAC6" w14:textId="79F59B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9D7D0" w14:textId="5E5500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8FDCA" w14:textId="7DF447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</w:tbl>
    <w:p w14:paraId="66CFBD4D" w14:textId="2CDB2E4C" w:rsidR="001A121E" w:rsidRDefault="001A121E" w:rsidP="001A121E">
      <w:pPr>
        <w:pStyle w:val="afffe"/>
        <w:spacing w:before="240" w:after="0" w:line="240" w:lineRule="auto"/>
        <w:ind w:firstLine="0"/>
        <w:contextualSpacing w:val="0"/>
      </w:pPr>
      <w:bookmarkStart w:id="122" w:name="_Toc214656275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31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762396">
        <w:t>ОАО «Волжский пекарь»</w:t>
      </w:r>
      <w:bookmarkEnd w:id="122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556F3E90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9E1EA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F0A7A7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0089E2A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A88BEC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0CAE5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88C54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05ED5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6E2E2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EDF72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2E2F6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DCBB9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16426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FDAD5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EF2F6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FB667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97362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055C3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AFB95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65501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BE38E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99D8C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1D07B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BD68F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6FDC9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0FBE415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BFF7C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9047A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18E53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922882B" wp14:editId="0CCE9365">
                  <wp:extent cx="166370" cy="166370"/>
                  <wp:effectExtent l="0" t="0" r="5080" b="5080"/>
                  <wp:docPr id="3876" name="Рисунок 3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1F821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EB540" w14:textId="4C72B7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C2C9F" w14:textId="67E8E4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89779" w14:textId="6C8675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7A9EA" w14:textId="7D474F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E4F40" w14:textId="33CA27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30A8B" w14:textId="6D5F00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82421" w14:textId="70A758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ED138" w14:textId="5EFD31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D12E9" w14:textId="325D12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B25A6" w14:textId="37AD39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02333" w14:textId="0B7D8D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349D3" w14:textId="6AAA71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3E584" w14:textId="27E304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8C5D4" w14:textId="4B2A88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A3DCB" w14:textId="39B8CD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15E2E" w14:textId="01BFA6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6BE7D" w14:textId="3057F4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68898" w14:textId="39583D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2F820" w14:textId="094EDC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5B359" w14:textId="31734F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2BEEE7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DE531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259B8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CD4B0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BF93EE3" wp14:editId="53EE8951">
                  <wp:extent cx="166370" cy="166370"/>
                  <wp:effectExtent l="0" t="0" r="5080" b="5080"/>
                  <wp:docPr id="3877" name="Рисунок 38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C477C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4E404" w14:textId="2FB341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C408C" w14:textId="0AD67F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5258E" w14:textId="61EFF7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EAB9A" w14:textId="4DE7F1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A05D0" w14:textId="5636C5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DF8B7" w14:textId="0E4E9E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B83DC" w14:textId="792AAA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E60AA" w14:textId="74E134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F607B" w14:textId="7E9CE5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518EF" w14:textId="64171F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A8941" w14:textId="662D17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042D4" w14:textId="6AEB83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08C0A" w14:textId="6825BA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95159" w14:textId="0A720E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28486" w14:textId="54950B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2BD34" w14:textId="74E96B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15A64" w14:textId="39D3C5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59ABF" w14:textId="0C49C5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E8B39" w14:textId="053751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FCAAC" w14:textId="362D1C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D4E1B6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CF3E1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8E0A0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23197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116D633" wp14:editId="642419F9">
                  <wp:extent cx="260985" cy="166370"/>
                  <wp:effectExtent l="0" t="0" r="5715" b="5080"/>
                  <wp:docPr id="3878" name="Рисунок 38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95A8A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4CDA3" w14:textId="7BBC0C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1C97E" w14:textId="78340C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BDA77" w14:textId="7FD82E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8CC17" w14:textId="236ABE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A656D" w14:textId="511172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1BC9F" w14:textId="257186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DF82D" w14:textId="0F38DF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6BD13" w14:textId="13D1FB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05CDE" w14:textId="79B1AC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777C2" w14:textId="303F76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A0F69" w14:textId="0DB350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E295B" w14:textId="3336F7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5456C" w14:textId="5EBBA0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53760" w14:textId="5F1C08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A0A29" w14:textId="51862E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487C8" w14:textId="23B90A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9E909" w14:textId="0CDD22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DCEF8" w14:textId="1A7A3F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9CBA0" w14:textId="5EDDA6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57032" w14:textId="784E52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</w:tr>
      <w:tr w:rsidR="00762396" w:rsidRPr="00CC0966" w14:paraId="09C2672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7E5E8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FDB45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FC502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8054F2E" wp14:editId="5EBB8854">
                  <wp:extent cx="260985" cy="166370"/>
                  <wp:effectExtent l="0" t="0" r="5715" b="5080"/>
                  <wp:docPr id="3879" name="Рисунок 38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9B231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DCAB2" w14:textId="6FB21F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6086D" w14:textId="1F658A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DF785" w14:textId="15822F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D6C73" w14:textId="3E6EA6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66E63" w14:textId="35F191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5BA7C" w14:textId="0F6BD4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FFDD1" w14:textId="36BA9F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8FB71" w14:textId="3085BB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2E096" w14:textId="158395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EBFB8" w14:textId="73F9CF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DDEF9" w14:textId="51A652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FA3DD" w14:textId="74B12C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E31F8" w14:textId="4C01DE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FEB61" w14:textId="7ECC9D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5E4D8" w14:textId="0AC931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90F01" w14:textId="638315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17FB8" w14:textId="36DCF2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D6E1D" w14:textId="554BE2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63830" w14:textId="5B3108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64143" w14:textId="0322F8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300</w:t>
            </w:r>
          </w:p>
        </w:tc>
      </w:tr>
      <w:tr w:rsidR="00762396" w:rsidRPr="00CC0966" w14:paraId="3975B55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FD204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CB67E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5EFB2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B69D894" wp14:editId="06A68C59">
                  <wp:extent cx="356235" cy="166370"/>
                  <wp:effectExtent l="0" t="0" r="5715" b="5080"/>
                  <wp:docPr id="3880" name="Рисунок 38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D5713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51C5B" w14:textId="6F90D0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D8CB9" w14:textId="219B70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C81DA" w14:textId="63312F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E7091" w14:textId="70F1FA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16BDA" w14:textId="0E31DD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369BB" w14:textId="2A099E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BF51E" w14:textId="4DFF77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72CA2" w14:textId="5C9E6C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80730" w14:textId="44B290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88916" w14:textId="1153D9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00A3A" w14:textId="58D9B0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52903" w14:textId="3246A8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33F0B" w14:textId="5BB527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652A7" w14:textId="4FB1FE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D9959" w14:textId="7A8712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0CC83" w14:textId="2ACB36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2ADFB" w14:textId="510394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961B4" w14:textId="116B57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62968" w14:textId="5E0ECB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F4DBA" w14:textId="78A8B1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00</w:t>
            </w:r>
          </w:p>
        </w:tc>
      </w:tr>
      <w:tr w:rsidR="00762396" w:rsidRPr="00CC0966" w14:paraId="5A125AE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BA52C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06480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06F78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E62D8FF" wp14:editId="712B7DFC">
                  <wp:extent cx="260985" cy="166370"/>
                  <wp:effectExtent l="0" t="0" r="5715" b="5080"/>
                  <wp:docPr id="3881" name="Рисунок 38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5404D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96D8F" w14:textId="7AAF16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D0A87" w14:textId="2A106E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98F05" w14:textId="535F7E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09293" w14:textId="1188B4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3F07C" w14:textId="446E97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DB225" w14:textId="61AF58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7FAE7" w14:textId="1EDDB7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13201" w14:textId="3AC77A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83224" w14:textId="11C2CA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890DB" w14:textId="78EB27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9EC1C" w14:textId="7050FA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3E41D" w14:textId="6DAD1F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2DC6A" w14:textId="2596BB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EAAF7" w14:textId="229828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1CB7B" w14:textId="424878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7EA01" w14:textId="713C9E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8E44F" w14:textId="3DA153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B6A2A" w14:textId="70FD11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4A154" w14:textId="3794BF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DE5B6" w14:textId="608287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0</w:t>
            </w:r>
          </w:p>
        </w:tc>
      </w:tr>
      <w:tr w:rsidR="00762396" w:rsidRPr="00CC0966" w14:paraId="49B3969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36E77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5B01B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5CE35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C8D1419" wp14:editId="3B48DE1F">
                  <wp:extent cx="260985" cy="166370"/>
                  <wp:effectExtent l="0" t="0" r="5715" b="5080"/>
                  <wp:docPr id="3882" name="Рисунок 38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8ADDC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B9662" w14:textId="0AA2C2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4D4B8" w14:textId="211C43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14347" w14:textId="544824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EC99F" w14:textId="6EB4CD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98F88" w14:textId="293AC0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44C25" w14:textId="4DFB5E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9F358" w14:textId="3F76D1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950E2" w14:textId="4C593F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0C6BE" w14:textId="16EE13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53C4B" w14:textId="466406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6D7D8" w14:textId="065E82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3680F" w14:textId="72C1AE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C0B8D" w14:textId="0B4BDA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3DCB1" w14:textId="781554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63C2E" w14:textId="655843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F8E4C" w14:textId="06299A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2CE6F" w14:textId="052AE2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61D1C" w14:textId="593B65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7C27E" w14:textId="56A823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D376A" w14:textId="0B55FC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2BD045C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A57B8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80748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036FB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57E1956" wp14:editId="019EDC6D">
                  <wp:extent cx="356235" cy="166370"/>
                  <wp:effectExtent l="0" t="0" r="5715" b="5080"/>
                  <wp:docPr id="3883" name="Рисунок 38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E2291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FD849" w14:textId="7CBEAC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93C70" w14:textId="39ECF0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07F50" w14:textId="51DA54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0E5D2" w14:textId="3FE2AD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D873F" w14:textId="763838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A738C" w14:textId="65D82A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F9EC6" w14:textId="30E31F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ACE66" w14:textId="144706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CE8EF" w14:textId="03DA34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0F669" w14:textId="6514B4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9EEF7" w14:textId="664F27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144E3" w14:textId="059D38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C730F" w14:textId="7B94A3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6E1F0" w14:textId="103E73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685B5" w14:textId="46D70F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46292" w14:textId="438C9B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65182" w14:textId="0427E2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1B33B" w14:textId="09172A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5B175" w14:textId="58CE98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592DF" w14:textId="08B1E8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33CA144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12028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F75B4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752D5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67AEF87" wp14:editId="7543F524">
                  <wp:extent cx="356235" cy="166370"/>
                  <wp:effectExtent l="0" t="0" r="5715" b="5080"/>
                  <wp:docPr id="3884" name="Рисунок 38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58991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64D05" w14:textId="2C1FD0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572BD" w14:textId="5B7E60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F7FCC" w14:textId="1A3CF1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6855C" w14:textId="2F17C9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6E281" w14:textId="3E8A19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C3EAA" w14:textId="52EDDD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464" w14:textId="0A63FD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718DA" w14:textId="38F2E9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14BF1" w14:textId="59F4BF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B5A5C" w14:textId="1D6DD4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62DED" w14:textId="197CA2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CA0E9" w14:textId="5D6AA8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5CCE1" w14:textId="5FC2C8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1C375" w14:textId="4E929D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432C1" w14:textId="69B24B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BC205" w14:textId="781069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F2496" w14:textId="28B102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B887A" w14:textId="29B61D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F7F11" w14:textId="4A8A5F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AABB5" w14:textId="398DF3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6082B98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77986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1E169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544AC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B206F59" wp14:editId="365C7A2E">
                  <wp:extent cx="260985" cy="166370"/>
                  <wp:effectExtent l="0" t="0" r="5715" b="5080"/>
                  <wp:docPr id="3885" name="Рисунок 38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C6BF6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93127" w14:textId="15D142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F6621" w14:textId="17DF9B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DEC56" w14:textId="7853DE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06BE4" w14:textId="4494AF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80310" w14:textId="170F87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A52C2" w14:textId="49C5F6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59D12" w14:textId="4A9BE2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75EAE" w14:textId="5944E3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81A51" w14:textId="42CE51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68C7E" w14:textId="000790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862F0" w14:textId="3D48DE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86E9F" w14:textId="2F8723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8B701" w14:textId="6E6110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19B46" w14:textId="1CB7FB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E9436" w14:textId="593373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8B5E7" w14:textId="25D790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75A66" w14:textId="59C497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3E214" w14:textId="65F9A2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5102E" w14:textId="34DA01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A7260" w14:textId="2A6534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</w:tr>
      <w:tr w:rsidR="00762396" w:rsidRPr="00CC0966" w14:paraId="27AC133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140BB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11601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A1181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4C8102E" wp14:editId="5A21638A">
                  <wp:extent cx="166370" cy="166370"/>
                  <wp:effectExtent l="0" t="0" r="5080" b="5080"/>
                  <wp:docPr id="3886" name="Рисунок 38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2534B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449F0" w14:textId="078B4C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566E2" w14:textId="060508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8DF1E" w14:textId="0A2CAE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454C5" w14:textId="6F2774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4DF5B" w14:textId="57AFF2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9A570" w14:textId="13F74D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C8B6F" w14:textId="1168E7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E01AF" w14:textId="008FDD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360AD" w14:textId="2A1E86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0BF58" w14:textId="7011D8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93510" w14:textId="779E93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57318" w14:textId="197DDB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D1B36" w14:textId="0C4992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9C8FF" w14:textId="7D7716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0CB6F" w14:textId="5CB3E1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93146" w14:textId="7BD899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1D01" w14:textId="3F7653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96948" w14:textId="397827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8D8A8" w14:textId="5180B9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C7548" w14:textId="526AB7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3</w:t>
            </w:r>
          </w:p>
        </w:tc>
      </w:tr>
      <w:tr w:rsidR="00762396" w:rsidRPr="00CC0966" w14:paraId="58D21AA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6ADAF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5ED40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F7EC8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DF49321" wp14:editId="3ABD2557">
                  <wp:extent cx="260985" cy="166370"/>
                  <wp:effectExtent l="0" t="0" r="5715" b="5080"/>
                  <wp:docPr id="3887" name="Рисунок 38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39B96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B8867" w14:textId="631299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CB048" w14:textId="5B9FC4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3A454" w14:textId="1B3852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4131D" w14:textId="5AB9E3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E2F41" w14:textId="286A15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7A3C9" w14:textId="08D13C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32153" w14:textId="5E1DB8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235AF" w14:textId="3544E3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24DD1" w14:textId="2EDF6C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0438F" w14:textId="4C5E69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CAFDE" w14:textId="5CF919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3DF92" w14:textId="5B4BFF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4AAB3" w14:textId="0D98A6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55384" w14:textId="3437B5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1DB85" w14:textId="582B2F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F8516" w14:textId="0BCD6D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17BED" w14:textId="62EDAE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C1241" w14:textId="535D5A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53BAD" w14:textId="3F6B58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F43A0" w14:textId="143DDA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4</w:t>
            </w:r>
          </w:p>
        </w:tc>
      </w:tr>
      <w:tr w:rsidR="00762396" w:rsidRPr="00CC0966" w14:paraId="02D27C0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54739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E377A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71BE3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54E57F8" wp14:editId="29918502">
                  <wp:extent cx="260985" cy="166370"/>
                  <wp:effectExtent l="0" t="0" r="5715" b="5080"/>
                  <wp:docPr id="3888" name="Рисунок 38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9B5CEA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82625" w14:textId="23EE79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C2890" w14:textId="0EA5BC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D1553" w14:textId="073246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7D21E" w14:textId="2EB714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48EE1" w14:textId="4092C0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A409B" w14:textId="58E2DE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D3F3D" w14:textId="12734D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00B90" w14:textId="6C76D4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8454B" w14:textId="25C56A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707A4" w14:textId="219101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D0B72" w14:textId="52E65D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D11B1" w14:textId="6AA7A9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CA81E" w14:textId="3D1D8A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A4145" w14:textId="31585B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6BAA7" w14:textId="25C48E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35030" w14:textId="008E00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83222" w14:textId="62B701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7FD05" w14:textId="21CBF4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28B45" w14:textId="28795D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5C9FB" w14:textId="530B1C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9</w:t>
            </w:r>
          </w:p>
        </w:tc>
      </w:tr>
      <w:tr w:rsidR="00762396" w:rsidRPr="00CC0966" w14:paraId="6619918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ECC3D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225B9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206EB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EA8753E" wp14:editId="2FA6AB5C">
                  <wp:extent cx="260985" cy="166370"/>
                  <wp:effectExtent l="0" t="0" r="5715" b="5080"/>
                  <wp:docPr id="3889" name="Рисунок 38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4471E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22AFF" w14:textId="6C520B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83315" w14:textId="228B8C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C7A2D" w14:textId="5E8B02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81079" w14:textId="15E75F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CE32C" w14:textId="683D87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3FA82" w14:textId="1B8D63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E19CE" w14:textId="1A1D10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0BFBC" w14:textId="67FCF2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88F94" w14:textId="6DFD56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8D30A" w14:textId="2AFBE7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52244" w14:textId="1CF02F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07061" w14:textId="454D8D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425BC" w14:textId="4B39AF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877BC" w14:textId="7F0434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64A5A" w14:textId="5F5D7E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F3D7C" w14:textId="20C68E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668E7" w14:textId="7C6806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3623A" w14:textId="3DBD1C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C0BBC" w14:textId="1B09BC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AFBC6" w14:textId="5F9DE9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3440095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F1B80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2D8F6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E3385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808A81D" wp14:editId="6F262325">
                  <wp:extent cx="356235" cy="166370"/>
                  <wp:effectExtent l="0" t="0" r="5715" b="5080"/>
                  <wp:docPr id="3890" name="Рисунок 38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F60861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C1461" w14:textId="481C87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6AE58" w14:textId="097A6D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B6666" w14:textId="38C636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4176B" w14:textId="273289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33ED5" w14:textId="58E34A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E5EDA" w14:textId="22A0A5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99322" w14:textId="07F2E4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E5332" w14:textId="0C35C9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A88D3" w14:textId="06740E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FAA17" w14:textId="2D5C48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D3155" w14:textId="4858D2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A8930" w14:textId="128680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D9AED" w14:textId="4CEDF8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D618C" w14:textId="606EE4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3FD9E" w14:textId="19534B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5745C" w14:textId="2B8336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DBEB8" w14:textId="63BE5D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A75C2" w14:textId="192643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44FF2" w14:textId="6C0904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BC0CC" w14:textId="310A63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578CF27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B2D6B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E35C2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5431A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51F2EA4" wp14:editId="384D0825">
                  <wp:extent cx="356235" cy="166370"/>
                  <wp:effectExtent l="0" t="0" r="5715" b="5080"/>
                  <wp:docPr id="3891" name="Рисунок 38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02489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85A32" w14:textId="7684BC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8FB9E" w14:textId="5D4A3C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9B2DD" w14:textId="03FD66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FB9A7" w14:textId="2B4411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20EB1" w14:textId="6D54AC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A59AB" w14:textId="645BC5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EC5E6" w14:textId="2FB5A2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AB4B0" w14:textId="662B26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29D40" w14:textId="206F72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78DDE" w14:textId="6E7A40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A73F6" w14:textId="62F9A5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F76F1" w14:textId="1E60FF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2B579" w14:textId="0A33B4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8A617" w14:textId="7C9C38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8B6F8" w14:textId="102598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0102D" w14:textId="0D5E36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95E26" w14:textId="725CD1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D9C71" w14:textId="6DD139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75D37" w14:textId="0E8C97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FC95E" w14:textId="429602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731703F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3DA3F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C8A03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B805A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E3E409D" wp14:editId="3541CAAF">
                  <wp:extent cx="356235" cy="260985"/>
                  <wp:effectExtent l="0" t="0" r="5715" b="5715"/>
                  <wp:docPr id="3892" name="Рисунок 38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BD81B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5AC69" w14:textId="0FE5F1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3FFB3" w14:textId="037604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561C7" w14:textId="61A3A6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4CA68" w14:textId="5E4607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6040B" w14:textId="3F9DFD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61B66" w14:textId="2B0E3D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5E635" w14:textId="5C6185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D440B" w14:textId="2455A1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803BC" w14:textId="042431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3FD71" w14:textId="7B7AF0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EB018" w14:textId="365CE5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64C9A" w14:textId="24DC98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59F84" w14:textId="3DDAA5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5502F" w14:textId="080DF7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214FB" w14:textId="1AE09F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BCF53" w14:textId="365668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DA3F4" w14:textId="2BF797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7AAB2" w14:textId="546E06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C4D72" w14:textId="1BFF7F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405FF" w14:textId="33C7AD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5E6C31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FF1B9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D1CD5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BE5A0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8097AF5" wp14:editId="5EBEEB9C">
                  <wp:extent cx="260985" cy="166370"/>
                  <wp:effectExtent l="0" t="0" r="5715" b="5080"/>
                  <wp:docPr id="3893" name="Рисунок 38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90312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9AB7D" w14:textId="0E5B80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48E7C" w14:textId="676BF7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B199B" w14:textId="33FD19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21657" w14:textId="0FCFD8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FE8F0" w14:textId="33AB8C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81728" w14:textId="573AC1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D1673" w14:textId="041971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3071B" w14:textId="5F2E49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45BAC" w14:textId="0DCBDF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8630" w14:textId="614885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1BBD3" w14:textId="362D3B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F6611" w14:textId="00524C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B80E7" w14:textId="70496C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CF8E1" w14:textId="4BDBD6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4BD35" w14:textId="4BC9CC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B82A0" w14:textId="17A6F6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F354E" w14:textId="7B523B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CAA81" w14:textId="1CCB9D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60767" w14:textId="4A70B1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6F3E0" w14:textId="6057B1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F2BF92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D67C8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75267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12C4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1D38B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503BE" w14:textId="1F3703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D6C42" w14:textId="1C9A4B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F10D2" w14:textId="66507B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5110C" w14:textId="38A811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BBB26" w14:textId="22C651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766B6" w14:textId="2D241A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C4004" w14:textId="5D2848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0A283" w14:textId="6D729F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732E3" w14:textId="615C2B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80A41" w14:textId="27FD28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E26A6" w14:textId="35F8A1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D6947" w14:textId="1E66D0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C7A65" w14:textId="696680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057FA" w14:textId="1C496D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BB8C8" w14:textId="47EDFD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CBBE2" w14:textId="101F89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094CE" w14:textId="24E9C9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99C85" w14:textId="37D535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738F" w14:textId="096F72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BF53C" w14:textId="139826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598681D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023EC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2E806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0C6C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D619B02" wp14:editId="048485AE">
                  <wp:extent cx="260985" cy="166370"/>
                  <wp:effectExtent l="0" t="0" r="5715" b="5080"/>
                  <wp:docPr id="3894" name="Рисунок 38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D6DEE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2A54D" w14:textId="4EFA2B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C6333" w14:textId="6E5844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6687B" w14:textId="4B47ED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2FF12" w14:textId="2167EC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FF47C" w14:textId="2AECC8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31391" w14:textId="58CC41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255FA" w14:textId="2EE89A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9296B" w14:textId="2C7017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6D74B" w14:textId="633131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E47E4" w14:textId="71571F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8C209" w14:textId="364D6B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87C55" w14:textId="532B0D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6910A" w14:textId="35B57B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6DD09" w14:textId="0E51A9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A8925" w14:textId="6DD93A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C3957" w14:textId="41B0C0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0A3D6" w14:textId="34D6EB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A0B6E" w14:textId="34270B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547C2" w14:textId="5901F2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EE4A6" w14:textId="3AC672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14275D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30885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8EAA2D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76891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B09118A" wp14:editId="55F2D737">
                  <wp:extent cx="462915" cy="166370"/>
                  <wp:effectExtent l="0" t="0" r="0" b="5080"/>
                  <wp:docPr id="3895" name="Рисунок 38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75456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3DCAE" w14:textId="6A2226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5C066" w14:textId="3B3981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2E3F2" w14:textId="2826A1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F7B0E" w14:textId="6D1D6E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08E25" w14:textId="1D1BD0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9F4E9" w14:textId="4F1279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575D3" w14:textId="12CD17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5D7B2" w14:textId="61037D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0C2C6" w14:textId="5DF733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CEA31" w14:textId="6F8911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11F7D" w14:textId="7869E5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1AF0A" w14:textId="118CDB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4E80D" w14:textId="63D2BA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71743" w14:textId="265457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42554" w14:textId="0CBA63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8E600" w14:textId="658E50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C69C9" w14:textId="1FA277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3316B" w14:textId="36DB46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B90D7" w14:textId="151A17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06013" w14:textId="25002E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F3E582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AEC69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06604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A79B1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0372B06" wp14:editId="3F7A8169">
                  <wp:extent cx="356235" cy="166370"/>
                  <wp:effectExtent l="0" t="0" r="5715" b="5080"/>
                  <wp:docPr id="3896" name="Рисунок 38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F6B14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ADEE9" w14:textId="130674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65162" w14:textId="79BC6C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CF40B" w14:textId="4C99D2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B22DC" w14:textId="44274D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53C18" w14:textId="32E6C7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F4D53" w14:textId="5A91E9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60C25" w14:textId="2AC826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CBA9D" w14:textId="5B8664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FE457" w14:textId="4DDA2C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7A624" w14:textId="45FADB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D5FF5" w14:textId="43C03E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732A4" w14:textId="41261D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E8223" w14:textId="6E41DB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35A46" w14:textId="6F9509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AF5EF" w14:textId="439116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9CF1B" w14:textId="301CBB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B0D42" w14:textId="595322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87DA3" w14:textId="6571B1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895D4" w14:textId="55A41B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8C806" w14:textId="13D0E3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217307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C7F4E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0B392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9B807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9C37920" wp14:editId="3B0AB49D">
                  <wp:extent cx="166370" cy="166370"/>
                  <wp:effectExtent l="0" t="0" r="5080" b="5080"/>
                  <wp:docPr id="3897" name="Рисунок 38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9BB75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525E0" w14:textId="4FA78A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ADA30" w14:textId="6972FB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15F24" w14:textId="7B2389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BE403" w14:textId="1D5B90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70B5B" w14:textId="5CB16B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B4162" w14:textId="1D7EC3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8143B" w14:textId="23131B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CE025" w14:textId="2F24EB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FB493" w14:textId="367A21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F29AB" w14:textId="06615B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E5CCA" w14:textId="5FF165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A78CA" w14:textId="4ADAD2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8BB32" w14:textId="47D1C8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23086" w14:textId="55F6C5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C69D6" w14:textId="76F12B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4F29C" w14:textId="1D1AFF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C2988" w14:textId="2FC535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21E99" w14:textId="3BA972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CA566" w14:textId="6EAA23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247BF" w14:textId="10226F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1</w:t>
            </w:r>
          </w:p>
        </w:tc>
      </w:tr>
      <w:tr w:rsidR="00762396" w:rsidRPr="00CC0966" w14:paraId="2B1C977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AA58E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20BD4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0A423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4BFCBC5" wp14:editId="6CF90B25">
                  <wp:extent cx="260985" cy="166370"/>
                  <wp:effectExtent l="0" t="0" r="5715" b="5080"/>
                  <wp:docPr id="3898" name="Рисунок 3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9AB70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B93B5" w14:textId="142034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E416C" w14:textId="327F46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0AEB1" w14:textId="57BD52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A89B4" w14:textId="1501E5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18A37" w14:textId="04CCBB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0594A" w14:textId="3D4DA2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E48B7" w14:textId="666B91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896B5" w14:textId="47CA09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A6BE7" w14:textId="2CE74C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A6811" w14:textId="407A1E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72447" w14:textId="28023F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771EF" w14:textId="79412E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ADC3A" w14:textId="549269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F8751" w14:textId="0FE9D7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71DFE" w14:textId="18FAE1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684DE" w14:textId="6B9B18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4328E" w14:textId="37FF80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45FBC" w14:textId="600237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9635F" w14:textId="5019F7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61691" w14:textId="0F2CB3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7,0</w:t>
            </w:r>
          </w:p>
        </w:tc>
      </w:tr>
      <w:tr w:rsidR="00762396" w:rsidRPr="00CC0966" w14:paraId="487104A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EB5B1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12574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ABE59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92D8EB1" wp14:editId="53C7E6B4">
                  <wp:extent cx="260985" cy="166370"/>
                  <wp:effectExtent l="0" t="0" r="5715" b="5080"/>
                  <wp:docPr id="3899" name="Рисунок 38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92A5D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04155" w14:textId="40F0C3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71DD6" w14:textId="6F943C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09147" w14:textId="24F340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23845" w14:textId="22F66D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582FC" w14:textId="62D611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EE82C" w14:textId="497842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DA5AB" w14:textId="25961B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9681E" w14:textId="0AB7A4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BF5F4" w14:textId="422924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76E2E" w14:textId="3F6297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A9AB3" w14:textId="4463C1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DA384" w14:textId="41F564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6C2AF" w14:textId="7E2189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7BB92" w14:textId="679332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39D96" w14:textId="150CF6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1839E" w14:textId="2D645D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3359D" w14:textId="7E595C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CB37B" w14:textId="454254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E61A9" w14:textId="1CA96F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53A0D" w14:textId="2B1EFE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4CF209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CB4A4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EDBC6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613B6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6EA6F64" wp14:editId="5AC02DA9">
                  <wp:extent cx="260985" cy="166370"/>
                  <wp:effectExtent l="0" t="0" r="5715" b="5080"/>
                  <wp:docPr id="3900" name="Рисунок 39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151B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884CA" w14:textId="5F12F9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B12ED" w14:textId="75FAB1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1C3E5" w14:textId="2D6F4A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51211" w14:textId="218FD7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2E2FA" w14:textId="264AA2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A71A1" w14:textId="185010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5FB0A" w14:textId="528F50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C8865" w14:textId="5F1FF8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97BC2" w14:textId="687FAD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D9EFC" w14:textId="0522D2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91DC3" w14:textId="23E662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7911D" w14:textId="585F1F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6E61E" w14:textId="544B23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6EBE9" w14:textId="6194D1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50969" w14:textId="254466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6CAB9" w14:textId="4C2F4E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C0348" w14:textId="4DD6E7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6C677" w14:textId="487CA4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86687" w14:textId="70C430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1EB5D" w14:textId="317D80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</w:tbl>
    <w:p w14:paraId="2192549E" w14:textId="2F48197F" w:rsidR="001A121E" w:rsidRDefault="001A121E" w:rsidP="001A121E">
      <w:pPr>
        <w:pStyle w:val="afffe"/>
        <w:spacing w:before="240" w:after="0" w:line="240" w:lineRule="auto"/>
        <w:ind w:firstLine="0"/>
        <w:contextualSpacing w:val="0"/>
      </w:pPr>
      <w:bookmarkStart w:id="123" w:name="_Toc214656276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32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762396">
        <w:t>котельной ООО «Крикс»</w:t>
      </w:r>
      <w:bookmarkEnd w:id="123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4AC5F06D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5C4FF4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181098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E573A42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362FB6C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544B6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DDA14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81327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796A2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EB189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1C17D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CADCD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87AA4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9C552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7AF66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4BD3C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07D3D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564CB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CB285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D722C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5D838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8BD97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21802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3DD8D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B4A25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64738AD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A55E3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1D1F6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4B8D9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E3046AB" wp14:editId="3D13E33D">
                  <wp:extent cx="166370" cy="166370"/>
                  <wp:effectExtent l="0" t="0" r="5080" b="5080"/>
                  <wp:docPr id="3901" name="Рисунок 39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82958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FD33B" w14:textId="5D919E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76143" w14:textId="3686A4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B37A8" w14:textId="66617D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30C95" w14:textId="451A1C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6A756" w14:textId="15C187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E8E26" w14:textId="3C697D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FFDAE" w14:textId="36122E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3C6B0" w14:textId="727E2A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A3CE9" w14:textId="6D447D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F6A91" w14:textId="77863A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83828" w14:textId="737750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F3D90" w14:textId="4346BF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9676C" w14:textId="0C2D04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17738" w14:textId="36086C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796C7" w14:textId="7C2CE5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03EA9" w14:textId="617235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0C897" w14:textId="757355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C119C" w14:textId="64B699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C75D3" w14:textId="4C235F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0E58F" w14:textId="040E1E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663407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A26FE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AB352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21E86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F018230" wp14:editId="37EC3BE9">
                  <wp:extent cx="166370" cy="166370"/>
                  <wp:effectExtent l="0" t="0" r="5080" b="5080"/>
                  <wp:docPr id="3902" name="Рисунок 39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DDF18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81C77" w14:textId="2CA558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8D932" w14:textId="5E31F8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13672" w14:textId="3E132C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280BD" w14:textId="00AACD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1BDE2" w14:textId="338E18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E5E3F" w14:textId="6D4463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253E1" w14:textId="73BB68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8B308" w14:textId="77AFC0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92102" w14:textId="2C8689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4212B" w14:textId="405C45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9477D" w14:textId="2EE529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84A39" w14:textId="287C00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42EF1" w14:textId="382838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9C345" w14:textId="7A02B8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50150" w14:textId="5559E6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02C56" w14:textId="74ED1C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1A3A7" w14:textId="475872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0114B" w14:textId="272FBF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412A1" w14:textId="6DC9CC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BA705" w14:textId="71C1BA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7CE33A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ACB9F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6652E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87478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CC336A1" wp14:editId="6813A849">
                  <wp:extent cx="260985" cy="166370"/>
                  <wp:effectExtent l="0" t="0" r="5715" b="5080"/>
                  <wp:docPr id="3903" name="Рисунок 39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CFD73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F41C7" w14:textId="3027E9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B3400" w14:textId="062708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6D37F" w14:textId="229039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C6D66" w14:textId="120B5A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DE016" w14:textId="58A9D6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A738C" w14:textId="069EB2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FAD9B" w14:textId="112CDC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3F4CA" w14:textId="0124F6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2CF4A" w14:textId="021FA3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6FE8E" w14:textId="12CB75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08207" w14:textId="22794C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90482" w14:textId="228310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ED162" w14:textId="1919E2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3747D" w14:textId="1106BF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8E216" w14:textId="4AFB45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63770" w14:textId="24A661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9AE89" w14:textId="1DFB63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9985C" w14:textId="502530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6CC0E" w14:textId="3DCDA8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EE543" w14:textId="15D643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</w:tr>
      <w:tr w:rsidR="00762396" w:rsidRPr="00CC0966" w14:paraId="61D49BE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A142C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8A7D7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FD180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52BE4A4" wp14:editId="0FEF458B">
                  <wp:extent cx="260985" cy="166370"/>
                  <wp:effectExtent l="0" t="0" r="5715" b="5080"/>
                  <wp:docPr id="3904" name="Рисунок 3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8F827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BB7AA" w14:textId="57D5F6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1B858" w14:textId="465005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9DBAA" w14:textId="06E6BA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CDE7B" w14:textId="5C990D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FC05F" w14:textId="76AEC9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3AC05" w14:textId="2A8034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AF56F" w14:textId="1372D4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69751" w14:textId="373BF2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7B8CC" w14:textId="11D0CF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930B1" w14:textId="12AA35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DD430" w14:textId="26D7B0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1FFC5" w14:textId="3B9D46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DE33D" w14:textId="1BAE18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35740" w14:textId="00E7CC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72603" w14:textId="57A57A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A3349" w14:textId="02688B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E241B" w14:textId="7FAB00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BD635" w14:textId="5E4CC5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58426" w14:textId="4251E2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B77ED" w14:textId="5A7C53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</w:tr>
      <w:tr w:rsidR="00762396" w:rsidRPr="00CC0966" w14:paraId="7868592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6EFBB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BA5CF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8C406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94B906E" wp14:editId="12F0A8E0">
                  <wp:extent cx="356235" cy="166370"/>
                  <wp:effectExtent l="0" t="0" r="5715" b="5080"/>
                  <wp:docPr id="3905" name="Рисунок 39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8F616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83F73" w14:textId="6E9E28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6FDDC" w14:textId="449045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5CE05" w14:textId="6DD455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D5B46" w14:textId="05E498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374E0" w14:textId="2DAE45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7BD85" w14:textId="119E83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E72CE" w14:textId="0919BD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71A5D" w14:textId="3B8754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B06E0" w14:textId="51B629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395D9" w14:textId="5450DF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8581C" w14:textId="3D8B3E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8FF72" w14:textId="21E060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C60A7" w14:textId="37D229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4AEE6" w14:textId="149C09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68B4A" w14:textId="412EF3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A78A3" w14:textId="4131ED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2EE7D" w14:textId="336EC1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4131E" w14:textId="3AF771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E3A58" w14:textId="41D8E4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110A5" w14:textId="38C52C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00</w:t>
            </w:r>
          </w:p>
        </w:tc>
      </w:tr>
      <w:tr w:rsidR="00762396" w:rsidRPr="00CC0966" w14:paraId="00B507B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3093B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9ED06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AEF1B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58B55D8" wp14:editId="3D690959">
                  <wp:extent cx="260985" cy="166370"/>
                  <wp:effectExtent l="0" t="0" r="5715" b="5080"/>
                  <wp:docPr id="3906" name="Рисунок 39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7BC69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E1872" w14:textId="7F4EA8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CB0D8" w14:textId="07B491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929CF" w14:textId="354D14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5ADC9" w14:textId="69114E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8CBB7" w14:textId="57F8A8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C0133" w14:textId="796E62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6D393" w14:textId="1AB775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F8445" w14:textId="0B202C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22B0C" w14:textId="6C65ED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A5F5A" w14:textId="1D536C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8BA10" w14:textId="248209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6E4C3" w14:textId="2BBEFE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2C483" w14:textId="592506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9ADDC" w14:textId="7C8584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F8359" w14:textId="292BE8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ED08A" w14:textId="149638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3047D" w14:textId="621008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01EC0" w14:textId="1C2588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8A8F4" w14:textId="66FE10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6868F" w14:textId="3BC89A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080CE66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F5192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D2865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78C47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19878EC" wp14:editId="5163A430">
                  <wp:extent cx="260985" cy="166370"/>
                  <wp:effectExtent l="0" t="0" r="5715" b="5080"/>
                  <wp:docPr id="3907" name="Рисунок 39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161C0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D98EC" w14:textId="19DF2B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07CE9" w14:textId="21920A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4D50F" w14:textId="7ABC07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E4ED4" w14:textId="1A868A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30590" w14:textId="367AE7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94A8B" w14:textId="24178A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D792E" w14:textId="361BE8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ECCE0" w14:textId="67C5FE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68E2E" w14:textId="31B54D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96EA0" w14:textId="1377A8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5C9F7" w14:textId="7084C1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1DA68" w14:textId="3005E0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47ACF" w14:textId="6C8887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8256D" w14:textId="4CD011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0925A" w14:textId="6546F5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B52AC" w14:textId="6E320E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F715E" w14:textId="117301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CF7BE" w14:textId="041C94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910A2" w14:textId="578416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0042D" w14:textId="016394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792307F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F0A04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4215A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46126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69EB6F4" wp14:editId="41DD9B10">
                  <wp:extent cx="356235" cy="166370"/>
                  <wp:effectExtent l="0" t="0" r="5715" b="5080"/>
                  <wp:docPr id="3908" name="Рисунок 39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3D6FC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62E7D" w14:textId="644766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23B4A" w14:textId="222999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96379" w14:textId="31043D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9C769" w14:textId="0ACA37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3F8AA" w14:textId="0ABFEC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74C5A" w14:textId="7FD79A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8F42F" w14:textId="0D4000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C8099" w14:textId="6B6DC5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E3909" w14:textId="6D4ECB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EE4BC" w14:textId="02F2DB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9F1AA" w14:textId="39D22C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8D9C7" w14:textId="4EFFF7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78B06" w14:textId="4CC590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D35F5" w14:textId="523A24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BA422" w14:textId="1B92A9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4AC07" w14:textId="6477D5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8762B" w14:textId="64395C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9F921" w14:textId="079367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758F5" w14:textId="3CE512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C6D1F" w14:textId="3B0840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72D6CC3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F66AE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70BCD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0A886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D92885B" wp14:editId="2985F934">
                  <wp:extent cx="356235" cy="166370"/>
                  <wp:effectExtent l="0" t="0" r="5715" b="5080"/>
                  <wp:docPr id="3909" name="Рисунок 39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1EFB7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27C77" w14:textId="46A890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DD8D1" w14:textId="4BC95D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3B6F3" w14:textId="0712DA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E46C4" w14:textId="794F4C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DB9C6" w14:textId="723469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CD957" w14:textId="5FB329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AB48D" w14:textId="773DAB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D45CF" w14:textId="13F20F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C0612" w14:textId="4848C6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19B49" w14:textId="2B03C1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F0294" w14:textId="4A2A96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2D768" w14:textId="5EDB34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EA37F" w14:textId="1A6831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31C92" w14:textId="2A33B1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BFA49" w14:textId="1C3A4F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D95EA" w14:textId="041495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D1238" w14:textId="24C034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0AA83" w14:textId="7CBCDD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A37F5" w14:textId="74853F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1A014" w14:textId="36EAC8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762396" w:rsidRPr="00CC0966" w14:paraId="177BFAE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657FF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EA4DA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B1678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3B61A55" wp14:editId="4C1CEB92">
                  <wp:extent cx="260985" cy="166370"/>
                  <wp:effectExtent l="0" t="0" r="5715" b="5080"/>
                  <wp:docPr id="3910" name="Рисунок 39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DE069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02A3F" w14:textId="68082E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186BC" w14:textId="1CF17C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A9797" w14:textId="774411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645A8" w14:textId="096230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B3B03" w14:textId="16E6D1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3BB08" w14:textId="2FF77B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AECAF" w14:textId="44381E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6DA0D" w14:textId="37EB76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814E4" w14:textId="5F1F7D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64571" w14:textId="5611C8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2FF5A" w14:textId="034FE1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B10D6" w14:textId="2A8A73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1C65F" w14:textId="1C8CD8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4022D" w14:textId="626831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4661F" w14:textId="522DFA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E6AC9" w14:textId="48E3EE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36B5A" w14:textId="6B30A1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A165D" w14:textId="43B05C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8D03E" w14:textId="5FCB33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9A7ED" w14:textId="1182D9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</w:tr>
      <w:tr w:rsidR="00762396" w:rsidRPr="00CC0966" w14:paraId="6DA4D63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56290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7167C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A6525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C861ED4" wp14:editId="105955E1">
                  <wp:extent cx="166370" cy="166370"/>
                  <wp:effectExtent l="0" t="0" r="5080" b="5080"/>
                  <wp:docPr id="3911" name="Рисунок 39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B2D8A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D9BB0" w14:textId="63D2E8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A8AE0" w14:textId="2D34C6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E8859" w14:textId="5CC263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1710F" w14:textId="286B2B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B252B" w14:textId="327832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D987E" w14:textId="484900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00A9E" w14:textId="339BB0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41828" w14:textId="76CE23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F7852" w14:textId="5D3942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7A7B2" w14:textId="78B674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9438F" w14:textId="0AA67D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1B45E" w14:textId="302A10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157CF" w14:textId="58BBD6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27BFD" w14:textId="3911AD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B5FF1" w14:textId="763598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C81E3" w14:textId="011B5E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F9311" w14:textId="11F1D8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9D674" w14:textId="0602F1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513D5" w14:textId="39E6CC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6973D" w14:textId="665003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0</w:t>
            </w:r>
          </w:p>
        </w:tc>
      </w:tr>
      <w:tr w:rsidR="00762396" w:rsidRPr="00CC0966" w14:paraId="0E67D8C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BB4B7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4A9FF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E8C0F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E404851" wp14:editId="13233261">
                  <wp:extent cx="260985" cy="166370"/>
                  <wp:effectExtent l="0" t="0" r="5715" b="5080"/>
                  <wp:docPr id="3912" name="Рисунок 39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3FC0F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97EAA" w14:textId="26B1F9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D4AE6" w14:textId="14C05B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F3F3C" w14:textId="328850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9A6EE" w14:textId="3293D1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5D2E6" w14:textId="6BDFE9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8A49D" w14:textId="080A3B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FD374" w14:textId="0BA825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000B9" w14:textId="4CBCBF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8B583" w14:textId="00036E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8499D" w14:textId="1EC043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D02F3" w14:textId="50D99A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6E1DE" w14:textId="470ADD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3E753" w14:textId="06DDFB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E47A7" w14:textId="0D05B0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F85BD" w14:textId="2E443F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AAD13" w14:textId="0B4808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EB734" w14:textId="65781A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6FEC2" w14:textId="4B9DD0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85382" w14:textId="004399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885F4" w14:textId="3C5E09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0</w:t>
            </w:r>
          </w:p>
        </w:tc>
      </w:tr>
      <w:tr w:rsidR="00762396" w:rsidRPr="00CC0966" w14:paraId="37DE2F2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F41CC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014AB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9B7C4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8507CBE" wp14:editId="52CE6621">
                  <wp:extent cx="260985" cy="166370"/>
                  <wp:effectExtent l="0" t="0" r="5715" b="5080"/>
                  <wp:docPr id="3913" name="Рисунок 39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FBCC77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FEA3E" w14:textId="7E8FFF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A0D7D" w14:textId="7540AD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43A65" w14:textId="4D42FF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10131" w14:textId="1E5AA6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7A018" w14:textId="16AE40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5BD1E" w14:textId="35E446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5003E" w14:textId="117CCE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703EB" w14:textId="7C1004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E2D75" w14:textId="0D889E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2A83D" w14:textId="4D2906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CF19E" w14:textId="39F9BA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E22DA" w14:textId="3C658B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BC09E" w14:textId="1EB40A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92273" w14:textId="7BF2BA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B6055" w14:textId="29F0D8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B6C74" w14:textId="17B1ED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C743B" w14:textId="1FDDF2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3F053" w14:textId="20A014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7616B" w14:textId="385039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1015D" w14:textId="78C11F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0</w:t>
            </w:r>
          </w:p>
        </w:tc>
      </w:tr>
      <w:tr w:rsidR="00762396" w:rsidRPr="00CC0966" w14:paraId="4DAC4BC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C44B2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8307E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D31DB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330E969" wp14:editId="167750CA">
                  <wp:extent cx="260985" cy="166370"/>
                  <wp:effectExtent l="0" t="0" r="5715" b="5080"/>
                  <wp:docPr id="3914" name="Рисунок 39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286F9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DD9D5" w14:textId="23F47E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AA263" w14:textId="75B550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479EB" w14:textId="47CC6D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610EC" w14:textId="089531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424CC" w14:textId="5E9F31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471B7" w14:textId="1C3EE1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B3785" w14:textId="336CFF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DD270" w14:textId="778684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F0CD3" w14:textId="7E9A73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BB120" w14:textId="0648D2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6F47D" w14:textId="32C2AA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E446A" w14:textId="71031A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36AA6" w14:textId="1F0F2B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F61D6" w14:textId="23F366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90810" w14:textId="4BA90E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725ED" w14:textId="2F8C5C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6E651" w14:textId="36C8E7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E7683" w14:textId="545B2B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54533" w14:textId="489DFD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C858C" w14:textId="7020FE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1ABCD27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E3541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1D4DB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3C60F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A632195" wp14:editId="480C46EA">
                  <wp:extent cx="356235" cy="166370"/>
                  <wp:effectExtent l="0" t="0" r="5715" b="5080"/>
                  <wp:docPr id="3915" name="Рисунок 39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61CA7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1EB8F" w14:textId="3CD027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6B818" w14:textId="188C14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16754" w14:textId="50F330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5EFF5" w14:textId="1C9696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3802B" w14:textId="580EF3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8B654" w14:textId="509AEF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7A402" w14:textId="62E8D4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BC55C" w14:textId="1934BA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F0BB9" w14:textId="16E7B5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1A5FA" w14:textId="522B16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945A1" w14:textId="5A1CDA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11B35" w14:textId="1FEF63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DCBD9" w14:textId="3DD8B4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20698" w14:textId="3D8C42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3C8FE" w14:textId="48CD01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26E99" w14:textId="7BC401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9B183" w14:textId="298456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BB579" w14:textId="5505C2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DB65A" w14:textId="590AC8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97AE8" w14:textId="0DC1A6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60AE96C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E25A2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A92B8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F713E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A096D88" wp14:editId="76BBAACF">
                  <wp:extent cx="356235" cy="166370"/>
                  <wp:effectExtent l="0" t="0" r="5715" b="5080"/>
                  <wp:docPr id="3916" name="Рисунок 39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C3AAE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F86C0" w14:textId="592C06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16E1B" w14:textId="09069F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9F37A" w14:textId="5E10DD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E57DA" w14:textId="47FF73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D1971" w14:textId="2DF0B1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5D652" w14:textId="05E0CB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BF290" w14:textId="1BE32E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551EF" w14:textId="756F1D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50C94" w14:textId="42CAED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03992" w14:textId="7DF983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D6B89" w14:textId="683B9E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323E9" w14:textId="52459E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583E1" w14:textId="53D275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1073C" w14:textId="4C059A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F60FE" w14:textId="0DFDF7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89BBB" w14:textId="6315A6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B3C42" w14:textId="50AB5A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39C52" w14:textId="58CB6E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0E8A8" w14:textId="0F6811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A39F7" w14:textId="2683EF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26BEE8E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AB57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70956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1FB3C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894AE14" wp14:editId="1AE6F7E1">
                  <wp:extent cx="356235" cy="260985"/>
                  <wp:effectExtent l="0" t="0" r="5715" b="5715"/>
                  <wp:docPr id="3917" name="Рисунок 39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41D28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78102" w14:textId="2E8377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CE106" w14:textId="04861E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17EF8" w14:textId="28450D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0B721" w14:textId="7C1DCA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E27F5" w14:textId="1DF243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FB9F8" w14:textId="721159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E5960" w14:textId="1E9716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7A280" w14:textId="2545F5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1CE2F" w14:textId="07D4E1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FB811" w14:textId="0CCAD1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53997" w14:textId="5BC26F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F58C1" w14:textId="4D407A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CCA8A" w14:textId="3DAD4C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2F596" w14:textId="3C6A23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45316" w14:textId="4ED864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4336E" w14:textId="5E838A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5E4E4" w14:textId="776B4E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AE82D" w14:textId="6ABD23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9EF06" w14:textId="74F8FD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38980" w14:textId="0F25F6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267A58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FA24B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5E38F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BB80E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9C03893" wp14:editId="4E471DF8">
                  <wp:extent cx="260985" cy="166370"/>
                  <wp:effectExtent l="0" t="0" r="5715" b="5080"/>
                  <wp:docPr id="3918" name="Рисунок 39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4D8B8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E201F" w14:textId="3E7357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2FE94" w14:textId="69F961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D723E" w14:textId="1F139B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4A5BE" w14:textId="4E4913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72F1C" w14:textId="64827C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70AC8" w14:textId="7CE853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56AAE" w14:textId="77D8E7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A6EC0" w14:textId="572AF0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797E9" w14:textId="256BE2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BAF85" w14:textId="36E93B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94E0C" w14:textId="2CA233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3D5D5" w14:textId="659830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F446B" w14:textId="1A8A6D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06FE5" w14:textId="4B868C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198C7" w14:textId="03D833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EFC69" w14:textId="182CC3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61432" w14:textId="085631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1AA03" w14:textId="6DC3D5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42BD9" w14:textId="0CF4F1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32037" w14:textId="2BD604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0F2909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46648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8AFD6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29713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E9991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39552" w14:textId="4C7672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45604" w14:textId="771BD1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48828" w14:textId="014A11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842EA" w14:textId="119902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C09CA" w14:textId="360177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04ABF" w14:textId="715781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05C5A" w14:textId="451835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3AFCD" w14:textId="4CC493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C33C5" w14:textId="2C5381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B06C7" w14:textId="1AAB7D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FBDAA" w14:textId="3FE9E2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BCD2C" w14:textId="0AA5DC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ABD1F" w14:textId="180400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60136" w14:textId="6C932B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9623E" w14:textId="64FC80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AA509" w14:textId="45D1C2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A332B" w14:textId="1B1767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9DDDA" w14:textId="6BFBB1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0B6F6" w14:textId="31DB9F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7A8C6" w14:textId="517641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7946545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A2CB5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5F056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5ED02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9558046" wp14:editId="0026B45B">
                  <wp:extent cx="260985" cy="166370"/>
                  <wp:effectExtent l="0" t="0" r="5715" b="5080"/>
                  <wp:docPr id="3919" name="Рисунок 39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6447B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F8EA6" w14:textId="40C3BE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02A01" w14:textId="305FF2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84EF0" w14:textId="6BEFFE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940A7" w14:textId="710707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21CFC" w14:textId="35B4C4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ED2FA" w14:textId="72DC9B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09C28" w14:textId="144118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3947A" w14:textId="204C24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40688" w14:textId="2424B0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B4CB2" w14:textId="2E9EF9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A38D6" w14:textId="23D634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319FF" w14:textId="6BB7A1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92494" w14:textId="7EB534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D0C8C" w14:textId="08BBB2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714F9" w14:textId="23B6DD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C848E" w14:textId="3964DB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5E4DE" w14:textId="6D4C2A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A1C14" w14:textId="1E0E1C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3CF75" w14:textId="1E7556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A8B14" w14:textId="169093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4C8DDD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1F1BF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367FFA8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BB61F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7E1C001" wp14:editId="5A8FC200">
                  <wp:extent cx="462915" cy="166370"/>
                  <wp:effectExtent l="0" t="0" r="0" b="5080"/>
                  <wp:docPr id="3920" name="Рисунок 39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AB094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048AD" w14:textId="437D2D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10B28" w14:textId="344A84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5F677" w14:textId="29CF8D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D13AA" w14:textId="1A7ECA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831D5" w14:textId="0D3DE8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C8063" w14:textId="1B0032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61ECC" w14:textId="71A6EE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840DD" w14:textId="2C1871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D4670" w14:textId="40CDD7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3FC99" w14:textId="33C8D2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E3F1D" w14:textId="3A3C8C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82AF4" w14:textId="3FF2E7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4B04C" w14:textId="64B253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C55C3" w14:textId="282ABA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2E0F2" w14:textId="0A3FBB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C8C36" w14:textId="4A1647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BEDD3" w14:textId="53B47C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F9B62" w14:textId="4E1588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8CF61" w14:textId="2B1FDE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8685F" w14:textId="00A0BB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5E4B9A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F2D54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ECAE4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E7B21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81267D8" wp14:editId="5526AE3F">
                  <wp:extent cx="356235" cy="166370"/>
                  <wp:effectExtent l="0" t="0" r="5715" b="5080"/>
                  <wp:docPr id="3921" name="Рисунок 39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A7E85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8E5C2" w14:textId="3133706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33E5C" w14:textId="1D6B10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C2511" w14:textId="2F68E7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6C842" w14:textId="668DE1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D3F9A" w14:textId="6C0A62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DD68D" w14:textId="657242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CD6BB" w14:textId="6B5B41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6B959" w14:textId="26F972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15716" w14:textId="4ABAD3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6B2F8" w14:textId="7C4A00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CB4FB" w14:textId="3DF697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7AF6A" w14:textId="382642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1521E" w14:textId="2EC5D9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83638" w14:textId="773971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4DCB6" w14:textId="71D1F6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3E7D8" w14:textId="1EE527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20603" w14:textId="583976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D71EF" w14:textId="2F7E50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8DDA7" w14:textId="1BF3AC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C2503" w14:textId="6E2AB6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18009E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B34C8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8ACEF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305B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7F78C7D" wp14:editId="7ED57CEF">
                  <wp:extent cx="166370" cy="166370"/>
                  <wp:effectExtent l="0" t="0" r="5080" b="5080"/>
                  <wp:docPr id="3922" name="Рисунок 39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6E42F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C250D" w14:textId="779507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607FD" w14:textId="2B3F2A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D4B73" w14:textId="314D21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4731D" w14:textId="77043D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0EE96" w14:textId="78C87F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DBC2C" w14:textId="3ED3C3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8A8FE" w14:textId="5D0405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7FD48" w14:textId="7E65F4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C60F1" w14:textId="285550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FB059" w14:textId="6C00AC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D4C62" w14:textId="70D3A0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7FD6F" w14:textId="01C889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236C9" w14:textId="0558A6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C7DFD" w14:textId="34EF8F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9F288" w14:textId="654E77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A17E8" w14:textId="0E3D83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41615" w14:textId="68F7DC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FE9E9" w14:textId="07E123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D7805" w14:textId="632D83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232B5" w14:textId="640BB4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74</w:t>
            </w:r>
          </w:p>
        </w:tc>
      </w:tr>
      <w:tr w:rsidR="00762396" w:rsidRPr="00CC0966" w14:paraId="6776AD3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085C4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C7D6B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85380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F26E1BF" wp14:editId="71AF3F37">
                  <wp:extent cx="260985" cy="166370"/>
                  <wp:effectExtent l="0" t="0" r="5715" b="5080"/>
                  <wp:docPr id="3923" name="Рисунок 39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C2F63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CE3D1" w14:textId="30259C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C8D1C" w14:textId="2E0433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E5041" w14:textId="722D52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9826F" w14:textId="4FD2D2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DDEB4" w14:textId="65F446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554F7" w14:textId="6744E8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95CB3" w14:textId="598BA7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6181F" w14:textId="5D9BC5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80F9D" w14:textId="3BF0A5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BD645" w14:textId="1A1002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805E9" w14:textId="733A45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78466" w14:textId="1D8720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F2535" w14:textId="63F877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32829" w14:textId="4E14C3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898CA" w14:textId="0D9DE0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A6CCD" w14:textId="7CA8E3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CD235" w14:textId="762140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91E03" w14:textId="74B7E7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11C01" w14:textId="4E27C3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C0DB6" w14:textId="66914B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05,1</w:t>
            </w:r>
          </w:p>
        </w:tc>
      </w:tr>
      <w:tr w:rsidR="00762396" w:rsidRPr="00CC0966" w14:paraId="41342FE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DF4C3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7B361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D6E9F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B191139" wp14:editId="3BB69571">
                  <wp:extent cx="260985" cy="166370"/>
                  <wp:effectExtent l="0" t="0" r="5715" b="5080"/>
                  <wp:docPr id="3924" name="Рисунок 39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DAB23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41A88" w14:textId="6F17B2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ACDD8" w14:textId="7B361C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78373" w14:textId="65F264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AC485" w14:textId="1EF539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208E4" w14:textId="40A39B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C0637" w14:textId="5F89ED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761B2" w14:textId="4976C1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BAAEC" w14:textId="6BE374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927F4" w14:textId="0FE719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E9E2B" w14:textId="2FC7E9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6D26D" w14:textId="234D31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394B5" w14:textId="637DF8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CE05D" w14:textId="72AA4F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805F6" w14:textId="0AC711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96E5B" w14:textId="12078A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B778C" w14:textId="4669EA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5EB35" w14:textId="6863D3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D36AE" w14:textId="58AE72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796AB" w14:textId="37634C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BCF80" w14:textId="777FD5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9B775D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1D7E1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7A15E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A76D4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68FF2E1" wp14:editId="3B6591FB">
                  <wp:extent cx="260985" cy="166370"/>
                  <wp:effectExtent l="0" t="0" r="5715" b="5080"/>
                  <wp:docPr id="3925" name="Рисунок 39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180A4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ECC03" w14:textId="7E2299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56BDB" w14:textId="106EA3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75F16" w14:textId="7F7685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7C77B" w14:textId="00E4F5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C7029" w14:textId="6AAFD1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78A65" w14:textId="75FFDF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512B1" w14:textId="74324E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AED83" w14:textId="48FB1F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692EF" w14:textId="64E334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F9438" w14:textId="7B6A98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6076D" w14:textId="43763E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7CDC4" w14:textId="2A506E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DCAFF" w14:textId="6A9B1A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1569A" w14:textId="5B4728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4341B" w14:textId="53F52A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FA17C" w14:textId="7F5DC5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2FC4B" w14:textId="4B6C8C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5B8D0" w14:textId="1E5B59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FEF28" w14:textId="31967C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6CB71" w14:textId="754136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</w:tbl>
    <w:p w14:paraId="207FE13C" w14:textId="0099B073" w:rsidR="001A121E" w:rsidRDefault="001A121E" w:rsidP="001A121E">
      <w:pPr>
        <w:pStyle w:val="afffe"/>
        <w:spacing w:before="240" w:after="0" w:line="240" w:lineRule="auto"/>
        <w:ind w:firstLine="0"/>
        <w:contextualSpacing w:val="0"/>
      </w:pPr>
      <w:bookmarkStart w:id="124" w:name="_Toc214656277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33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762396">
        <w:t>ООО «Теплосеть»</w:t>
      </w:r>
      <w:bookmarkEnd w:id="124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11507A85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4F0777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824D53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813B063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6629BE8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03FA3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A3994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3D002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3BC89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8A017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674B8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C992A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0CAA7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F4C39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FF62D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7F07A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54703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611DA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BB9AA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291D1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4CB63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F7602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30A1E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BF8D0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933B2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48DE78C1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78FAC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38D86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D24E1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B317758" wp14:editId="63BC68C6">
                  <wp:extent cx="166370" cy="166370"/>
                  <wp:effectExtent l="0" t="0" r="5080" b="5080"/>
                  <wp:docPr id="3926" name="Рисунок 39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0AB96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841C0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F0A3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89570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9A3E9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1DA4B" w14:textId="5ABAAB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02F03" w14:textId="466326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84FAC" w14:textId="64BD50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53B33" w14:textId="4DCE3C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CD278" w14:textId="7BECE6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30F40" w14:textId="4A4D55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CD2EE" w14:textId="13CA44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4D5A4" w14:textId="51C598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4E4F9" w14:textId="24723A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0E99D" w14:textId="4D2E41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F1EFA" w14:textId="0282DA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428B9" w14:textId="710747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B1B1E" w14:textId="3F6082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C4CE8" w14:textId="746A54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F0F44" w14:textId="2E2C8E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952E9" w14:textId="7E508A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CB2217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CB623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8403F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98093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E0C4CDE" wp14:editId="48EDD1CA">
                  <wp:extent cx="166370" cy="166370"/>
                  <wp:effectExtent l="0" t="0" r="5080" b="5080"/>
                  <wp:docPr id="3927" name="Рисунок 39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A68CE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922F0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E0591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83DE1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AAF09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9E55A" w14:textId="72EA2E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09BEA" w14:textId="1CFC00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A4143" w14:textId="0AAAEB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69EB3" w14:textId="5A1DAE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3206E" w14:textId="3FC483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FE8EA" w14:textId="70FBDA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72163" w14:textId="09053C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8BEA2" w14:textId="28F06D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64DBA" w14:textId="2A981D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0C297" w14:textId="28B74B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61BF5" w14:textId="1ADDAB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B5EA5" w14:textId="450CB7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AB535" w14:textId="13FA5F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6A738" w14:textId="071EBF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9D793" w14:textId="41A3DD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00024" w14:textId="468848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161F35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BAE1D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77E36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5CCE5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69616DC" wp14:editId="26F7E604">
                  <wp:extent cx="260985" cy="166370"/>
                  <wp:effectExtent l="0" t="0" r="5715" b="5080"/>
                  <wp:docPr id="3928" name="Рисунок 39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66036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E628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6F7D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FA7D0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5A354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797B1" w14:textId="75428C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35AC3" w14:textId="1527E9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DAF2E" w14:textId="37239C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61E00" w14:textId="6C2523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9B8E0" w14:textId="67D22A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62FCF" w14:textId="04B711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4E827" w14:textId="7E2B2B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ACC5F" w14:textId="593065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F5F28" w14:textId="30C037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26B1B" w14:textId="591986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3C207" w14:textId="434E10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74A81" w14:textId="24EDF5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2070A" w14:textId="57ED2F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4CBC0" w14:textId="414B4B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9324F" w14:textId="00A221E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BDBF5" w14:textId="66FB8B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900</w:t>
            </w:r>
          </w:p>
        </w:tc>
      </w:tr>
      <w:tr w:rsidR="00762396" w:rsidRPr="00CC0966" w14:paraId="50A9FF0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C0FFF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28526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EE826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F3FF71B" wp14:editId="23F77D82">
                  <wp:extent cx="260985" cy="166370"/>
                  <wp:effectExtent l="0" t="0" r="5715" b="5080"/>
                  <wp:docPr id="3929" name="Рисунок 39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0C7CD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ED18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9C898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135C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9D75B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7AEC0" w14:textId="5B2D80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7DCC9" w14:textId="7BA57B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DC71D" w14:textId="16700D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C70F0" w14:textId="63D03E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57305" w14:textId="46FFAF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A3367" w14:textId="5A0C36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2ACD1" w14:textId="2182FB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CA2D2" w14:textId="38F34E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F2469" w14:textId="690416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4ACFC" w14:textId="5CE368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CF50C" w14:textId="1B2772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19B5C" w14:textId="53618E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F5A3" w14:textId="60A35A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92032" w14:textId="75E20F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4D790" w14:textId="7C7C70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E680A" w14:textId="4CE8CF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40</w:t>
            </w:r>
          </w:p>
        </w:tc>
      </w:tr>
      <w:tr w:rsidR="00762396" w:rsidRPr="00CC0966" w14:paraId="039DF34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A87E2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FBAB8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F0375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896AEA1" wp14:editId="77B63E7C">
                  <wp:extent cx="356235" cy="166370"/>
                  <wp:effectExtent l="0" t="0" r="5715" b="5080"/>
                  <wp:docPr id="3930" name="Рисунок 39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8770E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30A2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9A23B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19B62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2D24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A8354" w14:textId="1A7EC0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CFF8F" w14:textId="0BB90C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50D2E" w14:textId="551A3D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77DD7" w14:textId="6AC346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3A31B" w14:textId="607C73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52259" w14:textId="215F6F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35425" w14:textId="654DA2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008E7" w14:textId="6E52E1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24A53" w14:textId="7C9647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A4C23" w14:textId="2C3C42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7A978" w14:textId="1EC49E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D1065" w14:textId="77F33E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AEE8C" w14:textId="49B6ED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E545E" w14:textId="09C4EB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75604" w14:textId="629347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BB650" w14:textId="47228E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680</w:t>
            </w:r>
          </w:p>
        </w:tc>
      </w:tr>
      <w:tr w:rsidR="00762396" w:rsidRPr="00CC0966" w14:paraId="78F7EED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89D66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F447A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6D97A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5881FBF" wp14:editId="7236B03C">
                  <wp:extent cx="260985" cy="166370"/>
                  <wp:effectExtent l="0" t="0" r="5715" b="5080"/>
                  <wp:docPr id="3931" name="Рисунок 3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5FAE2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992E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61F69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FB10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7F227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17F02" w14:textId="13CBC7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25C72" w14:textId="0BB057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17F25" w14:textId="072274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7807D" w14:textId="4FDE3A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91147" w14:textId="1B70CB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8B0C7" w14:textId="513850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28FEC" w14:textId="787A60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80B1B" w14:textId="09DD55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ED164" w14:textId="0B1598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3C736" w14:textId="569528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E534F" w14:textId="334EF3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EDEBB" w14:textId="76E4DC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38E64" w14:textId="44DC93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A5FBB" w14:textId="5D2309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754C2" w14:textId="2434C0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B8FC9" w14:textId="16BD46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</w:tr>
      <w:tr w:rsidR="00762396" w:rsidRPr="00CC0966" w14:paraId="05FE6FB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93236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C2B46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8EFEC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713E36F" wp14:editId="1108FA0F">
                  <wp:extent cx="260985" cy="166370"/>
                  <wp:effectExtent l="0" t="0" r="5715" b="5080"/>
                  <wp:docPr id="3932" name="Рисунок 39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CFDBD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1F45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785A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EF544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401E1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8D5DB" w14:textId="764C59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0E01D" w14:textId="6A0D70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2A328" w14:textId="209425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A21A8" w14:textId="6E62A1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9E1A1" w14:textId="58D71B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1AECA" w14:textId="4F3C51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B31EE" w14:textId="57FEE0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75A4B" w14:textId="67FA5A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FB920" w14:textId="0A770D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DDE36" w14:textId="14432F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2926F" w14:textId="707D76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89DD8" w14:textId="18418D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C2224" w14:textId="25E8BF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67B2C" w14:textId="6D0DDB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01462" w14:textId="47B1BD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AE5CB" w14:textId="08B59F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960</w:t>
            </w:r>
          </w:p>
        </w:tc>
      </w:tr>
      <w:tr w:rsidR="00762396" w:rsidRPr="00CC0966" w14:paraId="16F5F34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0FB61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C858B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FFE9E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06DD809" wp14:editId="310588CB">
                  <wp:extent cx="356235" cy="166370"/>
                  <wp:effectExtent l="0" t="0" r="5715" b="5080"/>
                  <wp:docPr id="3933" name="Рисунок 39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BC1336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9DA7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F6EAF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60CD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8333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23A13" w14:textId="3AC648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AA3FF" w14:textId="63E4CA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25736" w14:textId="5B2C0B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889E8" w14:textId="43C391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F7A93" w14:textId="409EFE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E2574" w14:textId="2EA1C8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FBAFD" w14:textId="0F9E61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572D3" w14:textId="4A146A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2C63F" w14:textId="0C43CA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C1E33" w14:textId="1FCF1B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F7705" w14:textId="67559A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5FB9E" w14:textId="5A1607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2BF87" w14:textId="1A3B1B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A83CD" w14:textId="68AC98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EF635" w14:textId="406E50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84BF0" w14:textId="6320A2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750</w:t>
            </w:r>
          </w:p>
        </w:tc>
      </w:tr>
      <w:tr w:rsidR="00762396" w:rsidRPr="00CC0966" w14:paraId="6F329EF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81DFE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76775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CDB5F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C5D9E13" wp14:editId="6E861FEF">
                  <wp:extent cx="356235" cy="166370"/>
                  <wp:effectExtent l="0" t="0" r="5715" b="5080"/>
                  <wp:docPr id="3934" name="Рисунок 39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CA079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1FD4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F5DD3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F1BE1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D515E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759B0" w14:textId="7601F4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8AD45" w14:textId="441DD6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C257A" w14:textId="47B9F0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6AB5C" w14:textId="435D39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8D3F1" w14:textId="6A7779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7B77E" w14:textId="047FD1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728D4" w14:textId="36A141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60E81" w14:textId="636722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73B44" w14:textId="06905E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94F5C" w14:textId="6B9386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643FA" w14:textId="159D68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AB991" w14:textId="52CF0B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DD128" w14:textId="6BEFE7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DD16E" w14:textId="6DA045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86A5C" w14:textId="388CF1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53FF0" w14:textId="120D38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210</w:t>
            </w:r>
          </w:p>
        </w:tc>
      </w:tr>
      <w:tr w:rsidR="00762396" w:rsidRPr="00CC0966" w14:paraId="4857D72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09868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7BD62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D40EA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A83F648" wp14:editId="238BF5B6">
                  <wp:extent cx="260985" cy="166370"/>
                  <wp:effectExtent l="0" t="0" r="5715" b="5080"/>
                  <wp:docPr id="3935" name="Рисунок 39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421C9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0A2FB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938E5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88E7F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F67C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D9F6D" w14:textId="203293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9F9C8" w14:textId="4F483F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037AF" w14:textId="21C409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52019" w14:textId="789BAA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D2BA9" w14:textId="06ED04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0BE4C" w14:textId="4DD951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14386" w14:textId="250B9C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84453" w14:textId="498BA8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1D30F" w14:textId="0DC2DD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AB50D" w14:textId="07C66B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07BF5" w14:textId="6206F1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01D5F" w14:textId="3F79F1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3CEA1" w14:textId="443CF2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ADFE9" w14:textId="713A78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CDD4A" w14:textId="6B2C1B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22C3C" w14:textId="161DBB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9</w:t>
            </w:r>
          </w:p>
        </w:tc>
      </w:tr>
      <w:tr w:rsidR="00762396" w:rsidRPr="00CC0966" w14:paraId="5E2D216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E5FFC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937FB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976F5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B5DFA85" wp14:editId="6F608B04">
                  <wp:extent cx="166370" cy="166370"/>
                  <wp:effectExtent l="0" t="0" r="5080" b="5080"/>
                  <wp:docPr id="3936" name="Рисунок 39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96361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6DF82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96A6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4962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1966F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4FD9C" w14:textId="0D9C69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228FB" w14:textId="44931B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B00D3" w14:textId="5AA575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B57C0" w14:textId="18A613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223F6" w14:textId="3640DB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A6B95" w14:textId="713E2B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E1D73" w14:textId="7907A1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CBB50" w14:textId="34B8EE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AD3B0" w14:textId="35B381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7E8CB" w14:textId="427504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A9620" w14:textId="1E3E4B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E366C" w14:textId="56DBD4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A9D2E" w14:textId="4A73A1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CE6A5" w14:textId="51072F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9285F" w14:textId="1BBDA0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EBBF3" w14:textId="54B3B0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7</w:t>
            </w:r>
          </w:p>
        </w:tc>
      </w:tr>
      <w:tr w:rsidR="00762396" w:rsidRPr="00CC0966" w14:paraId="1F28B86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68761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87373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5EBB5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5C21C53" wp14:editId="62C5905D">
                  <wp:extent cx="260985" cy="166370"/>
                  <wp:effectExtent l="0" t="0" r="5715" b="5080"/>
                  <wp:docPr id="3937" name="Рисунок 39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45911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CA1EE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D2199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EA0E8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FB235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4717F" w14:textId="0C79B6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2F199" w14:textId="345C94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B59F8" w14:textId="5ECB90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73B56" w14:textId="4272CD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C2D94" w14:textId="4936E3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D7C2D" w14:textId="59C005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1BC77" w14:textId="369524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7ED36" w14:textId="12B02A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3EB22" w14:textId="0B5B4C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0723B" w14:textId="488A79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B3D71" w14:textId="0373E7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0E321" w14:textId="107ECC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642FA" w14:textId="6B7AE0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4506D" w14:textId="63FC77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E5D1C" w14:textId="67727E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6CA39" w14:textId="2E75AF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04</w:t>
            </w:r>
          </w:p>
        </w:tc>
      </w:tr>
      <w:tr w:rsidR="00762396" w:rsidRPr="00CC0966" w14:paraId="567D3BC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3672F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lastRenderedPageBreak/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E59F7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23460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040356C" wp14:editId="4A4E50D1">
                  <wp:extent cx="260985" cy="166370"/>
                  <wp:effectExtent l="0" t="0" r="5715" b="5080"/>
                  <wp:docPr id="3938" name="Рисунок 39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41BA41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32F4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A4EB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B006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C1AAE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8712F" w14:textId="73DC43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AE82C" w14:textId="64250D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9C07E" w14:textId="7C8467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A79D1" w14:textId="7E8A59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00ACF" w14:textId="1C8BDA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B96C4" w14:textId="3C4E3C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3C8DF" w14:textId="206A828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E13E3" w14:textId="311F15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DD57D" w14:textId="107AEF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3F727" w14:textId="5745D1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D455E" w14:textId="2C704E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B1BCF" w14:textId="6B81AD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6CD49" w14:textId="68EC7E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E3161" w14:textId="53C475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91121" w14:textId="32C9B6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3165A" w14:textId="7F6A3D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</w:tr>
      <w:tr w:rsidR="00762396" w:rsidRPr="00CC0966" w14:paraId="5F6AD2A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6C481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17918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36875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97F40F0" wp14:editId="61EAF6F3">
                  <wp:extent cx="260985" cy="166370"/>
                  <wp:effectExtent l="0" t="0" r="5715" b="5080"/>
                  <wp:docPr id="3939" name="Рисунок 39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F3D1C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394B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CE6A7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97B0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14D4E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F5EB0" w14:textId="29CA7A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04600" w14:textId="57DC21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A5375" w14:textId="3308DD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060BC" w14:textId="762694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BCCBC" w14:textId="412094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A2A3A" w14:textId="19E017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2DC7F" w14:textId="44DF20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1BD6A" w14:textId="3EEA31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C7E13" w14:textId="3969D8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D6E54" w14:textId="2CA4B4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E54AD" w14:textId="45AB47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32140" w14:textId="56E26A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F7B21" w14:textId="471FF7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36386" w14:textId="305674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DF0E8" w14:textId="7FAE58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FDD55" w14:textId="5E92BB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</w:tr>
      <w:tr w:rsidR="00762396" w:rsidRPr="00CC0966" w14:paraId="4BC31C6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213E0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55135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D4D6E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E10B839" wp14:editId="3278246C">
                  <wp:extent cx="356235" cy="166370"/>
                  <wp:effectExtent l="0" t="0" r="5715" b="5080"/>
                  <wp:docPr id="3940" name="Рисунок 39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4599B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6B8B4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8A637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D30C5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4D687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6AE2B" w14:textId="3E3E21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47924" w14:textId="7094E3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84BE5" w14:textId="1AEF73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466BD" w14:textId="6F3F7D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60C44" w14:textId="71AD44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181F7" w14:textId="1F342C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3C4D6" w14:textId="2FAAA2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312FD" w14:textId="402B14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C7E86" w14:textId="4FB3CB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EDC62" w14:textId="3F9158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95F42" w14:textId="45F3FF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86802" w14:textId="3CAAE4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ACB80" w14:textId="031946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DBEDF" w14:textId="7BC399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06348" w14:textId="19D205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D74B6" w14:textId="293912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2</w:t>
            </w:r>
          </w:p>
        </w:tc>
      </w:tr>
      <w:tr w:rsidR="00762396" w:rsidRPr="00CC0966" w14:paraId="0C90F0F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2523F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E162F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9E8C5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61A022D" wp14:editId="6ED24200">
                  <wp:extent cx="356235" cy="166370"/>
                  <wp:effectExtent l="0" t="0" r="5715" b="5080"/>
                  <wp:docPr id="3941" name="Рисунок 39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7A29E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5CC38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8699E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8B42E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5241F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7AA2F" w14:textId="0D76AA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87648" w14:textId="1C79F3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EA49D" w14:textId="0D6C83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DE9A2" w14:textId="16F89F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8DA71" w14:textId="5B13FE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12527" w14:textId="2926D2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B05A3" w14:textId="5163E9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40818" w14:textId="00FFEE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75E4D" w14:textId="755AF8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9AB28" w14:textId="3DF679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7E8AF" w14:textId="33B047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66288" w14:textId="0CAFE6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ED70B" w14:textId="533528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CA075" w14:textId="39521B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46BB7" w14:textId="1DE505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522B3" w14:textId="761CBD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213DDD8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79EA1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160F1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4E52B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33AE90C" wp14:editId="560B2C54">
                  <wp:extent cx="356235" cy="260985"/>
                  <wp:effectExtent l="0" t="0" r="5715" b="5715"/>
                  <wp:docPr id="3942" name="Рисунок 39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8943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A07D8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BE6D3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3022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628F3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DAE25" w14:textId="47A289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EB74E" w14:textId="419105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AFA75" w14:textId="737A10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75384" w14:textId="2CD2BC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BAFD8" w14:textId="2B97E49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5B07C" w14:textId="7D29EC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0612C" w14:textId="4C5FA4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CA828" w14:textId="0C2774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BD1D5" w14:textId="60AF2F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DC745" w14:textId="3BC87D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29BAC" w14:textId="1588FE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B0E32" w14:textId="438734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C5F9E" w14:textId="34E7B6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D06DD" w14:textId="383FBE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D3DA8" w14:textId="008D73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302C3" w14:textId="4D8B4B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256BC9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68C3C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2BC8E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C6A8A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5B06A7C" wp14:editId="5BF1D3F6">
                  <wp:extent cx="260985" cy="166370"/>
                  <wp:effectExtent l="0" t="0" r="5715" b="5080"/>
                  <wp:docPr id="3943" name="Рисунок 39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3FB4C7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70809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C47F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2A587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5061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82064" w14:textId="73DEFA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F42FF" w14:textId="4C3928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9D99F" w14:textId="47E58D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E904F" w14:textId="4C641F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327F3" w14:textId="38167C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07BDA" w14:textId="51BDB2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C4D96" w14:textId="75762B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942D8" w14:textId="517833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619A9" w14:textId="0B66E5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31CEC" w14:textId="0573F7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949E0" w14:textId="4CEB9E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3DC6F" w14:textId="0623F8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C61CC" w14:textId="2CFCCB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08FED" w14:textId="791F74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E2F25" w14:textId="46D005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3732F" w14:textId="35805D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03230F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8F04F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BF46F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12182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360A6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AEB84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9DA5B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A9FC4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FD95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21F8C" w14:textId="1885EE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10D23" w14:textId="652C37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1B1EF" w14:textId="6C6343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3FCD5" w14:textId="37251A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75D82" w14:textId="257D2D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B0DCF" w14:textId="4E455D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D7FEA" w14:textId="560DF3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0F2F3" w14:textId="7041D8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51DEE" w14:textId="292035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A2282" w14:textId="539F7C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A900C" w14:textId="2866DA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4E663" w14:textId="0CCB3B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74F7E" w14:textId="6BAD95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13AFD" w14:textId="7D528A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0C7D1" w14:textId="629EB7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E507A" w14:textId="7DE28F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7441625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D22A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7695D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5E498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75D780E" wp14:editId="07D39C50">
                  <wp:extent cx="260985" cy="166370"/>
                  <wp:effectExtent l="0" t="0" r="5715" b="5080"/>
                  <wp:docPr id="3944" name="Рисунок 39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38327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3BD78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862B5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FA9D9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3B97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F80BF" w14:textId="77A03B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AE9CB" w14:textId="59104A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7D262" w14:textId="610E78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ED7F1" w14:textId="032D53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EDFF8" w14:textId="7CDA87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2CF0A" w14:textId="669F79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D7F58" w14:textId="0EF5F8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B3C51" w14:textId="0D4430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5D81A" w14:textId="0C0F93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02DC4" w14:textId="4CAA41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8AD9D" w14:textId="3A91C0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95227" w14:textId="048CC7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16E37" w14:textId="27D37F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E4232" w14:textId="77D3D4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E48B5" w14:textId="148ECE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85212" w14:textId="459EF4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5E2685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67843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D482AB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9A93A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C2059C4" wp14:editId="60209097">
                  <wp:extent cx="462915" cy="166370"/>
                  <wp:effectExtent l="0" t="0" r="0" b="5080"/>
                  <wp:docPr id="3945" name="Рисунок 39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2049B5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89A52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4EF0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335C4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25F98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A1752" w14:textId="7E0619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D7B1C" w14:textId="4B0292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89E3E" w14:textId="3CC955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B656C" w14:textId="12F106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EC338" w14:textId="439B49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3ECCB" w14:textId="376988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02374" w14:textId="66B679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CEEB6" w14:textId="015A9E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E803B" w14:textId="0C6D6A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A0F2E" w14:textId="5C8A6A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536F1" w14:textId="4513B8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9B6A9" w14:textId="208795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135A7" w14:textId="0C922C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433B7" w14:textId="5ED46E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0CA9E" w14:textId="16A9A6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A191E" w14:textId="055AB6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3670A6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C9C6A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D6772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A579C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C57C945" wp14:editId="2ED142CB">
                  <wp:extent cx="356235" cy="166370"/>
                  <wp:effectExtent l="0" t="0" r="5715" b="5080"/>
                  <wp:docPr id="3946" name="Рисунок 39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3D3E4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BF19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094C8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8B5D0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3E1C0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85FE3" w14:textId="04244F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358D6" w14:textId="7FFDAC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3ED9F" w14:textId="41D1F3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FCB78" w14:textId="2E865B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DAB36" w14:textId="7361D6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E10AF" w14:textId="0B616A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2C9C9" w14:textId="3343D7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41768" w14:textId="4CBA10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2E67D" w14:textId="190BD6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15752" w14:textId="76414B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FE632" w14:textId="420C24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EB3F4" w14:textId="66F2D0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5C6E" w14:textId="0C2DF9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891B2" w14:textId="5ABB5B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A3A2C" w14:textId="60A0E9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68207" w14:textId="1827BD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FB4808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07E72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3C21D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EBA21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CFC40B6" wp14:editId="644B4D39">
                  <wp:extent cx="166370" cy="166370"/>
                  <wp:effectExtent l="0" t="0" r="5080" b="5080"/>
                  <wp:docPr id="3947" name="Рисунок 39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B6C49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0CC71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FE0FE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7573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A15B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04940" w14:textId="478CC6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6FD6E" w14:textId="7EAFFA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5555A" w14:textId="403A22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84938" w14:textId="114B53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DB5EB" w14:textId="11BC55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8EAA4" w14:textId="013796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E4934" w14:textId="4CA86A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B2F80" w14:textId="740DCD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A12A6" w14:textId="50A266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A3947" w14:textId="01430F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443DD" w14:textId="04A8E5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C64DA" w14:textId="5E809C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5EACB" w14:textId="07079B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D414A" w14:textId="49DED7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EA207" w14:textId="04FD6E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AC0D5" w14:textId="09752B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2DFFD1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B26F2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5F6EB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27D8E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7DE6C02" wp14:editId="6AE25C92">
                  <wp:extent cx="260985" cy="166370"/>
                  <wp:effectExtent l="0" t="0" r="5715" b="5080"/>
                  <wp:docPr id="3948" name="Рисунок 39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B9992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5F2BE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E40FB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FD4D8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53F74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02EF1" w14:textId="6F03F1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59950" w14:textId="055B09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749A9" w14:textId="109418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1A9B2" w14:textId="1C7139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7C837" w14:textId="3EC0E0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8A272" w14:textId="085E3F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CDFA7" w14:textId="22C0D4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D0DC5" w14:textId="5AA75F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5FB0A" w14:textId="61F614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C5226" w14:textId="38897E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85964" w14:textId="0DC20A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A2626" w14:textId="681FAA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64AF5" w14:textId="21DAA1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679F7" w14:textId="5B8476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1ADDA" w14:textId="03C954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77C15" w14:textId="5DB090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0BB1398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FCE51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EDBB3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34CDC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90630B3" wp14:editId="4D86E69E">
                  <wp:extent cx="260985" cy="166370"/>
                  <wp:effectExtent l="0" t="0" r="5715" b="5080"/>
                  <wp:docPr id="3949" name="Рисунок 39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C6409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92578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F380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5FAD4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46204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12CD6" w14:textId="59A48C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1F17A" w14:textId="18AE79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97FBB" w14:textId="786F08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5FB6F" w14:textId="5695FA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B8448" w14:textId="52B4F7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E5F0D" w14:textId="038988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14599" w14:textId="4E43C4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7CA2F" w14:textId="18CC68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4517A" w14:textId="74BF7E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69E71" w14:textId="71620A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94F41" w14:textId="592817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27AB4" w14:textId="722B71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A429A" w14:textId="07B062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9E769" w14:textId="14B424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F7C56" w14:textId="5DD80B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1DD3C" w14:textId="44439B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7E36F4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F8340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0B76D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B9A3F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B4A1FF4" wp14:editId="75B8A456">
                  <wp:extent cx="260985" cy="166370"/>
                  <wp:effectExtent l="0" t="0" r="5715" b="5080"/>
                  <wp:docPr id="3950" name="Рисунок 39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D5277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87C37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21E59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32A67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E84D0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9FFC5" w14:textId="70B605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60B1A" w14:textId="11ED43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49275" w14:textId="563051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333D9" w14:textId="16B3C1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8DF27" w14:textId="090EF9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5BFDF" w14:textId="1E73C0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EACA6" w14:textId="59A17C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21F97" w14:textId="232303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2C20A" w14:textId="1140C0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ADFD7" w14:textId="7C290A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9E54A" w14:textId="4D8543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E2BD8" w14:textId="0C7B15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4AD7F" w14:textId="68E1DE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0CB89" w14:textId="3C244F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D1DEA" w14:textId="581047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15700" w14:textId="038697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</w:tbl>
    <w:p w14:paraId="6F23BC70" w14:textId="26786BEA" w:rsidR="001A121E" w:rsidRDefault="001A121E" w:rsidP="001A121E">
      <w:pPr>
        <w:pStyle w:val="afffe"/>
        <w:spacing w:before="240" w:after="0" w:line="240" w:lineRule="auto"/>
        <w:ind w:firstLine="0"/>
        <w:contextualSpacing w:val="0"/>
      </w:pPr>
      <w:bookmarkStart w:id="125" w:name="_Toc214656278"/>
      <w:r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34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762396">
        <w:t>ООО «ТТК»</w:t>
      </w:r>
      <w:bookmarkEnd w:id="125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09DCA8FB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900F9D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57D8F5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CF0B519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607EA3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E7051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BBF17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2B4A7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D43761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5D6C0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059EE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AD1E3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6DF7B5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C4A3A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C75A1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D914E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04B4B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96C56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1FB4D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6A9F2F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69B58D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66B638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694D92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D1C1F6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0AF81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56C367E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4B6D1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A5D9C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9FDAC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62BA290" wp14:editId="5308217D">
                  <wp:extent cx="166370" cy="166370"/>
                  <wp:effectExtent l="0" t="0" r="5080" b="5080"/>
                  <wp:docPr id="3951" name="Рисунок 39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99663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2A53E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A18F5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C5C3F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BD6A6" w14:textId="24BA31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65826" w14:textId="15FCAF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08C55" w14:textId="19E7ED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4939D" w14:textId="7192C8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FB5E4" w14:textId="27264A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1CD15" w14:textId="02F2F4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595FD" w14:textId="3D985D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7F263" w14:textId="193D73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A93E3" w14:textId="658603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82FB9" w14:textId="614A79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BB840" w14:textId="013619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86CC2" w14:textId="136FC2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10B8B" w14:textId="419450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4AEC3" w14:textId="71E192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12B74" w14:textId="75CFAF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CFF52" w14:textId="3B905E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BC223" w14:textId="2C7F2C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3</w:t>
            </w:r>
          </w:p>
        </w:tc>
      </w:tr>
      <w:tr w:rsidR="00762396" w:rsidRPr="00CC0966" w14:paraId="0255D54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768CD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06189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E9C4F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9F99492" wp14:editId="76C58EE9">
                  <wp:extent cx="166370" cy="166370"/>
                  <wp:effectExtent l="0" t="0" r="5080" b="5080"/>
                  <wp:docPr id="3952" name="Рисунок 39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3765A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434DB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C5FF8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A7F97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D9D2C" w14:textId="25D1A9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3683D" w14:textId="776E14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2E267" w14:textId="5507A4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42EA8" w14:textId="213569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EC770" w14:textId="191CE7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5D673" w14:textId="04F2CC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0CD8B" w14:textId="71991C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A508B" w14:textId="19F109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0D8DC" w14:textId="4F16C6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C4D21" w14:textId="37B6E6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7E9B1" w14:textId="7EAF40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D0B22" w14:textId="243C89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0FD68" w14:textId="41679D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64165" w14:textId="3F0B5D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78586" w14:textId="320B39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A4A9B" w14:textId="73BBBB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D0FD9" w14:textId="0405D6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9F2CFB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E37EF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8A03A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BBD4B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40873D0" wp14:editId="234FAD15">
                  <wp:extent cx="260985" cy="166370"/>
                  <wp:effectExtent l="0" t="0" r="5715" b="5080"/>
                  <wp:docPr id="3953" name="Рисунок 39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DB8A3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1C921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DC18B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6C111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9A5A1" w14:textId="6F0C32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40660" w14:textId="41F786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57880" w14:textId="4FDD42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CA86E" w14:textId="764F52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66D4F" w14:textId="5C1CB7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C5860" w14:textId="54AD94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72B34" w14:textId="221A11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11294" w14:textId="5D234F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28372" w14:textId="2EB8CD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9716D" w14:textId="02AACE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1213C" w14:textId="6DCBCD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4F54E" w14:textId="3EA081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38A7F" w14:textId="2E9646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5302F" w14:textId="5611EB2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65343" w14:textId="087712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52986" w14:textId="5B0249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6E102" w14:textId="01C3FF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</w:tr>
      <w:tr w:rsidR="00762396" w:rsidRPr="00CC0966" w14:paraId="7A865F9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17459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D6A9B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38EFB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2AFD326" wp14:editId="6E442E72">
                  <wp:extent cx="260985" cy="166370"/>
                  <wp:effectExtent l="0" t="0" r="5715" b="5080"/>
                  <wp:docPr id="3954" name="Рисунок 39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507E4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9DC0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B287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C96A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D5A30" w14:textId="573523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9E0A4" w14:textId="2CAE75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BE16D" w14:textId="3BD471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3D12A" w14:textId="600DCC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C0570" w14:textId="0C5FFB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95EFB" w14:textId="594AB1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D7F2F" w14:textId="218FE0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4FC5F" w14:textId="27A5F7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2C199" w14:textId="2502D3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9D270" w14:textId="786AA8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AF3F3" w14:textId="2ECB44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D5BEA" w14:textId="4704F9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BE10D" w14:textId="24D9FA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56D4F" w14:textId="596F48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F7BBF" w14:textId="1D3D21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B0529" w14:textId="4D3E04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1C744" w14:textId="5F493F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99</w:t>
            </w:r>
          </w:p>
        </w:tc>
      </w:tr>
      <w:tr w:rsidR="00762396" w:rsidRPr="00CC0966" w14:paraId="363F66E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0DB5D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05C35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247A7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8B6BCDB" wp14:editId="2577F7B3">
                  <wp:extent cx="356235" cy="166370"/>
                  <wp:effectExtent l="0" t="0" r="5715" b="5080"/>
                  <wp:docPr id="3955" name="Рисунок 39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7BCDC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1FFF8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59B2B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EA4C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520B1" w14:textId="181E6D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4066E" w14:textId="62560B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7ABE4" w14:textId="19F21C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9FBF4" w14:textId="784E92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3AD55" w14:textId="794FEB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D9316" w14:textId="0A11BD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07A79" w14:textId="658E1D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758BC" w14:textId="180C7F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409F9" w14:textId="3273BB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F81F4" w14:textId="1CED98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94814" w14:textId="6211DF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F0A53" w14:textId="62B131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BCA93" w14:textId="42BECD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73AA1" w14:textId="2CE4E4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0E212" w14:textId="642491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D8D21" w14:textId="69F7EC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BF47E" w14:textId="674853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48</w:t>
            </w:r>
          </w:p>
        </w:tc>
      </w:tr>
      <w:tr w:rsidR="00762396" w:rsidRPr="00CC0966" w14:paraId="04A4733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5AAF2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FEA78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6E255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6665537" wp14:editId="1EDFC186">
                  <wp:extent cx="260985" cy="166370"/>
                  <wp:effectExtent l="0" t="0" r="5715" b="5080"/>
                  <wp:docPr id="3956" name="Рисунок 39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9B23A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41F4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0BD8F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4FDD3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A708E" w14:textId="5CBEF4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CB674" w14:textId="24A59F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042D5" w14:textId="00E944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09A34" w14:textId="100001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898E7" w14:textId="6B3DAD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EB1DA" w14:textId="383F83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9F387" w14:textId="77A447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05B23" w14:textId="746435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50010" w14:textId="435EC3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06869" w14:textId="256D23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27510" w14:textId="66EF7A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1B663" w14:textId="0C3724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ECA0E" w14:textId="3A7192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A6FFA" w14:textId="32057F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68B14" w14:textId="17FAB1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2867B" w14:textId="0777F8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E2595" w14:textId="20939B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51</w:t>
            </w:r>
          </w:p>
        </w:tc>
      </w:tr>
      <w:tr w:rsidR="00762396" w:rsidRPr="00CC0966" w14:paraId="60CC992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E4AD4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D8E57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E7200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9100168" wp14:editId="4612B072">
                  <wp:extent cx="260985" cy="166370"/>
                  <wp:effectExtent l="0" t="0" r="5715" b="5080"/>
                  <wp:docPr id="3957" name="Рисунок 39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C48FAD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89F3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1B443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D44A9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FC475" w14:textId="59CF5C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0BE22" w14:textId="030D44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AE682" w14:textId="2EF9D6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9DFFF" w14:textId="41A258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2FA26" w14:textId="0C16E6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36CB5" w14:textId="6587F3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E1A9E" w14:textId="2B9E22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00872" w14:textId="6C8D33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0F0BA" w14:textId="00071D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FFE51" w14:textId="2BF8F0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C2EBC" w14:textId="083C5F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9BCD0" w14:textId="0F35AC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D3B39" w14:textId="192C30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5D460" w14:textId="4F55DE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1121D" w14:textId="2C3F34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08E97" w14:textId="0FCA1E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B2F91" w14:textId="580F27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363E5EE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1B5D7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DD1C8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9B7A3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607F20F" wp14:editId="09DE11D4">
                  <wp:extent cx="356235" cy="166370"/>
                  <wp:effectExtent l="0" t="0" r="5715" b="5080"/>
                  <wp:docPr id="3958" name="Рисунок 39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ADA69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DCC2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E867B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9F600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F2541" w14:textId="586A64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524DA" w14:textId="04A586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38AF3" w14:textId="5D3748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65841" w14:textId="2CEE25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4967E" w14:textId="4710F6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E5AA9" w14:textId="70BB90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8B4AD" w14:textId="66A691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81BEE" w14:textId="1F3242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42D17" w14:textId="66359F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2849B" w14:textId="323890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5D918" w14:textId="3F1A57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63CB1" w14:textId="70A68A4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33D60" w14:textId="401341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65501" w14:textId="3DB71E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7EBFE" w14:textId="3523A4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546F0" w14:textId="3371AD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52F4" w14:textId="2B2794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7A4F7ED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CB1B3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E08E6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C516A9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75EA678" wp14:editId="752502C3">
                  <wp:extent cx="356235" cy="166370"/>
                  <wp:effectExtent l="0" t="0" r="5715" b="5080"/>
                  <wp:docPr id="3959" name="Рисунок 39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031F2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FA34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832A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C62FF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EB62A" w14:textId="2867D3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F47D0" w14:textId="323142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2FF9C" w14:textId="26C1FB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4BFB0" w14:textId="7AEC44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AAFBD" w14:textId="54FD0E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48F40" w14:textId="0B30B6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83675" w14:textId="66D890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E1249" w14:textId="1D2F1E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072B4" w14:textId="33A6CA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D4AB7" w14:textId="20A1EC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83AE8" w14:textId="7EF40E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88363" w14:textId="73D5C4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55425" w14:textId="6AE3B1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9D2F5" w14:textId="3C1370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EA75D" w14:textId="50BD10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79AFE" w14:textId="003CA5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1C495" w14:textId="31AEE0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5B16766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C0E6F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69D09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73636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7E7E362" wp14:editId="060AF9DA">
                  <wp:extent cx="260985" cy="166370"/>
                  <wp:effectExtent l="0" t="0" r="5715" b="5080"/>
                  <wp:docPr id="3960" name="Рисунок 3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B8611F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2B6C8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AEC4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8110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2F9B7" w14:textId="1CED72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29ABA" w14:textId="5C4265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6A2B7" w14:textId="7A3E51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D3BD1" w14:textId="43CE2F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CABFF" w14:textId="580433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F4522" w14:textId="3437D3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BE79D" w14:textId="5CA833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17010" w14:textId="3BC3DB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503BC" w14:textId="63D9B2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D08C1" w14:textId="31AB2F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5BC90" w14:textId="0F47C4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FC219" w14:textId="4F5073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5EE22" w14:textId="5C6F4C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D58E8" w14:textId="34E188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88BDA" w14:textId="4B32C3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A26A8" w14:textId="7580F21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9A332" w14:textId="6ED411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</w:tr>
      <w:tr w:rsidR="00762396" w:rsidRPr="00CC0966" w14:paraId="6F4CED8A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CA157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A5FC8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D5846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E1FCC1A" wp14:editId="54E5EC38">
                  <wp:extent cx="166370" cy="166370"/>
                  <wp:effectExtent l="0" t="0" r="5080" b="5080"/>
                  <wp:docPr id="3961" name="Рисунок 39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4580F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269D0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22CB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A9F1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5B55C" w14:textId="58B52D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B3DE7" w14:textId="398D09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2723C" w14:textId="72AFC1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50B75" w14:textId="5B9AD9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53D69" w14:textId="5E9876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1A7AA" w14:textId="1A0AA1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9EB7D" w14:textId="24F1D7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C063B" w14:textId="6CF7B9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7EDE3" w14:textId="76A01D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DD8E1" w14:textId="778C45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63183" w14:textId="5B5701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65F82" w14:textId="33DAF2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ACDE0" w14:textId="7190ED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8E770" w14:textId="60014E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37E18" w14:textId="2D261A9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9205A" w14:textId="29D80B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B2165" w14:textId="60306B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3</w:t>
            </w:r>
          </w:p>
        </w:tc>
      </w:tr>
      <w:tr w:rsidR="00762396" w:rsidRPr="00CC0966" w14:paraId="4551F55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41BCC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F3B24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0BFAA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3A3F40B" wp14:editId="13D5F95B">
                  <wp:extent cx="260985" cy="166370"/>
                  <wp:effectExtent l="0" t="0" r="5715" b="5080"/>
                  <wp:docPr id="3962" name="Рисунок 39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9AD76A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6F10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A36A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F373F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76DE4" w14:textId="3CA922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F7CFF" w14:textId="3FA2A2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B332D" w14:textId="5D3765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73ECF" w14:textId="3144F5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14F9B" w14:textId="3D7C54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7E74B" w14:textId="65B3E3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0F6FE" w14:textId="411985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06ACD" w14:textId="0B2225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E3654" w14:textId="37F584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71818" w14:textId="60E23A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439FD" w14:textId="61FE10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1A70E" w14:textId="6ABD33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29F93" w14:textId="777459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09BED" w14:textId="459876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A9E8E" w14:textId="04FF6C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15DB0" w14:textId="56044F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41A4E" w14:textId="7E740A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0</w:t>
            </w:r>
          </w:p>
        </w:tc>
      </w:tr>
      <w:tr w:rsidR="00762396" w:rsidRPr="00CC0966" w14:paraId="6D8B91E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3E87C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EC212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C0CE2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2CBC3BF" wp14:editId="2E2125E5">
                  <wp:extent cx="260985" cy="166370"/>
                  <wp:effectExtent l="0" t="0" r="5715" b="5080"/>
                  <wp:docPr id="3963" name="Рисунок 39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B27B9A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C81F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28AFE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AF6D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C2AF0" w14:textId="44B879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7FFB2" w14:textId="74184E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9320C" w14:textId="63772C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1BCCA" w14:textId="6DF9CE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487B2" w14:textId="237A96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68A50" w14:textId="30FC87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4DFF4" w14:textId="62EF69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052A9" w14:textId="15A47F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FC7A7" w14:textId="62B0E3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B3C97" w14:textId="370FD2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04E7C" w14:textId="751A0F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FDEE3" w14:textId="03CBD5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67D42" w14:textId="3DBA0A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04229" w14:textId="253581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72265" w14:textId="10B4DC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F4E23" w14:textId="0577D5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57F90" w14:textId="61493B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3</w:t>
            </w:r>
          </w:p>
        </w:tc>
      </w:tr>
      <w:tr w:rsidR="00762396" w:rsidRPr="00CC0966" w14:paraId="2A73A72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69158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6C726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6DAB6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8B77BD0" wp14:editId="4215A830">
                  <wp:extent cx="260985" cy="166370"/>
                  <wp:effectExtent l="0" t="0" r="5715" b="5080"/>
                  <wp:docPr id="3964" name="Рисунок 39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54EA3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A972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6669A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ADFD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9EFEE" w14:textId="5187E1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65979" w14:textId="64DBC2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352E4" w14:textId="5DD3055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FF02A" w14:textId="0381FB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D2DFC" w14:textId="2C9D56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9F543" w14:textId="2B0A53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2E794" w14:textId="461FA7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AE33F" w14:textId="475A8A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CB07F" w14:textId="778BCC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BABFE" w14:textId="492069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1D710" w14:textId="7B854F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44598" w14:textId="443871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ECEAF" w14:textId="445FCE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BC9B8" w14:textId="2A6F8C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66FE3" w14:textId="146840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F1B59" w14:textId="7E72AB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914E6" w14:textId="1039A7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389168EE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E056B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6B724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0B4EA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3E21A2B" wp14:editId="2412D092">
                  <wp:extent cx="356235" cy="166370"/>
                  <wp:effectExtent l="0" t="0" r="5715" b="5080"/>
                  <wp:docPr id="3965" name="Рисунок 39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D44B9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5605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D93B7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8B077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6AF07" w14:textId="0EDD45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58BAA" w14:textId="59B6AC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BD6B8" w14:textId="500754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92225" w14:textId="444933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F9BFD" w14:textId="475A61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01BBD" w14:textId="7148C6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511E7" w14:textId="0FFB78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CA8A7" w14:textId="3D4104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EF16D" w14:textId="0248D1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0A582" w14:textId="3E9C5E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A4DF0" w14:textId="0FD4B3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C9E45" w14:textId="6DFD8C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08BBD" w14:textId="32F57B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DC73A" w14:textId="0E9A0D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0AF65" w14:textId="47107E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59FCA" w14:textId="5ED155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FEA03" w14:textId="1FC642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4020AEE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73456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3A838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D5406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0D82891" wp14:editId="7F98E6A3">
                  <wp:extent cx="356235" cy="166370"/>
                  <wp:effectExtent l="0" t="0" r="5715" b="5080"/>
                  <wp:docPr id="3966" name="Рисунок 39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140E7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B2E9E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82FE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275DB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00A3B" w14:textId="13DF2E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551B2" w14:textId="740D94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C18D1" w14:textId="47F4EF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0ED22" w14:textId="1A880C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5F7B6" w14:textId="705945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CCA1A" w14:textId="2BC523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1F7C7" w14:textId="44F173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B46D7" w14:textId="7DF14D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96CC3" w14:textId="2D2706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E70B2" w14:textId="4D2D8D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6403F" w14:textId="67920A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B73B9" w14:textId="68AE85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35AF2" w14:textId="0A463B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4CE7A" w14:textId="436590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212FC" w14:textId="2A54AB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F2057" w14:textId="0D47FB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89ECB" w14:textId="1D78EB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762396" w:rsidRPr="00CC0966" w14:paraId="4B1F44C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E1E57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2D36D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9D8E7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7D5029D" wp14:editId="31D208BE">
                  <wp:extent cx="356235" cy="260985"/>
                  <wp:effectExtent l="0" t="0" r="5715" b="5715"/>
                  <wp:docPr id="3967" name="Рисунок 39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6EC26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476C1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CB0B1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34353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ABCDD" w14:textId="42E45D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C51D7" w14:textId="4DE393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C59A2" w14:textId="2EA512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75BFE" w14:textId="0DCBB9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0E554" w14:textId="5B8B73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AC159" w14:textId="0FD7D7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85AA8" w14:textId="66618E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ACB60" w14:textId="47A66A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914E5" w14:textId="565546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341B4" w14:textId="208B10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C45D1" w14:textId="1205D8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F624E" w14:textId="055E987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B1C16" w14:textId="190BED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131FD" w14:textId="79AF23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78104" w14:textId="4EF47E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D4294" w14:textId="149901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01696" w14:textId="4CD2C9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8</w:t>
            </w:r>
          </w:p>
        </w:tc>
      </w:tr>
      <w:tr w:rsidR="00762396" w:rsidRPr="00CC0966" w14:paraId="2376F2C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9E0FF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D7146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368A8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1A63458" wp14:editId="4032ED35">
                  <wp:extent cx="260985" cy="166370"/>
                  <wp:effectExtent l="0" t="0" r="5715" b="5080"/>
                  <wp:docPr id="3968" name="Рисунок 3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6E734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A4BA1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4469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4E64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3CA8D" w14:textId="4D8808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E4E00" w14:textId="76AD17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33A7B" w14:textId="695C52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74A6A" w14:textId="15CF53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E9429" w14:textId="4DC45B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69F97" w14:textId="00EE88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554A0" w14:textId="59FABB8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C56C4" w14:textId="02F83B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97278" w14:textId="0821AB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95A8F" w14:textId="0EB4AB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3E82F" w14:textId="441A62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F0A71" w14:textId="4339E71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09A2C" w14:textId="1F627D7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74D0C" w14:textId="20736B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38EA5" w14:textId="06ED66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3F5C8" w14:textId="5C75B8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8C914" w14:textId="2B43F0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31</w:t>
            </w:r>
          </w:p>
        </w:tc>
      </w:tr>
      <w:tr w:rsidR="00762396" w:rsidRPr="00CC0966" w14:paraId="030C859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4CDFC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3208E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8C221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04B19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D8A2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AD383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1296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DFB9B" w14:textId="6878E1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A4312" w14:textId="00654D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BFA9B" w14:textId="49509E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9E9D1" w14:textId="34CF66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BEB24" w14:textId="138AF7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89359" w14:textId="555665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9C447" w14:textId="6E789D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BB6E0" w14:textId="242ECF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39C79" w14:textId="32EA76E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6936A" w14:textId="67E07F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231F4" w14:textId="2A8D9C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365C9" w14:textId="15C755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4AB82" w14:textId="1B1799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46BC0" w14:textId="7371A7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67035" w14:textId="6A2DEA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B515C" w14:textId="7E829E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D016D" w14:textId="740B8C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75A435B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6EE222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E5DCC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530E58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CC2F0E7" wp14:editId="5DA0C846">
                  <wp:extent cx="260985" cy="166370"/>
                  <wp:effectExtent l="0" t="0" r="5715" b="5080"/>
                  <wp:docPr id="3969" name="Рисунок 39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59EFD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36CA4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B9F61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E10DF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A2389" w14:textId="7A0E96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22785" w14:textId="1CA932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2F0C3" w14:textId="2200AF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B1B58" w14:textId="0F4C5B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4C2C7" w14:textId="7F5BA8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134E5" w14:textId="7A64E2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6FE8C" w14:textId="0B5BD1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01408" w14:textId="5C77FE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D4236" w14:textId="027454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1DA26" w14:textId="43E43D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AB70E" w14:textId="2618BC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D3FFF" w14:textId="1E0F2E9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CDE0B" w14:textId="477BC4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F45FB" w14:textId="721B30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C7CF0" w14:textId="181067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1B2FE" w14:textId="48662DC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C8FC4" w14:textId="12F785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3</w:t>
            </w:r>
          </w:p>
        </w:tc>
      </w:tr>
      <w:tr w:rsidR="00762396" w:rsidRPr="00CC0966" w14:paraId="0DE1C02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AD42F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0CEF9C7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52F9D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C301718" wp14:editId="5BF2E29C">
                  <wp:extent cx="462915" cy="166370"/>
                  <wp:effectExtent l="0" t="0" r="0" b="5080"/>
                  <wp:docPr id="3970" name="Рисунок 39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47A12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ED653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0F09D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B954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B4B6A" w14:textId="3CC2FD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9144C" w14:textId="1F8D69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C8BF0" w14:textId="0F14F0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15858" w14:textId="314F9D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6FFDD" w14:textId="5665DA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2773D" w14:textId="1C7870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50A3E" w14:textId="538DD6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6D75E" w14:textId="036F8E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13219" w14:textId="69C9A7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BDA25" w14:textId="78338D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CC151" w14:textId="6CC035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10E47" w14:textId="24C25C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D8911" w14:textId="4F5BA3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031C2" w14:textId="099A7C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1BE7D" w14:textId="06B267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5812C" w14:textId="054952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964EE" w14:textId="68F39D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27296D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963D4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BA098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0CBBD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FEC7449" wp14:editId="7D35C06D">
                  <wp:extent cx="356235" cy="166370"/>
                  <wp:effectExtent l="0" t="0" r="5715" b="5080"/>
                  <wp:docPr id="3971" name="Рисунок 39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8DFBB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F986B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70607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F2D7C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0BA1A" w14:textId="64DD5F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038EF" w14:textId="1BB6F8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4F938" w14:textId="555986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9D5B9" w14:textId="669C8D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90820" w14:textId="1EFD73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99F73" w14:textId="7C5023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6C0DC" w14:textId="296F40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1C011" w14:textId="2C0DBF3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227A9" w14:textId="266C889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87647" w14:textId="2CC05E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E739C" w14:textId="6AE5BD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5FE24" w14:textId="0A99D2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37616" w14:textId="4A2032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5D6A7" w14:textId="5034CC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88208" w14:textId="14A05D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1640C" w14:textId="67278A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7CCA4" w14:textId="72F6F1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6</w:t>
            </w:r>
          </w:p>
        </w:tc>
      </w:tr>
      <w:tr w:rsidR="00762396" w:rsidRPr="00CC0966" w14:paraId="20EBEEE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11288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4D3B0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DF6AE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2240060" wp14:editId="0A2F1036">
                  <wp:extent cx="166370" cy="166370"/>
                  <wp:effectExtent l="0" t="0" r="5080" b="5080"/>
                  <wp:docPr id="3972" name="Рисунок 39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15833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90BD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7E5A2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17056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F7015" w14:textId="069AF3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B8B20" w14:textId="016DB4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53EFE" w14:textId="68AF43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E4D20" w14:textId="26C2AB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1769A" w14:textId="152A85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FD1B4" w14:textId="1B58C1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CC579" w14:textId="36F30E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0A00D" w14:textId="257D4B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8FE8C" w14:textId="52C0C12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A0305" w14:textId="47BE6F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2BF91" w14:textId="6FBBD6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BF4F8" w14:textId="142C85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19905" w14:textId="0B0223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8473B" w14:textId="6C16DC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18A49" w14:textId="4407A0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2E2EC" w14:textId="739D7A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82764" w14:textId="7B6C64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672E9E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383FD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F6495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6767F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A8D96F9" wp14:editId="34E5A081">
                  <wp:extent cx="260985" cy="166370"/>
                  <wp:effectExtent l="0" t="0" r="5715" b="5080"/>
                  <wp:docPr id="3973" name="Рисунок 39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0C49C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6D8A4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1EFC2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7B9B2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BC1CD" w14:textId="08597C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68AAC" w14:textId="6C1BD53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2C0F9" w14:textId="02CE7A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1FE26" w14:textId="464D386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FF503" w14:textId="1B7964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73BA6" w14:textId="1AFFD3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814B1" w14:textId="635A6B5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E856B" w14:textId="1ED3F8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13FC6" w14:textId="44F75D5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869F8" w14:textId="60C576D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61D2A" w14:textId="126C65C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9DECE" w14:textId="638957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532C4" w14:textId="26DDDD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9704D" w14:textId="288745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637C7" w14:textId="687F3C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6A63B" w14:textId="744DE09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41693" w14:textId="6AACFA0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B312FA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834CD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27570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42849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84B4ABB" wp14:editId="2B7EC7EB">
                  <wp:extent cx="260985" cy="166370"/>
                  <wp:effectExtent l="0" t="0" r="5715" b="5080"/>
                  <wp:docPr id="3974" name="Рисунок 39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E5F8B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3461F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5CB3B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28A92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AF1B6" w14:textId="0901F42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79176" w14:textId="2AFF78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41424" w14:textId="25B6BB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56C5E" w14:textId="6E339B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B09F8" w14:textId="4CF371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A554C" w14:textId="325BF7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71528" w14:textId="0D34949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3837D" w14:textId="35346F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811B9" w14:textId="379E6A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CD2B4" w14:textId="53613F4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C1DD4" w14:textId="54C553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13113" w14:textId="312D6E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45E53" w14:textId="36FA4A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36761" w14:textId="3B131C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1A3D2" w14:textId="672984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66FE0" w14:textId="3EDAB1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ED43E" w14:textId="66EABDA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15</w:t>
            </w:r>
          </w:p>
        </w:tc>
      </w:tr>
      <w:tr w:rsidR="00762396" w:rsidRPr="00CC0966" w14:paraId="15A8C21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FD1CEA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4B064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3D111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9C84FFF" wp14:editId="54B1CA5E">
                  <wp:extent cx="260985" cy="166370"/>
                  <wp:effectExtent l="0" t="0" r="5715" b="5080"/>
                  <wp:docPr id="3975" name="Рисунок 39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C5486B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7F908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9584E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DB593" w14:textId="777777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BB161" w14:textId="567A96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09C12" w14:textId="37F9BAE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04377" w14:textId="02831E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91FD8" w14:textId="7B353F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785B9" w14:textId="44C79F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1E565" w14:textId="393F56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A2FB4" w14:textId="4DEE29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4E853" w14:textId="44C3CBD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1B37D" w14:textId="266EE5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F7548" w14:textId="07651C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3582C" w14:textId="4CF236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A6422" w14:textId="0322B3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01F28" w14:textId="653B19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7FADA" w14:textId="274EAE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F5550" w14:textId="107A01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8A8EA" w14:textId="33956E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50475" w14:textId="06B30A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5</w:t>
            </w:r>
          </w:p>
        </w:tc>
      </w:tr>
    </w:tbl>
    <w:p w14:paraId="29024695" w14:textId="7D0ED2A5" w:rsidR="001A121E" w:rsidRDefault="001A121E" w:rsidP="001A121E">
      <w:pPr>
        <w:pStyle w:val="afffe"/>
        <w:spacing w:before="240" w:after="0" w:line="240" w:lineRule="auto"/>
        <w:ind w:firstLine="0"/>
        <w:contextualSpacing w:val="0"/>
      </w:pPr>
      <w:bookmarkStart w:id="126" w:name="_Ref211866386"/>
      <w:bookmarkStart w:id="127" w:name="_Toc214656279"/>
      <w:r>
        <w:lastRenderedPageBreak/>
        <w:t xml:space="preserve">Таблица </w:t>
      </w:r>
      <w:fldSimple w:instr=" STYLEREF 1 \s ">
        <w:r w:rsidR="006732C3">
          <w:rPr>
            <w:noProof/>
          </w:rPr>
          <w:t>15</w:t>
        </w:r>
      </w:fldSimple>
      <w:r>
        <w:t>.</w:t>
      </w:r>
      <w:fldSimple w:instr=" SEQ Таблица \* ARABIC \s 1 ">
        <w:r w:rsidR="006732C3">
          <w:rPr>
            <w:noProof/>
          </w:rPr>
          <w:t>35</w:t>
        </w:r>
      </w:fldSimple>
      <w:bookmarkEnd w:id="126"/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r w:rsidR="00762396" w:rsidRPr="00A275D9">
        <w:t>ФГБУ «ЦЖКУ» Минобороны России (по ВКС)</w:t>
      </w:r>
      <w:bookmarkEnd w:id="127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977"/>
        <w:gridCol w:w="993"/>
        <w:gridCol w:w="85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1A121E" w:rsidRPr="00CC0966" w14:paraId="2E05F071" w14:textId="77777777" w:rsidTr="001A121E">
        <w:trPr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75A91B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8947C7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3786F93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E5D1BAA" w14:textId="77777777" w:rsidR="001A121E" w:rsidRPr="00CC0966" w:rsidRDefault="001A121E" w:rsidP="001A121E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CC0966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FB2A9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9EAB6C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22EE4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1CF64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21381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71C7F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101D2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3ACC4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BB0C8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DD010B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7DE6F3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11DDF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7CC62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CA072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81463A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6FD77E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AACE00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AD8594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EA65B7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4D0D59" w14:textId="77777777" w:rsidR="001A121E" w:rsidRPr="00CC0966" w:rsidRDefault="001A121E" w:rsidP="001A121E">
            <w:pPr>
              <w:pStyle w:val="afffc"/>
              <w:ind w:left="-142" w:right="-170"/>
              <w:rPr>
                <w:rFonts w:ascii="Arial" w:hAnsi="Arial" w:cs="Arial"/>
                <w:color w:val="auto"/>
                <w:sz w:val="14"/>
                <w:szCs w:val="14"/>
              </w:rPr>
            </w:pPr>
            <w:r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762396" w:rsidRPr="00CC0966" w14:paraId="230157A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E5E21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203BD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жилых здани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A38D2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CF85DBB" wp14:editId="3F30C146">
                  <wp:extent cx="166370" cy="166370"/>
                  <wp:effectExtent l="0" t="0" r="5080" b="5080"/>
                  <wp:docPr id="3976" name="Рисунок 3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69FA7C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B5C88" w14:textId="6573F2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9C66A" w14:textId="2C3A5B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DB7C3" w14:textId="55E7CB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F72DC" w14:textId="3867AE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60C2F" w14:textId="7CA294C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E2BA4" w14:textId="043264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CDE69" w14:textId="1C4CCD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D45F4" w14:textId="498628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15304" w14:textId="3ABAE1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AB531" w14:textId="2E5771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5F2A3" w14:textId="6BA66E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A4F40" w14:textId="6AEB49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F23CB" w14:textId="5F7905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CD88C" w14:textId="40D1BC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C365E" w14:textId="49358F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EA73C" w14:textId="26DA00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2A901" w14:textId="144245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36BE" w14:textId="4D77D7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31DBF" w14:textId="09834D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8F2A5" w14:textId="0D4686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0D9C37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8C152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146C8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Общая отапливаемая площадь общественно-деловых здан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95794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4C737B50" wp14:editId="054E8096">
                  <wp:extent cx="166370" cy="166370"/>
                  <wp:effectExtent l="0" t="0" r="5080" b="5080"/>
                  <wp:docPr id="3977" name="Рисунок 39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5B402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93FC9" w14:textId="65B370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0C23C" w14:textId="2FEC7A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844D2" w14:textId="1E21CB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52201" w14:textId="119017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6418E" w14:textId="5FD6C7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D991C" w14:textId="4DAEBB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7ADAC" w14:textId="4364C1C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E8BE9" w14:textId="0B6C09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A16C1" w14:textId="4AC785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7AAEE" w14:textId="634FC2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52483" w14:textId="05E13D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663F8" w14:textId="2D01937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60BA5" w14:textId="30843ED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977CF" w14:textId="5C6C61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602E3" w14:textId="44F693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98B45" w14:textId="4295AD1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09083" w14:textId="031EE5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4BF25" w14:textId="5369D4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5A1D8" w14:textId="1DF9F3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EA62C" w14:textId="190B36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ACD21BB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2DACFC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52352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Тепловая нагрузка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CF2CC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FA7A9C6" wp14:editId="4E28DC02">
                  <wp:extent cx="260985" cy="166370"/>
                  <wp:effectExtent l="0" t="0" r="5715" b="5080"/>
                  <wp:docPr id="3978" name="Рисунок 39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F6C7C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B218A" w14:textId="5E2EE33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29BD3" w14:textId="47D08F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0CEAE" w14:textId="270AC5C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5F207" w14:textId="6352F1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2EA76" w14:textId="00183AF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96444" w14:textId="3C9AC0B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875C5" w14:textId="17E0F6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AE427" w14:textId="2C5EF8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F80FC" w14:textId="526F53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43510" w14:textId="13D71D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487C5" w14:textId="3E8EA38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96C0D" w14:textId="01250A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3269C" w14:textId="050246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CFA1F" w14:textId="435433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47417" w14:textId="1050C55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687DF" w14:textId="05AF44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756F8" w14:textId="2FDABE3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04395" w14:textId="75C12CA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D7CA7" w14:textId="0EDC1F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3DE20" w14:textId="2DAF4B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500</w:t>
            </w:r>
          </w:p>
        </w:tc>
      </w:tr>
      <w:tr w:rsidR="00762396" w:rsidRPr="00CC0966" w14:paraId="69AAB908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93CDF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50433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,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2F2BF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08D12B8" wp14:editId="0F13D618">
                  <wp:extent cx="260985" cy="166370"/>
                  <wp:effectExtent l="0" t="0" r="5715" b="5080"/>
                  <wp:docPr id="3979" name="Рисунок 39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B7335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8A349" w14:textId="38F34D9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D00D7" w14:textId="68F3CD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5D900" w14:textId="6C30E3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2A4DF" w14:textId="2A90D7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BF0FA" w14:textId="11A78D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88B39" w14:textId="63F154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1F2D6" w14:textId="3C4A15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DA939" w14:textId="012CEF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1D35D" w14:textId="33E046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66097" w14:textId="3DFC61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45779" w14:textId="163482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C95E6" w14:textId="77848C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F6354" w14:textId="3309D43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2985C" w14:textId="1B1FAC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BCB3A" w14:textId="2926DF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046B0" w14:textId="5353BFB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4A6E2" w14:textId="4EEF7E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2D084" w14:textId="54C331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63C6F" w14:textId="5F4757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94F0E" w14:textId="4F0209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6231A92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8945F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4D06D2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0B58B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07090182" wp14:editId="7F8B80D6">
                  <wp:extent cx="356235" cy="166370"/>
                  <wp:effectExtent l="0" t="0" r="5715" b="5080"/>
                  <wp:docPr id="3980" name="Рисунок 39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5747B0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5F14C" w14:textId="1C40F1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6B997" w14:textId="0272E94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AAC8C" w14:textId="0D6D27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A56C5" w14:textId="2F9B0FD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F8A39" w14:textId="6ABAF4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6918F" w14:textId="2130C3B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B0785" w14:textId="66D0A0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C5ACD" w14:textId="6CA3FC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42A04" w14:textId="6A0E2A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C9021" w14:textId="3C864C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21011" w14:textId="0720D9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F19FE" w14:textId="1232CB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4F97F" w14:textId="41C3D3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436E8" w14:textId="10A206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B3DD8" w14:textId="32EA61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05FF6" w14:textId="649CCC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E27B4" w14:textId="6E6CE6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5D4DE" w14:textId="62C616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4367F" w14:textId="646565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B64B4" w14:textId="20F7A8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B0B1EC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BF156D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A5CDE3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D86EC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5DA7CD1" wp14:editId="49F32721">
                  <wp:extent cx="260985" cy="166370"/>
                  <wp:effectExtent l="0" t="0" r="5715" b="5080"/>
                  <wp:docPr id="3981" name="Рисунок 39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1DD488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F26E5" w14:textId="580626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3EF96" w14:textId="7EECF9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B49DF" w14:textId="642FC7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DDDEF" w14:textId="180C56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7DF35" w14:textId="2C5E27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AD5BC" w14:textId="332D17B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67333" w14:textId="63F2AE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E4690" w14:textId="7010DC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5F6C1" w14:textId="51D981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807EE" w14:textId="2038D0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509AF" w14:textId="3E9908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13859" w14:textId="0FDE6E8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B6389" w14:textId="6342B4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630E6" w14:textId="1101C7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EAEE3" w14:textId="0C558B0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81CCF" w14:textId="48C3E7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6075E" w14:textId="1E8212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576A4" w14:textId="7F0E17A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55515" w14:textId="5AAEC5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DE8DD" w14:textId="7DD3EE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6173BF9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A8B6D8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7B74BC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39F1F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0310897" wp14:editId="4423360A">
                  <wp:extent cx="260985" cy="166370"/>
                  <wp:effectExtent l="0" t="0" r="5715" b="5080"/>
                  <wp:docPr id="3982" name="Рисунок 39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03736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E3F5B" w14:textId="4666AC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16E36" w14:textId="6BF8ED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DD386" w14:textId="47CDB1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8A793" w14:textId="3921A7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1A1D2" w14:textId="5B35B9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9D2F3" w14:textId="372B65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E9011" w14:textId="16E1277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9A336" w14:textId="56B36C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70995" w14:textId="3C45F4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79775" w14:textId="62B0D7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A46F0" w14:textId="3548A44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01A17" w14:textId="3ED393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5A0FA" w14:textId="55D665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D4845" w14:textId="1CEE11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A7AC6" w14:textId="741903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4D392" w14:textId="7EB25A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5797C" w14:textId="1B47F5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23DAB" w14:textId="32A74D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4CF19" w14:textId="574789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99CDF" w14:textId="6E8496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88A6BF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8B21D6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9DD7DF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6F6AA5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5DCE56B" wp14:editId="5659EDCC">
                  <wp:extent cx="356235" cy="166370"/>
                  <wp:effectExtent l="0" t="0" r="5715" b="5080"/>
                  <wp:docPr id="3983" name="Рисунок 39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5AED3E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C514A" w14:textId="6F8BE1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7880E" w14:textId="645CF9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B6ACF" w14:textId="5DD1B7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D6C5B" w14:textId="51805B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29AC7" w14:textId="4455C1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89538" w14:textId="28E23F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13F69" w14:textId="0AB1FB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A9694" w14:textId="68FF09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F9A4A" w14:textId="1B2BC1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EB95C" w14:textId="789BE8A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9EC44" w14:textId="1038F8D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9D17B" w14:textId="74AFA7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64149" w14:textId="11AF22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3730C" w14:textId="06C5BF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171EB" w14:textId="6B45B0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C270D" w14:textId="6B8160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30007" w14:textId="5D4D1E1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4F25F" w14:textId="728851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2FA95" w14:textId="72B783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3F853" w14:textId="05336D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3D7395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5C6DC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3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EB06C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6F408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304803A" wp14:editId="6EB81818">
                  <wp:extent cx="356235" cy="166370"/>
                  <wp:effectExtent l="0" t="0" r="5715" b="5080"/>
                  <wp:docPr id="3984" name="Рисунок 3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0B6524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3F7B5" w14:textId="210F7C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2CE98" w14:textId="6A1D4D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C702A" w14:textId="0123D9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7D806" w14:textId="5763A08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70CB7" w14:textId="24119E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F743C" w14:textId="52F7A2E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B24FF" w14:textId="013224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72693" w14:textId="7B9F062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FAA5E" w14:textId="1EBB0B4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7D79B" w14:textId="08ACD9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707A9" w14:textId="6A1144E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DBAA2" w14:textId="338E6F2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DA354" w14:textId="7A4AD4F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FBC7C" w14:textId="23D962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EBB57" w14:textId="659CD1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5A75C" w14:textId="4C21F28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25B73" w14:textId="4D6259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B1B40" w14:textId="5117D9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1433C" w14:textId="1AEDD9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D3E99" w14:textId="31C97BC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5889963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BF9C91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E637F8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Расход тепловой энергии, всего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FE285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781478F" wp14:editId="25A2EFB9">
                  <wp:extent cx="260985" cy="166370"/>
                  <wp:effectExtent l="0" t="0" r="5715" b="5080"/>
                  <wp:docPr id="3985" name="Рисунок 39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5F80FB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3E711" w14:textId="199DF6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42E66" w14:textId="5C03A6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4D3E0" w14:textId="1324478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10387" w14:textId="71D882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13301" w14:textId="1A1CB3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E627D" w14:textId="5A2009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526EE" w14:textId="1A119E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36A46" w14:textId="3107B6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0FC56" w14:textId="0FEEA4B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D414A" w14:textId="51325CB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E89C1" w14:textId="141AEC7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76ABC" w14:textId="67ED3B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67BEC" w14:textId="12FDB0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CED77" w14:textId="29565F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EDB2E" w14:textId="71A20C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B2B3C" w14:textId="70B807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66720" w14:textId="5EF1BA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F17A9" w14:textId="7A890A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B6A7C" w14:textId="7657B3B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10ACF" w14:textId="1D955D4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16</w:t>
            </w:r>
          </w:p>
        </w:tc>
      </w:tr>
      <w:tr w:rsidR="00762396" w:rsidRPr="00CC0966" w14:paraId="53D080A6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71644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20AE44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CA429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6D35D93" wp14:editId="25B9DAA6">
                  <wp:extent cx="166370" cy="166370"/>
                  <wp:effectExtent l="0" t="0" r="5080" b="5080"/>
                  <wp:docPr id="3986" name="Рисунок 39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6882A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A0410" w14:textId="062732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A8BCA" w14:textId="28D862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1A424" w14:textId="10456E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2D82B" w14:textId="52AA42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B89FD" w14:textId="68C9390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99ABC" w14:textId="0A9E89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1EBFF" w14:textId="7F0555A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77D57" w14:textId="0AB431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03511" w14:textId="3DE2884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0AB70" w14:textId="3693AC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DAE7F" w14:textId="5A4492A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C0A90" w14:textId="13BBFF3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E1AA4" w14:textId="2E3AD14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0E7BC" w14:textId="217C35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6EF30" w14:textId="35105C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2E0C0" w14:textId="4FCAEE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4F733" w14:textId="372DB4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C2403" w14:textId="6F7F895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E61AE" w14:textId="0AC515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61AD6" w14:textId="45C6F3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EC1AC5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E4325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6C7C9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F3804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6605CAB9" wp14:editId="073F12CC">
                  <wp:extent cx="260985" cy="166370"/>
                  <wp:effectExtent l="0" t="0" r="5715" b="5080"/>
                  <wp:docPr id="3987" name="Рисунок 39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8DBCB2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position w:val="-30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CF7BE" w14:textId="7C7D9D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91043" w14:textId="7A1845B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1A4D1" w14:textId="1037DF1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CD4E5" w14:textId="4A764C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02F68" w14:textId="375608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776EE" w14:textId="7A7E19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A739C" w14:textId="52A54F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1F7EB" w14:textId="2AE66DC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0E0D1" w14:textId="650D8A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D81B9" w14:textId="53755DF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68135" w14:textId="58A215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7906A" w14:textId="5D22DAF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C1B41" w14:textId="1D36BD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E8A6C" w14:textId="5800541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103D0" w14:textId="1FA726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C0D56" w14:textId="6A8BAA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8A717" w14:textId="0B0D81A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EC0CD" w14:textId="2032D7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728BA" w14:textId="5975C3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24082" w14:textId="15D7CE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65815EF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FE76A0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1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19C84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25BBD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9C0CBB1" wp14:editId="145305E4">
                  <wp:extent cx="260985" cy="166370"/>
                  <wp:effectExtent l="0" t="0" r="5715" b="5080"/>
                  <wp:docPr id="3988" name="Рисунок 39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A4E63A" w14:textId="77777777" w:rsidR="00762396" w:rsidRPr="00CC0966" w:rsidRDefault="00762396" w:rsidP="00762396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109D8" w14:textId="13086F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3AE4F" w14:textId="45B737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2FCDE" w14:textId="20DA77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BA743" w14:textId="7838CF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CB4A5" w14:textId="366F697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AE8CB" w14:textId="6B2D44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19F31" w14:textId="42B57F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506ED" w14:textId="47E87A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769C4" w14:textId="3CA52C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182D6" w14:textId="2795F9A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4FE2B" w14:textId="3F976C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79AD3" w14:textId="2F3BE56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B7D5F" w14:textId="27DD21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594EE" w14:textId="6963869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F4C20" w14:textId="2A2FBE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81D32" w14:textId="04A5641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50280" w14:textId="57FCF2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D9B61" w14:textId="1DE7BC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E9886" w14:textId="5E2431E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E4709" w14:textId="2D9B45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2CB0F8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4E60B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E14617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в общественно-деловом фонде и прочей застройке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4AB2A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5015C555" wp14:editId="6E402EFC">
                  <wp:extent cx="260985" cy="166370"/>
                  <wp:effectExtent l="0" t="0" r="5715" b="5080"/>
                  <wp:docPr id="3989" name="Рисунок 39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B38EE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DE12D" w14:textId="38D796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44A19" w14:textId="41A561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B7740" w14:textId="009826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AA7BD" w14:textId="680EF4F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20787" w14:textId="20D943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7A846" w14:textId="49F06D2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F644A" w14:textId="27974A4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74312" w14:textId="720A587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501BA" w14:textId="11F0CE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FFD88" w14:textId="5E1CEC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E36C0" w14:textId="1697FB0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756C5" w14:textId="5F85E2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87014" w14:textId="2E46BA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05EB2" w14:textId="6A6C976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DABAF" w14:textId="62F88C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003F4" w14:textId="7428700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4AE5D" w14:textId="4E5F7A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1F00A" w14:textId="3FECD5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289B2" w14:textId="7BC67E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9583D" w14:textId="08FEB4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64987A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206393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1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98BF9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отопления и вентиляц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FADEB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2F5762F9" wp14:editId="467CB3D0">
                  <wp:extent cx="356235" cy="166370"/>
                  <wp:effectExtent l="0" t="0" r="5715" b="5080"/>
                  <wp:docPr id="3990" name="Рисунок 39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400599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3B1F9" w14:textId="2E70396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F6CCF" w14:textId="2255D7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E0264" w14:textId="524158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E6ADB" w14:textId="2FDAE88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613B3" w14:textId="7C1635D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E8016" w14:textId="7B1B59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49F76" w14:textId="63346EE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6590A" w14:textId="6D8EDD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2D968" w14:textId="1CD7F5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B3F86" w14:textId="24041E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0E23A" w14:textId="4D1AEA0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3B027" w14:textId="1C9029E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97CEA" w14:textId="61A4D20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A186A" w14:textId="0B19E5C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77A91" w14:textId="7B8FF2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5E16C" w14:textId="5C46E8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5B06C" w14:textId="275AB3A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DDDF3" w14:textId="5DAA31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88E63" w14:textId="6528D2C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B675E" w14:textId="6A2C18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D2A1FF0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E5A095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4.2.2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4E2D3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для целей горячего водоснабж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29CD4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  <w:lang w:val="en-US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90B05BC" wp14:editId="76E7C899">
                  <wp:extent cx="356235" cy="166370"/>
                  <wp:effectExtent l="0" t="0" r="5715" b="5080"/>
                  <wp:docPr id="3991" name="Рисунок 39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B51A6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198D5" w14:textId="38A8736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119EA" w14:textId="3160165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C0DA3" w14:textId="4E455B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3E1B5" w14:textId="55C78BD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6BF22" w14:textId="634C7D5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F7689" w14:textId="0870477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330ED" w14:textId="5672A58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8AEB1" w14:textId="07450B3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297CA" w14:textId="7ECB979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5FD5F" w14:textId="638363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5E8F3" w14:textId="428F27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6780A" w14:textId="08E7C5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7CF3A" w14:textId="3E8CED9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5DBBB" w14:textId="3F83864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B71EC" w14:textId="33C35C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E2E2C" w14:textId="68BFE3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E13BE" w14:textId="247C19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83DFB" w14:textId="47F5E9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EBDD8" w14:textId="401DA0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5E475" w14:textId="4BA4B8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0240EB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18264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8282A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DB5EB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507847A" wp14:editId="7C720F90">
                  <wp:extent cx="356235" cy="260985"/>
                  <wp:effectExtent l="0" t="0" r="5715" b="5715"/>
                  <wp:docPr id="3992" name="Рисунок 39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CC893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FB41F0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8BF72" w14:textId="09594F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568A9" w14:textId="425629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CD29E" w14:textId="7E85297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8CC38" w14:textId="559598B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F4B80" w14:textId="6711A66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02819" w14:textId="2B2AE25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EFC35" w14:textId="273AF52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E4EC8" w14:textId="1BDBE48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0F3BF" w14:textId="5DDB2FE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3BCDB" w14:textId="3CC9FD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0E890" w14:textId="2C0260A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6AF56" w14:textId="724358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1339C" w14:textId="1C9CE7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5B872" w14:textId="4A5749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1BFE9" w14:textId="11AFD89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C26F5" w14:textId="2215CAF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F72A1" w14:textId="391733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D3413" w14:textId="4A1045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38F79" w14:textId="6D37324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3F53D" w14:textId="799002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D1C0C94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56198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1DA0E9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B3012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3ECBFFF3" wp14:editId="3326D1D6">
                  <wp:extent cx="260985" cy="166370"/>
                  <wp:effectExtent l="0" t="0" r="5715" b="5080"/>
                  <wp:docPr id="3993" name="Рисунок 39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412930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5EA6F" w14:textId="24CD9FD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F6F8E" w14:textId="7F7A795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75C27" w14:textId="188DBD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6F52D" w14:textId="10B8ED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87661" w14:textId="2168D1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2642F" w14:textId="4D2E4DD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A2150" w14:textId="046D39C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CC36B" w14:textId="6D4E46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1B30B" w14:textId="6EFD548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E784C" w14:textId="07A151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9EA82" w14:textId="52B529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62A1B" w14:textId="0B0DDB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A4671" w14:textId="2D9FE4B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D47FA" w14:textId="6A15ED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EFD04" w14:textId="66373B7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D48F6" w14:textId="6FF055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4DC48" w14:textId="7200E4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3AAF8" w14:textId="275B7E3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2CCC1" w14:textId="7C05D24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5C7BA" w14:textId="0660E6E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74E093C9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1B53B7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B679E66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радус-сутки отопительного период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347FE7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СОП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1B9A6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°С×су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E76CB" w14:textId="4E860D9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9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037BE" w14:textId="07C461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2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74061" w14:textId="13DC56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0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D803D" w14:textId="06E848D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2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D6413" w14:textId="183EB9F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68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5046A" w14:textId="3971277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75CB4" w14:textId="450438A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C4B85" w14:textId="4DFD530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9F6E6" w14:textId="0A6611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19743" w14:textId="08A7EDD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4F102" w14:textId="2D5C49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EA362" w14:textId="486BE3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EAF48" w14:textId="6E0736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73E57" w14:textId="25D313D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F59A3" w14:textId="2DACEE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E8760" w14:textId="5E503F2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C3A74" w14:textId="47946B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B400B" w14:textId="23F68CC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4BFE9" w14:textId="4482801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32649" w14:textId="5D7899C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17,6</w:t>
            </w:r>
          </w:p>
        </w:tc>
      </w:tr>
      <w:tr w:rsidR="00762396" w:rsidRPr="00CC0966" w14:paraId="75257355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927AFB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84DDDB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3FD8E6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34CE04C" wp14:editId="6745B07A">
                  <wp:extent cx="260985" cy="166370"/>
                  <wp:effectExtent l="0" t="0" r="5715" b="5080"/>
                  <wp:docPr id="3994" name="Рисунок 39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70CE3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2F116" w14:textId="76AFE2D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7B72D" w14:textId="549F69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B1F8E" w14:textId="02A770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634C5" w14:textId="6C84F2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34D86" w14:textId="434BD3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1CCFE" w14:textId="4EF4882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218C6" w14:textId="16193A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D1801" w14:textId="60E83E5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EC16B" w14:textId="48AD5B6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F04A8" w14:textId="3D97CA7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27240" w14:textId="0340225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5FD8F" w14:textId="4E71F9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D179E" w14:textId="057FC54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FB283" w14:textId="11BF4B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00237" w14:textId="72BE1F6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1BB6B" w14:textId="02C81EE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FBDA1" w14:textId="5255F4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AB2F3" w14:textId="4693E2B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FF444" w14:textId="326DBC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A7C0B" w14:textId="36ED3C0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5932630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C66CB4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2F4513B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ая тепловая нагрузка в общественно-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2945A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779035AC" wp14:editId="72680343">
                  <wp:extent cx="462915" cy="166370"/>
                  <wp:effectExtent l="0" t="0" r="0" b="5080"/>
                  <wp:docPr id="3995" name="Рисунок 39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D1E2A3" w14:textId="77777777" w:rsidR="00762396" w:rsidRPr="00CC0966" w:rsidRDefault="00762396" w:rsidP="00762396">
            <w:pPr>
              <w:pStyle w:val="affff9"/>
              <w:rPr>
                <w:rFonts w:ascii="Arial" w:eastAsia="Times New Roman" w:hAnsi="Arial"/>
                <w:b/>
                <w:smallCaps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06BEB" w14:textId="4623BA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8F502" w14:textId="63B4773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C1104" w14:textId="1D4E3D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57E47" w14:textId="5D9E988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A29A2" w14:textId="284F8E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BFC67" w14:textId="0F22405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EB902" w14:textId="300A54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C6768" w14:textId="1760E2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7C6EB" w14:textId="7AED530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6D972" w14:textId="7D979D6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0CD78" w14:textId="3C7E01C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75ED8" w14:textId="49174A9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E4DAC" w14:textId="1D967D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6AB14" w14:textId="316C570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E182C" w14:textId="2452CA7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23E34" w14:textId="172EB9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93238" w14:textId="76A0CD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88CAD" w14:textId="1200939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985EA" w14:textId="3B29CA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33D45" w14:textId="4D399D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F63362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0E9B3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66C290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42DFC2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6"/>
                <w:sz w:val="14"/>
                <w:szCs w:val="14"/>
                <w:lang w:eastAsia="ru-RU"/>
              </w:rPr>
              <w:drawing>
                <wp:inline distT="0" distB="0" distL="0" distR="0" wp14:anchorId="1B52243E" wp14:editId="39451E96">
                  <wp:extent cx="356235" cy="166370"/>
                  <wp:effectExtent l="0" t="0" r="5715" b="5080"/>
                  <wp:docPr id="3996" name="Рисунок 39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8F0053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м</w:t>
            </w:r>
            <w:r w:rsidRPr="00CC0966">
              <w:rPr>
                <w:rFonts w:ascii="Arial" w:hAnsi="Arial"/>
                <w:sz w:val="14"/>
                <w:szCs w:val="14"/>
                <w:vertAlign w:val="superscript"/>
              </w:rPr>
              <w:t>2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(°С×сут)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C4ABD" w14:textId="366E7BA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C25A7" w14:textId="478B7F5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D4E37" w14:textId="4DA181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E3F97" w14:textId="48023F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A52C1" w14:textId="195C723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59A38" w14:textId="0A95B9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A2398" w14:textId="2D0CDFE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46278" w14:textId="61F55A5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29724" w14:textId="1C9847E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D4287" w14:textId="190C14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E1805" w14:textId="7F6954F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C75FE" w14:textId="06EC79D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78CFC" w14:textId="390A1FD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84EC1" w14:textId="5475526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20638" w14:textId="33E8041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596D2" w14:textId="66F13C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7AF2A" w14:textId="4FBDD24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78C8F" w14:textId="4039179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853E5" w14:textId="694A798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73B1B" w14:textId="69253E6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3F3D612C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214A9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3837B5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тепловой нагрузк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BE1051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BB345F2" wp14:editId="178F2C82">
                  <wp:extent cx="166370" cy="166370"/>
                  <wp:effectExtent l="0" t="0" r="5080" b="5080"/>
                  <wp:docPr id="3997" name="Рисунок 39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84CD1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DBBA2" w14:textId="54D7FA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4177D" w14:textId="7CA31E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5BD85" w14:textId="18DC9B2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49079" w14:textId="62390BF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76739" w14:textId="418C288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FB373" w14:textId="38FB357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41008" w14:textId="183F8E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7C0CD" w14:textId="5940C33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C2D4C" w14:textId="248D843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2989F" w14:textId="641557F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5E7B3" w14:textId="21DD7F5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692FF" w14:textId="496B252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219BA" w14:textId="2E7DA01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1CD4A" w14:textId="24725D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D45C2" w14:textId="527BDE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9EDF4" w14:textId="75255D0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A989B" w14:textId="356FCC2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D72E3" w14:textId="1CF908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D3C9D" w14:textId="18CFD53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B3E2F" w14:textId="78340B3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191708DD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C5B57E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D07AD1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0467CF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AAB37AA" wp14:editId="458356B0">
                  <wp:extent cx="260985" cy="166370"/>
                  <wp:effectExtent l="0" t="0" r="5715" b="5080"/>
                  <wp:docPr id="3998" name="Рисунок 39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0F5FC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а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9CDE0" w14:textId="7F9FA54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BE4E3" w14:textId="2A93B21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8C27D" w14:textId="7F24D3F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A1013" w14:textId="42E52F0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77A80" w14:textId="6D4A20A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352EC" w14:textId="4FD332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0FA15" w14:textId="744573AC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6C303" w14:textId="2773948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3F339" w14:textId="1814FEF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6C732" w14:textId="78871F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49BCF" w14:textId="72DDD6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A3B73" w14:textId="4371FA72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79028" w14:textId="06A1B81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21F28" w14:textId="0520FC11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20617" w14:textId="5D72CF3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081E9" w14:textId="1885912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4B484" w14:textId="571D98B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E02F1" w14:textId="2579B79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3D355" w14:textId="498524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F406A" w14:textId="13DFAE1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42BBFC3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BBBE69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84777E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яя тепловая нагрузка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E90334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AA18749" wp14:editId="01CFE433">
                  <wp:extent cx="260985" cy="166370"/>
                  <wp:effectExtent l="0" t="0" r="5715" b="5080"/>
                  <wp:docPr id="3999" name="Рисунок 39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2CA10E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.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B74A5" w14:textId="0727A2F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6C0A0" w14:textId="16A3D7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87611" w14:textId="268BD6C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65002" w14:textId="5DBA440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80A6F" w14:textId="4DD107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51684" w14:textId="671E76B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DD01F" w14:textId="16BD326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60D01" w14:textId="7343972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DADBD" w14:textId="030A5E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F0559" w14:textId="3FDFE76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D116E" w14:textId="0BBCFCE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28A97" w14:textId="6C3E7039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BB6B2" w14:textId="326419C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C9D75" w14:textId="453E478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186B1" w14:textId="014BDF04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91171" w14:textId="56B75A6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EC70F" w14:textId="53149D07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76E55" w14:textId="58D8F8E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06B3A" w14:textId="16D163D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E5A53" w14:textId="79F062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762396" w:rsidRPr="00CC0966" w14:paraId="22136437" w14:textId="77777777" w:rsidTr="001A121E"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C7B08F" w14:textId="77777777" w:rsidR="00762396" w:rsidRPr="00CC0966" w:rsidRDefault="00762396" w:rsidP="00762396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D2AFA" w14:textId="77777777" w:rsidR="00762396" w:rsidRPr="00CC0966" w:rsidRDefault="00762396" w:rsidP="00762396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Средний расход тепловой энергии на отопление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F6882C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F72227D" wp14:editId="78A1E475">
                  <wp:extent cx="260985" cy="166370"/>
                  <wp:effectExtent l="0" t="0" r="5715" b="5080"/>
                  <wp:docPr id="4000" name="Рисунок 40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D2C12D" w14:textId="77777777" w:rsidR="00762396" w:rsidRPr="00CC0966" w:rsidRDefault="00762396" w:rsidP="00762396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CC0966">
              <w:rPr>
                <w:rFonts w:ascii="Arial" w:hAnsi="Arial"/>
                <w:sz w:val="14"/>
                <w:szCs w:val="14"/>
              </w:rPr>
              <w:t>Гка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чел</w:t>
            </w:r>
            <w:r w:rsidRPr="00CC0966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CC0966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98FDF" w14:textId="1610424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14484" w14:textId="08CB03A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E4202" w14:textId="6F579BB8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74090" w14:textId="0EFDC65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49520" w14:textId="38AE27F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9CB09" w14:textId="0C3FB8A0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EED03" w14:textId="039A84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776A3" w14:textId="59E1B8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F304C" w14:textId="43632E1A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C886F" w14:textId="4EEC652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AE656" w14:textId="5DF23EFF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34D2E" w14:textId="316799B3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4B2AF" w14:textId="6E80326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7964D" w14:textId="471B8DF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DE0B0" w14:textId="0721F4B5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1A9D0" w14:textId="3CB56B2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C5D4A" w14:textId="16DD18EE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3B9B9" w14:textId="3B1220CD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8BFE1" w14:textId="4181371B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5F421" w14:textId="152BF076" w:rsidR="00762396" w:rsidRPr="00583F38" w:rsidRDefault="00762396" w:rsidP="00762396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</w:tbl>
    <w:p w14:paraId="25A49041" w14:textId="4C70BBB5" w:rsidR="00D50E7E" w:rsidRPr="004B2D82" w:rsidRDefault="00D50E7E" w:rsidP="00D50E7E">
      <w:pPr>
        <w:pStyle w:val="10"/>
        <w:spacing w:before="400"/>
      </w:pPr>
      <w:bookmarkStart w:id="128" w:name="_Toc214656362"/>
      <w:r w:rsidRPr="008D481F">
        <w:t>ИНДИКАТОРЫ, ХАРАКТЕРИЗУЮЩИ</w:t>
      </w:r>
      <w:r>
        <w:t>Е</w:t>
      </w:r>
      <w:r w:rsidRPr="008D481F">
        <w:t xml:space="preserve"> </w:t>
      </w:r>
      <w:r w:rsidR="00C10B7A" w:rsidRPr="008D481F">
        <w:t xml:space="preserve">ДИНАМИКУ </w:t>
      </w:r>
      <w:r w:rsidR="00C10B7A">
        <w:t>ФУНКЦИОНИРОВАНИЯ</w:t>
      </w:r>
      <w:r>
        <w:t xml:space="preserve"> ИСТОЧНИКОВ ТЕПЛОВОЙ ЭНЕРГИИ (МОЩНОСТИ) В СИСТЕМЕ ТЕПЛОСНАБЖЕНИЯ, ОБРАЗОВАННОЙ НА БАЗЕ ИСТОЧНИКА С КОМБИНИРОВАННОЙ ВЫРАБОТКОЙ ТЕПЛОВОЙ И ЭЛЕКТРИЧЕСКОЙ ЭНЕРГИИ</w:t>
      </w:r>
      <w:bookmarkEnd w:id="128"/>
    </w:p>
    <w:p w14:paraId="353ECA88" w14:textId="2B413873" w:rsidR="00D50E7E" w:rsidRDefault="00D50E7E" w:rsidP="00D50E7E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 w:rsidRPr="00D50E7E">
        <w:rPr>
          <w:rFonts w:ascii="Arial" w:hAnsi="Arial" w:cs="Arial"/>
          <w:color w:val="222222"/>
        </w:rPr>
        <w:t>Индикаторы, характеризующие динамику функционирования источников тепловой энергии (мощности) в системе теплоснабжения, образованной на базе источника (источников) с комбинированной выработкой тепловой и электрической энергии</w:t>
      </w:r>
      <w:r>
        <w:rPr>
          <w:rFonts w:ascii="Arial" w:hAnsi="Arial" w:cs="Arial"/>
          <w:color w:val="222222"/>
        </w:rPr>
        <w:t xml:space="preserve"> г. Твери приведены </w:t>
      </w:r>
      <w:r w:rsidRPr="0020663B">
        <w:rPr>
          <w:rFonts w:ascii="Arial" w:hAnsi="Arial" w:cs="Arial"/>
          <w:color w:val="222222"/>
        </w:rPr>
        <w:t>в таблицах</w:t>
      </w:r>
      <w:r w:rsidR="0020663B" w:rsidRPr="0020663B">
        <w:rPr>
          <w:rFonts w:ascii="Arial" w:hAnsi="Arial" w:cs="Arial"/>
          <w:color w:val="222222"/>
        </w:rPr>
        <w:t xml:space="preserve"> </w:t>
      </w:r>
      <w:r w:rsidR="0020663B" w:rsidRPr="0020663B">
        <w:rPr>
          <w:rFonts w:ascii="Arial" w:hAnsi="Arial" w:cs="Arial"/>
          <w:color w:val="222222"/>
        </w:rPr>
        <w:fldChar w:fldCharType="begin"/>
      </w:r>
      <w:r w:rsidR="0020663B" w:rsidRPr="0020663B">
        <w:rPr>
          <w:rFonts w:ascii="Arial" w:hAnsi="Arial" w:cs="Arial"/>
          <w:color w:val="222222"/>
        </w:rPr>
        <w:instrText xml:space="preserve"> REF _Ref101991829 \h  \* MERGEFORMAT </w:instrText>
      </w:r>
      <w:r w:rsidR="0020663B" w:rsidRPr="0020663B">
        <w:rPr>
          <w:rFonts w:ascii="Arial" w:hAnsi="Arial" w:cs="Arial"/>
          <w:color w:val="222222"/>
        </w:rPr>
      </w:r>
      <w:r w:rsidR="0020663B" w:rsidRPr="0020663B">
        <w:rPr>
          <w:rFonts w:ascii="Arial" w:hAnsi="Arial" w:cs="Arial"/>
          <w:color w:val="222222"/>
        </w:rPr>
        <w:fldChar w:fldCharType="separate"/>
      </w:r>
      <w:r w:rsidR="006732C3" w:rsidRPr="006732C3">
        <w:rPr>
          <w:rFonts w:ascii="Arial" w:hAnsi="Arial" w:cs="Arial"/>
          <w:vanish/>
        </w:rPr>
        <w:t xml:space="preserve">Таблица </w:t>
      </w:r>
      <w:r w:rsidR="006732C3" w:rsidRPr="006732C3">
        <w:rPr>
          <w:rFonts w:ascii="Arial" w:hAnsi="Arial" w:cs="Arial"/>
          <w:noProof/>
        </w:rPr>
        <w:t>16</w:t>
      </w:r>
      <w:r w:rsidR="006732C3" w:rsidRPr="006732C3">
        <w:rPr>
          <w:rFonts w:ascii="Arial" w:hAnsi="Arial" w:cs="Arial"/>
        </w:rPr>
        <w:t>.</w:t>
      </w:r>
      <w:r w:rsidR="006732C3" w:rsidRPr="006732C3">
        <w:rPr>
          <w:rFonts w:ascii="Arial" w:hAnsi="Arial" w:cs="Arial"/>
          <w:noProof/>
        </w:rPr>
        <w:t>1</w:t>
      </w:r>
      <w:r w:rsidR="0020663B" w:rsidRPr="0020663B">
        <w:rPr>
          <w:rFonts w:ascii="Arial" w:hAnsi="Arial" w:cs="Arial"/>
          <w:color w:val="222222"/>
        </w:rPr>
        <w:fldChar w:fldCharType="end"/>
      </w:r>
      <w:r w:rsidR="0020663B" w:rsidRPr="0020663B">
        <w:rPr>
          <w:rFonts w:ascii="Arial" w:hAnsi="Arial" w:cs="Arial"/>
          <w:color w:val="222222"/>
        </w:rPr>
        <w:t>–</w:t>
      </w:r>
      <w:r w:rsidR="0020663B" w:rsidRPr="0020663B">
        <w:rPr>
          <w:rFonts w:ascii="Arial" w:hAnsi="Arial" w:cs="Arial"/>
          <w:color w:val="222222"/>
        </w:rPr>
        <w:fldChar w:fldCharType="begin"/>
      </w:r>
      <w:r w:rsidR="0020663B" w:rsidRPr="0020663B">
        <w:rPr>
          <w:rFonts w:ascii="Arial" w:hAnsi="Arial" w:cs="Arial"/>
          <w:color w:val="222222"/>
        </w:rPr>
        <w:instrText xml:space="preserve"> REF _Ref101991831 \h  \* MERGEFORMAT </w:instrText>
      </w:r>
      <w:r w:rsidR="0020663B" w:rsidRPr="0020663B">
        <w:rPr>
          <w:rFonts w:ascii="Arial" w:hAnsi="Arial" w:cs="Arial"/>
          <w:color w:val="222222"/>
        </w:rPr>
      </w:r>
      <w:r w:rsidR="0020663B" w:rsidRPr="0020663B">
        <w:rPr>
          <w:rFonts w:ascii="Arial" w:hAnsi="Arial" w:cs="Arial"/>
          <w:color w:val="222222"/>
        </w:rPr>
        <w:fldChar w:fldCharType="separate"/>
      </w:r>
      <w:r w:rsidR="006732C3" w:rsidRPr="006732C3">
        <w:rPr>
          <w:rFonts w:ascii="Arial" w:hAnsi="Arial" w:cs="Arial"/>
          <w:vanish/>
        </w:rPr>
        <w:t xml:space="preserve">Таблица </w:t>
      </w:r>
      <w:r w:rsidR="006732C3" w:rsidRPr="006732C3">
        <w:rPr>
          <w:rFonts w:ascii="Arial" w:hAnsi="Arial" w:cs="Arial"/>
          <w:noProof/>
        </w:rPr>
        <w:t>16</w:t>
      </w:r>
      <w:r w:rsidR="006732C3" w:rsidRPr="006732C3">
        <w:rPr>
          <w:rFonts w:ascii="Arial" w:hAnsi="Arial" w:cs="Arial"/>
        </w:rPr>
        <w:t>.</w:t>
      </w:r>
      <w:r w:rsidR="006732C3" w:rsidRPr="006732C3">
        <w:rPr>
          <w:rFonts w:ascii="Arial" w:hAnsi="Arial" w:cs="Arial"/>
          <w:noProof/>
        </w:rPr>
        <w:t>3</w:t>
      </w:r>
      <w:r w:rsidR="0020663B" w:rsidRPr="0020663B">
        <w:rPr>
          <w:rFonts w:ascii="Arial" w:hAnsi="Arial" w:cs="Arial"/>
          <w:color w:val="222222"/>
        </w:rPr>
        <w:fldChar w:fldCharType="end"/>
      </w:r>
      <w:r w:rsidR="0020663B" w:rsidRPr="0020663B">
        <w:rPr>
          <w:rFonts w:ascii="Arial" w:hAnsi="Arial" w:cs="Arial"/>
          <w:color w:val="222222"/>
        </w:rPr>
        <w:t>.</w:t>
      </w:r>
    </w:p>
    <w:p w14:paraId="44EC90BB" w14:textId="2AC8EB48" w:rsidR="0020663B" w:rsidRDefault="0020663B" w:rsidP="00563C31">
      <w:pPr>
        <w:pStyle w:val="afffe"/>
        <w:spacing w:before="240" w:after="0" w:line="240" w:lineRule="auto"/>
        <w:ind w:firstLine="0"/>
        <w:contextualSpacing w:val="0"/>
      </w:pPr>
      <w:bookmarkStart w:id="129" w:name="_Ref101991829"/>
      <w:bookmarkStart w:id="130" w:name="_Toc214656280"/>
      <w:r>
        <w:t xml:space="preserve">Таблица </w:t>
      </w:r>
      <w:fldSimple w:instr=" STYLEREF 1 \s ">
        <w:r w:rsidR="006732C3">
          <w:rPr>
            <w:noProof/>
          </w:rPr>
          <w:t>16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129"/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ТЭЦ-1</w:t>
      </w:r>
      <w:bookmarkEnd w:id="130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693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6F28BA2A" w14:textId="77777777" w:rsidTr="005740EB">
        <w:trPr>
          <w:trHeight w:val="20"/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E627A8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770FAC">
              <w:rPr>
                <w:rFonts w:ascii="Arial" w:hAnsi="Arial" w:cs="Arial"/>
                <w:color w:val="auto"/>
              </w:rPr>
              <w:t>№ п/п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38C3D55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770FAC">
              <w:rPr>
                <w:rFonts w:ascii="Arial" w:hAnsi="Arial" w:cs="Arial"/>
                <w:color w:val="auto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619D5E6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770FAC">
              <w:rPr>
                <w:rFonts w:ascii="Arial" w:hAnsi="Arial" w:cs="Arial"/>
                <w:color w:val="auto"/>
              </w:rPr>
              <w:t>Обозначение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82FA13C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770FAC">
              <w:rPr>
                <w:rFonts w:ascii="Arial" w:hAnsi="Arial" w:cs="Arial"/>
                <w:color w:val="auto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495BFC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5A7636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75E123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4AEEA7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B26F15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5C607B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EE1F3C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30FE64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9C01A5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F7DD14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E8FC57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2578A9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92CA2F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6317F0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9A01C5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42A329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79FF08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39DD61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EE954C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E27440" w14:textId="77777777" w:rsidR="005740EB" w:rsidRPr="00770FAC" w:rsidRDefault="005740EB" w:rsidP="005740EB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9</w:t>
            </w:r>
          </w:p>
        </w:tc>
      </w:tr>
      <w:tr w:rsidR="005740EB" w:rsidRPr="00770FAC" w14:paraId="033D7718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7ACA82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B78A68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Установленная электрическая мощность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45A5ED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6"/>
              </w:rPr>
              <w:object w:dxaOrig="560" w:dyaOrig="460" w14:anchorId="0A98685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4pt;height:18pt;mso-width-percent:0;mso-height-percent:0;mso-width-percent:0;mso-height-percent:0" o:ole="">
                  <v:imagedata r:id="rId53" o:title=""/>
                </v:shape>
                <o:OLEObject Type="Embed" ProgID="Equation.DSMT4" ShapeID="_x0000_i1025" DrawAspect="Content" ObjectID="_1825271713" r:id="rId54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FB4F63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МВ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15E15" w14:textId="0E9D4B0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332A7" w14:textId="24BF8E3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B2794" w14:textId="34468E4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A3CCB" w14:textId="03A21D9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B2465" w14:textId="5E83E0C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FF8B4" w14:textId="2ABEE57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4EC34" w14:textId="450939B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6666E" w14:textId="28A658D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42DC8" w14:textId="6808C07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CFE63" w14:textId="4D5987E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81508" w14:textId="1475593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BA3B5" w14:textId="494C411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41B63" w14:textId="39BE28C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B8D7E" w14:textId="76EC10C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FDD3B" w14:textId="0C873D5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7250E" w14:textId="13DE553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57768" w14:textId="0D6B610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2AB25" w14:textId="0647A44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C8688" w14:textId="2992FB2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1CBF4" w14:textId="18BF5CB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0</w:t>
            </w:r>
          </w:p>
        </w:tc>
      </w:tr>
      <w:tr w:rsidR="005740EB" w:rsidRPr="00770FAC" w14:paraId="05CC761B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0E828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2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B322DC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Установленная тепловая мощность ТЭЦ, в т.ч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4D0EE9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460" w:dyaOrig="400" w14:anchorId="13E80330">
                <v:shape id="_x0000_i1026" type="#_x0000_t75" alt="" style="width:18pt;height:18pt;mso-width-percent:0;mso-height-percent:0;mso-width-percent:0;mso-height-percent:0" o:ole="">
                  <v:imagedata r:id="rId55" o:title=""/>
                </v:shape>
                <o:OLEObject Type="Embed" ProgID="Equation.DSMT4" ShapeID="_x0000_i1026" DrawAspect="Content" ObjectID="_1825271714" r:id="rId56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41FB4E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кал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2A013" w14:textId="5A24E5D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3D058" w14:textId="3A956FC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C98D5" w14:textId="1633307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00D8E" w14:textId="191B2E1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4C2D2" w14:textId="736FD70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2E202" w14:textId="1C8661F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539E6" w14:textId="63F276B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AF7DC" w14:textId="0A13BAB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37B73" w14:textId="3A485EC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3E463" w14:textId="7CAEBA0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D7C50" w14:textId="15B7A0C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6D471" w14:textId="5BF17E8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0C28C" w14:textId="77D67ED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46A59" w14:textId="299D5C7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0AAFA" w14:textId="0AE5DD4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C2013" w14:textId="03BC8BE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73812" w14:textId="34FD975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EC2BB" w14:textId="4BEFBD7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188FB" w14:textId="4ED80E2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0C135" w14:textId="44E3CA8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,0000</w:t>
            </w:r>
          </w:p>
        </w:tc>
      </w:tr>
      <w:tr w:rsidR="005740EB" w:rsidRPr="00770FAC" w14:paraId="47ACFC81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DB960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2.1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16F7BC" w14:textId="77777777" w:rsidR="005740EB" w:rsidRPr="00770FAC" w:rsidRDefault="005740EB" w:rsidP="005740EB">
            <w:pPr>
              <w:spacing w:after="0" w:line="240" w:lineRule="auto"/>
              <w:jc w:val="right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базовая (турбоагрегатов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2AD0CB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600" w:dyaOrig="400" w14:anchorId="46CF0EA5">
                <v:shape id="_x0000_i1027" type="#_x0000_t75" alt="" style="width:30pt;height:24pt;mso-width-percent:0;mso-height-percent:0;mso-width-percent:0;mso-height-percent:0" o:ole="">
                  <v:imagedata r:id="rId57" o:title=""/>
                </v:shape>
                <o:OLEObject Type="Embed" ProgID="Equation.DSMT4" ShapeID="_x0000_i1027" DrawAspect="Content" ObjectID="_1825271715" r:id="rId58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98F25D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кал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67B82" w14:textId="4C79144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CD3A9" w14:textId="42A70AE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0E564" w14:textId="0175CDF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D15DA" w14:textId="4CE8B1B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C34F1" w14:textId="47F778A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7FF35" w14:textId="3704331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65F43" w14:textId="208359E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13A00" w14:textId="19B8478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ACF5E" w14:textId="09C9429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219EB" w14:textId="34EFC98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9453A" w14:textId="7D6A914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1C1C0" w14:textId="37D3E64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2AA02" w14:textId="44FD8F8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0DE9A" w14:textId="7D35499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8858D" w14:textId="625928E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83044" w14:textId="4769BF5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06377" w14:textId="648B3BF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4A000" w14:textId="2F98E85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AFCB0" w14:textId="27B84D2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CB9DD" w14:textId="440B9BF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3,0000</w:t>
            </w:r>
          </w:p>
        </w:tc>
      </w:tr>
      <w:tr w:rsidR="005740EB" w:rsidRPr="00770FAC" w14:paraId="43A575AD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5FC03F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2.2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5F137E" w14:textId="77777777" w:rsidR="005740EB" w:rsidRPr="00770FAC" w:rsidRDefault="005740EB" w:rsidP="005740EB">
            <w:pPr>
              <w:spacing w:after="0" w:line="240" w:lineRule="auto"/>
              <w:jc w:val="right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пикова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7BA41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560" w:dyaOrig="400" w14:anchorId="1071B15A">
                <v:shape id="_x0000_i1028" type="#_x0000_t75" alt="" style="width:30pt;height:24pt;mso-width-percent:0;mso-height-percent:0;mso-width-percent:0;mso-height-percent:0" o:ole="">
                  <v:imagedata r:id="rId59" o:title=""/>
                </v:shape>
                <o:OLEObject Type="Embed" ProgID="Equation.DSMT4" ShapeID="_x0000_i1028" DrawAspect="Content" ObjectID="_1825271716" r:id="rId60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53B020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кал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868F4" w14:textId="005E567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F54B9" w14:textId="3CFB49E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22643" w14:textId="7B004A4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27EEE" w14:textId="5ABC262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C38D7" w14:textId="266A7DE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D92C6" w14:textId="3AAE2F3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4783D" w14:textId="4CB32E9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5B2D8" w14:textId="3B822B5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AFDE2" w14:textId="5141C67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A92DA" w14:textId="41CF773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0A78A" w14:textId="5909DDC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813A6" w14:textId="0B7F58A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6C230" w14:textId="6A6D507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48116" w14:textId="525B4E1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8CDB5" w14:textId="38088FE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872C0" w14:textId="0D03709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6D9A2" w14:textId="267F955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80A4B" w14:textId="598275D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FD569" w14:textId="3E2D737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AE1C8" w14:textId="4CF711F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8,0000</w:t>
            </w:r>
          </w:p>
        </w:tc>
      </w:tr>
      <w:tr w:rsidR="005740EB" w:rsidRPr="00770FAC" w14:paraId="20F63C9E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A0452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4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894102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8FB5C7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560" w:dyaOrig="400" w14:anchorId="74AD8243">
                <v:shape id="_x0000_i1029" type="#_x0000_t75" alt="" style="width:30pt;height:24pt;mso-width-percent:0;mso-height-percent:0;mso-width-percent:0;mso-height-percent:0" o:ole="">
                  <v:imagedata r:id="rId61" o:title=""/>
                </v:shape>
                <o:OLEObject Type="Embed" ProgID="Equation.DSMT4" ShapeID="_x0000_i1029" DrawAspect="Content" ObjectID="_1825271717" r:id="rId62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3D7B25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кал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A0AD7" w14:textId="65D6E8E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9,83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EB01F" w14:textId="25A1A0D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8,58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7832F" w14:textId="4D193C4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9,78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06788" w14:textId="4BCAC7A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0,29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0B4DB" w14:textId="521F8ED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3,61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7177E" w14:textId="6456993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3,5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CFFD5" w14:textId="706C6EE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3,70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F7E06" w14:textId="50F90DB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4,24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27888" w14:textId="125222E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4,8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6D6C4" w14:textId="415C6CC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5,20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A037C" w14:textId="1EE39A9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5,50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45D46" w14:textId="0E8C5BB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5,80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B2D3C" w14:textId="66EAD52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6,09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3125E" w14:textId="464F33D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6,39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46322" w14:textId="69199D7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6,69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BF807" w14:textId="259BD3C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6,82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6F4DF" w14:textId="2E847E3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6,95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CB7B3" w14:textId="10CAAEA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08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019B5" w14:textId="39F7D3B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21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6F9C3" w14:textId="39AAEE5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3408</w:t>
            </w:r>
          </w:p>
        </w:tc>
      </w:tr>
      <w:tr w:rsidR="005740EB" w:rsidRPr="00770FAC" w14:paraId="099934B3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802C3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lastRenderedPageBreak/>
              <w:t>5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2C8036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Доля резерва тепловой мощности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3F6FB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</w:rPr>
              <w:object w:dxaOrig="660" w:dyaOrig="420" w14:anchorId="3F6B49DD">
                <v:shape id="_x0000_i1030" type="#_x0000_t75" alt="" style="width:36pt;height:24pt;mso-width-percent:0;mso-height-percent:0;mso-width-percent:0;mso-height-percent:0" o:ole="">
                  <v:imagedata r:id="rId63" o:title=""/>
                </v:shape>
                <o:OLEObject Type="Embed" ProgID="Equation.DSMT4" ShapeID="_x0000_i1030" DrawAspect="Content" ObjectID="_1825271718" r:id="rId64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AE4A26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F7F40" w14:textId="66A97DB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1A65F" w14:textId="7776F50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8687A" w14:textId="7C81D24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4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CBB41" w14:textId="5FC4F04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4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88987" w14:textId="09D19E5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0BC82" w14:textId="410602F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CB778" w14:textId="4AB30ED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7542D" w14:textId="1D4ED07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53D88" w14:textId="3A3A7B0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6558F" w14:textId="5246872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D2FE9" w14:textId="7AA7BF7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,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3B2C6" w14:textId="3D4E2ED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E0117" w14:textId="2C926E3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C9AD0" w14:textId="4B0A3D3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BDB52" w14:textId="3252825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9C489" w14:textId="56D435A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59D66" w14:textId="203C902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445E5" w14:textId="7F56A7C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A34FD" w14:textId="6DFE3AD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F9CBD" w14:textId="73F2E66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,22</w:t>
            </w:r>
          </w:p>
        </w:tc>
      </w:tr>
      <w:tr w:rsidR="005740EB" w:rsidRPr="00770FAC" w14:paraId="61AE8457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87748B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6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8ED735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Отпуск тепловой энергии с коллекторов, в т.ч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E2D682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680" w:dyaOrig="400" w14:anchorId="11FD7124">
                <v:shape id="_x0000_i1031" type="#_x0000_t75" alt="" style="width:36pt;height:24pt;mso-width-percent:0;mso-height-percent:0;mso-width-percent:0;mso-height-percent:0" o:ole="">
                  <v:imagedata r:id="rId65" o:title=""/>
                </v:shape>
                <o:OLEObject Type="Embed" ProgID="Equation.DSMT4" ShapeID="_x0000_i1031" DrawAspect="Content" ObjectID="_1825271719" r:id="rId66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4C134A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тыс. 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CE476" w14:textId="4977047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4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54FE6" w14:textId="7C9D879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9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6D38B" w14:textId="2ACE3C9C" w:rsidR="005740EB" w:rsidRPr="006B10FF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4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E3CAF" w14:textId="7A88FC79" w:rsidR="005740EB" w:rsidRPr="006B10FF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5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AE076" w14:textId="701C4BCF" w:rsidR="005740EB" w:rsidRPr="006B10FF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35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1F55E" w14:textId="5F238F8C" w:rsidR="005740EB" w:rsidRPr="006B10FF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0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F0391" w14:textId="20E38A2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0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8CB83" w14:textId="67F052A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1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4218E" w14:textId="7EADD6E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1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80A92" w14:textId="79E71AC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2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A668C" w14:textId="76756E4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3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CC4B9" w14:textId="39C98FC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4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3F26D" w14:textId="526FA89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5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83E4E" w14:textId="34B86A7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5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AEFCE" w14:textId="19E4E85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6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E97E4" w14:textId="1A0AB63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7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5C871" w14:textId="27CFC5B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7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75CE3" w14:textId="09CCF3E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7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33A7F" w14:textId="5C379B8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8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7DF4D" w14:textId="6BE600A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8,48</w:t>
            </w:r>
          </w:p>
        </w:tc>
      </w:tr>
      <w:tr w:rsidR="005740EB" w:rsidRPr="00770FAC" w14:paraId="20F5970D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17D78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6.1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B3E1F5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из отборов турбоагрегат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04959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840" w:dyaOrig="400" w14:anchorId="42EA1AFD">
                <v:shape id="_x0000_i1032" type="#_x0000_t75" alt="" style="width:42pt;height:24pt;mso-width-percent:0;mso-height-percent:0;mso-width-percent:0;mso-height-percent:0" o:ole="">
                  <v:imagedata r:id="rId67" o:title=""/>
                </v:shape>
                <o:OLEObject Type="Embed" ProgID="Equation.DSMT4" ShapeID="_x0000_i1032" DrawAspect="Content" ObjectID="_1825271720" r:id="rId68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3AB0E6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тыс. 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15207" w14:textId="386EEDCC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1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4B4A7" w14:textId="733AAC53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9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349E7" w14:textId="57E87219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0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6F797" w14:textId="17DA393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5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51912" w14:textId="1662D38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1,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FB0BE" w14:textId="7EB0A4C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2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C1D66" w14:textId="2584AE4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5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0AA9E" w14:textId="50958D1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6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E6411" w14:textId="65F686B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6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18C88" w14:textId="0EE36CE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7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92BA0" w14:textId="49F81B4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8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B88C4" w14:textId="7D49D89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9,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AB9EC" w14:textId="5BBB350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9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B49BB" w14:textId="3AED109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0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87135" w14:textId="5C6A111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1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BFC22" w14:textId="5FB9057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1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4842F" w14:textId="5DFF81F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1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FE520" w14:textId="2975F56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2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5E5BF" w14:textId="7C7F39D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2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BCA98" w14:textId="764D37F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2,97</w:t>
            </w:r>
          </w:p>
        </w:tc>
      </w:tr>
      <w:tr w:rsidR="005740EB" w:rsidRPr="00770FAC" w14:paraId="1D5C369A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B0A039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7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FF5DA8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Доля тепловой энергии, отпущенной из отборов турбоагрегатов к общему количеству тепловой энергии отпущенной с коллекторов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B8E3A7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680" w:dyaOrig="400" w14:anchorId="2A1A3C7F">
                <v:shape id="_x0000_i1033" type="#_x0000_t75" alt="" style="width:36pt;height:24pt;mso-width-percent:0;mso-height-percent:0;mso-width-percent:0;mso-height-percent:0" o:ole="">
                  <v:imagedata r:id="rId69" o:title=""/>
                </v:shape>
                <o:OLEObject Type="Embed" ProgID="Equation.DSMT4" ShapeID="_x0000_i1033" DrawAspect="Content" ObjectID="_1825271721" r:id="rId70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24D9E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б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р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878F7" w14:textId="43AD1BF2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5A260" w14:textId="58FDB2BE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32673" w14:textId="191C2C3D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6E0FF" w14:textId="099B6EB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25A9A" w14:textId="717ACA1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8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A6FC2" w14:textId="41BB5F4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E2697" w14:textId="712093C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B42C8" w14:textId="73561B1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DA78F" w14:textId="32DD6F2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1D590" w14:textId="7CFD1D3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AF37E" w14:textId="26EE67A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BFE1F" w14:textId="5EDB905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09A78" w14:textId="4A6AC1F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2B1B4" w14:textId="03FCAB8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82480" w14:textId="111C5FE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D21BB" w14:textId="749405C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3FDF7" w14:textId="750D1BA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2D076" w14:textId="7B79EF5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40FA4" w14:textId="34FFADC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8D913" w14:textId="66F92C3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932</w:t>
            </w:r>
          </w:p>
        </w:tc>
      </w:tr>
      <w:tr w:rsidR="005740EB" w:rsidRPr="00770FAC" w14:paraId="195E6676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A781D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8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2C20E5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Удельный расход условного топлива на электроэнергию, отпущенную с шин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F6AF4E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480" w:dyaOrig="400" w14:anchorId="4B8F8CC8">
                <v:shape id="_x0000_i1034" type="#_x0000_t75" alt="" style="width:24pt;height:24pt;mso-width-percent:0;mso-height-percent:0;mso-width-percent:0;mso-height-percent:0" o:ole="">
                  <v:imagedata r:id="rId71" o:title=""/>
                </v:shape>
                <o:OLEObject Type="Embed" ProgID="Equation.DSMT4" ShapeID="_x0000_i1034" DrawAspect="Content" ObjectID="_1825271722" r:id="rId72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B0336D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кВт-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1D29C" w14:textId="59D1F8A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1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987CF" w14:textId="5082CD3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9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BE193" w14:textId="5819090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0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981EC" w14:textId="0CCAA0B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7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9F315" w14:textId="792D68B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3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F36E2" w14:textId="5CB48EA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96D2B" w14:textId="1E6BDA0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DE822" w14:textId="2B1F746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F2E35" w14:textId="5AED8F4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C502B" w14:textId="0C89DBF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C3BD7" w14:textId="3EB03EB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0861E" w14:textId="24AB52E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5F821" w14:textId="1D9DF3D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CCB8E" w14:textId="722E834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9B798" w14:textId="389A2E4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4EDC1" w14:textId="771CCDD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1CD0B" w14:textId="7CDA7C8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40738" w14:textId="1EB6D5F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5E2A9" w14:textId="0B7FB2B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535C6" w14:textId="173FCA1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,12</w:t>
            </w:r>
          </w:p>
        </w:tc>
      </w:tr>
      <w:tr w:rsidR="005740EB" w:rsidRPr="00770FAC" w14:paraId="1EA1A6D3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8D8087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0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8895B5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Коэффициент полезного использования теплоты топлива на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E4125B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A0D91F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6263F" w14:textId="59D2E5E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3,8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62143" w14:textId="01E8757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4,2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6EC91" w14:textId="718BD53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4,2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E5FB9" w14:textId="79DC471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4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B2F5F" w14:textId="06A88D6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4,7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53051" w14:textId="7A0689D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9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B8757" w14:textId="23FE474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3EE72" w14:textId="61BD098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F5D15" w14:textId="57FBC65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2EE62" w14:textId="15AAA1D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FF3E7" w14:textId="497802B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CB7A3" w14:textId="3FD1166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DD670" w14:textId="0773997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84194" w14:textId="70AD08F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8C220" w14:textId="07CD372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C2D08" w14:textId="56711C7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8327F" w14:textId="562ECBF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5FA85" w14:textId="376FA92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885A0" w14:textId="21DCEAB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B25A3" w14:textId="1D6A197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,7%</w:t>
            </w:r>
          </w:p>
        </w:tc>
      </w:tr>
      <w:tr w:rsidR="005740EB" w:rsidRPr="00770FAC" w14:paraId="43DB060F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89BE40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1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546FAC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Число часов использования установленной тепловой мощности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4CEBD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0015C2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час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F82F9" w14:textId="0872BF2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07FF3" w14:textId="2C37AA2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6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9398F" w14:textId="068A497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5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20A33" w14:textId="2442A50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E2C0E" w14:textId="456DFEE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6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CF3A6" w14:textId="549DCAB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BE3A0" w14:textId="7F87136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5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82D11" w14:textId="5BADBAE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5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5CB01" w14:textId="390E145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5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9B96F" w14:textId="5365BFC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5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BA986" w14:textId="76F83C2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5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3371F" w14:textId="1942DF1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5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67800" w14:textId="1C112C2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5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68CBD" w14:textId="39429BB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5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20859" w14:textId="4FCCDFA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6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7286E" w14:textId="3E02B29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6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6E598" w14:textId="5467730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6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2C5B2" w14:textId="5CC3483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6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71076" w14:textId="676EB96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6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F4DB1" w14:textId="428F8CE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616</w:t>
            </w:r>
          </w:p>
        </w:tc>
      </w:tr>
      <w:tr w:rsidR="005740EB" w:rsidRPr="00770FAC" w14:paraId="5F2B5104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84517B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2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36A1F8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Число часов использования установленной тепловой мощности турбоагрегатов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F0691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FD0B9E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час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3B24C" w14:textId="1798C1F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BEECB" w14:textId="033182C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4ABC7" w14:textId="543F90B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B673" w14:textId="202FD77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A4CB8" w14:textId="0154DEE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DFABF" w14:textId="6B02673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94B4C" w14:textId="455A90B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AA19C" w14:textId="41AC96A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6D94E" w14:textId="69AAAA7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B5416" w14:textId="6CC8622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5A62A" w14:textId="0A7D3E5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44864" w14:textId="225B054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9E179" w14:textId="37E744A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B9AD3" w14:textId="6BBBBAA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F7B04" w14:textId="3EC86C5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F08F7" w14:textId="330289C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7D4A1" w14:textId="73AFC65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509B7" w14:textId="20286B9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29A87" w14:textId="0B06343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F205C" w14:textId="7BE6C50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37</w:t>
            </w:r>
          </w:p>
        </w:tc>
      </w:tr>
      <w:tr w:rsidR="005740EB" w:rsidRPr="00770FAC" w14:paraId="06A2EC08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CFDCFF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3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5DF49D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Удельная установленная тепловая мощность ТЭЦ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7DD39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440" w:dyaOrig="400" w14:anchorId="5D18BAC8">
                <v:shape id="_x0000_i1035" type="#_x0000_t75" alt="" style="width:24pt;height:24pt;mso-width-percent:0;mso-height-percent:0;mso-width-percent:0;mso-height-percent:0" o:ole="">
                  <v:imagedata r:id="rId73" o:title=""/>
                </v:shape>
                <o:OLEObject Type="Embed" ProgID="Equation.DSMT4" ShapeID="_x0000_i1035" DrawAspect="Content" ObjectID="_1825271723" r:id="rId74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2A6C25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>
              <w:rPr>
                <w:rFonts w:ascii="Arial" w:hAnsi="Arial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394B2" w14:textId="0D1F4C1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C2E8E" w14:textId="520B6C9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2D8C5" w14:textId="0AAED7D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2FFF2" w14:textId="04390C3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19C7D" w14:textId="1FD36E0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D3C62" w14:textId="53C963D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22E55" w14:textId="73034B1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8253B" w14:textId="6CA9BA9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924AD" w14:textId="0B1E737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0A4F6" w14:textId="5E8C488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56057" w14:textId="6C4B01A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D9D75" w14:textId="20AE597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E5FA9" w14:textId="731A47C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874D1" w14:textId="3201681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64606" w14:textId="3A5C76B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94313" w14:textId="791E979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F0326" w14:textId="3ACD90F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89B13" w14:textId="1F70B71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212AD" w14:textId="1F12537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34A8C" w14:textId="5DB3B86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5740EB" w:rsidRPr="00770FAC" w14:paraId="7CF1EA2E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459E69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4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DB0222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Частота отказов с прекращением теплоснабжения от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ED799D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420" w:dyaOrig="400" w14:anchorId="18C27A9A">
                <v:shape id="_x0000_i1036" type="#_x0000_t75" alt="" style="width:24pt;height:24pt;mso-width-percent:0;mso-height-percent:0;mso-width-percent:0;mso-height-percent:0" o:ole="">
                  <v:imagedata r:id="rId75" o:title=""/>
                </v:shape>
                <o:OLEObject Type="Embed" ProgID="Equation.DSMT4" ShapeID="_x0000_i1036" DrawAspect="Content" ObjectID="_1825271724" r:id="rId76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5F5CC4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6B826" w14:textId="1265495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367D7" w14:textId="1B27389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37B5F" w14:textId="1AB0A10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0C44D" w14:textId="09E03F9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7A12E" w14:textId="14DF1E1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F2812" w14:textId="3483252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10384" w14:textId="3C8A28A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0DC02" w14:textId="5FBDA26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518A2" w14:textId="421BEF9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EEBE0" w14:textId="7C2D845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BAEF0" w14:textId="585B2A6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320BA" w14:textId="239F472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B5CDB" w14:textId="487FA28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61CDE" w14:textId="5F609AC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E4C4A" w14:textId="069202E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16BFA" w14:textId="583DEC9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83F65" w14:textId="4FF2917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4DCFC" w14:textId="17FBAE1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E7A79" w14:textId="6DA543E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D665F" w14:textId="4CEC559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</w:tr>
      <w:tr w:rsidR="005740EB" w:rsidRPr="00770FAC" w14:paraId="318AC909" w14:textId="77777777" w:rsidTr="005740EB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B1E317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5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61D747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 xml:space="preserve">Относительный средневзвешенный остаточный парковый ресурс турбоагрегатов </w:t>
            </w:r>
            <w:r>
              <w:rPr>
                <w:rFonts w:cs="Arial"/>
                <w:i/>
                <w:iCs/>
                <w:color w:val="000000"/>
                <w:sz w:val="16"/>
                <w:szCs w:val="16"/>
              </w:rPr>
              <w:t>(на конец года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8C842C" w14:textId="77777777" w:rsidR="005740EB" w:rsidRPr="00E40451" w:rsidRDefault="005740EB" w:rsidP="005740EB">
            <w:pPr>
              <w:pStyle w:val="affff8"/>
              <w:jc w:val="center"/>
              <w:rPr>
                <w:rFonts w:cs="Times New Roman"/>
                <w:i/>
                <w:noProof/>
                <w:lang w:val="en-US"/>
              </w:rPr>
            </w:pPr>
            <w:r w:rsidRPr="00E40451">
              <w:rPr>
                <w:rFonts w:cs="Times New Roman"/>
                <w:i/>
                <w:noProof/>
                <w:sz w:val="24"/>
                <w:lang w:val="en-US"/>
              </w:rPr>
              <w:t>r</w:t>
            </w:r>
            <w:r w:rsidRPr="00E40451">
              <w:rPr>
                <w:rFonts w:cs="Times New Roman"/>
                <w:i/>
                <w:noProof/>
                <w:sz w:val="24"/>
                <w:vertAlign w:val="subscript"/>
                <w:lang w:val="en-US"/>
              </w:rPr>
              <w:t>j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B793D3" w14:textId="77777777" w:rsidR="005740EB" w:rsidRPr="00E40451" w:rsidRDefault="005740EB" w:rsidP="005740EB">
            <w:pPr>
              <w:pStyle w:val="affff9"/>
              <w:rPr>
                <w:rFonts w:ascii="Arial" w:hAnsi="Arial"/>
              </w:rPr>
            </w:pPr>
            <w:r>
              <w:rPr>
                <w:rFonts w:ascii="Arial" w:hAnsi="Arial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F11FE" w14:textId="37431B4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21F5A" w14:textId="0F1DA74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9B6FB" w14:textId="6B7B682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D9B9E" w14:textId="7F2D44E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7CD79" w14:textId="75C55E8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262F6" w14:textId="5F93B88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B6690" w14:textId="507A596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A6B12" w14:textId="3F1E73A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A5354" w14:textId="4BB5ADA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B836D" w14:textId="60C5202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DB221" w14:textId="3D3F5A1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78B68" w14:textId="4736562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BF285" w14:textId="735550B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394B6" w14:textId="0DF900C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CCD07" w14:textId="427B11C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26740" w14:textId="3848E43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FD6B3" w14:textId="1412D3E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C3957" w14:textId="21B12FD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08DCD" w14:textId="6644B0D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CF173" w14:textId="788AC56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</w:tbl>
    <w:p w14:paraId="487CD11F" w14:textId="08F73567" w:rsidR="0020663B" w:rsidRDefault="0020663B" w:rsidP="00563C31">
      <w:pPr>
        <w:pStyle w:val="afffe"/>
        <w:spacing w:before="240" w:after="0" w:line="240" w:lineRule="auto"/>
        <w:ind w:firstLine="0"/>
        <w:contextualSpacing w:val="0"/>
      </w:pPr>
      <w:bookmarkStart w:id="131" w:name="_Toc214656281"/>
      <w:r>
        <w:t xml:space="preserve">Таблица </w:t>
      </w:r>
      <w:fldSimple w:instr=" STYLEREF 1 \s ">
        <w:r w:rsidR="006732C3">
          <w:rPr>
            <w:noProof/>
          </w:rPr>
          <w:t>16</w:t>
        </w:r>
      </w:fldSimple>
      <w:r>
        <w:t>.</w:t>
      </w:r>
      <w:fldSimple w:instr=" SEQ Таблица \* ARABIC \s 1 ">
        <w:r w:rsidR="006732C3">
          <w:rPr>
            <w:noProof/>
          </w:rPr>
          <w:t>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ТЭЦ-3</w:t>
      </w:r>
      <w:bookmarkEnd w:id="131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693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3A9FBF9B" w14:textId="77777777" w:rsidTr="00274CBF">
        <w:trPr>
          <w:trHeight w:val="20"/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A904102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770FAC">
              <w:rPr>
                <w:rFonts w:ascii="Arial" w:hAnsi="Arial" w:cs="Arial"/>
                <w:color w:val="auto"/>
              </w:rPr>
              <w:t>№ п/п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B1AB3AE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770FAC">
              <w:rPr>
                <w:rFonts w:ascii="Arial" w:hAnsi="Arial" w:cs="Arial"/>
                <w:color w:val="auto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A6BFEC3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770FAC">
              <w:rPr>
                <w:rFonts w:ascii="Arial" w:hAnsi="Arial" w:cs="Arial"/>
                <w:color w:val="auto"/>
              </w:rPr>
              <w:t>Обозначение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C1975E6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770FAC">
              <w:rPr>
                <w:rFonts w:ascii="Arial" w:hAnsi="Arial" w:cs="Arial"/>
                <w:color w:val="auto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CCEA71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4AF4DA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A01627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7EB087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472D7F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A91DC2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E74CED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7F1BCF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5A837C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72D0C3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BFA2D6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D695A0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370993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77014E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79C9F4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456D74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84F6D8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FEB879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F7EB66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0E820C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9</w:t>
            </w:r>
          </w:p>
        </w:tc>
      </w:tr>
      <w:tr w:rsidR="005740EB" w:rsidRPr="00770FAC" w14:paraId="0493180E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866E7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484D7A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Установленная электрическая мощность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D12C6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6"/>
              </w:rPr>
              <w:object w:dxaOrig="560" w:dyaOrig="460" w14:anchorId="0BA08FCC">
                <v:shape id="_x0000_i1037" type="#_x0000_t75" alt="" style="width:24pt;height:18pt;mso-width-percent:0;mso-height-percent:0;mso-width-percent:0;mso-height-percent:0" o:ole="">
                  <v:imagedata r:id="rId53" o:title=""/>
                </v:shape>
                <o:OLEObject Type="Embed" ProgID="Equation.DSMT4" ShapeID="_x0000_i1037" DrawAspect="Content" ObjectID="_1825271725" r:id="rId77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A0E7D2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МВ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A47EB" w14:textId="0FD8BE5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5DA1D" w14:textId="090A7C5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D58E9" w14:textId="7251486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8BC55" w14:textId="3352C09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DF2F9" w14:textId="08B2B3A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F4274" w14:textId="4AA3B96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529B2" w14:textId="060BADA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D4511" w14:textId="0911E3B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F67E2" w14:textId="0E58D91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10040" w14:textId="018D0E6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3651B" w14:textId="1B6DCD4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A65B8" w14:textId="5E69B49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D246F" w14:textId="18415A3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B5F9C" w14:textId="1E2D991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FC0BB" w14:textId="5656BCE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1B6B3" w14:textId="589ACB6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AD91A" w14:textId="457B140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79FC0" w14:textId="1DBD0F7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85269" w14:textId="790617E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E2877" w14:textId="79D0A99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70,0</w:t>
            </w:r>
          </w:p>
        </w:tc>
      </w:tr>
      <w:tr w:rsidR="005740EB" w:rsidRPr="00770FAC" w14:paraId="3C868A6A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0E74C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2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A1D546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Установленная тепловая мощность ТЭЦ, в т.ч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7FAB0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460" w:dyaOrig="400" w14:anchorId="29B93165">
                <v:shape id="_x0000_i1038" type="#_x0000_t75" alt="" style="width:18pt;height:18pt;mso-width-percent:0;mso-height-percent:0;mso-width-percent:0;mso-height-percent:0" o:ole="">
                  <v:imagedata r:id="rId55" o:title=""/>
                </v:shape>
                <o:OLEObject Type="Embed" ProgID="Equation.DSMT4" ShapeID="_x0000_i1038" DrawAspect="Content" ObjectID="_1825271726" r:id="rId78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D037A0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кал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2F568" w14:textId="55065B8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D490F" w14:textId="6FF1E58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899B8" w14:textId="2DFFD26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DF671" w14:textId="4A366E7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43BA6" w14:textId="2537960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106AE" w14:textId="608468F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9FD9B" w14:textId="52BC537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2FD38" w14:textId="1DDB578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94C59" w14:textId="02BA62B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2C7AD" w14:textId="436AAE1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30D6A" w14:textId="6EA4D85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685FB" w14:textId="450C260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ECC4B" w14:textId="7E1B727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0387A" w14:textId="7E02571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39B5B" w14:textId="3AD3883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BAF46" w14:textId="601C5EE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FF9A2" w14:textId="3B715FA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87039" w14:textId="076EF85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639A2" w14:textId="473ABCD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DF0AB" w14:textId="336B284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94,0000</w:t>
            </w:r>
          </w:p>
        </w:tc>
      </w:tr>
      <w:tr w:rsidR="005740EB" w:rsidRPr="00770FAC" w14:paraId="3F2B2EBE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78EA7D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2.1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C8790F" w14:textId="77777777" w:rsidR="005740EB" w:rsidRPr="00770FAC" w:rsidRDefault="005740EB" w:rsidP="005740EB">
            <w:pPr>
              <w:spacing w:after="0" w:line="240" w:lineRule="auto"/>
              <w:jc w:val="right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базовая (турбоагрегатов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D8D80A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600" w:dyaOrig="400" w14:anchorId="40A8B094">
                <v:shape id="_x0000_i1039" type="#_x0000_t75" alt="" style="width:30pt;height:24pt;mso-width-percent:0;mso-height-percent:0;mso-width-percent:0;mso-height-percent:0" o:ole="">
                  <v:imagedata r:id="rId57" o:title=""/>
                </v:shape>
                <o:OLEObject Type="Embed" ProgID="Equation.DSMT4" ShapeID="_x0000_i1039" DrawAspect="Content" ObjectID="_1825271727" r:id="rId79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E4DC30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кал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FEE49" w14:textId="30F5BB2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53FFB" w14:textId="5E1AD02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47BBE" w14:textId="45B0D02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BEFBA" w14:textId="2B2E031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8AC41" w14:textId="1F38850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512DA" w14:textId="5654664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11BD9" w14:textId="7EE4EB5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627D4" w14:textId="2F24526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2BB3F" w14:textId="1F78FF8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62174" w14:textId="7FEF789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E1026" w14:textId="20F1380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E2D57" w14:textId="610041C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E2A89" w14:textId="61E8878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2B1FE" w14:textId="30A4E34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35096" w14:textId="40B0A17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7793C" w14:textId="5330322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2DE78" w14:textId="7B017BD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D7C1B" w14:textId="02F8568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F01D4" w14:textId="0C1D0D4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6230B" w14:textId="5194380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4,0000</w:t>
            </w:r>
          </w:p>
        </w:tc>
      </w:tr>
      <w:tr w:rsidR="005740EB" w:rsidRPr="00770FAC" w14:paraId="5CFB412B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AD0F6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2.2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33ECB4" w14:textId="77777777" w:rsidR="005740EB" w:rsidRPr="00770FAC" w:rsidRDefault="005740EB" w:rsidP="005740EB">
            <w:pPr>
              <w:spacing w:after="0" w:line="240" w:lineRule="auto"/>
              <w:jc w:val="right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пикова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0CA7F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560" w:dyaOrig="400" w14:anchorId="228B0325">
                <v:shape id="_x0000_i1040" type="#_x0000_t75" alt="" style="width:30pt;height:24pt;mso-width-percent:0;mso-height-percent:0;mso-width-percent:0;mso-height-percent:0" o:ole="">
                  <v:imagedata r:id="rId59" o:title=""/>
                </v:shape>
                <o:OLEObject Type="Embed" ProgID="Equation.DSMT4" ShapeID="_x0000_i1040" DrawAspect="Content" ObjectID="_1825271728" r:id="rId80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94316E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кал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9111F" w14:textId="3E35B14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282AB" w14:textId="2CDEFEC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B9AA2" w14:textId="01E1208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821C1" w14:textId="34A923F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3A7FB" w14:textId="57D5CDE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00ADF" w14:textId="40488AC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DD9CF" w14:textId="3A00E42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9E15F" w14:textId="4F3DDA0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7C710" w14:textId="12E11B6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C8A94" w14:textId="60E5EDE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D1A79" w14:textId="6FE39CF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D4B1B" w14:textId="0A0898F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718A9" w14:textId="06E176F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9DAAB" w14:textId="129E2B9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6B2B3" w14:textId="58FB005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28266" w14:textId="3049FF0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1692F" w14:textId="21CA549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CF9A7" w14:textId="6A1BE78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263BE" w14:textId="4B8E8C4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95553" w14:textId="36A9206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0000</w:t>
            </w:r>
          </w:p>
        </w:tc>
      </w:tr>
      <w:tr w:rsidR="005740EB" w:rsidRPr="00770FAC" w14:paraId="727DB65F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FFFDAB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4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B343F0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23E9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560" w:dyaOrig="400" w14:anchorId="4A047310">
                <v:shape id="_x0000_i1041" type="#_x0000_t75" alt="" style="width:30pt;height:24pt;mso-width-percent:0;mso-height-percent:0;mso-width-percent:0;mso-height-percent:0" o:ole="">
                  <v:imagedata r:id="rId61" o:title=""/>
                </v:shape>
                <o:OLEObject Type="Embed" ProgID="Equation.DSMT4" ShapeID="_x0000_i1041" DrawAspect="Content" ObjectID="_1825271729" r:id="rId81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679F49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кал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6A675" w14:textId="114D766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31,02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CC8EB" w14:textId="63C4E6F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32,38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4C738" w14:textId="13DEB5B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10,40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BA61C" w14:textId="61ED97E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13,70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02FE6" w14:textId="72E946C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16,04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A7F71" w14:textId="7A4CC2D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17,71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7F9AD" w14:textId="6DDB92D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21,41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243B4" w14:textId="1B9D08C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26,06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C32C7" w14:textId="726605C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30,96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49C70" w14:textId="4EF823B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35,56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24B9C" w14:textId="20800D7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41,68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B47C2" w14:textId="6B912EB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47,77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CBE23" w14:textId="3BBB4F2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53,87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70454" w14:textId="1BD81EB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59,97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DEC86" w14:textId="4D1F88B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66,06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79AA1" w14:textId="4DCC580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67,82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41D68" w14:textId="3358E67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69,57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8EFA2" w14:textId="748D733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71,33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DCCF4" w14:textId="7189C99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73,08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C81D6" w14:textId="4E08748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74,8411</w:t>
            </w:r>
          </w:p>
        </w:tc>
      </w:tr>
      <w:tr w:rsidR="005740EB" w:rsidRPr="00770FAC" w14:paraId="7B23EC04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CA4D3A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5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018781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Доля резерва тепловой мощности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B84D1D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</w:rPr>
              <w:object w:dxaOrig="660" w:dyaOrig="420" w14:anchorId="27BF17BD">
                <v:shape id="_x0000_i1042" type="#_x0000_t75" alt="" style="width:36pt;height:24pt;mso-width-percent:0;mso-height-percent:0;mso-width-percent:0;mso-height-percent:0" o:ole="">
                  <v:imagedata r:id="rId63" o:title=""/>
                </v:shape>
                <o:OLEObject Type="Embed" ProgID="Equation.DSMT4" ShapeID="_x0000_i1042" DrawAspect="Content" ObjectID="_1825271730" r:id="rId82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72FEB8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2A0A0" w14:textId="356C7AC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,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8F46B" w14:textId="1DAEDC3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55BA0" w14:textId="58420A9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8F027" w14:textId="789DCF1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1D8A4" w14:textId="591ED66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,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0E891" w14:textId="0F145C6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6C61C" w14:textId="1B28ADB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,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B0C4C" w14:textId="029DDD7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37749" w14:textId="7D46D63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3DD6B" w14:textId="21957CC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25107" w14:textId="7EE021D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4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B3675" w14:textId="777E857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3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51A32" w14:textId="4BD278E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AB506" w14:textId="6474ED9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F7E3F" w14:textId="74CB921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B1346" w14:textId="40B1880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F3CD8" w14:textId="75BD3E0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,3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E1132" w14:textId="780079B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68620" w14:textId="4549402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9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46718" w14:textId="262F3C0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9,63</w:t>
            </w:r>
          </w:p>
        </w:tc>
      </w:tr>
      <w:tr w:rsidR="005740EB" w:rsidRPr="00770FAC" w14:paraId="7E22363B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224FAA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6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56EA20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Отпуск тепловой энергии с коллекторов, в т.ч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609E67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680" w:dyaOrig="400" w14:anchorId="68FE68DA">
                <v:shape id="_x0000_i1043" type="#_x0000_t75" alt="" style="width:36pt;height:24pt;mso-width-percent:0;mso-height-percent:0;mso-width-percent:0;mso-height-percent:0" o:ole="">
                  <v:imagedata r:id="rId65" o:title=""/>
                </v:shape>
                <o:OLEObject Type="Embed" ProgID="Equation.DSMT4" ShapeID="_x0000_i1043" DrawAspect="Content" ObjectID="_1825271731" r:id="rId83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9818C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тыс. 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BD78A" w14:textId="7D1F089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99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89064" w14:textId="2A9AB66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35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81C34" w14:textId="0C550E0D" w:rsidR="005740EB" w:rsidRPr="006B10FF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54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EC27E" w14:textId="3608C0C5" w:rsidR="005740EB" w:rsidRPr="006B10FF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80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8402D" w14:textId="08D81A50" w:rsidR="005740EB" w:rsidRPr="006B10FF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75,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2E779" w14:textId="6576333F" w:rsidR="005740EB" w:rsidRPr="006B10FF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07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6E0CD" w14:textId="0298DCF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03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AFC20" w14:textId="3D61CAD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10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747CB" w14:textId="6BAF958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18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A0D5C" w14:textId="4A07B9A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29,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F81BA" w14:textId="256A074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45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0876C" w14:textId="6FA5C67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62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825AF" w14:textId="45BBD2B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78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A702F" w14:textId="518FB0B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394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E8B18" w14:textId="107A339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0,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B17A0" w14:textId="3B1A180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5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60B00" w14:textId="731874C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19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0C97B" w14:textId="0C458F0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24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E3C4A" w14:textId="638DB09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29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BBD19" w14:textId="4DBBE2D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433,74</w:t>
            </w:r>
          </w:p>
        </w:tc>
      </w:tr>
      <w:tr w:rsidR="005740EB" w:rsidRPr="00770FAC" w14:paraId="03CC1D9F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876096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6.1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910461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из отборов турбоагрегат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61C55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840" w:dyaOrig="400" w14:anchorId="03096012">
                <v:shape id="_x0000_i1044" type="#_x0000_t75" alt="" style="width:42pt;height:24pt;mso-width-percent:0;mso-height-percent:0;mso-width-percent:0;mso-height-percent:0" o:ole="">
                  <v:imagedata r:id="rId67" o:title=""/>
                </v:shape>
                <o:OLEObject Type="Embed" ProgID="Equation.DSMT4" ShapeID="_x0000_i1044" DrawAspect="Content" ObjectID="_1825271732" r:id="rId84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DBB60E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тыс. 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3F3DA" w14:textId="3BFA8ACE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44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ED7F3" w14:textId="15ABD0DD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25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F5288" w14:textId="7B786175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75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DE94C" w14:textId="543FC80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13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BE3CC" w14:textId="2DE99E9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19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EE51E" w14:textId="7674FB5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70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8B234" w14:textId="00DB0A3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67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92380" w14:textId="6E233F6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73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3983A" w14:textId="5943924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78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3C1CA" w14:textId="104FA6F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60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E1841" w14:textId="5AC4AD7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72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56675" w14:textId="463F8B5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84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85F42" w14:textId="0ED2668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95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B4F22" w14:textId="38B3E03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7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76B0D" w14:textId="67ACBCD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19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27ED4" w14:textId="68D6A7A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22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87DB2" w14:textId="0DE9A58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26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ADC79" w14:textId="5780F8C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29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8DA63" w14:textId="09D59D8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32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EC5EE" w14:textId="630806D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36,09</w:t>
            </w:r>
          </w:p>
        </w:tc>
      </w:tr>
      <w:tr w:rsidR="005740EB" w:rsidRPr="00770FAC" w14:paraId="2E30177E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990E4A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7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C60932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Доля тепловой энергии, отпущенной из отборов турбоагрегатов к общему количеству тепловой энергии отпущенной с коллекторов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5B949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680" w:dyaOrig="400" w14:anchorId="19B74318">
                <v:shape id="_x0000_i1045" type="#_x0000_t75" alt="" style="width:36pt;height:24pt;mso-width-percent:0;mso-height-percent:0;mso-width-percent:0;mso-height-percent:0" o:ole="">
                  <v:imagedata r:id="rId69" o:title=""/>
                </v:shape>
                <o:OLEObject Type="Embed" ProgID="Equation.DSMT4" ShapeID="_x0000_i1045" DrawAspect="Content" ObjectID="_1825271733" r:id="rId85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610F85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б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р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D3C0E" w14:textId="45FB9A62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8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5BDA7" w14:textId="605E7C7D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97DF9" w14:textId="23DAADEA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265D0" w14:textId="174EB01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8CAC8" w14:textId="40C54FA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6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83BE9" w14:textId="6C8D541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F5102" w14:textId="04E0E15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37AC5" w14:textId="4230687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97E28" w14:textId="5623A19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98CE9" w14:textId="2FFB4FA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FB250" w14:textId="572BE18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8A7F1" w14:textId="49770D4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F8C35" w14:textId="7744F01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2CE49" w14:textId="2ABCD03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071E7" w14:textId="288CD10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E8B47" w14:textId="3D3BEDD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203E6" w14:textId="3F1FDA9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C77FA" w14:textId="4412E23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3A176" w14:textId="237D841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61E96" w14:textId="214148F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23</w:t>
            </w:r>
          </w:p>
        </w:tc>
      </w:tr>
      <w:tr w:rsidR="005740EB" w:rsidRPr="00770FAC" w14:paraId="422D9AB2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01FCB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8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47C375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Удельный расход условного топлива на электроэнергию, отпущенную с шин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2218F8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480" w:dyaOrig="400" w14:anchorId="2695BE2C">
                <v:shape id="_x0000_i1046" type="#_x0000_t75" alt="" style="width:24pt;height:24pt;mso-width-percent:0;mso-height-percent:0;mso-width-percent:0;mso-height-percent:0" o:ole="">
                  <v:imagedata r:id="rId71" o:title=""/>
                </v:shape>
                <o:OLEObject Type="Embed" ProgID="Equation.DSMT4" ShapeID="_x0000_i1046" DrawAspect="Content" ObjectID="_1825271734" r:id="rId86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24EE83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кВт-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EDA5A" w14:textId="6098E0B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93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B8277" w14:textId="63F1435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8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8EBEA" w14:textId="39B1344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3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F644D" w14:textId="5E3043B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96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78DD9" w14:textId="7CA1AF5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9C0A8" w14:textId="61D0BF3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6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0CC90" w14:textId="2043E7A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4A0DB" w14:textId="681B19F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BC4CF" w14:textId="72BFA47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9E51C" w14:textId="3D16637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72796" w14:textId="1EF2C97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652BF" w14:textId="6326952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15E81" w14:textId="5A35776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32ABF" w14:textId="503269A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B977D" w14:textId="390C378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F4F6F" w14:textId="24BC478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71F63" w14:textId="661028E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C1B31" w14:textId="14FE2E9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BF4F4" w14:textId="764E165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0F96C" w14:textId="2CBB1BD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85,59</w:t>
            </w:r>
          </w:p>
        </w:tc>
      </w:tr>
      <w:tr w:rsidR="005740EB" w:rsidRPr="00770FAC" w14:paraId="7F88C7C2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947F3F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0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E272E5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Коэффициент полезного использования теплоты топлива на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5EA15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5F905E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24E3A" w14:textId="2128994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0,1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FC616" w14:textId="2D8CB77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3,4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F0A9D" w14:textId="0A665FE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1,2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713F6" w14:textId="147A632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79,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57F8F" w14:textId="3639E20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4,7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B7DD2" w14:textId="659FDAE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1,4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6B834" w14:textId="409D1BD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1,4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597B3" w14:textId="6641FE1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1,5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9B50C" w14:textId="0CBDA34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1,6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3737D" w14:textId="622DBC5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1,7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24C11" w14:textId="0F9F8F3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1,8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CF0DC" w14:textId="774594C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0E2BE" w14:textId="436A97A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,1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75D0E" w14:textId="6B489C0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,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9A73F" w14:textId="5B96F23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,4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1E877" w14:textId="48D7060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,5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FE923" w14:textId="7C0E9FB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,5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F9743" w14:textId="58122EA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,6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AE458" w14:textId="4C93E02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,6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6D93C" w14:textId="600A45A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,6%</w:t>
            </w:r>
          </w:p>
        </w:tc>
      </w:tr>
      <w:tr w:rsidR="005740EB" w:rsidRPr="00770FAC" w14:paraId="158AD39D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644C2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1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CA0C38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Число часов использования установленной тепловой мощности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43A5F3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421A71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час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D3F9C" w14:textId="051FE91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E265B" w14:textId="343D2E9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22D13" w14:textId="2A31CCB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81EB2" w14:textId="5386A11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E88FA" w14:textId="6EDE62F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9B178" w14:textId="6488853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A097C" w14:textId="646C3C6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A990F" w14:textId="2756A4B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ECB6F" w14:textId="41FAFEF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F4C3F" w14:textId="5515145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CEE71" w14:textId="24B92A3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451EC" w14:textId="6E94473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5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7A1B9" w14:textId="497C98F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431FC" w14:textId="4C04238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E9372" w14:textId="55D4B56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B62D7" w14:textId="5C413BA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BB78F" w14:textId="4D9AC88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DC0B0" w14:textId="460B4F0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614AD" w14:textId="3AE3F95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40AB1" w14:textId="56E2509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61</w:t>
            </w:r>
          </w:p>
        </w:tc>
      </w:tr>
      <w:tr w:rsidR="005740EB" w:rsidRPr="00770FAC" w14:paraId="57FD73BF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E4E11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2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9AF10A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Число часов использования установленной тепловой мощности турбоагрегатов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1DD862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0319F1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час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7136E" w14:textId="433B32C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15DD7" w14:textId="51171E4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9FD1D" w14:textId="7EF0A56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00CB0" w14:textId="7105B7E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39CE4" w14:textId="036C28C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6D8AD" w14:textId="67642AE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35CCF" w14:textId="08CE17D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C43B1" w14:textId="6575509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DDCFA" w14:textId="60A2C27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35070" w14:textId="5F0B663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1CF00" w14:textId="535CFFA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F05A4" w14:textId="31C99CC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87231" w14:textId="1E90BE6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1A754" w14:textId="31E5917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D2026" w14:textId="4F0B765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73B74" w14:textId="05C7290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0AF7A" w14:textId="447E4B2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8A91A" w14:textId="3C1543C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BEC64" w14:textId="16D5D66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876AB" w14:textId="248EEE3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32</w:t>
            </w:r>
          </w:p>
        </w:tc>
      </w:tr>
      <w:tr w:rsidR="005740EB" w:rsidRPr="00770FAC" w14:paraId="575A8568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4E5E0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lastRenderedPageBreak/>
              <w:t>13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ACF46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Удельная установленная тепловая мощность ТЭЦ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6E6CE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440" w:dyaOrig="400" w14:anchorId="59AD6F48">
                <v:shape id="_x0000_i1047" type="#_x0000_t75" alt="" style="width:24pt;height:24pt;mso-width-percent:0;mso-height-percent:0;mso-width-percent:0;mso-height-percent:0" o:ole="">
                  <v:imagedata r:id="rId73" o:title=""/>
                </v:shape>
                <o:OLEObject Type="Embed" ProgID="Equation.DSMT4" ShapeID="_x0000_i1047" DrawAspect="Content" ObjectID="_1825271735" r:id="rId87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547D6F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>
              <w:rPr>
                <w:rFonts w:ascii="Arial" w:hAnsi="Arial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CE8E9" w14:textId="1A562BD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00776" w14:textId="76DCD23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B2B63" w14:textId="10794C2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C2F90" w14:textId="186BCC7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95C70" w14:textId="7A909A1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C11B6" w14:textId="18747DE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04D37" w14:textId="480E27F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F3443" w14:textId="6220C31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4BCCA" w14:textId="1DE838D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B720B" w14:textId="70D89B5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2CF9C" w14:textId="40CD3F2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375AE" w14:textId="1CFC016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65E2B" w14:textId="0ACE7E2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755D1" w14:textId="2ECB28D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3DD43" w14:textId="42EA853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C1EDE" w14:textId="3A046E6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90815" w14:textId="570C822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7FADF" w14:textId="15EA852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036C4" w14:textId="6103520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203DA" w14:textId="576FCCF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5740EB" w:rsidRPr="00770FAC" w14:paraId="4117BFBA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BCBDFF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4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D1C9F6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Частота отказов с прекращением теплоснабжения от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3DB28A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420" w:dyaOrig="400" w14:anchorId="6D92FA11">
                <v:shape id="_x0000_i1048" type="#_x0000_t75" alt="" style="width:24pt;height:24pt;mso-width-percent:0;mso-height-percent:0;mso-width-percent:0;mso-height-percent:0" o:ole="">
                  <v:imagedata r:id="rId75" o:title=""/>
                </v:shape>
                <o:OLEObject Type="Embed" ProgID="Equation.DSMT4" ShapeID="_x0000_i1048" DrawAspect="Content" ObjectID="_1825271736" r:id="rId88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F73F9B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017AB" w14:textId="7716C61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8C66C" w14:textId="3FBA608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10C21" w14:textId="6C171FB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B213B" w14:textId="4E27D00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6CD12" w14:textId="6864406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5EFF3" w14:textId="6908BC6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310E5" w14:textId="0F30088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C164E" w14:textId="40C4898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08495" w14:textId="4EDCA90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AFE3B" w14:textId="024D591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7D675" w14:textId="6C5FC89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B02BF" w14:textId="319FC8D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534BA" w14:textId="59E7B0B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48728" w14:textId="2872946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1DD3A" w14:textId="4EB3F0E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0CFCA" w14:textId="682EDF8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04A6F" w14:textId="6942550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433D3" w14:textId="30C4A13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52C00" w14:textId="026AAE1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5C9B3" w14:textId="51A5E87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</w:tr>
      <w:tr w:rsidR="005740EB" w:rsidRPr="00770FAC" w14:paraId="6408B2C2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232B6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5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449FF4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 xml:space="preserve">Относительный средневзвешенный остаточный парковый ресурс турбоагрегатов </w:t>
            </w:r>
            <w:r>
              <w:rPr>
                <w:rFonts w:cs="Arial"/>
                <w:i/>
                <w:iCs/>
                <w:color w:val="000000"/>
                <w:sz w:val="16"/>
                <w:szCs w:val="16"/>
              </w:rPr>
              <w:t>(на конец года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B91A74" w14:textId="77777777" w:rsidR="005740EB" w:rsidRPr="00E40451" w:rsidRDefault="005740EB" w:rsidP="005740EB">
            <w:pPr>
              <w:pStyle w:val="affff8"/>
              <w:jc w:val="center"/>
              <w:rPr>
                <w:rFonts w:cs="Times New Roman"/>
                <w:i/>
                <w:noProof/>
                <w:lang w:val="en-US"/>
              </w:rPr>
            </w:pPr>
            <w:r w:rsidRPr="00E40451">
              <w:rPr>
                <w:rFonts w:cs="Times New Roman"/>
                <w:i/>
                <w:noProof/>
                <w:sz w:val="24"/>
                <w:lang w:val="en-US"/>
              </w:rPr>
              <w:t>r</w:t>
            </w:r>
            <w:r w:rsidRPr="00E40451">
              <w:rPr>
                <w:rFonts w:cs="Times New Roman"/>
                <w:i/>
                <w:noProof/>
                <w:sz w:val="24"/>
                <w:vertAlign w:val="subscript"/>
                <w:lang w:val="en-US"/>
              </w:rPr>
              <w:t>j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387A35" w14:textId="77777777" w:rsidR="005740EB" w:rsidRPr="00E40451" w:rsidRDefault="005740EB" w:rsidP="005740EB">
            <w:pPr>
              <w:pStyle w:val="affff9"/>
              <w:rPr>
                <w:rFonts w:ascii="Arial" w:hAnsi="Arial"/>
              </w:rPr>
            </w:pPr>
            <w:r>
              <w:rPr>
                <w:rFonts w:ascii="Arial" w:hAnsi="Arial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50139" w14:textId="64D4394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CBA82" w14:textId="3CA763E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BB5B0" w14:textId="7CAFF3A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5FE12" w14:textId="05230EA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0F046" w14:textId="2CF522E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E9176" w14:textId="5349181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F2226" w14:textId="362EF7B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DF42E" w14:textId="42E1DF8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D6386" w14:textId="6E4912C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FEB36" w14:textId="0462939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F6729" w14:textId="54C406E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562FD" w14:textId="7F49B4F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36E9C" w14:textId="49B05AE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72352" w14:textId="0D9BE41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2FA07" w14:textId="3089816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E8DF9" w14:textId="2636E1E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96279" w14:textId="22843FD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38DB5" w14:textId="46910EE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012BF" w14:textId="45F6069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C19DA" w14:textId="0A68AC8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</w:tbl>
    <w:p w14:paraId="13E723A7" w14:textId="5FBA45F6" w:rsidR="0020663B" w:rsidRDefault="0020663B" w:rsidP="00563C31">
      <w:pPr>
        <w:pStyle w:val="afffe"/>
        <w:spacing w:before="240" w:after="0" w:line="240" w:lineRule="auto"/>
        <w:ind w:firstLine="0"/>
        <w:contextualSpacing w:val="0"/>
      </w:pPr>
      <w:bookmarkStart w:id="132" w:name="_Ref101991831"/>
      <w:bookmarkStart w:id="133" w:name="_Toc214656282"/>
      <w:r>
        <w:t xml:space="preserve">Таблица </w:t>
      </w:r>
      <w:fldSimple w:instr=" STYLEREF 1 \s ">
        <w:r w:rsidR="006732C3">
          <w:rPr>
            <w:noProof/>
          </w:rPr>
          <w:t>16</w:t>
        </w:r>
      </w:fldSimple>
      <w:r>
        <w:t>.</w:t>
      </w:r>
      <w:fldSimple w:instr=" SEQ Таблица \* ARABIC \s 1 ">
        <w:r w:rsidR="006732C3">
          <w:rPr>
            <w:noProof/>
          </w:rPr>
          <w:t>3</w:t>
        </w:r>
      </w:fldSimple>
      <w:bookmarkEnd w:id="132"/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ТЭЦ-4</w:t>
      </w:r>
      <w:bookmarkEnd w:id="133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04"/>
        <w:gridCol w:w="2693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0628F66E" w14:textId="77777777" w:rsidTr="00274CBF">
        <w:trPr>
          <w:trHeight w:val="20"/>
          <w:tblHeader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1EAFEDF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770FAC">
              <w:rPr>
                <w:rFonts w:ascii="Arial" w:hAnsi="Arial" w:cs="Arial"/>
                <w:color w:val="auto"/>
              </w:rPr>
              <w:t>№ п/п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F40890E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770FAC">
              <w:rPr>
                <w:rFonts w:ascii="Arial" w:hAnsi="Arial" w:cs="Arial"/>
                <w:color w:val="auto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D6A1F9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770FAC">
              <w:rPr>
                <w:rFonts w:ascii="Arial" w:hAnsi="Arial" w:cs="Arial"/>
                <w:color w:val="auto"/>
              </w:rPr>
              <w:t>Обозначение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A1096A9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770FAC">
              <w:rPr>
                <w:rFonts w:ascii="Arial" w:hAnsi="Arial" w:cs="Arial"/>
                <w:color w:val="auto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70BCFD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0F2FD2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AA5312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41B3D3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9CA122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DE7C60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5665B6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88D41A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3DD33F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DDDDA5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8CE0E6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9CCF36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C64DE4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A706A8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B74B46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CF9A29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5A2003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8AFC83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061D3C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9C5300" w14:textId="77777777" w:rsidR="005740EB" w:rsidRPr="00770FAC" w:rsidRDefault="005740EB" w:rsidP="00274CBF">
            <w:pPr>
              <w:pStyle w:val="afffc"/>
              <w:rPr>
                <w:rFonts w:ascii="Arial" w:hAnsi="Arial" w:cs="Arial"/>
                <w:color w:val="auto"/>
              </w:rPr>
            </w:pPr>
            <w:r w:rsidRPr="00B31EF5">
              <w:rPr>
                <w:rFonts w:ascii="Arial" w:hAnsi="Arial" w:cs="Arial"/>
                <w:color w:val="auto"/>
              </w:rPr>
              <w:t>2039</w:t>
            </w:r>
          </w:p>
        </w:tc>
      </w:tr>
      <w:tr w:rsidR="005740EB" w:rsidRPr="00770FAC" w14:paraId="37295422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827BC0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D271E1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  <w:lang w:eastAsia="ru-RU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Установленная электрическая мощность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67ABC3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6"/>
              </w:rPr>
              <w:object w:dxaOrig="560" w:dyaOrig="460" w14:anchorId="10F3B91B">
                <v:shape id="_x0000_i1049" type="#_x0000_t75" alt="" style="width:24pt;height:18pt;mso-width-percent:0;mso-height-percent:0;mso-width-percent:0;mso-height-percent:0" o:ole="">
                  <v:imagedata r:id="rId53" o:title=""/>
                </v:shape>
                <o:OLEObject Type="Embed" ProgID="Equation.DSMT4" ShapeID="_x0000_i1049" DrawAspect="Content" ObjectID="_1825271737" r:id="rId89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354EAD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МВт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81FFB" w14:textId="6074B8C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FD7EC" w14:textId="78E0948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B3641" w14:textId="5AAE3B9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D13F6" w14:textId="6931973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38EA0" w14:textId="2E8377D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343D3" w14:textId="04986E6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DDC3A" w14:textId="66D071A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69075" w14:textId="65A6219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0CE38" w14:textId="3164521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3FB9A" w14:textId="70AEE05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84B2A" w14:textId="7FE1B0E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86CCA" w14:textId="104CE12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255C0" w14:textId="7065FDB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094D3" w14:textId="13C334F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A0FB0" w14:textId="42D2C4E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88CC9" w14:textId="2AD903C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DB730" w14:textId="62738B3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980CE" w14:textId="05AFA7B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F4CE7" w14:textId="3EC244A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633AE" w14:textId="3DD018A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8,0</w:t>
            </w:r>
          </w:p>
        </w:tc>
      </w:tr>
      <w:tr w:rsidR="005740EB" w:rsidRPr="00770FAC" w14:paraId="32BC3A33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8D5F7D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2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950EA9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Установленная тепловая мощность ТЭЦ, в т.ч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60317B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460" w:dyaOrig="400" w14:anchorId="7110ED50">
                <v:shape id="_x0000_i1050" type="#_x0000_t75" alt="" style="width:18pt;height:18pt;mso-width-percent:0;mso-height-percent:0;mso-width-percent:0;mso-height-percent:0" o:ole="">
                  <v:imagedata r:id="rId55" o:title=""/>
                </v:shape>
                <o:OLEObject Type="Embed" ProgID="Equation.DSMT4" ShapeID="_x0000_i1050" DrawAspect="Content" ObjectID="_1825271738" r:id="rId90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56E51F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кал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09AE6" w14:textId="734E86A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32BB8" w14:textId="269163A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0F43B" w14:textId="32A9D2F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652B9" w14:textId="380F35E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0747F" w14:textId="3A92E50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21E8D" w14:textId="306869A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AEF26" w14:textId="30A8E82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55C2C" w14:textId="5AE00A5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DD5E2" w14:textId="5FFABA4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30708" w14:textId="30C9E30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1A622" w14:textId="4C167EB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F334E" w14:textId="16074AA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FFFB7" w14:textId="30C6E5C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1FB27" w14:textId="596983E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CE1AE" w14:textId="3FF5AD0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ABA3C" w14:textId="4EFCA2C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76A8A" w14:textId="4CFDFBC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EE255" w14:textId="46B08CF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DCB8B" w14:textId="7E1D5FE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66638" w14:textId="47F5489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20,0000</w:t>
            </w:r>
          </w:p>
        </w:tc>
      </w:tr>
      <w:tr w:rsidR="005740EB" w:rsidRPr="00770FAC" w14:paraId="64A0A613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1197C8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2.1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F8CB05" w14:textId="77777777" w:rsidR="005740EB" w:rsidRPr="00770FAC" w:rsidRDefault="005740EB" w:rsidP="005740EB">
            <w:pPr>
              <w:spacing w:after="0" w:line="240" w:lineRule="auto"/>
              <w:jc w:val="right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базовая (турбоагрегатов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913FEE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600" w:dyaOrig="400" w14:anchorId="316D1238">
                <v:shape id="_x0000_i1051" type="#_x0000_t75" alt="" style="width:30pt;height:24pt;mso-width-percent:0;mso-height-percent:0;mso-width-percent:0;mso-height-percent:0" o:ole="">
                  <v:imagedata r:id="rId57" o:title=""/>
                </v:shape>
                <o:OLEObject Type="Embed" ProgID="Equation.DSMT4" ShapeID="_x0000_i1051" DrawAspect="Content" ObjectID="_1825271739" r:id="rId91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4E6162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кал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AB0DC" w14:textId="27EF4FE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FD3F8" w14:textId="22DA2D5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3A815" w14:textId="270A07D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42969" w14:textId="46DBCDD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57DAD" w14:textId="7975CD2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36290" w14:textId="374B8B7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90CF2" w14:textId="6832F0E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28990" w14:textId="054FE9F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4377F" w14:textId="65CF76B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1E957" w14:textId="630AC12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17F28" w14:textId="2EA080C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7DF1F" w14:textId="5E79586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78DF0" w14:textId="7041B99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D1CB0" w14:textId="2479C2F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24004" w14:textId="6E38D01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E9625" w14:textId="1494378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2F3BA" w14:textId="15233E5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D067B" w14:textId="041B529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E6357" w14:textId="273C538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5E575" w14:textId="505D58B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20,0000</w:t>
            </w:r>
          </w:p>
        </w:tc>
      </w:tr>
      <w:tr w:rsidR="005740EB" w:rsidRPr="00770FAC" w14:paraId="14BBF987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100850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2.2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1B9DA2" w14:textId="77777777" w:rsidR="005740EB" w:rsidRPr="00770FAC" w:rsidRDefault="005740EB" w:rsidP="005740EB">
            <w:pPr>
              <w:spacing w:after="0" w:line="240" w:lineRule="auto"/>
              <w:jc w:val="right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пикова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7B2F0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560" w:dyaOrig="400" w14:anchorId="4060C76F">
                <v:shape id="_x0000_i1052" type="#_x0000_t75" alt="" style="width:30pt;height:24pt;mso-width-percent:0;mso-height-percent:0;mso-width-percent:0;mso-height-percent:0" o:ole="">
                  <v:imagedata r:id="rId59" o:title=""/>
                </v:shape>
                <o:OLEObject Type="Embed" ProgID="Equation.DSMT4" ShapeID="_x0000_i1052" DrawAspect="Content" ObjectID="_1825271740" r:id="rId92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C76ACB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кал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8CC62" w14:textId="2821CCF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58EE4" w14:textId="33C1AB3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778A7" w14:textId="27D2951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C5E82" w14:textId="54AE054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271C6" w14:textId="330CFC3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39CE2" w14:textId="14347CC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66FEE" w14:textId="3CA3E45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0D189" w14:textId="767BB5B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3209B" w14:textId="02F7451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697C0" w14:textId="63213BF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8787D" w14:textId="0D068C0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34827" w14:textId="4F37182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3B37F" w14:textId="0FA7473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9D2DE" w14:textId="1F6322A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B96A4" w14:textId="39344FA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F057E" w14:textId="26E1B43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28C9C" w14:textId="3BCB219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934B4" w14:textId="7AD514A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7DD4B" w14:textId="5B86CA6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1627B" w14:textId="5D0F82A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00,0000</w:t>
            </w:r>
          </w:p>
        </w:tc>
      </w:tr>
      <w:tr w:rsidR="005740EB" w:rsidRPr="00770FAC" w14:paraId="2B6BDAB7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6078CD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4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071243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545A3F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560" w:dyaOrig="400" w14:anchorId="5BCFC60A">
                <v:shape id="_x0000_i1053" type="#_x0000_t75" alt="" style="width:30pt;height:24pt;mso-width-percent:0;mso-height-percent:0;mso-width-percent:0;mso-height-percent:0" o:ole="">
                  <v:imagedata r:id="rId61" o:title=""/>
                </v:shape>
                <o:OLEObject Type="Embed" ProgID="Equation.DSMT4" ShapeID="_x0000_i1053" DrawAspect="Content" ObjectID="_1825271741" r:id="rId93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70EC9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кал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EFE13" w14:textId="3713DAB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47,27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5FC8F" w14:textId="0FBB8CF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445,26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6FC1A" w14:textId="291B55F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2,78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2388D" w14:textId="18BEB39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4,63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06187" w14:textId="66FC51D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59,44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A2586" w14:textId="78DB8DF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1,02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E6956" w14:textId="19E27B8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3,92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BD20C" w14:textId="20A8A2A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7,93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5ECF9" w14:textId="0074F9F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69,21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10BC3" w14:textId="22A6915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3,34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D02B2" w14:textId="6B23505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4,86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D2BC0" w14:textId="44CDD76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6,36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42A5C" w14:textId="27CCAEA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7,87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9DB72" w14:textId="7254432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79,37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47DF3" w14:textId="25A057B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0,87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0D5CD" w14:textId="1352557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2,45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7037F" w14:textId="58A5500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4,03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DF9CE" w14:textId="58FB22C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5,61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4FF11" w14:textId="35724C7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7,19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A27F7" w14:textId="7CED3E9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88,7740</w:t>
            </w:r>
          </w:p>
        </w:tc>
      </w:tr>
      <w:tr w:rsidR="005740EB" w:rsidRPr="00770FAC" w14:paraId="241B103E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B269DB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5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93EC6C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Доля резерва тепловой мощности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E1BA5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</w:rPr>
              <w:object w:dxaOrig="660" w:dyaOrig="420" w14:anchorId="4CED49DE">
                <v:shape id="_x0000_i1054" type="#_x0000_t75" alt="" style="width:36pt;height:24pt;mso-width-percent:0;mso-height-percent:0;mso-width-percent:0;mso-height-percent:0" o:ole="">
                  <v:imagedata r:id="rId63" o:title=""/>
                </v:shape>
                <o:OLEObject Type="Embed" ProgID="Equation.DSMT4" ShapeID="_x0000_i1054" DrawAspect="Content" ObjectID="_1825271742" r:id="rId94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B72E11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F296E" w14:textId="3486DEE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51FFA" w14:textId="352218A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8A71" w14:textId="7818F5F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4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3FBF9" w14:textId="70A003A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4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66117" w14:textId="45B812A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3,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77CD4" w14:textId="41B152E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3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CCA2D" w14:textId="4AC77DB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,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4EF3F" w14:textId="622F3FC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2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B27FD" w14:textId="49AEB51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A0887" w14:textId="4E673B7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1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5E0EE" w14:textId="6960BF2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30C04" w14:textId="3F916E1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0AB2D" w14:textId="49385F8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3C042" w14:textId="12B5F10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0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34E76" w14:textId="68ED30E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5DE54" w14:textId="6E78E13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F3813" w14:textId="2E64944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6F89D" w14:textId="639A5D7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C4BFE" w14:textId="34004BA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C2883" w14:textId="0A6288E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,68</w:t>
            </w:r>
          </w:p>
        </w:tc>
      </w:tr>
      <w:tr w:rsidR="005740EB" w:rsidRPr="00770FAC" w14:paraId="5FCD7030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4AEE8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6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AD2F8A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Отпуск тепловой энергии с коллекторов, в т.ч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05CF6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680" w:dyaOrig="400" w14:anchorId="4637BA7E">
                <v:shape id="_x0000_i1055" type="#_x0000_t75" alt="" style="width:36pt;height:24pt;mso-width-percent:0;mso-height-percent:0;mso-width-percent:0;mso-height-percent:0" o:ole="">
                  <v:imagedata r:id="rId65" o:title=""/>
                </v:shape>
                <o:OLEObject Type="Embed" ProgID="Equation.DSMT4" ShapeID="_x0000_i1055" DrawAspect="Content" ObjectID="_1825271743" r:id="rId95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F339AD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тыс. 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87AB7" w14:textId="012AD3D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31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8824B" w14:textId="630DDBB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26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B397C" w14:textId="25B2B195" w:rsidR="005740EB" w:rsidRPr="006B10FF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56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91367" w14:textId="5353659D" w:rsidR="005740EB" w:rsidRPr="006B10FF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96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A2997" w14:textId="416E12A0" w:rsidR="005740EB" w:rsidRPr="006B10FF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88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A5129" w14:textId="36CD4EC1" w:rsidR="005740EB" w:rsidRPr="006B10FF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19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85A6E" w14:textId="7D5318A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59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1DAD7" w14:textId="77E5B70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69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562BD" w14:textId="42AA706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73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9D795" w14:textId="1FA75E4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84,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050B0" w14:textId="72D7FC5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88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43671" w14:textId="62F7904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92,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98A56" w14:textId="4E67FB4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196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CAD54" w14:textId="062048D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00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2502D" w14:textId="1F97E6E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03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A8DF6" w14:textId="2181201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08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4F860" w14:textId="71B9618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12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944D5" w14:textId="6FDF814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16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25D92" w14:textId="6C70AAE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20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C7ABD" w14:textId="3959862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224,37</w:t>
            </w:r>
          </w:p>
        </w:tc>
      </w:tr>
      <w:tr w:rsidR="005740EB" w:rsidRPr="00770FAC" w14:paraId="37E95FF1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55BEDF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6.1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885E41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из отборов турбоагрегат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94DD60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840" w:dyaOrig="400" w14:anchorId="62FA3C61">
                <v:shape id="_x0000_i1056" type="#_x0000_t75" alt="" style="width:42pt;height:24pt;mso-width-percent:0;mso-height-percent:0;mso-width-percent:0;mso-height-percent:0" o:ole="">
                  <v:imagedata r:id="rId67" o:title=""/>
                </v:shape>
                <o:OLEObject Type="Embed" ProgID="Equation.DSMT4" ShapeID="_x0000_i1056" DrawAspect="Content" ObjectID="_1825271744" r:id="rId96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FD65B9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тыс. 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4265F" w14:textId="3A7D9550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7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1053E" w14:textId="7ED5E88A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4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309BE" w14:textId="6F46E519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00,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99F47" w14:textId="0DCFF0B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654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05E27" w14:textId="7D53317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515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8E592" w14:textId="7B9E766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92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BDEFD" w14:textId="0931402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25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67EA7" w14:textId="417635C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32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5B87E" w14:textId="6EFA4D4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36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37BEF" w14:textId="1372FD1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37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66894" w14:textId="3D64885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40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6A6B2" w14:textId="54D0414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43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5C597" w14:textId="54655DC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47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A2446" w14:textId="4FCB16A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50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E52FF" w14:textId="3D30AE1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53,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2B1A4" w14:textId="0F94067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56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5B27A" w14:textId="3CC8059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59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CBA41" w14:textId="608AC12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63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2117A" w14:textId="4620CC7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66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54233" w14:textId="735095C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69,48</w:t>
            </w:r>
          </w:p>
        </w:tc>
      </w:tr>
      <w:tr w:rsidR="005740EB" w:rsidRPr="00770FAC" w14:paraId="5861EA8F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1269F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7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789C52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Доля тепловой энергии, отпущенной из отборов турбоагрегатов к общему количеству тепловой энергии отпущенной с коллекторов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11E356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680" w:dyaOrig="400" w14:anchorId="34EB2F74">
                <v:shape id="_x0000_i1057" type="#_x0000_t75" alt="" style="width:36pt;height:24pt;mso-width-percent:0;mso-height-percent:0;mso-width-percent:0;mso-height-percent:0" o:ole="">
                  <v:imagedata r:id="rId69" o:title=""/>
                </v:shape>
                <o:OLEObject Type="Embed" ProgID="Equation.DSMT4" ShapeID="_x0000_i1057" DrawAspect="Content" ObjectID="_1825271745" r:id="rId97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4B2326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б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р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03888" w14:textId="758F7F29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8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57713" w14:textId="1D0E2FD3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8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5DA30" w14:textId="444D62BB" w:rsidR="005740EB" w:rsidRPr="00510471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8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02573" w14:textId="67D178C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5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98797" w14:textId="6A14144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4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38B64" w14:textId="1F5AF6C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74582" w14:textId="7FB939D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25F52" w14:textId="7FEC738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FB77C" w14:textId="2D19B3A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F0311" w14:textId="4E0ECA6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54FAE" w14:textId="2877304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EC25E" w14:textId="7F84C8D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3693D" w14:textId="241AF71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921E0" w14:textId="3987072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56A9D" w14:textId="0C2A211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7D384" w14:textId="474317A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A378F" w14:textId="73EEA43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24329" w14:textId="251F210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77068" w14:textId="36421EC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030EE" w14:textId="21A34BA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792</w:t>
            </w:r>
          </w:p>
        </w:tc>
      </w:tr>
      <w:tr w:rsidR="005740EB" w:rsidRPr="00770FAC" w14:paraId="04FC4F25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0507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8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CB708B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Удельный расход условного топлива на электроэнергию, отпущенную с шин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A96EBE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480" w:dyaOrig="400" w14:anchorId="3D88434B">
                <v:shape id="_x0000_i1058" type="#_x0000_t75" alt="" style="width:24pt;height:24pt;mso-width-percent:0;mso-height-percent:0;mso-width-percent:0;mso-height-percent:0" o:ole="">
                  <v:imagedata r:id="rId71" o:title=""/>
                </v:shape>
                <o:OLEObject Type="Embed" ProgID="Equation.DSMT4" ShapeID="_x0000_i1058" DrawAspect="Content" ObjectID="_1825271746" r:id="rId98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0A5E98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г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кВт-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BB273" w14:textId="10990DB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9DFB0" w14:textId="5AB0287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58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72ACB" w14:textId="330CD77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73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18F02" w14:textId="0EB2A43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97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7EA5D" w14:textId="7653478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313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6B2D3" w14:textId="73EB9C3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2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7159A" w14:textId="30D5078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4A3B0" w14:textId="778FAC1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8829C" w14:textId="5DCB23C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77530" w14:textId="5528C00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77619" w14:textId="175C40A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A77BF" w14:textId="492964F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0ABFB" w14:textId="541436B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2B4F7" w14:textId="26831D0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56070" w14:textId="0EFCC77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19A6E" w14:textId="127D161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E3D76" w14:textId="63C565D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8A6FF" w14:textId="26E0E21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B30EC" w14:textId="1C4F59C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08E9F" w14:textId="2B34596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265,80</w:t>
            </w:r>
          </w:p>
        </w:tc>
      </w:tr>
      <w:tr w:rsidR="005740EB" w:rsidRPr="00770FAC" w14:paraId="7253C8E2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74E8B3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0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1005F3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 w:rsidRPr="00770FAC">
              <w:rPr>
                <w:rFonts w:cs="Arial"/>
                <w:color w:val="000000"/>
                <w:sz w:val="16"/>
                <w:szCs w:val="16"/>
              </w:rPr>
              <w:t>Коэффициент полезного использования теплоты топлива на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C11CD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7C0440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BE23E" w14:textId="12566EA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6,9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339F2" w14:textId="18E0CDC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6,5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2AF17" w14:textId="0342E02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4,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3C559" w14:textId="379CF22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6,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6AAF4" w14:textId="1B01D94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2,5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93D09" w14:textId="30F9118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5,8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77FC7" w14:textId="5E21F2E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6,9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DB25B" w14:textId="5770951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04EB0" w14:textId="1514289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77E17" w14:textId="4164DF4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1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D357C" w14:textId="55D74F4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1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9BCEC" w14:textId="400973D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1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192A3" w14:textId="45ADF48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2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33614" w14:textId="3D8A5DF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2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E8651" w14:textId="0044C4A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2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39E60" w14:textId="6938D2F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FB79E" w14:textId="4401620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3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41411" w14:textId="041BC10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2D120" w14:textId="37C7F7E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4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DA9B2" w14:textId="0D7DA5F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87,4%</w:t>
            </w:r>
          </w:p>
        </w:tc>
      </w:tr>
      <w:tr w:rsidR="005740EB" w:rsidRPr="00770FAC" w14:paraId="679EC360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4E8149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1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C298AC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Число часов использования установленной тепловой мощности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7DF7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F3CD8B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час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0F8A9" w14:textId="2854E12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0107D" w14:textId="5B4E68A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53B85" w14:textId="6A111C6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8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91056" w14:textId="2D7B06B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47239" w14:textId="63BE556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9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EAEAA" w14:textId="17DF3AF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F898F" w14:textId="69E5FAC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D145B" w14:textId="36D3B25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2C5FE" w14:textId="726C7C1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2806E" w14:textId="46E1F7D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5F007" w14:textId="65EED46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5FDE2" w14:textId="1656EAE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98990" w14:textId="1F7D787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F3793" w14:textId="2B82D54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3C95C" w14:textId="553BF3A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0A8C9" w14:textId="77FF541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8031C" w14:textId="1949CAF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C05B7" w14:textId="3EFBA8F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40E54" w14:textId="578DD9A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685FB" w14:textId="77E3D84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 </w:t>
            </w:r>
          </w:p>
        </w:tc>
      </w:tr>
      <w:tr w:rsidR="005740EB" w:rsidRPr="00770FAC" w14:paraId="2CDEDFE2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BA27DE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2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98625E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Число часов использования установленной тепловой мощности турбоагрегатов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02672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3BDCB9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час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F565C" w14:textId="7AECD1E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0E742" w14:textId="6A3CF75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1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48EAB" w14:textId="3FEA750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1F8BB" w14:textId="2098DAB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00A21" w14:textId="230AC53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9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178EB" w14:textId="6F3DA88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89C8C" w14:textId="2B77F89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A8426" w14:textId="3487E0A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C5EC1" w14:textId="5BC2BB9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BC762" w14:textId="58A4586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D006C" w14:textId="33E0C74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618F4" w14:textId="514ACB4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85428" w14:textId="3D65821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164C3" w14:textId="7A3C8CA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36BB4" w14:textId="7FEC32B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78A5D" w14:textId="236266B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417E9" w14:textId="110BDC1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5FE84" w14:textId="0F07352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1E29E" w14:textId="228DCD2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FD157" w14:textId="3503A09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</w:t>
            </w:r>
          </w:p>
        </w:tc>
      </w:tr>
      <w:tr w:rsidR="005740EB" w:rsidRPr="00770FAC" w14:paraId="1D62CDC2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3F9C7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3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6195DD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Удельная установленная тепловая мощность ТЭЦ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BEE7AD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440" w:dyaOrig="400" w14:anchorId="2F8A5908">
                <v:shape id="_x0000_i1059" type="#_x0000_t75" alt="" style="width:24pt;height:24pt;mso-width-percent:0;mso-height-percent:0;mso-width-percent:0;mso-height-percent:0" o:ole="">
                  <v:imagedata r:id="rId73" o:title=""/>
                </v:shape>
                <o:OLEObject Type="Embed" ProgID="Equation.DSMT4" ShapeID="_x0000_i1059" DrawAspect="Content" ObjectID="_1825271747" r:id="rId99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CA87A7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>
              <w:rPr>
                <w:rFonts w:ascii="Arial" w:hAnsi="Arial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2E729" w14:textId="67358C4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AF366" w14:textId="0C52CF6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87249" w14:textId="5FEAFC2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53961" w14:textId="54D75ECB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7166D" w14:textId="655C85A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44BC8" w14:textId="29807E2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C1EFB" w14:textId="4174B59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D6F87" w14:textId="35678C1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C80E8" w14:textId="6076429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A2F94" w14:textId="33E4AA5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01ECD" w14:textId="66669FA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A76BE" w14:textId="0A075BF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A0974" w14:textId="575F5F6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963FC" w14:textId="00DBE25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D80E8" w14:textId="0E87CB8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70D42" w14:textId="0A96AC7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49A08" w14:textId="5162403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604D0" w14:textId="4146089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38C95" w14:textId="36C41DB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514FC" w14:textId="1CB3AF7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--</w:t>
            </w:r>
          </w:p>
        </w:tc>
      </w:tr>
      <w:tr w:rsidR="005740EB" w:rsidRPr="00770FAC" w14:paraId="60F15BC8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7C468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4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AA3B41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Частота отказов с прекращением теплоснабжения от ТЭЦ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AFE57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 w:rsidRPr="00770FAC">
              <w:rPr>
                <w:rFonts w:ascii="Arial" w:hAnsi="Arial"/>
                <w:noProof/>
                <w:position w:val="-14"/>
              </w:rPr>
              <w:object w:dxaOrig="420" w:dyaOrig="400" w14:anchorId="69865801">
                <v:shape id="_x0000_i1060" type="#_x0000_t75" alt="" style="width:24pt;height:24pt;mso-width-percent:0;mso-height-percent:0;mso-width-percent:0;mso-height-percent:0" o:ole="">
                  <v:imagedata r:id="rId75" o:title=""/>
                </v:shape>
                <o:OLEObject Type="Embed" ProgID="Equation.DSMT4" ShapeID="_x0000_i1060" DrawAspect="Content" ObjectID="_1825271748" r:id="rId100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039AB7" w14:textId="77777777" w:rsidR="005740EB" w:rsidRPr="00770FAC" w:rsidRDefault="005740EB" w:rsidP="005740EB">
            <w:pPr>
              <w:pStyle w:val="affff9"/>
              <w:rPr>
                <w:rFonts w:ascii="Arial" w:hAnsi="Arial"/>
              </w:rPr>
            </w:pPr>
            <w:r w:rsidRPr="00770FAC">
              <w:rPr>
                <w:rFonts w:ascii="Arial" w:hAnsi="Arial"/>
              </w:rPr>
              <w:t>1</w:t>
            </w:r>
            <w:r w:rsidRPr="00770FAC">
              <w:rPr>
                <w:rFonts w:ascii="Arial" w:hAnsi="Arial"/>
                <w:lang w:val="en-US"/>
              </w:rPr>
              <w:t>/</w:t>
            </w:r>
            <w:r w:rsidRPr="00770FAC">
              <w:rPr>
                <w:rFonts w:ascii="Arial" w:hAnsi="Arial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3420F" w14:textId="345E7F5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A22A5" w14:textId="2847AE5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0150C" w14:textId="60F7AD2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41F91" w14:textId="18BB56F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BA59D" w14:textId="6603FD5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D4AC2" w14:textId="421C15D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9BC56" w14:textId="4A7E4A9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AEA23" w14:textId="69FF93B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511B7" w14:textId="0CD3853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55A84" w14:textId="29A95FE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E6D44" w14:textId="61CFDB4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2B872" w14:textId="7E1B465E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AD93C" w14:textId="77678AB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CBB3F" w14:textId="5A41976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841AC" w14:textId="2159125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C1889" w14:textId="7120A27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60A54" w14:textId="0C057E6F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6E1BB" w14:textId="49D01BA6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E72AA" w14:textId="4FC1996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1B249" w14:textId="5126E60C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0,0</w:t>
            </w:r>
          </w:p>
        </w:tc>
      </w:tr>
      <w:tr w:rsidR="005740EB" w:rsidRPr="00770FAC" w14:paraId="571543FF" w14:textId="77777777" w:rsidTr="00274CBF">
        <w:trPr>
          <w:trHeight w:val="2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5AE98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5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BD28F9" w14:textId="77777777" w:rsidR="005740EB" w:rsidRPr="00770FAC" w:rsidRDefault="005740EB" w:rsidP="005740EB">
            <w:pPr>
              <w:spacing w:after="0" w:line="240" w:lineRule="auto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 xml:space="preserve">Относительный средневзвешенный остаточный парковый ресурс турбоагрегатов </w:t>
            </w:r>
            <w:r>
              <w:rPr>
                <w:rFonts w:cs="Arial"/>
                <w:i/>
                <w:iCs/>
                <w:color w:val="000000"/>
                <w:sz w:val="16"/>
                <w:szCs w:val="16"/>
              </w:rPr>
              <w:t>(на конец года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D99EE3" w14:textId="77777777" w:rsidR="005740EB" w:rsidRPr="00E40451" w:rsidRDefault="005740EB" w:rsidP="005740EB">
            <w:pPr>
              <w:pStyle w:val="affff8"/>
              <w:jc w:val="center"/>
              <w:rPr>
                <w:rFonts w:cs="Times New Roman"/>
                <w:i/>
                <w:noProof/>
                <w:lang w:val="en-US"/>
              </w:rPr>
            </w:pPr>
            <w:r w:rsidRPr="00E40451">
              <w:rPr>
                <w:rFonts w:cs="Times New Roman"/>
                <w:i/>
                <w:noProof/>
                <w:sz w:val="24"/>
                <w:lang w:val="en-US"/>
              </w:rPr>
              <w:t>r</w:t>
            </w:r>
            <w:r w:rsidRPr="00E40451">
              <w:rPr>
                <w:rFonts w:cs="Times New Roman"/>
                <w:i/>
                <w:noProof/>
                <w:sz w:val="24"/>
                <w:vertAlign w:val="subscript"/>
                <w:lang w:val="en-US"/>
              </w:rPr>
              <w:t>j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B160C7" w14:textId="77777777" w:rsidR="005740EB" w:rsidRPr="00E40451" w:rsidRDefault="005740EB" w:rsidP="005740EB">
            <w:pPr>
              <w:pStyle w:val="affff9"/>
              <w:rPr>
                <w:rFonts w:ascii="Arial" w:hAnsi="Arial"/>
              </w:rPr>
            </w:pPr>
            <w:r>
              <w:rPr>
                <w:rFonts w:ascii="Arial" w:hAnsi="Arial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A84DE" w14:textId="5C544E32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7F291" w14:textId="2948CD5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18E2E" w14:textId="68F9B7F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8249A" w14:textId="4F13CEF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0C9AA" w14:textId="45F75E60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54E8E" w14:textId="3DEC6CC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39415" w14:textId="321506D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4E0D7" w14:textId="6BB396E7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271A5" w14:textId="63B11C5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EA31B" w14:textId="1C9942B3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40651" w14:textId="3EA081A1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34485" w14:textId="2E99C499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855CA" w14:textId="5C17E384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01E6A" w14:textId="1B80392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BC844" w14:textId="211DBD8D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E80A5" w14:textId="0CFD940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9E64D" w14:textId="7724A72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4DFD5" w14:textId="542DA8D5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BA946" w14:textId="76B2E498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9B36E" w14:textId="47F886AA" w:rsidR="005740EB" w:rsidRPr="00770FAC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6"/>
                <w:szCs w:val="16"/>
              </w:rPr>
            </w:pPr>
            <w:r>
              <w:rPr>
                <w:rFonts w:cs="Arial"/>
                <w:color w:val="000000"/>
                <w:sz w:val="16"/>
                <w:szCs w:val="16"/>
              </w:rPr>
              <w:t>н/д</w:t>
            </w:r>
          </w:p>
        </w:tc>
      </w:tr>
    </w:tbl>
    <w:p w14:paraId="7B7DAA2B" w14:textId="4AAC3DD6" w:rsidR="0020663B" w:rsidRPr="004B2D82" w:rsidRDefault="0020663B" w:rsidP="0020663B">
      <w:pPr>
        <w:pStyle w:val="10"/>
        <w:spacing w:before="400"/>
      </w:pPr>
      <w:bookmarkStart w:id="134" w:name="_Toc214656363"/>
      <w:r w:rsidRPr="008D481F">
        <w:t>ИНДИКАТОРЫ, ХАРАКТЕРИЗУЮЩИ</w:t>
      </w:r>
      <w:r>
        <w:t>Е</w:t>
      </w:r>
      <w:r w:rsidRPr="008D481F">
        <w:t xml:space="preserve"> ДИНАМИКУ</w:t>
      </w:r>
      <w:r w:rsidR="0096201B">
        <w:t xml:space="preserve"> </w:t>
      </w:r>
      <w:r w:rsidR="00380DF0">
        <w:t>ФУНКЦИОНИРОВАНИЯ</w:t>
      </w:r>
      <w:r>
        <w:t xml:space="preserve"> ИСТОЧНИКОВ ТЕПЛОВОЙ ЭНЕРГИИ (МОЩНОСТИ) В СИСТЕМЕ ТЕПЛОСНАБЖЕНИЯ, ОБРАЗОВАННОЙ НА БАЗЕ КОТЕЛЬНОЙ</w:t>
      </w:r>
      <w:bookmarkEnd w:id="134"/>
    </w:p>
    <w:p w14:paraId="535FBF1A" w14:textId="10ED439E" w:rsidR="005740EB" w:rsidRPr="00D01EAF" w:rsidRDefault="0020663B" w:rsidP="005740EB">
      <w:pPr>
        <w:pStyle w:val="pj"/>
        <w:shd w:val="clear" w:color="auto" w:fill="FFFFFF"/>
        <w:spacing w:before="0" w:line="360" w:lineRule="auto"/>
        <w:ind w:firstLine="709"/>
        <w:textAlignment w:val="baseline"/>
        <w:rPr>
          <w:rFonts w:ascii="Arial" w:hAnsi="Arial" w:cs="Arial"/>
          <w:color w:val="222222"/>
        </w:rPr>
      </w:pPr>
      <w:r w:rsidRPr="00D01EAF">
        <w:rPr>
          <w:rFonts w:ascii="Arial" w:hAnsi="Arial" w:cs="Arial"/>
          <w:color w:val="222222"/>
        </w:rPr>
        <w:t>Индикаторы, хара</w:t>
      </w:r>
      <w:r w:rsidRPr="00D509C2">
        <w:rPr>
          <w:rFonts w:ascii="Arial" w:hAnsi="Arial" w:cs="Arial"/>
          <w:color w:val="222222"/>
        </w:rPr>
        <w:t>ктеризующие динамику функционирования источников тепловой энергии (мощности) в системах теплоснабжения г. Твери, образованных на базе котельных в таблицах</w:t>
      </w:r>
      <w:r w:rsidR="00D509C2" w:rsidRPr="00D509C2">
        <w:rPr>
          <w:rFonts w:ascii="Arial" w:hAnsi="Arial" w:cs="Arial"/>
          <w:color w:val="222222"/>
        </w:rPr>
        <w:t xml:space="preserve"> </w:t>
      </w:r>
      <w:r w:rsidR="00D509C2" w:rsidRPr="00D509C2">
        <w:rPr>
          <w:rFonts w:ascii="Arial" w:hAnsi="Arial" w:cs="Arial"/>
          <w:color w:val="222222"/>
        </w:rPr>
        <w:fldChar w:fldCharType="begin"/>
      </w:r>
      <w:r w:rsidR="00D509C2" w:rsidRPr="00D509C2">
        <w:rPr>
          <w:rFonts w:ascii="Arial" w:hAnsi="Arial" w:cs="Arial"/>
          <w:color w:val="222222"/>
        </w:rPr>
        <w:instrText xml:space="preserve"> REF _Ref101993694 \h  \* MERGEFORMAT </w:instrText>
      </w:r>
      <w:r w:rsidR="00D509C2" w:rsidRPr="00D509C2">
        <w:rPr>
          <w:rFonts w:ascii="Arial" w:hAnsi="Arial" w:cs="Arial"/>
          <w:color w:val="222222"/>
        </w:rPr>
      </w:r>
      <w:r w:rsidR="00D509C2" w:rsidRPr="00D509C2">
        <w:rPr>
          <w:rFonts w:ascii="Arial" w:hAnsi="Arial" w:cs="Arial"/>
          <w:color w:val="222222"/>
        </w:rPr>
        <w:fldChar w:fldCharType="separate"/>
      </w:r>
      <w:r w:rsidR="006732C3" w:rsidRPr="006732C3">
        <w:rPr>
          <w:rFonts w:ascii="Arial" w:hAnsi="Arial" w:cs="Arial"/>
          <w:vanish/>
        </w:rPr>
        <w:t xml:space="preserve">Таблица </w:t>
      </w:r>
      <w:r w:rsidR="006732C3" w:rsidRPr="006732C3">
        <w:rPr>
          <w:rFonts w:ascii="Arial" w:hAnsi="Arial" w:cs="Arial"/>
          <w:noProof/>
        </w:rPr>
        <w:t>17</w:t>
      </w:r>
      <w:r w:rsidR="006732C3" w:rsidRPr="006732C3">
        <w:rPr>
          <w:rFonts w:ascii="Arial" w:hAnsi="Arial" w:cs="Arial"/>
        </w:rPr>
        <w:t>.</w:t>
      </w:r>
      <w:r w:rsidR="006732C3" w:rsidRPr="006732C3">
        <w:rPr>
          <w:rFonts w:ascii="Arial" w:hAnsi="Arial" w:cs="Arial"/>
          <w:noProof/>
        </w:rPr>
        <w:t>1</w:t>
      </w:r>
      <w:r w:rsidR="00D509C2" w:rsidRPr="00D509C2">
        <w:rPr>
          <w:rFonts w:ascii="Arial" w:hAnsi="Arial" w:cs="Arial"/>
          <w:color w:val="222222"/>
        </w:rPr>
        <w:fldChar w:fldCharType="end"/>
      </w:r>
      <w:r w:rsidR="00D509C2" w:rsidRPr="00D509C2">
        <w:rPr>
          <w:rFonts w:ascii="Arial" w:hAnsi="Arial" w:cs="Arial"/>
          <w:color w:val="222222"/>
        </w:rPr>
        <w:t>–</w:t>
      </w:r>
      <w:r w:rsidR="00D509C2" w:rsidRPr="00D509C2">
        <w:rPr>
          <w:rFonts w:ascii="Arial" w:hAnsi="Arial" w:cs="Arial"/>
          <w:color w:val="222222"/>
        </w:rPr>
        <w:fldChar w:fldCharType="begin"/>
      </w:r>
      <w:r w:rsidR="00D509C2" w:rsidRPr="00D509C2">
        <w:rPr>
          <w:rFonts w:ascii="Arial" w:hAnsi="Arial" w:cs="Arial"/>
          <w:color w:val="222222"/>
        </w:rPr>
        <w:instrText xml:space="preserve"> REF _Ref211866387 \h  \* MERGEFORMAT </w:instrText>
      </w:r>
      <w:r w:rsidR="00D509C2" w:rsidRPr="00D509C2">
        <w:rPr>
          <w:rFonts w:ascii="Arial" w:hAnsi="Arial" w:cs="Arial"/>
          <w:color w:val="222222"/>
        </w:rPr>
      </w:r>
      <w:r w:rsidR="00D509C2" w:rsidRPr="00D509C2">
        <w:rPr>
          <w:rFonts w:ascii="Arial" w:hAnsi="Arial" w:cs="Arial"/>
          <w:color w:val="222222"/>
        </w:rPr>
        <w:fldChar w:fldCharType="separate"/>
      </w:r>
      <w:r w:rsidR="006732C3" w:rsidRPr="006732C3">
        <w:rPr>
          <w:rFonts w:ascii="Arial" w:hAnsi="Arial" w:cs="Arial"/>
          <w:vanish/>
        </w:rPr>
        <w:t xml:space="preserve">Таблица </w:t>
      </w:r>
      <w:r w:rsidR="006732C3" w:rsidRPr="006732C3">
        <w:rPr>
          <w:rFonts w:ascii="Arial" w:hAnsi="Arial" w:cs="Arial"/>
          <w:noProof/>
        </w:rPr>
        <w:t>17</w:t>
      </w:r>
      <w:r w:rsidR="006732C3" w:rsidRPr="006732C3">
        <w:rPr>
          <w:rFonts w:ascii="Arial" w:hAnsi="Arial" w:cs="Arial"/>
        </w:rPr>
        <w:t>.</w:t>
      </w:r>
      <w:r w:rsidR="006732C3" w:rsidRPr="006732C3">
        <w:rPr>
          <w:rFonts w:ascii="Arial" w:hAnsi="Arial" w:cs="Arial"/>
          <w:noProof/>
        </w:rPr>
        <w:t>40</w:t>
      </w:r>
      <w:r w:rsidR="00D509C2" w:rsidRPr="00D509C2">
        <w:rPr>
          <w:rFonts w:ascii="Arial" w:hAnsi="Arial" w:cs="Arial"/>
          <w:color w:val="222222"/>
        </w:rPr>
        <w:fldChar w:fldCharType="end"/>
      </w:r>
      <w:r w:rsidR="00D509C2" w:rsidRPr="00D509C2">
        <w:rPr>
          <w:rFonts w:ascii="Arial" w:hAnsi="Arial" w:cs="Arial"/>
          <w:color w:val="222222"/>
        </w:rPr>
        <w:t>.</w:t>
      </w:r>
    </w:p>
    <w:p w14:paraId="1EF61C4C" w14:textId="0DBE797D" w:rsidR="0020663B" w:rsidRPr="00D01EAF" w:rsidRDefault="0020663B" w:rsidP="00D01EAF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 w:rsidRPr="00D01EAF">
        <w:rPr>
          <w:rFonts w:ascii="Arial" w:hAnsi="Arial" w:cs="Arial"/>
          <w:color w:val="222222"/>
        </w:rPr>
        <w:t>.</w:t>
      </w:r>
    </w:p>
    <w:p w14:paraId="62A86001" w14:textId="667FD070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35" w:name="_Ref101993694"/>
      <w:bookmarkStart w:id="136" w:name="_Toc214656283"/>
      <w:r>
        <w:lastRenderedPageBreak/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135"/>
      <w:r>
        <w:t xml:space="preserve"> </w:t>
      </w:r>
      <w:r w:rsidRPr="009B7E72">
        <w:t xml:space="preserve">– </w:t>
      </w:r>
      <w:r>
        <w:t xml:space="preserve">Индикаторы, характеризующие динамику функционирования котельной </w:t>
      </w:r>
      <w:r w:rsidR="005740EB">
        <w:t>ВК-1</w:t>
      </w:r>
      <w:r w:rsidR="00E23446">
        <w:t xml:space="preserve"> ООО «Тверская генерация»</w:t>
      </w:r>
      <w:bookmarkEnd w:id="136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0BFAD32B" w14:textId="77777777" w:rsidTr="005740EB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E9ED06C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DAE8B2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C1C97A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FF1D42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63CB41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7971BA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0CC2D0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9A8207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7AFF91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AB19EB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0E27B5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1634B5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F0B13C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CC2E74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1EEFBC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DFBFBC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CB713A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C3A76C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FA9C8C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54772E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6D1521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D0384D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0CCD59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2E9997" w14:textId="77777777" w:rsidR="005740EB" w:rsidRPr="00770FAC" w:rsidRDefault="005740EB" w:rsidP="005740EB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5740EB" w:rsidRPr="00770FAC" w14:paraId="3210B201" w14:textId="77777777" w:rsidTr="005740EB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83BF49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4E22DE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9C8633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3B42D94" wp14:editId="724551C5">
                  <wp:extent cx="173990" cy="173990"/>
                  <wp:effectExtent l="0" t="0" r="0" b="0"/>
                  <wp:docPr id="4711" name="Рисунок 47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D52D6A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C2203" w14:textId="5D9D77C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19326" w14:textId="7D09B10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6EC46" w14:textId="77DA987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3209B" w14:textId="1818DFF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6B8B8" w14:textId="0D5581A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93F97" w14:textId="245C3CA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9480A" w14:textId="018FFA7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D8CB6" w14:textId="0B87426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BFD3A" w14:textId="5F0B273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E957B" w14:textId="49ED088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94974" w14:textId="256C9EB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3C2B4" w14:textId="5310FE5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14BE2" w14:textId="4DFA03C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8E46F" w14:textId="0B6EED2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04D2B" w14:textId="398C326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D321A" w14:textId="527584D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7F439" w14:textId="0175D82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11450" w14:textId="20F2959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5003A" w14:textId="156226B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68FA1" w14:textId="717308E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,0000</w:t>
            </w:r>
          </w:p>
        </w:tc>
      </w:tr>
      <w:tr w:rsidR="005740EB" w:rsidRPr="00770FAC" w14:paraId="67EF0950" w14:textId="77777777" w:rsidTr="005740EB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8996C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6AE00F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227206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85EDC96" wp14:editId="1A416799">
                  <wp:extent cx="272415" cy="173990"/>
                  <wp:effectExtent l="0" t="0" r="0" b="0"/>
                  <wp:docPr id="4712" name="Рисунок 47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7D0A1A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94A95" w14:textId="652ABCF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21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F11E0" w14:textId="339FFC7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39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DBB82" w14:textId="1BA5259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97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F2AE4" w14:textId="299EF8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97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D3D4E" w14:textId="52A9816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68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58FF6" w14:textId="4BD588C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9,71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093CE" w14:textId="59EC537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15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30B98" w14:textId="5A4BDA8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4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0A42E" w14:textId="2B0B00A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75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74A03" w14:textId="6025B6F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75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F0BA3" w14:textId="21E87AC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75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E4F0D" w14:textId="6EBAA00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75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B493E" w14:textId="0899D27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75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586BF" w14:textId="102BA90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75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F2235" w14:textId="760103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75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01669" w14:textId="1FE9A2C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78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874BD" w14:textId="6116907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81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35226" w14:textId="39B1462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84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34D53" w14:textId="60DE0C7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88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A5AF9" w14:textId="4191A63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,9120</w:t>
            </w:r>
          </w:p>
        </w:tc>
      </w:tr>
      <w:tr w:rsidR="005740EB" w:rsidRPr="00770FAC" w14:paraId="5A1EE230" w14:textId="77777777" w:rsidTr="005740EB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453B72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66824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D62437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A300AC8" wp14:editId="001A8F53">
                  <wp:extent cx="173990" cy="173990"/>
                  <wp:effectExtent l="0" t="0" r="0" b="0"/>
                  <wp:docPr id="4713" name="Рисунок 47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3824A0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1F55F" w14:textId="0BA3976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F4940" w14:textId="1DF32B9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A134F" w14:textId="14DB56E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3AF97" w14:textId="3DA0E39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4114A" w14:textId="6047AFE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83121" w14:textId="39343CE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19288" w14:textId="24108FA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F598D" w14:textId="2A62F20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B50AA" w14:textId="30EC990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24674" w14:textId="7FB7F6E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58890" w14:textId="4F893B0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4CD89" w14:textId="5EA9DC9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DD6B5" w14:textId="3580B2B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2EB12" w14:textId="2556291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0DB33" w14:textId="75726FA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5D5D8" w14:textId="42324AE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9A0A8" w14:textId="1E6FABA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4FF28" w14:textId="3D17E5B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D8F3B" w14:textId="58D3F64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C7AEA" w14:textId="569C752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25</w:t>
            </w:r>
          </w:p>
        </w:tc>
      </w:tr>
      <w:tr w:rsidR="005740EB" w:rsidRPr="00770FAC" w14:paraId="67629439" w14:textId="77777777" w:rsidTr="005740EB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D8310A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DE322A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372D87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5F90F83" wp14:editId="0ED4DC73">
                  <wp:extent cx="359410" cy="173990"/>
                  <wp:effectExtent l="0" t="0" r="2540" b="0"/>
                  <wp:docPr id="4714" name="Рисунок 47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DA7DB1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4CDA3" w14:textId="4B477E8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2 917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1B412" w14:textId="10CE230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 780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5BF73" w14:textId="4F23053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 552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E7F5C" w14:textId="0D8C970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 375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8CB6E" w14:textId="658AC54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 505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12116" w14:textId="17BF178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9 257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F3902" w14:textId="18F73F2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 477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AF0C5" w14:textId="603DDD0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 477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396BF" w14:textId="40565CE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 767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B0DC7" w14:textId="4C368BD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 767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C76D1" w14:textId="63A092D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 767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6FC94" w14:textId="222E687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 767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48CA2" w14:textId="6969C08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 767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41F01" w14:textId="190C7A4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 767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668D2" w14:textId="0EBAB65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 767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FF2B7" w14:textId="2BF2710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 845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F39AF" w14:textId="0EE6638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 923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4DB4C" w14:textId="3784C09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 00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DBB98" w14:textId="7ADCD0B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 078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2668C" w14:textId="0441073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 156,7</w:t>
            </w:r>
          </w:p>
        </w:tc>
      </w:tr>
      <w:tr w:rsidR="005740EB" w:rsidRPr="00770FAC" w14:paraId="5DC7B951" w14:textId="77777777" w:rsidTr="005740EB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DD338F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0FE186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4B8CB8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719F10B" wp14:editId="5940E0AF">
                  <wp:extent cx="173990" cy="173990"/>
                  <wp:effectExtent l="0" t="0" r="0" b="0"/>
                  <wp:docPr id="4715" name="Рисунок 47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627424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E75F3" w14:textId="4DBE2B3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1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FC245" w14:textId="138D725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CA67C" w14:textId="3469444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BBF95" w14:textId="456C761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19D7C" w14:textId="6CFB093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3562B" w14:textId="759DCAB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D8B55" w14:textId="4177986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7224D" w14:textId="241E052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BEFCA" w14:textId="2EB968D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AF020" w14:textId="19F6C8C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ACA01" w14:textId="2B80821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43BB0" w14:textId="7C0C388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2B90A" w14:textId="7BE14A0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16FE6" w14:textId="0CE2481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EBE65" w14:textId="5FF34CF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AFBA3" w14:textId="13DCF16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478FB" w14:textId="1E24F8E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1E3B7" w14:textId="0B6E31A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9B59A" w14:textId="1D749FA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8B1C8" w14:textId="1E1E83E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49</w:t>
            </w:r>
          </w:p>
        </w:tc>
      </w:tr>
      <w:tr w:rsidR="005740EB" w:rsidRPr="00770FAC" w14:paraId="0DF0B6F2" w14:textId="77777777" w:rsidTr="005740EB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1D35A3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9F868E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F9D559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7A700D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98FD1" w14:textId="13B7A09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5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F30BF" w14:textId="0697BE7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DF7D6" w14:textId="06734C6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9AEAC" w14:textId="1047BFF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EE5D6" w14:textId="2B9C8D2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5,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4050E" w14:textId="2FDFAE8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2BA69" w14:textId="3337C5C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61D32" w14:textId="7DAABDA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AD2D7" w14:textId="1A3B8F0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76D7B" w14:textId="79EA0E9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FC666" w14:textId="233FF43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B122A" w14:textId="678948A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4D0AB" w14:textId="18B645D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5E9E4" w14:textId="23A1B13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AAB64" w14:textId="0D17F3E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DF3D2" w14:textId="6AF4C0D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F869E" w14:textId="4A97668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C589B" w14:textId="2D45224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FF9DD" w14:textId="50410AC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17F07" w14:textId="6A487B3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</w:tr>
      <w:tr w:rsidR="005740EB" w:rsidRPr="00770FAC" w14:paraId="71BEC04A" w14:textId="77777777" w:rsidTr="005740EB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A71D8E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25C0E8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664279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10ECA8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3B48F" w14:textId="79AAF86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42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2AF62" w14:textId="2F07FC4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4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F2FD9" w14:textId="6065210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46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B6B3B" w14:textId="22B1EEF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28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D7047" w14:textId="1F28CA7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93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93654" w14:textId="7AEB866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07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5EDFC" w14:textId="388F009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9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7C29B" w14:textId="61169A7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63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15C19" w14:textId="3B30998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65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6EFDE" w14:textId="527DAE4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CE7C0" w14:textId="3A93870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36AE6" w14:textId="48B0CC7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8AB3B" w14:textId="41A1142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DE0AE" w14:textId="5B8DE51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0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162C7" w14:textId="6D9B936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0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757F8" w14:textId="0472B8A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0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6793E" w14:textId="4022973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1,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6298B" w14:textId="0A10DE5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2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4BA98" w14:textId="442DBD7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2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75839" w14:textId="29CB4C1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3,58</w:t>
            </w:r>
          </w:p>
        </w:tc>
      </w:tr>
      <w:tr w:rsidR="005740EB" w:rsidRPr="00770FAC" w14:paraId="7C7E816E" w14:textId="77777777" w:rsidTr="005740EB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E3C15B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7D9E3E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2C96BA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8F8739F" wp14:editId="5E7862D7">
                  <wp:extent cx="173990" cy="173990"/>
                  <wp:effectExtent l="0" t="0" r="0" b="0"/>
                  <wp:docPr id="4716" name="Рисунок 4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9F2E1F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918DA" w14:textId="19CCD946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B48DF" w14:textId="48BBE778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77F81" w14:textId="39695852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378AA" w14:textId="3026C129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8F4E3" w14:textId="2C9C8DBF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78E38" w14:textId="6D03C50E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7C773" w14:textId="03FF20B1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B36BB" w14:textId="293AD42E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F875D" w14:textId="594D6BDC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8D60C" w14:textId="635AB1F9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86D58" w14:textId="7999B4CA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77A7F" w14:textId="23390D6F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33672" w14:textId="4C36D938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CAB3A" w14:textId="5347FAA3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1948E" w14:textId="0D3EBF81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CE62D" w14:textId="6FE64947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716F9" w14:textId="4884F4DA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94B5D" w14:textId="63893129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D00C3" w14:textId="4414A109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2E160" w14:textId="579EC212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1158A8E8" w14:textId="77777777" w:rsidTr="005740EB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38639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51001B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7DCF65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B74C844" wp14:editId="5A33C3B3">
                  <wp:extent cx="173990" cy="173990"/>
                  <wp:effectExtent l="0" t="0" r="0" b="0"/>
                  <wp:docPr id="4717" name="Рисунок 47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8A2964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290AF" w14:textId="12391E8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55BA0" w14:textId="345418C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8B8A1" w14:textId="1946481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FD87A" w14:textId="3848084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075F9" w14:textId="3E732E1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A8708" w14:textId="63BB0F9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B12E0" w14:textId="1A516C9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FF477" w14:textId="40BFD62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251F2" w14:textId="1A87E60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E8D26" w14:textId="6A9022B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9DBA6" w14:textId="3690723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C3810" w14:textId="5E7B6AF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F7F99" w14:textId="3FC4948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EFCDB" w14:textId="7381C07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7232B" w14:textId="53C2CBB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CF8A4" w14:textId="730DDD7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BAB7B" w14:textId="75F5B14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E69EC" w14:textId="6D9E369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24D37" w14:textId="69A07A2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8FF95" w14:textId="4C7AC81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5740EB" w:rsidRPr="00770FAC" w14:paraId="23ABCDC8" w14:textId="77777777" w:rsidTr="005740EB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549112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4E0945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C6A2EF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EE7928E" wp14:editId="64EE13F8">
                  <wp:extent cx="97790" cy="173990"/>
                  <wp:effectExtent l="0" t="0" r="0" b="0"/>
                  <wp:docPr id="4718" name="Рисунок 47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65A93B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A0065" w14:textId="1D59F9D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DF2DD" w14:textId="1FD343E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AEFC2" w14:textId="06E13D6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CDFC3" w14:textId="09FE5B2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1001A" w14:textId="7DFB0DB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DAB20" w14:textId="234990E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AE7FC" w14:textId="5847BD2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25DAD" w14:textId="5330BB4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09959" w14:textId="0F8DE73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7F3EE" w14:textId="51EC00F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5AA09" w14:textId="65ED273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8D410" w14:textId="5605767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C5DE1" w14:textId="2A9F84A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A4227" w14:textId="44B011E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89B98" w14:textId="31AC40C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616B8" w14:textId="383D2AE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27E76" w14:textId="1DA3538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A6B2D" w14:textId="1DC9498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E965B" w14:textId="4E176D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B0862" w14:textId="73CA17D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35766824" w14:textId="77777777" w:rsidTr="005740EB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023698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F51CE5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622F19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C810EC0" wp14:editId="1E1FA6AE">
                  <wp:extent cx="97790" cy="173990"/>
                  <wp:effectExtent l="0" t="0" r="0" b="0"/>
                  <wp:docPr id="4719" name="Рисунок 47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B58483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9526F" w14:textId="2B0080C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C49AC" w14:textId="4D58E94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348D6" w14:textId="66FAD96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E3599" w14:textId="4072571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B122A" w14:textId="7D84336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4982A" w14:textId="53B4975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E8B53" w14:textId="521DA80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3E9F6" w14:textId="56C34DA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3510A" w14:textId="1D872CA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8E232" w14:textId="65C9D25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A71C7" w14:textId="0A97709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BC26B" w14:textId="6EC6CC3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E8EFD" w14:textId="5B95036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04D29" w14:textId="7EB0E49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D0226" w14:textId="633DF14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846FD" w14:textId="5A5D559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85A4A" w14:textId="49A9F2F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C7E76" w14:textId="17DB283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C2379" w14:textId="4DA316E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9B20C" w14:textId="04B19F7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740EB" w:rsidRPr="00770FAC" w14:paraId="01F589CD" w14:textId="77777777" w:rsidTr="005740EB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85F78F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76F18F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1DAECE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F4A2D43" wp14:editId="1BB74B31">
                  <wp:extent cx="97790" cy="173990"/>
                  <wp:effectExtent l="0" t="0" r="0" b="0"/>
                  <wp:docPr id="4720" name="Рисунок 47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C7BCA0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C0AE9" w14:textId="2D3F570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B5CBE" w14:textId="71FA3CE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1C587" w14:textId="27FF147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3CA72" w14:textId="7FC16CC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A61BE" w14:textId="3A75F93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45FD5" w14:textId="5AE56E9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D55DC" w14:textId="2ED093F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3867A" w14:textId="12CA116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AE0F2" w14:textId="6D0B452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469AC" w14:textId="64680E9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6C973" w14:textId="07042CE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AEBB7" w14:textId="463AFA9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18208" w14:textId="5FAC9C4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62960" w14:textId="7BF3D0F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E11C1" w14:textId="53A5768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BF6B2" w14:textId="0DC0827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405D9" w14:textId="2D5ADBC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120FC" w14:textId="11ADA6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B4482" w14:textId="4DD299D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FE459" w14:textId="236599B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18426503" w14:textId="40B2F303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37" w:name="_Toc214656284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</w:t>
      </w:r>
      <w:r w:rsidR="005740EB">
        <w:t>рования котельной КЦ</w:t>
      </w:r>
      <w:r w:rsidR="00E23446">
        <w:t xml:space="preserve"> ООО «Тверская генерация»</w:t>
      </w:r>
      <w:bookmarkEnd w:id="137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0F9EB69E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2C807E2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EE31E7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A14083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D8B986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631F6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B9A1A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7AF2E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C4ADE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51578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97CE9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DDCDC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2B167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0AC52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3A39C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C7E54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B4C2E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A591B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D356F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BB505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06E07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DD350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482F8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54FE2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A7E8E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5740EB" w:rsidRPr="00770FAC" w14:paraId="119506F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D096ED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3ADF89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9E51A7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309801F" wp14:editId="0E84FEA8">
                  <wp:extent cx="173990" cy="173990"/>
                  <wp:effectExtent l="0" t="0" r="0" b="0"/>
                  <wp:docPr id="4721" name="Рисунок 47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AF4711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61104" w14:textId="44723B3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7CF59" w14:textId="20A0752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A5DC7" w14:textId="10BE692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C69F8" w14:textId="5A20A06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A1E4B" w14:textId="4E2AB2E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8FCDC" w14:textId="1AF306D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9670E" w14:textId="5C7EE38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3437A" w14:textId="1806862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06C6D" w14:textId="420E0F6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C418D" w14:textId="32A73B3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BA1A7" w14:textId="6A4638A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55EEF" w14:textId="43FF5DF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7B371" w14:textId="2DE9E6B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BCDDD" w14:textId="62D870D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592FF" w14:textId="1F88972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4EFEB" w14:textId="668D974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4D572" w14:textId="0E843DA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D76C5" w14:textId="1E5090C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21CE3" w14:textId="32B831A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B0895" w14:textId="1F1AC02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0000</w:t>
            </w:r>
          </w:p>
        </w:tc>
      </w:tr>
      <w:tr w:rsidR="005740EB" w:rsidRPr="00770FAC" w14:paraId="285250E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39B6A2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202A76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09C0E4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F2A1AE5" wp14:editId="2D568EF2">
                  <wp:extent cx="272415" cy="173990"/>
                  <wp:effectExtent l="0" t="0" r="0" b="0"/>
                  <wp:docPr id="4722" name="Рисунок 47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39C45E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F264F" w14:textId="2035E8B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96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D8E92" w14:textId="37D2B2F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43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36A34" w14:textId="797FA23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63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E2DB2" w14:textId="3EEB46D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63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BF994" w14:textId="295FEAB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82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27C87" w14:textId="313841B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20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0381C" w14:textId="7D213BB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72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567B0" w14:textId="660C039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72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7726D" w14:textId="7495B94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25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D8EDF" w14:textId="2F470DF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25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EE199" w14:textId="54A25F3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38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16339" w14:textId="299C787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50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88E33" w14:textId="66B3DF1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63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4042E" w14:textId="52F0388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75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147C0" w14:textId="7E44262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88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A9873" w14:textId="2ED23AC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21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72574" w14:textId="26596BE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55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4BD63" w14:textId="55E23C5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88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26E89" w14:textId="5D6A582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,22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74302" w14:textId="1B082D7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5,5597</w:t>
            </w:r>
          </w:p>
        </w:tc>
      </w:tr>
      <w:tr w:rsidR="005740EB" w:rsidRPr="00770FAC" w14:paraId="6137496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F6C26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DA9E3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BB3EA9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CB6A5E4" wp14:editId="3606FCB6">
                  <wp:extent cx="173990" cy="173990"/>
                  <wp:effectExtent l="0" t="0" r="0" b="0"/>
                  <wp:docPr id="4723" name="Рисунок 4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5FA106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155E5" w14:textId="76F3B13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3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90F8D" w14:textId="06F703F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2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67A7F" w14:textId="02AFBB8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65805" w14:textId="322D05C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B714A" w14:textId="26D4B03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5E392" w14:textId="48470D5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84104" w14:textId="49E626B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2FC5D" w14:textId="5A206E9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84153" w14:textId="6037D16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EAFD8" w14:textId="5FF5D03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CCF21" w14:textId="7B41C6D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8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317C6" w14:textId="18A9831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411A0" w14:textId="30F92AC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4E2FE" w14:textId="105356C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50922" w14:textId="43EC62F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C358B" w14:textId="3F44C1A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EE752" w14:textId="6D3AAEA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CF5C0" w14:textId="1112971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CB319" w14:textId="1B856C2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F9296" w14:textId="40079DF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,09</w:t>
            </w:r>
          </w:p>
        </w:tc>
      </w:tr>
      <w:tr w:rsidR="005740EB" w:rsidRPr="00770FAC" w14:paraId="7C93BFA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08B8A3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9FF71D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D812B1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519A6B6" wp14:editId="041D70BC">
                  <wp:extent cx="359410" cy="173990"/>
                  <wp:effectExtent l="0" t="0" r="2540" b="0"/>
                  <wp:docPr id="4724" name="Рисунок 47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51CD24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7CACC" w14:textId="59F7044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 796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BE387" w14:textId="4644D99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3 509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48FB4" w14:textId="406AD7C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4 987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9C82E" w14:textId="2C78F7D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5 654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153BF" w14:textId="57AECAC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 232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6815B" w14:textId="0EB7878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0 087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D5806" w14:textId="36CF24E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 291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6C176" w14:textId="42222DD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 29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89931" w14:textId="467A844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4 814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9D805" w14:textId="3FE7E68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4 814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1353F" w14:textId="582CAAE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5 128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48E6D" w14:textId="71F5C61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5 442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8AB96" w14:textId="1A30D04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5 756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B77FB" w14:textId="1B9CA56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 071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68D88" w14:textId="0671BAE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 385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080D5" w14:textId="4677B5D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 212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B50D5" w14:textId="00EA1FC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 038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8D2F8" w14:textId="03BB1B6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 865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25AE4" w14:textId="595A282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9 692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5E51F" w14:textId="288BEA5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0 519,1</w:t>
            </w:r>
          </w:p>
        </w:tc>
      </w:tr>
      <w:tr w:rsidR="005740EB" w:rsidRPr="00770FAC" w14:paraId="51BF0D6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2D8C38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690CB2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18E607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87A7CE3" wp14:editId="0E161132">
                  <wp:extent cx="173990" cy="173990"/>
                  <wp:effectExtent l="0" t="0" r="0" b="0"/>
                  <wp:docPr id="4725" name="Рисунок 47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3D5A76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41205" w14:textId="0A8DBF1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429A7" w14:textId="68CD52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EB9BE" w14:textId="4974E72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89235" w14:textId="2CCEE8D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DA91D" w14:textId="456A946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D774E" w14:textId="6073DD1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6C6E6" w14:textId="1DF4BF1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93E0C" w14:textId="2F72D4E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E19B1" w14:textId="4F95A31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C7225" w14:textId="19E0AE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3BCEB" w14:textId="03F811F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38E83" w14:textId="4D86E39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F1D45" w14:textId="1B1C64C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2A633" w14:textId="16D7893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ECCF6" w14:textId="7E680E4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A02C9" w14:textId="04F0F40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9B7F5" w14:textId="626316A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2EACD" w14:textId="10B0204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6882C" w14:textId="04BF7FB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2E7AF" w14:textId="577461C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8</w:t>
            </w:r>
          </w:p>
        </w:tc>
      </w:tr>
      <w:tr w:rsidR="005740EB" w:rsidRPr="00770FAC" w14:paraId="4082F8D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71E06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BA2A1B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EE161D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33B3D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471CC" w14:textId="5D21AEA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5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E6265" w14:textId="404FFD6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19AE0" w14:textId="2460529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F69A8" w14:textId="0EBCBE2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5032E" w14:textId="35610C4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801E9" w14:textId="5243DE5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E0768" w14:textId="3E30897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F10B9" w14:textId="717306C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17149" w14:textId="7B288D1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3BC75" w14:textId="216B36C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1C486" w14:textId="1AA5184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D115D" w14:textId="2FDF42E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FD79B" w14:textId="5A1B21B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F1F56" w14:textId="44673D3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211C4" w14:textId="5ADCFC2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058C7" w14:textId="627724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ABC8E" w14:textId="28B601B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093F0" w14:textId="71AC30D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83DDF" w14:textId="621E3D8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A6C20" w14:textId="256EFE9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8</w:t>
            </w:r>
          </w:p>
        </w:tc>
      </w:tr>
      <w:tr w:rsidR="005740EB" w:rsidRPr="00770FAC" w14:paraId="27ECDD3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913B8D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A67C33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F75A43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4E9CDA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408DF" w14:textId="245C345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53D42" w14:textId="25E06BC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8,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BFC8B" w14:textId="2E765C0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2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44C18" w14:textId="13486EE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8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80843" w14:textId="35D0410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19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1E07D" w14:textId="00028A4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78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DCF56" w14:textId="7193326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66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7EB5D" w14:textId="5F6770A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66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D0F72" w14:textId="6552D5B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11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67F3F" w14:textId="402D62D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11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C9763" w14:textId="2C54A8A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15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8826A" w14:textId="1ED017E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19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FE0FE" w14:textId="7BE3598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3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74ADD" w14:textId="7EE9435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7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FCAEB" w14:textId="0FC9001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31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8498E" w14:textId="1A2C09A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42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A7833" w14:textId="7747F34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52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1E511" w14:textId="0D57EB7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63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D7AEC" w14:textId="4C2B711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73,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16501" w14:textId="2741C8B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84,16</w:t>
            </w:r>
          </w:p>
        </w:tc>
      </w:tr>
      <w:tr w:rsidR="005740EB" w:rsidRPr="00770FAC" w14:paraId="02D373B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EE3DC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C5A044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A20C6B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F9E6109" wp14:editId="79FD871C">
                  <wp:extent cx="173990" cy="173990"/>
                  <wp:effectExtent l="0" t="0" r="0" b="0"/>
                  <wp:docPr id="4726" name="Рисунок 47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C35C29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3620A" w14:textId="7C4A15D7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50EF9" w14:textId="21F4DAD6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C2B2A" w14:textId="33971337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0D9C1" w14:textId="49D37C3F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E7F61" w14:textId="5FF28270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983E8" w14:textId="3A5B414F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622B0" w14:textId="4A4196CF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D97C0" w14:textId="1FD0E042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3641D" w14:textId="1CB57378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46B53" w14:textId="55786991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6313B" w14:textId="705BD2C3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B9BB8" w14:textId="6AAFF4C3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1C247" w14:textId="73B8B117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6EEDE" w14:textId="249B3B03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682A7" w14:textId="4217352A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F2FDD" w14:textId="594CE538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BFA0B" w14:textId="588117F3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439C9" w14:textId="41B28492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999ED" w14:textId="7853DE72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304FF" w14:textId="71A1FD25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2065440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0A2AF7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1EFB27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960B8F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E352C4B" wp14:editId="28F0FB1C">
                  <wp:extent cx="173990" cy="173990"/>
                  <wp:effectExtent l="0" t="0" r="0" b="0"/>
                  <wp:docPr id="4727" name="Рисунок 47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463600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2A206" w14:textId="67A0EAC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E9C1F" w14:textId="18FEAF4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7FFDF" w14:textId="00F9631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FC0BE" w14:textId="068D08E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1EB61" w14:textId="3D51A53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F9E1E" w14:textId="28DB08C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18903" w14:textId="353D4F4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22710" w14:textId="1B739C0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15BAA" w14:textId="6D4EC2E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67434" w14:textId="37CA2EC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4DADD" w14:textId="3A4BD93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D2050" w14:textId="50FEF6C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D503D" w14:textId="3211D08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C1053" w14:textId="0EC41B8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B03A9" w14:textId="71E8877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85D7C" w14:textId="38A238E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737E4" w14:textId="026D575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7D123" w14:textId="395BEED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F051A" w14:textId="3561C3A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3AB09" w14:textId="19DEAB9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5740EB" w:rsidRPr="00770FAC" w14:paraId="5EA3788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EF6628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2EED69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56D007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FDE2E0C" wp14:editId="49996A23">
                  <wp:extent cx="97790" cy="173990"/>
                  <wp:effectExtent l="0" t="0" r="0" b="0"/>
                  <wp:docPr id="4728" name="Рисунок 47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77722F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46685" w14:textId="64B5755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DAFF1" w14:textId="38B3DF5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39029" w14:textId="04949EB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E460A" w14:textId="0B09134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1E2F9" w14:textId="756E9A0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D2F2A" w14:textId="5C743B3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74DC0" w14:textId="7310223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EA361" w14:textId="2B41E4E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E97FA" w14:textId="2CF4548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9468F" w14:textId="38780E1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4B5CA" w14:textId="64126E1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ED80F" w14:textId="0A7A87B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36A79" w14:textId="31EDACE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8988C" w14:textId="1A284AA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0FE9D" w14:textId="014D6E6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49904" w14:textId="5987CD3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EE8F8" w14:textId="6D68E90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C6CF9" w14:textId="1CE46FD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D8877" w14:textId="6ECF96C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90862" w14:textId="56B62E9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1F24B21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54E170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595736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737E11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D898A26" wp14:editId="40858795">
                  <wp:extent cx="97790" cy="173990"/>
                  <wp:effectExtent l="0" t="0" r="0" b="0"/>
                  <wp:docPr id="4729" name="Рисунок 47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B84F02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BCABB" w14:textId="1043DC5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D3AF4" w14:textId="5FCE2C1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B865F" w14:textId="011F6BD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EBB4A" w14:textId="0A8E0F8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3B204" w14:textId="19D1A66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11CC6" w14:textId="18DAC7C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978D2" w14:textId="6861855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D0687" w14:textId="2CD8B12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0402F" w14:textId="615C89E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B2E6E" w14:textId="7EAB497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10641" w14:textId="11CD93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9D2B7" w14:textId="6A70DCD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58DEC" w14:textId="2C3479C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26F99" w14:textId="7008626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02AC2" w14:textId="45E964F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516B7" w14:textId="1A2E339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533D5" w14:textId="4A8502F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26BE9" w14:textId="017B799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2BB76" w14:textId="65458F5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E746A" w14:textId="66CD164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740EB" w:rsidRPr="00770FAC" w14:paraId="337F3B0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D1F7C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1C3136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98D83B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DAF264F" wp14:editId="235D93F8">
                  <wp:extent cx="97790" cy="173990"/>
                  <wp:effectExtent l="0" t="0" r="0" b="0"/>
                  <wp:docPr id="4730" name="Рисунок 47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AC33AF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7C220" w14:textId="29C25BA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F21B7" w14:textId="6CD2BD4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D2606" w14:textId="5740ADF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88508" w14:textId="10A3D0F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44E03" w14:textId="04C8FDA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19539" w14:textId="0EDA183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64DCD" w14:textId="7E699E4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37DC0" w14:textId="3E78481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C0524" w14:textId="5E673A8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E2079" w14:textId="0826BB3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0BF76" w14:textId="10BB5CE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DF54B" w14:textId="114171A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83FDE" w14:textId="1DEF102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73125" w14:textId="2CD1D2D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517E9" w14:textId="563EE2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2F35A" w14:textId="4801648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E95E5" w14:textId="0231DE3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92FA3" w14:textId="28B5772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53197" w14:textId="04FD210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C6298" w14:textId="722A3EE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55A13A6D" w14:textId="379B81AE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38" w:name="_Toc214656285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740EB">
        <w:t xml:space="preserve"> «Южная»</w:t>
      </w:r>
      <w:r w:rsidR="00E23446">
        <w:t xml:space="preserve"> ООО «Тверская генерация»</w:t>
      </w:r>
      <w:bookmarkEnd w:id="138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50AA46D8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E447C32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45D819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241B91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E66F13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408B7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3449A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FB30B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889F2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4F016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F66D0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C20C8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6830A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1E34F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E3464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0B8AA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D3DED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1A018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BA1BA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C457B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661D8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88F07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7E907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7A54F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1A793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5740EB" w:rsidRPr="00770FAC" w14:paraId="327EA3C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6CA7F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743386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E98D7E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64420F2" wp14:editId="5EB0CDC9">
                  <wp:extent cx="173990" cy="173990"/>
                  <wp:effectExtent l="0" t="0" r="0" b="0"/>
                  <wp:docPr id="4731" name="Рисунок 47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E617AE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7402E" w14:textId="2654CC4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619F9" w14:textId="1E2EA47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F49A4" w14:textId="7E67C0F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8C670" w14:textId="6D63BBB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17076" w14:textId="26256DF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41410" w14:textId="04F87AC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2A8AA" w14:textId="4B8A897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D6F75" w14:textId="1CC8996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98BFD" w14:textId="56B127C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C0A07" w14:textId="6550F68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99353" w14:textId="6E0F94E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5AD64" w14:textId="66D1452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9D828" w14:textId="0556C92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62FB4" w14:textId="6D6FAAC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0D693" w14:textId="6FF80E7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48923" w14:textId="1A504B5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DE558" w14:textId="15672D8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454CE" w14:textId="324AADF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65C26" w14:textId="75FFFA3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9D433" w14:textId="782E55D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0,0000</w:t>
            </w:r>
          </w:p>
        </w:tc>
      </w:tr>
      <w:tr w:rsidR="005740EB" w:rsidRPr="00770FAC" w14:paraId="1FF1A65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5E369A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6190F5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02C6C4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FD38B1C" wp14:editId="318C8B03">
                  <wp:extent cx="272415" cy="173990"/>
                  <wp:effectExtent l="0" t="0" r="0" b="0"/>
                  <wp:docPr id="4732" name="Рисунок 47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903D26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69C85" w14:textId="249FCE6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4,35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F5943" w14:textId="21BD3EC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5,58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002A1" w14:textId="741DFC1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39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1C989" w14:textId="3D5D914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39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D4797" w14:textId="499AC87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09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035E3" w14:textId="5209C3F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9,89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00AA0" w14:textId="5BAEC34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1,53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468B3" w14:textId="5A87372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40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18D4C" w14:textId="105B359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3,12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65028" w14:textId="1623058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3,12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E0D8A" w14:textId="589887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3,32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A161D" w14:textId="6E9BC96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3,5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F2C1A" w14:textId="698B592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3,72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BCBEB" w14:textId="21E7FF1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3,92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AD48F" w14:textId="5C30F71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4,12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931C9" w14:textId="5D84AF0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4,26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7E2EF" w14:textId="463BB92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4,39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9A869" w14:textId="7C3AA83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4,53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ED030" w14:textId="715435C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4,67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587A5" w14:textId="469FC71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4,8070</w:t>
            </w:r>
          </w:p>
        </w:tc>
      </w:tr>
      <w:tr w:rsidR="005740EB" w:rsidRPr="00770FAC" w14:paraId="30BD858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87834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C3A6DD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E539FC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7BDC3C2" wp14:editId="460BE93B">
                  <wp:extent cx="173990" cy="173990"/>
                  <wp:effectExtent l="0" t="0" r="0" b="0"/>
                  <wp:docPr id="4733" name="Рисунок 47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EE6040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F39B7" w14:textId="7AA4C4C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5D961" w14:textId="1E1E95F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1250C" w14:textId="166CB04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709C9" w14:textId="62B445F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F4859" w14:textId="38EC5C2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,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76091" w14:textId="5E98656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0532C" w14:textId="1777692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3972C" w14:textId="5B09C83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B6B2B" w14:textId="2153F2E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B37F3" w14:textId="2C995AF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E2B43" w14:textId="124446B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E75D7" w14:textId="6058E9A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BA467" w14:textId="4E07FD4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EE174" w14:textId="238CC90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BF769" w14:textId="6B085CB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F2992" w14:textId="3AD9D68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5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AA93E" w14:textId="5207272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5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B9C3E" w14:textId="7775A22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5E5DE" w14:textId="76DBECE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04C58" w14:textId="6E1CD95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,35</w:t>
            </w:r>
          </w:p>
        </w:tc>
      </w:tr>
      <w:tr w:rsidR="005740EB" w:rsidRPr="00770FAC" w14:paraId="4C5DD5F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B7DF9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0A4887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8D2967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1FF4ABC" wp14:editId="49E2E104">
                  <wp:extent cx="359410" cy="173990"/>
                  <wp:effectExtent l="0" t="0" r="2540" b="0"/>
                  <wp:docPr id="4734" name="Рисунок 47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7A1D67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6A8BE" w14:textId="63CB0D6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1 651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4874B" w14:textId="7FCE6C8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2 036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73545" w14:textId="2D25784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2 445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356A1" w14:textId="118395A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4 123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F5207" w14:textId="0011166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3 915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AB3D4" w14:textId="2A95A5D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5 617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1AB53" w14:textId="4A071D7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3 494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66ACA" w14:textId="0E01495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6 915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BA6D7" w14:textId="6267B83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7 257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C6FAD" w14:textId="4014055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7 257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53D6E" w14:textId="5B1E3DF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7 74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268EB" w14:textId="323AFDC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8 235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FF5E8" w14:textId="1C2669C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8 723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9ACE9" w14:textId="08B3B5E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9 212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B2237" w14:textId="71563FD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9 701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C5AF7" w14:textId="14DD4FD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 03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A9E67" w14:textId="094DA2E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 371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BCC1B" w14:textId="026E8A8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0 707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1F6DD" w14:textId="65C5090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1 042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8219A" w14:textId="52F81CE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1 377,7</w:t>
            </w:r>
          </w:p>
        </w:tc>
      </w:tr>
      <w:tr w:rsidR="005740EB" w:rsidRPr="00770FAC" w14:paraId="7F1155C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5D6A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684C15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3BC129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FDF44AD" wp14:editId="535A5BBE">
                  <wp:extent cx="173990" cy="173990"/>
                  <wp:effectExtent l="0" t="0" r="0" b="0"/>
                  <wp:docPr id="4735" name="Рисунок 47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6DFB5E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104D7" w14:textId="137A703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36EB7" w14:textId="5B309A3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B4EAE" w14:textId="729929D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627C7" w14:textId="78E5F7B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0CA78" w14:textId="295DEC2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43AE1" w14:textId="1339233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3A90C" w14:textId="1209557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90D00" w14:textId="0B20979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47219" w14:textId="7C63474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9EC4A" w14:textId="07B2521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AD077" w14:textId="5F03704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C2931" w14:textId="21F82C2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50CF9" w14:textId="48C31A3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F93EF" w14:textId="7FD119A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B0BD2" w14:textId="13D1F09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14285" w14:textId="7806968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1A9E1" w14:textId="2FC8DD0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EF41B" w14:textId="47D453A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781B4" w14:textId="3799D5A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7C4B0" w14:textId="23A74DE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98</w:t>
            </w:r>
          </w:p>
        </w:tc>
      </w:tr>
      <w:tr w:rsidR="005740EB" w:rsidRPr="00770FAC" w14:paraId="5F1DF6C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15665A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4632F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5DEFC5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C42F69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B96A0" w14:textId="64645AA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E5CE6" w14:textId="78F69A4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EEF86" w14:textId="278A497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7A6D7" w14:textId="7F3093B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88B07" w14:textId="059FFCF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A6E60" w14:textId="65B88B2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922C1" w14:textId="73BE9DC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723B3" w14:textId="72B7898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15EDA" w14:textId="0623B65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075FC" w14:textId="2318022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B2582" w14:textId="6B17490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AACD1" w14:textId="7758F6C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4976F" w14:textId="2B00A99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23811" w14:textId="537678E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DCD99" w14:textId="0308B2C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5563A" w14:textId="7FBF17A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9BB45" w14:textId="60FAD3E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23BDB" w14:textId="119F65D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F08B7" w14:textId="2B1289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E2B3F" w14:textId="012B130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6</w:t>
            </w:r>
          </w:p>
        </w:tc>
      </w:tr>
      <w:tr w:rsidR="005740EB" w:rsidRPr="00770FAC" w14:paraId="49B8836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907FD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843AC3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F0968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A8A7F5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03F4A" w14:textId="6C8630F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1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8D931" w14:textId="73112E6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46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10871" w14:textId="752DED1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2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D9026" w14:textId="7DEEB80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5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FC505" w14:textId="4A16781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4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601AB" w14:textId="5B0A40A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0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AE771" w14:textId="335F444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0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DD097" w14:textId="68CA0F3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4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7F21F" w14:textId="2AB65AC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6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04AC1" w14:textId="30C5DED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6,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0B07E" w14:textId="320371D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FBE91" w14:textId="49332F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B6FD" w14:textId="4BBADE9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2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EDA8E" w14:textId="5AFB2A6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4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360D7" w14:textId="709613B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5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6D720" w14:textId="488062E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7,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790E2" w14:textId="005FDE2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8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E1906" w14:textId="78DAB05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2DCD0" w14:textId="78AC1DE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1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DE50A" w14:textId="7E04DBF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2,77</w:t>
            </w:r>
          </w:p>
        </w:tc>
      </w:tr>
      <w:tr w:rsidR="005740EB" w:rsidRPr="00770FAC" w14:paraId="0A5AD9B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96E1C9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60B928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AC04E8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C7E5905" wp14:editId="2629FC38">
                  <wp:extent cx="173990" cy="173990"/>
                  <wp:effectExtent l="0" t="0" r="0" b="0"/>
                  <wp:docPr id="4736" name="Рисунок 47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44F5CD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671D1" w14:textId="425D6835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94F8A" w14:textId="2EE4E827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D618F" w14:textId="1FAAB762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491AD" w14:textId="7862C2B0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574CF" w14:textId="7B0E83B9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F16AB" w14:textId="13B0BDF8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5866C" w14:textId="56476D20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2B115" w14:textId="5D5398BA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02FEC" w14:textId="6B8B4B8E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B3A8A" w14:textId="44F1F2A7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196C0" w14:textId="66A9D00F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11CB1" w14:textId="5CABEE50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67D15" w14:textId="69508D32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94CBE" w14:textId="561FD3C3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2051E" w14:textId="433835E0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B1F8C" w14:textId="2E1F8249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61AEC" w14:textId="7138BD30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39A24" w14:textId="3B190B4C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D18B7" w14:textId="22AF1160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A02D1" w14:textId="282A4C56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13A8480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E96B2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lastRenderedPageBreak/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C80F5D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0267C9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3BDBD4C" wp14:editId="1113D4FE">
                  <wp:extent cx="173990" cy="173990"/>
                  <wp:effectExtent l="0" t="0" r="0" b="0"/>
                  <wp:docPr id="4737" name="Рисунок 47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544D61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96765" w14:textId="0C7D47B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04990" w14:textId="3D34D76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2D1CF" w14:textId="2F384C6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7CA64" w14:textId="1DD8F2C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C3026" w14:textId="26E6757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00921" w14:textId="7235206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B2355" w14:textId="7B292F3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766BE" w14:textId="760621E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D7252" w14:textId="6450A18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791D3" w14:textId="0451411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223EC" w14:textId="3C3BA83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8C728" w14:textId="57B00B2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D5319" w14:textId="17A9EA6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9D2CE" w14:textId="6C936E6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8F1D0" w14:textId="6F003E1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1B59E" w14:textId="775AC0C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14E63" w14:textId="6FA3B7E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8D33B" w14:textId="76D3697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C38CE" w14:textId="2781015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C146C" w14:textId="1B1E73F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5740EB" w:rsidRPr="00770FAC" w14:paraId="0F2C0FD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E10C3D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9F611F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D9763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0DED995" wp14:editId="404E03A5">
                  <wp:extent cx="97790" cy="173990"/>
                  <wp:effectExtent l="0" t="0" r="0" b="0"/>
                  <wp:docPr id="4738" name="Рисунок 47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85827D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BC0DC" w14:textId="7A5314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2B4C0" w14:textId="603FDFA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D1B44" w14:textId="0D744E0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BE0AA" w14:textId="41E34BF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68EE3" w14:textId="47E7587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445A0" w14:textId="1139BD7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FD694" w14:textId="6F26A88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7C23C" w14:textId="391CB15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342CD" w14:textId="1CCB3B9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6857F" w14:textId="3BB97DB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C1682" w14:textId="5618FDB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823A4" w14:textId="17C9673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BF6B7" w14:textId="248867E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47D6E" w14:textId="20066C4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CD294" w14:textId="31756A9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76E14" w14:textId="0087DC0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6C7D5" w14:textId="7711E8D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D3D07" w14:textId="051D6AB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AF8C2" w14:textId="5493331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5DB54" w14:textId="2E1AC51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0A353A1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687B48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4E3A45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1E3CFD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BEE949B" wp14:editId="5AC7B29B">
                  <wp:extent cx="97790" cy="173990"/>
                  <wp:effectExtent l="0" t="0" r="0" b="0"/>
                  <wp:docPr id="4739" name="Рисунок 47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167A2C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9AFAC" w14:textId="5407690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50A1D" w14:textId="3B56214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1CFF3" w14:textId="7248009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3A02D" w14:textId="4F4C034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4C4C6" w14:textId="322704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DC562" w14:textId="1DED1B0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A1831" w14:textId="2C33A68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EF69B" w14:textId="5487621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753E0" w14:textId="68CB64F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9A1BA" w14:textId="5DED830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E1F08" w14:textId="7BC8132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9542A" w14:textId="4592E1A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EBC6D" w14:textId="2EE7CFD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F9477" w14:textId="0E1DFEF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F5E3D" w14:textId="2FCC287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F2F2A" w14:textId="4639676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13268" w14:textId="23408BC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77295" w14:textId="7E3FDF7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39DCF" w14:textId="736D71B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A0CAF" w14:textId="48B1237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740EB" w:rsidRPr="00770FAC" w14:paraId="51EF595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016343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49C6F3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62284C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A1BDC45" wp14:editId="59DE157C">
                  <wp:extent cx="97790" cy="173990"/>
                  <wp:effectExtent l="0" t="0" r="0" b="0"/>
                  <wp:docPr id="4740" name="Рисунок 47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B0EB84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7DCC0" w14:textId="4EAA9B4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C9BA0" w14:textId="0213766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B15DB" w14:textId="3FB1A96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22609" w14:textId="1DBBB9E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9F8F2" w14:textId="45D8486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00EF1" w14:textId="155DB38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A01C8" w14:textId="46BD8A1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2FB0D" w14:textId="7067E08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5C757" w14:textId="5C1DC07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D0F21" w14:textId="7C6E314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A1326" w14:textId="2A65880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D4816" w14:textId="141F30C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33F11" w14:textId="0B9E444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76F87" w14:textId="51ADAA9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E6DBB" w14:textId="0E770E9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450B0" w14:textId="0876C01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83ACA" w14:textId="4EB4366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442D5" w14:textId="7297030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4AAFE" w14:textId="265BEA9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07BEF" w14:textId="2F42EAB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2F7D6BC3" w14:textId="0DF29DC0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39" w:name="_Toc214656286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</w:t>
      </w:r>
      <w:r w:rsidR="005740EB">
        <w:t>Химинститут</w:t>
      </w:r>
      <w:r w:rsidR="00E23446">
        <w:t>» ООО «Тверская генерация»</w:t>
      </w:r>
      <w:bookmarkEnd w:id="139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2E1EC3F3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E95A808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E5C252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00A38E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3352FA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714B8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6AF5D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66591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74268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F7408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73E83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9F758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6C415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1462B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1C608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AFC9B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D92E7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D7862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4295F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7FA14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5B39B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C23DA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C3380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487B7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B677C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5740EB" w:rsidRPr="00770FAC" w14:paraId="10AA2AB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500649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0E0386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A9FFD3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DE65FC5" wp14:editId="49F4DAB0">
                  <wp:extent cx="173990" cy="173990"/>
                  <wp:effectExtent l="0" t="0" r="0" b="0"/>
                  <wp:docPr id="4741" name="Рисунок 47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C81AD1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9A39C" w14:textId="6F155E5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66FC9" w14:textId="21D0923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B633C" w14:textId="5986D9D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AE03E" w14:textId="2560095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9967E" w14:textId="7053083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F5629" w14:textId="3C6F66B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93C6F" w14:textId="18C39B6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04A7D" w14:textId="232D5EA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660EC" w14:textId="1E94711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10A75" w14:textId="3FC3BCC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B2AB4" w14:textId="532DD8F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23380" w14:textId="20E937D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E95DB" w14:textId="2E0F670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7E307" w14:textId="1FF14FE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D4FBE" w14:textId="079396F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921D0" w14:textId="4412EB6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2F0B8" w14:textId="24DDA35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9999C" w14:textId="65CF062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6DC8D" w14:textId="522D15E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7CFC2" w14:textId="26AE678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0000</w:t>
            </w:r>
          </w:p>
        </w:tc>
      </w:tr>
      <w:tr w:rsidR="005740EB" w:rsidRPr="00770FAC" w14:paraId="514AE99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352483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C6AFB8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50290C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1766EC6" wp14:editId="47847DCB">
                  <wp:extent cx="272415" cy="173990"/>
                  <wp:effectExtent l="0" t="0" r="0" b="0"/>
                  <wp:docPr id="4742" name="Рисунок 47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4366EF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0B3CA" w14:textId="0BC5B43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85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E4BD6" w14:textId="3A9FF24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02987" w14:textId="251E8C8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35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6299C" w14:textId="2000C3E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53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73265" w14:textId="5868074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,00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515BF" w14:textId="29EBF58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,13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01E0C" w14:textId="5C37018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,0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D8E25" w14:textId="454173F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1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30ED5" w14:textId="7B0A130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4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D0913" w14:textId="4C8A01D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2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1F5F2" w14:textId="657645D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5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508CC" w14:textId="056218A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08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F69AD" w14:textId="1F59A14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11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5FD73" w14:textId="4C8DFBD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14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8D1F6" w14:textId="7E040E8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17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B9227" w14:textId="7CAEF2B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23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29618" w14:textId="5EA2390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29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4EBD7" w14:textId="1071FC8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35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857C5" w14:textId="7FF1E27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41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BF10B" w14:textId="7D88FE9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4798</w:t>
            </w:r>
          </w:p>
        </w:tc>
      </w:tr>
      <w:tr w:rsidR="005740EB" w:rsidRPr="00770FAC" w14:paraId="2F87949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F13C33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F3649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F26C7B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0DAA2BF" wp14:editId="1EA2569A">
                  <wp:extent cx="173990" cy="173990"/>
                  <wp:effectExtent l="0" t="0" r="0" b="0"/>
                  <wp:docPr id="4743" name="Рисунок 47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387BFC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92918" w14:textId="0B9CA6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A608C" w14:textId="13B4F16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,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6CB1B" w14:textId="1F9CFED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A8209" w14:textId="64E9477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B41B9" w14:textId="64674D0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547BA" w14:textId="6A0343E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D653D" w14:textId="1A5216B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1B79E" w14:textId="5A3E641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DF5CC" w14:textId="269298A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B854D" w14:textId="60F61CE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5ADEB" w14:textId="5CBF772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DED21" w14:textId="384BC81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F063F" w14:textId="4E483D4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F7115" w14:textId="446295B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2166F" w14:textId="15177D8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37812" w14:textId="4137864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1F28D" w14:textId="0A270A4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2E4E9" w14:textId="16C2911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4A8BD" w14:textId="414457B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A62A8" w14:textId="75E63B8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53</w:t>
            </w:r>
          </w:p>
        </w:tc>
      </w:tr>
      <w:tr w:rsidR="005740EB" w:rsidRPr="00770FAC" w14:paraId="372341E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5BF1E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5BA8E6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6B36C7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4E103EC" wp14:editId="5760547E">
                  <wp:extent cx="359410" cy="173990"/>
                  <wp:effectExtent l="0" t="0" r="2540" b="0"/>
                  <wp:docPr id="4744" name="Рисунок 47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21451D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534AF" w14:textId="1C86BCC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 755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324E4" w14:textId="780404C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 895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B40D4" w14:textId="4D37A61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 68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2E48C" w14:textId="6AEAFCD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 088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6BF68" w14:textId="53F2D16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 451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9A584" w14:textId="2558E5E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 795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F7D4A" w14:textId="5E78248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5 073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65809" w14:textId="421D706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 727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C32D4" w14:textId="7E6E362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 255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6B587" w14:textId="6521218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 255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EAC99" w14:textId="430F44E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 332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03809" w14:textId="3BD23E9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 41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26B91" w14:textId="0BB8BC7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 487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5594A" w14:textId="4922FA3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 564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F4DE3" w14:textId="5DE714A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 641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BEDC8" w14:textId="050F6B3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 797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DF635" w14:textId="3B90C0B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 952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B4650" w14:textId="3B3E455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 108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55D07" w14:textId="5EF6BCB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 263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EBA05" w14:textId="3AB1EB4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 419,2</w:t>
            </w:r>
          </w:p>
        </w:tc>
      </w:tr>
      <w:tr w:rsidR="005740EB" w:rsidRPr="00770FAC" w14:paraId="0E80379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A4574B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B5B54E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F9621B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59644DC" wp14:editId="10DC72A8">
                  <wp:extent cx="173990" cy="173990"/>
                  <wp:effectExtent l="0" t="0" r="0" b="0"/>
                  <wp:docPr id="4745" name="Рисунок 47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356773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E5EC1" w14:textId="569CE5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8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5B986" w14:textId="5C25FAF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B385A" w14:textId="3819D33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D931D" w14:textId="51C9882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17EC7" w14:textId="3B79147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7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95775" w14:textId="2F12D9F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D0210" w14:textId="0140D68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5027D" w14:textId="2F731EA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D7E28" w14:textId="6E6B170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D8B0A" w14:textId="1D5F354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BD58D" w14:textId="688BE33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C50AD" w14:textId="5997DF6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FB724" w14:textId="3262AEB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1C60F" w14:textId="0ED567B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7E917" w14:textId="2BF8AB0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607AC" w14:textId="7DC5F35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1361E" w14:textId="2E14917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5CE34" w14:textId="661C713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4684D" w14:textId="6C31458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2096B" w14:textId="3944CBA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97</w:t>
            </w:r>
          </w:p>
        </w:tc>
      </w:tr>
      <w:tr w:rsidR="005740EB" w:rsidRPr="00770FAC" w14:paraId="53B7843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E1A75F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DEC997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E89D24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E14E82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DC8AA" w14:textId="1F463C8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7E9C3" w14:textId="648E00D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FCD09" w14:textId="36C2BEC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99B07" w14:textId="681D922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D1D55" w14:textId="517C2B3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B0BCA" w14:textId="2393E44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009EB" w14:textId="7BA87FA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9456D" w14:textId="0A372FE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94442" w14:textId="02353D6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C73EA" w14:textId="4F828B9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7ACF9" w14:textId="5E32DA0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3CBE9" w14:textId="5FE3472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2826F" w14:textId="2D2CE89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2BF87" w14:textId="2EE3279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A8AC4" w14:textId="5B72C40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A4A2F" w14:textId="5CD79AF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CC3C5" w14:textId="5660955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F161D" w14:textId="524E6A3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01D32" w14:textId="254CEB7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CC5A8" w14:textId="12F1EBE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</w:tr>
      <w:tr w:rsidR="005740EB" w:rsidRPr="00770FAC" w14:paraId="3599519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8F99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6B0E9C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1C55D5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159A14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4D8F7" w14:textId="65F3D52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53,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4648F" w14:textId="564644D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58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279EC" w14:textId="60CCB57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13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C2082" w14:textId="285B692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17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809E5" w14:textId="55DD065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98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07AE4" w14:textId="1B48C19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05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781D4" w14:textId="5136DDF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09,9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C6560" w14:textId="40ED79E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38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9F906" w14:textId="716BAAA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47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363A0" w14:textId="4A7F9B6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47,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1C220" w14:textId="1C7A395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48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106AB" w14:textId="17F7179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49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974B6" w14:textId="7D51239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51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F327F" w14:textId="2CD058D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5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1294F" w14:textId="4FECEE1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5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AA4E6" w14:textId="4F760AB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56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4E64B" w14:textId="7E85268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59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3A3D0" w14:textId="5524F1E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1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030DE" w14:textId="0560D60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4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F6102" w14:textId="6EFEA8D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7,06</w:t>
            </w:r>
          </w:p>
        </w:tc>
      </w:tr>
      <w:tr w:rsidR="005740EB" w:rsidRPr="00770FAC" w14:paraId="164E2BA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DBA263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F180F6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ED44C4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4275C7D" wp14:editId="25140FDD">
                  <wp:extent cx="173990" cy="173990"/>
                  <wp:effectExtent l="0" t="0" r="0" b="0"/>
                  <wp:docPr id="4746" name="Рисунок 47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740685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AE4C6" w14:textId="3A9305C7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74C34" w14:textId="131A88F0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363A6" w14:textId="46CDAD14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29B6A" w14:textId="4FFBE7ED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10F9F" w14:textId="479C3F9A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0FFA2" w14:textId="62EF712C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BBE84" w14:textId="17FEEFDC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8D7E5" w14:textId="243E37DD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F5578" w14:textId="348863AB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E97F0" w14:textId="79268EDF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7A6A1" w14:textId="635D55DA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06387" w14:textId="15440317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70164" w14:textId="7A31340A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D40E2" w14:textId="27031279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ED2A1" w14:textId="5F90353E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32AA2" w14:textId="459095B1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73F8C" w14:textId="56460959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DA09F" w14:textId="7EEE8F70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7C789" w14:textId="5A5B4DF5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E8917" w14:textId="24421334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3556A44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ED2F2F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37FA89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933927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DB14CDB" wp14:editId="65DE308B">
                  <wp:extent cx="173990" cy="173990"/>
                  <wp:effectExtent l="0" t="0" r="0" b="0"/>
                  <wp:docPr id="4747" name="Рисунок 47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046FC6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0DA45" w14:textId="62AD80B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24CA7" w14:textId="353068B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3765C" w14:textId="1D2D113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0A380" w14:textId="64FA265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D5DE9" w14:textId="6B9D129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88997" w14:textId="03DF464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32672" w14:textId="279721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6ACEB" w14:textId="6BE654B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4947A" w14:textId="7E4C584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0F5BF" w14:textId="51E3825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069AC" w14:textId="200D439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29152" w14:textId="37E7B45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DEC93" w14:textId="4EFEC42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9B1ED" w14:textId="1EB6DAE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B8181" w14:textId="67F8197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3F260" w14:textId="33F5023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635C6" w14:textId="596366C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9D229" w14:textId="556AB5D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03195" w14:textId="79CFA36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AEDEE" w14:textId="2DBC37C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5740EB" w:rsidRPr="00770FAC" w14:paraId="1BCDED1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E8B89E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FF5F2A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F298F7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7F92D2C" wp14:editId="4D46C14F">
                  <wp:extent cx="97790" cy="173990"/>
                  <wp:effectExtent l="0" t="0" r="0" b="0"/>
                  <wp:docPr id="4748" name="Рисунок 47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2F2E0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C6F98" w14:textId="28B592B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1CEBF" w14:textId="58C9FE6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53587" w14:textId="583258D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3421A" w14:textId="1E860CC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BB2EB" w14:textId="17A46F9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BA230" w14:textId="1A59595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9C37C" w14:textId="70C4E02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D40CA" w14:textId="4BD9176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B6FEE" w14:textId="6264C52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1E28A" w14:textId="4EED56F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CA33F" w14:textId="022E391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F7CEF" w14:textId="42510EC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89685" w14:textId="3AAFF56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340E9" w14:textId="0B675C5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E0743" w14:textId="174E7E9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935EF" w14:textId="395AA8B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6EC30" w14:textId="6608449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FD4FD" w14:textId="663CE85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AC8CC" w14:textId="49AB33D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6209D" w14:textId="47F19DB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759BEB2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0D8530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BB699E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CF8A72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E72C2C0" wp14:editId="03A60B6E">
                  <wp:extent cx="97790" cy="173990"/>
                  <wp:effectExtent l="0" t="0" r="0" b="0"/>
                  <wp:docPr id="4749" name="Рисунок 47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FF0C28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24515" w14:textId="1B3B8B8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0F57E" w14:textId="5664C06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6CBD3" w14:textId="723589F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62A74" w14:textId="0AFA366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784F3" w14:textId="3C04C78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42BD5" w14:textId="1E67914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23DC8" w14:textId="063C7D8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8EC5B" w14:textId="59A9454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062EF" w14:textId="4DD320A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038AD" w14:textId="3797EC6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B1420" w14:textId="5A53EC9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FC9D8" w14:textId="60A7AB1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F427A" w14:textId="1B5BED4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62873" w14:textId="30AA4E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A8D5B" w14:textId="108BB35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DC423" w14:textId="5A6B439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A31A8" w14:textId="600C691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FC3B0" w14:textId="57289FE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2FF9F" w14:textId="4C8A2C4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53195" w14:textId="6BD1090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740EB" w:rsidRPr="00770FAC" w14:paraId="55F5486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99490D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946ABE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CFA79B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4113FF9" wp14:editId="74CFF218">
                  <wp:extent cx="97790" cy="173990"/>
                  <wp:effectExtent l="0" t="0" r="0" b="0"/>
                  <wp:docPr id="4750" name="Рисунок 47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5DC211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B016F" w14:textId="4D53AFE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2D184" w14:textId="1E8FF57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CBF1F" w14:textId="13C92AE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CE000" w14:textId="277EC03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A54BD" w14:textId="44A207C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1B05A" w14:textId="1712384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7306F" w14:textId="3106292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9CD98" w14:textId="5466895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10DB1" w14:textId="7CAF172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73875" w14:textId="641849D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DD5B0" w14:textId="12D5EE7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BC470" w14:textId="3429FC8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BCE22" w14:textId="49C9DB2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FD933" w14:textId="5FEA2B2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C5445" w14:textId="3586874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98D44" w14:textId="04FFADC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D5E5D" w14:textId="5FBA1A4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A0EF1" w14:textId="018F337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C28D1" w14:textId="6DB5567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697AA" w14:textId="60C3A41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5291AABF" w14:textId="56668DE0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40" w:name="_Toc214656287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</w:t>
      </w:r>
      <w:r w:rsidR="005740EB">
        <w:t>Сахарово</w:t>
      </w:r>
      <w:r w:rsidR="00E23446">
        <w:t>» ООО «Тверская генерация»</w:t>
      </w:r>
      <w:bookmarkEnd w:id="140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7D970050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BAAC7CC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1BFC0C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452E90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BC1C85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2FB0E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A2A56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B104B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0EAA3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A4A94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FE72C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85939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7C895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AC7A0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D2790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7A89A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00237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5D448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19CC2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B9ABF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07EF1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6CFC1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0F959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EA5AC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AA7D5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5740EB" w:rsidRPr="00770FAC" w14:paraId="2D819FA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F4067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A97B9E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F83B8F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5F78B46" wp14:editId="34A6ED46">
                  <wp:extent cx="173990" cy="173990"/>
                  <wp:effectExtent l="0" t="0" r="0" b="0"/>
                  <wp:docPr id="4751" name="Рисунок 47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11AAA7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C8A01" w14:textId="47A0373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7312F" w14:textId="6873239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6DCB2" w14:textId="2429B6F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D85FC" w14:textId="6F5E054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9EEFD" w14:textId="04FCD72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21C9A" w14:textId="72D59CC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01EBB" w14:textId="07ED247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7BD27" w14:textId="2F9CA18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07D79" w14:textId="26EC952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A71E8" w14:textId="5D22B0F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0C127" w14:textId="16ECC01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EAFEA" w14:textId="1392E91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F6711" w14:textId="0604AE9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1E6D2" w14:textId="7CAA6FC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0D2A4" w14:textId="31901E5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DBAF1" w14:textId="00E87D5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96F78" w14:textId="721C6F7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5FFBF" w14:textId="47EDA07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12239" w14:textId="0231F86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AA465" w14:textId="52146FD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,0000</w:t>
            </w:r>
          </w:p>
        </w:tc>
      </w:tr>
      <w:tr w:rsidR="005740EB" w:rsidRPr="00770FAC" w14:paraId="78F9D48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D728F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4AFD92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EE9738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2E95F30" wp14:editId="4DF57639">
                  <wp:extent cx="272415" cy="173990"/>
                  <wp:effectExtent l="0" t="0" r="0" b="0"/>
                  <wp:docPr id="4752" name="Рисунок 4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2BF644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36E04" w14:textId="7512BFA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12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044B9" w14:textId="6B4F5DE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7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97307" w14:textId="5ED1767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8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EBD44" w14:textId="24BA016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75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FBEDC" w14:textId="0ED4AE4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50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9B9A3" w14:textId="102E95D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4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39981" w14:textId="663612F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0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4A3EF" w14:textId="4383909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3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1D8E7" w14:textId="294E9D1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6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AB78F" w14:textId="47EC4F1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3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0D824" w14:textId="4FA3353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4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0CC32" w14:textId="433D759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4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68250" w14:textId="27D5104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4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22356" w14:textId="33DF29C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4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25FDA" w14:textId="1352559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4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3FE37" w14:textId="58A95DD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4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C83E2" w14:textId="7481C37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4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C5156" w14:textId="3135901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4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94115" w14:textId="6EE4A72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4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2B1BF" w14:textId="54EE62B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414</w:t>
            </w:r>
          </w:p>
        </w:tc>
      </w:tr>
      <w:tr w:rsidR="005740EB" w:rsidRPr="00770FAC" w14:paraId="6E4C44F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5B780B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19039C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C2154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CC554FB" wp14:editId="1959FDB9">
                  <wp:extent cx="173990" cy="173990"/>
                  <wp:effectExtent l="0" t="0" r="0" b="0"/>
                  <wp:docPr id="4753" name="Рисунок 47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87936C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F4C08" w14:textId="584E83A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1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4B8C7" w14:textId="571DE18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3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19D63" w14:textId="3061F0E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F9270" w14:textId="3863A73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1CAB9" w14:textId="6213700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AF499" w14:textId="1EBE98F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65FCF" w14:textId="10FEE0F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653F3" w14:textId="1D096E8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F839E" w14:textId="0DE0E74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92548" w14:textId="0814C91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80FAE" w14:textId="207413D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E357D" w14:textId="202AACD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6EDDB" w14:textId="2035D71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F9E2F" w14:textId="4C88D05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50AF" w14:textId="37AE5F2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81AB8" w14:textId="3785D73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5FA2F" w14:textId="249EA76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BA1C8" w14:textId="75892A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A6526" w14:textId="2A391BA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7476E" w14:textId="6BE5C54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41</w:t>
            </w:r>
          </w:p>
        </w:tc>
      </w:tr>
      <w:tr w:rsidR="005740EB" w:rsidRPr="00770FAC" w14:paraId="2941C08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FF8BD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A42FD7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CC0D45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C676233" wp14:editId="152EF6A7">
                  <wp:extent cx="359410" cy="173990"/>
                  <wp:effectExtent l="0" t="0" r="2540" b="0"/>
                  <wp:docPr id="4754" name="Рисунок 47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25D273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7836E" w14:textId="68CE342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 47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A0455" w14:textId="49B44DB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 197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4DD8A" w14:textId="2516DF4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 013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3B481" w14:textId="79810A5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469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06347" w14:textId="6676EAD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 102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D46EE" w14:textId="7B1B691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594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6D6E8" w14:textId="659C237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F76EE" w14:textId="3208C95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23CAF" w14:textId="162020C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EF692" w14:textId="6995A7B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5EF37" w14:textId="2D50E1C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70951" w14:textId="12F1E97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D4E55" w14:textId="6595EB6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2C78E" w14:textId="43745CE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E60A9" w14:textId="621BFFC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F1794" w14:textId="672F44A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8369E" w14:textId="1B6AE8E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451E5" w14:textId="6F75E55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699D4" w14:textId="18ED463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8397A" w14:textId="61ABFB4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 861,8</w:t>
            </w:r>
          </w:p>
        </w:tc>
      </w:tr>
      <w:tr w:rsidR="005740EB" w:rsidRPr="00770FAC" w14:paraId="6AA8EE9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83F89F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E5D617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52DA2A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5B91A04" wp14:editId="6927F1E1">
                  <wp:extent cx="173990" cy="173990"/>
                  <wp:effectExtent l="0" t="0" r="0" b="0"/>
                  <wp:docPr id="4755" name="Рисунок 47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8864BC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D544B" w14:textId="1DD4D02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78C79" w14:textId="08433D5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4E5E3" w14:textId="169426A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3E68A" w14:textId="4C9B2F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03B5C" w14:textId="7882DDB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222BF" w14:textId="4F80ABF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BC990" w14:textId="16511D2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05A6C" w14:textId="40D7805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9DB85" w14:textId="26642F8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74193" w14:textId="6C80FDC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B9073" w14:textId="2B95898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162C5" w14:textId="22CAA53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6F4FD" w14:textId="5331E5C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14415" w14:textId="3C49149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DBFFB" w14:textId="5AA7535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ADED2" w14:textId="60345DA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2E194" w14:textId="53F9F34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4A296" w14:textId="36F8128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E3AB2" w14:textId="65EB0C3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E8F36" w14:textId="0541B2D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45</w:t>
            </w:r>
          </w:p>
        </w:tc>
      </w:tr>
      <w:tr w:rsidR="005740EB" w:rsidRPr="00770FAC" w14:paraId="0FA3B12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D53CDD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8CE4B8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2F3931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B1D82D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F2C36" w14:textId="4477AA4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FE2D1" w14:textId="3DCCC93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D458A" w14:textId="744F8E1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1A244" w14:textId="2B0A8C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ACA17" w14:textId="4EB63E1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7C7D2" w14:textId="4079E94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9999C" w14:textId="1FF8181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6B2BD" w14:textId="0BC14AD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3D7ED" w14:textId="116169E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F5BB7" w14:textId="6127D10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E534B" w14:textId="4F8ACFC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E5FF3" w14:textId="1B522E7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3E949" w14:textId="3ACE041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960AB" w14:textId="0C7EE2C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E8770" w14:textId="7ACEEDF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ED5B1" w14:textId="6F8D133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8A066" w14:textId="1227458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E2C44" w14:textId="07A415F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51AED" w14:textId="3CEB026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6B111" w14:textId="1EC86F0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1</w:t>
            </w:r>
          </w:p>
        </w:tc>
      </w:tr>
      <w:tr w:rsidR="005740EB" w:rsidRPr="00770FAC" w14:paraId="3CEAF0E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CF955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A1B7BF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13059B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CB08BD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B1733" w14:textId="0A5752A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27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5BF84" w14:textId="530BA47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7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10970" w14:textId="00B15F7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77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3E966" w14:textId="2FA84A3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67,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DD47B" w14:textId="6633449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5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D5824" w14:textId="57DA634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75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B0E4F" w14:textId="7020636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0AD23" w14:textId="2593405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EF9A5" w14:textId="1D18FBB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C184B" w14:textId="627C68D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CB78F" w14:textId="59CF4BD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AB946" w14:textId="009D260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2817A" w14:textId="27C80FB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E175C" w14:textId="410EC18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30FCC" w14:textId="6E2367A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1C3C0" w14:textId="5F4BF00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F70E5" w14:textId="7F43C9F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ADA5B" w14:textId="66A7832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7B4BF" w14:textId="4360917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DB524" w14:textId="6ABA6C6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86,95</w:t>
            </w:r>
          </w:p>
        </w:tc>
      </w:tr>
      <w:tr w:rsidR="005740EB" w:rsidRPr="00770FAC" w14:paraId="277624D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29C5E9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9A4142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C62AA2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C772A31" wp14:editId="429A7164">
                  <wp:extent cx="173990" cy="173990"/>
                  <wp:effectExtent l="0" t="0" r="0" b="0"/>
                  <wp:docPr id="4756" name="Рисунок 47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5E88C1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13059" w14:textId="6B563FBB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8B72D" w14:textId="7F326DD8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801F4" w14:textId="22AEF2EC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FC7DA" w14:textId="1042365A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2EAB6" w14:textId="48BC06B2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30CFB" w14:textId="3DE71998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5A9E4" w14:textId="1F55748E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345DB" w14:textId="41455961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BAB9D" w14:textId="5AEB8AD2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383B2" w14:textId="4CEC5EDE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01F74" w14:textId="5A7E9608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36C2C" w14:textId="736C7931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9B551" w14:textId="7026D1F5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DBC63" w14:textId="7FF35B01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12B9C" w14:textId="67927036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2CD13" w14:textId="0FA7CEF5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21DBC" w14:textId="34FE19D1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B61E1" w14:textId="636BF26D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6D180" w14:textId="1AB4DCFF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FF064" w14:textId="31F1B795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25FCBCD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6F1C6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A150EB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AA1586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9FCF021" wp14:editId="379503EC">
                  <wp:extent cx="173990" cy="173990"/>
                  <wp:effectExtent l="0" t="0" r="0" b="0"/>
                  <wp:docPr id="4757" name="Рисунок 47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087A77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EF754" w14:textId="19FAE71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33207" w14:textId="497F8FA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2E838" w14:textId="3DB6EC0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39698" w14:textId="2D88E99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50E93" w14:textId="7876DA3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CF093" w14:textId="029D5F7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602B4" w14:textId="6A63639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2A24A" w14:textId="01EF92A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9DC3" w14:textId="5ED9435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93A79" w14:textId="4FF94F6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51EE2" w14:textId="2A68EBE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E7F4C" w14:textId="162DE41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64D1E" w14:textId="7993250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94ED1" w14:textId="1D00A15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17661" w14:textId="3C3A3CC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72188" w14:textId="213A84A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E4462" w14:textId="5CFF8C6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2459B" w14:textId="52BB0D4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53B9F" w14:textId="6CFA762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D4DC1" w14:textId="5F928F1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5740EB" w:rsidRPr="00770FAC" w14:paraId="3B095EA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E5EBEE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990983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0ED0C4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AC437B8" wp14:editId="049A7686">
                  <wp:extent cx="97790" cy="173990"/>
                  <wp:effectExtent l="0" t="0" r="0" b="0"/>
                  <wp:docPr id="4758" name="Рисунок 47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6BB184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5E547" w14:textId="1487CA0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9B17A" w14:textId="385D7D1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A899C" w14:textId="7595282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DFBEB" w14:textId="76318A7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61C78" w14:textId="65993F6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F06FA" w14:textId="43226CB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B876E" w14:textId="1AB0C26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73BF0" w14:textId="0A1FC0A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329C6" w14:textId="7F2F174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664A0" w14:textId="4C9C7FE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F23D9" w14:textId="2AE429B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EE783" w14:textId="0E215F6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488D2" w14:textId="3155809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1C06C" w14:textId="3832944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FCACB" w14:textId="076EE12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3CC99" w14:textId="43BF5C1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CF748" w14:textId="1F3CEBE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735A3" w14:textId="7F328E9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175B3" w14:textId="51957EB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D1272" w14:textId="6F2A108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426BE62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1123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A3E6B8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D72A09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4C19CB7" wp14:editId="02A5EE81">
                  <wp:extent cx="97790" cy="173990"/>
                  <wp:effectExtent l="0" t="0" r="0" b="0"/>
                  <wp:docPr id="4759" name="Рисунок 47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748B96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BDE0B" w14:textId="3BCA29F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2430F" w14:textId="55B9F2C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361FB" w14:textId="59A39FA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29141" w14:textId="7530779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B57DC" w14:textId="5F690FA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66651" w14:textId="5C8B840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011A3" w14:textId="6F54665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15662" w14:textId="13E61B9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BC1F9" w14:textId="7DBDA54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D352A" w14:textId="6F79A54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D5F94" w14:textId="28C74A0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88A01" w14:textId="006F93F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32F03" w14:textId="538B03C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F8072" w14:textId="171DB05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F8716" w14:textId="6903730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DF93D" w14:textId="44613A9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F4D03" w14:textId="6112C67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A513C" w14:textId="2855BCB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B3D98" w14:textId="7C35BC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6BF0B" w14:textId="34961C4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740EB" w:rsidRPr="00770FAC" w14:paraId="317F269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6877B9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C5D817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FFA2B3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2BB6C0F" wp14:editId="5B2D40D5">
                  <wp:extent cx="97790" cy="173990"/>
                  <wp:effectExtent l="0" t="0" r="0" b="0"/>
                  <wp:docPr id="4760" name="Рисунок 47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119DA6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9B403" w14:textId="7DC7175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B8E3C" w14:textId="59D879F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C8802" w14:textId="60CBECA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AAA5E" w14:textId="0A424FB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69284" w14:textId="2CF89D7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FBEE6" w14:textId="58BD6F0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B5B71" w14:textId="7658BA4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FC861" w14:textId="44F0119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71246" w14:textId="48E06E6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4C387" w14:textId="64F8525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DB914" w14:textId="257C97A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22674" w14:textId="37D36BD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A2974" w14:textId="44DBEB9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4FD8A" w14:textId="43EA08A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F6C07" w14:textId="045BA24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01AA9" w14:textId="4A6C3D1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BC898" w14:textId="356FFB3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B4B28" w14:textId="2405236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F1280" w14:textId="742B152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59198" w14:textId="33D68B7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176DFBCB" w14:textId="6F8AEE0B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41" w:name="_Toc214656288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740EB">
        <w:t xml:space="preserve"> «ДРСУ-2</w:t>
      </w:r>
      <w:r w:rsidR="00E23446">
        <w:t>» ООО «Тверская генерация»</w:t>
      </w:r>
      <w:bookmarkEnd w:id="141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13CD4690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64F63C8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EB3B0B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E8E699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8769AC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1CB01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9D30F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6D155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D812E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5AFF0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F60C0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383EC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CD818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F00AF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E077D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619CF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CE815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45FFB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6FE00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F2508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06FDD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44010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E976E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82C59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E33DF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5740EB" w:rsidRPr="00770FAC" w14:paraId="6DD7005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18B24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7BBE22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39F99E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3106A46" wp14:editId="37C9E269">
                  <wp:extent cx="173990" cy="173990"/>
                  <wp:effectExtent l="0" t="0" r="0" b="0"/>
                  <wp:docPr id="4761" name="Рисунок 47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29DF04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D7445" w14:textId="68E81F9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2506A" w14:textId="2C1110D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3A1B6" w14:textId="25C0D7C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FAD98" w14:textId="72230A4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357F7" w14:textId="454DC12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27DF7" w14:textId="52F79EC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74179" w14:textId="009224B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7A982" w14:textId="01962DD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E9EF2" w14:textId="796A140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45EAA" w14:textId="75905F3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074CD" w14:textId="3EA0E74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DBC87" w14:textId="3DD5F1E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68200" w14:textId="53ADF39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616B0" w14:textId="536715C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12BDE" w14:textId="34BACA3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C9387" w14:textId="7CED24F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47E82" w14:textId="30AF979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61141" w14:textId="5B56FB2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09DCB" w14:textId="32EEFB9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22A8C" w14:textId="153593B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6700</w:t>
            </w:r>
          </w:p>
        </w:tc>
      </w:tr>
      <w:tr w:rsidR="005740EB" w:rsidRPr="00770FAC" w14:paraId="7F62292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36093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0D42FF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D028BF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6FFADF6" wp14:editId="29C18BB6">
                  <wp:extent cx="272415" cy="173990"/>
                  <wp:effectExtent l="0" t="0" r="0" b="0"/>
                  <wp:docPr id="4762" name="Рисунок 47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B807D2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0D45D" w14:textId="4370832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5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FBBCB" w14:textId="4E639D4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42393" w14:textId="5E954BD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4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5AD86" w14:textId="208A4C0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1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EAF8A" w14:textId="749427E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0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13460" w14:textId="72CB7D9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4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313C1" w14:textId="039DFE5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1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99486" w14:textId="5F34475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3C879" w14:textId="73A2DE9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7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EA419" w14:textId="4A41B02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A1A43" w14:textId="550FA0A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E6B9C" w14:textId="53933A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7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30F65" w14:textId="5240C86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279B9" w14:textId="1A5551F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4747D" w14:textId="56373BB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7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5C7C9" w14:textId="1FF9B48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E44D5" w14:textId="498FF7A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7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37EEA" w14:textId="331CECF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8A12F" w14:textId="77BB2F5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7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C8189" w14:textId="63133F1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709</w:t>
            </w:r>
          </w:p>
        </w:tc>
      </w:tr>
      <w:tr w:rsidR="005740EB" w:rsidRPr="00770FAC" w14:paraId="4952313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D29D5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lastRenderedPageBreak/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EA94A0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54BABB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1199AB1" wp14:editId="4E50160C">
                  <wp:extent cx="173990" cy="173990"/>
                  <wp:effectExtent l="0" t="0" r="0" b="0"/>
                  <wp:docPr id="4763" name="Рисунок 47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8C7479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D05F3" w14:textId="7468618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9F367" w14:textId="63730BE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,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B7745" w14:textId="4F9D7BC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B60BE" w14:textId="67A37F9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B2838" w14:textId="0662204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8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2EC53" w14:textId="7D7C9FD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0E8EC" w14:textId="310C5AA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46520" w14:textId="41FEECB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849BA" w14:textId="6BCC3B3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13AE4" w14:textId="1507934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CF9E4" w14:textId="5EAADC5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BA174" w14:textId="5BD400F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DC246" w14:textId="6F36249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2B6D2" w14:textId="0B27011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C6363" w14:textId="72626F0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DC9A5" w14:textId="45495F6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DA260" w14:textId="2ADE4EA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AF1C6" w14:textId="2D7B709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A1BE9" w14:textId="739C607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D9175" w14:textId="512CE9B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3,78</w:t>
            </w:r>
          </w:p>
        </w:tc>
      </w:tr>
      <w:tr w:rsidR="005740EB" w:rsidRPr="00770FAC" w14:paraId="2766B2B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36BA2F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91878C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9E40B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16AA878" wp14:editId="23CDEE4B">
                  <wp:extent cx="359410" cy="173990"/>
                  <wp:effectExtent l="0" t="0" r="2540" b="0"/>
                  <wp:docPr id="4764" name="Рисунок 4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7E6034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D5514" w14:textId="430E74A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279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59DDB" w14:textId="1C9D475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311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5C03E" w14:textId="58C5A77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706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CAA5F" w14:textId="31B5A30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 902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0B98F" w14:textId="203BD22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 876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B7286" w14:textId="31FA0C1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 69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554C5" w14:textId="60AFAE9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1FE74" w14:textId="4EC9D2F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B8FC4" w14:textId="2FAE133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7340F" w14:textId="4424BAA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505D5" w14:textId="5019EBB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D82E2" w14:textId="0D75A5A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31561" w14:textId="7560B20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81F0D" w14:textId="199AF03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C1661" w14:textId="67FE4C0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36D38" w14:textId="21B70DB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1B911" w14:textId="069624A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56BBC" w14:textId="49083E0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2EBBB" w14:textId="5C418BC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A3602" w14:textId="599D4D2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 161,6</w:t>
            </w:r>
          </w:p>
        </w:tc>
      </w:tr>
      <w:tr w:rsidR="005740EB" w:rsidRPr="00770FAC" w14:paraId="4BEAD8F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E39F21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5C7DBF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50CA2D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E3B7FE6" wp14:editId="3BA66D6D">
                  <wp:extent cx="173990" cy="173990"/>
                  <wp:effectExtent l="0" t="0" r="0" b="0"/>
                  <wp:docPr id="4765" name="Рисунок 47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68E641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63782" w14:textId="02A6B46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C65A5" w14:textId="5063B35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448AE" w14:textId="1BE3642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4F79B" w14:textId="7D86E7D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BB839" w14:textId="3B79069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71E0E" w14:textId="2CFF70E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8AD2C" w14:textId="5E9B2CC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8194D" w14:textId="0211A67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F5350" w14:textId="7A2CB4D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BE5F6" w14:textId="20238FF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1F1DF" w14:textId="0F5746C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8DA3E" w14:textId="224436A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95B62" w14:textId="2DF0D0F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396CB" w14:textId="0A8DBE6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CBB91" w14:textId="7ACEE02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49100" w14:textId="6D7AAE8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B996C" w14:textId="16867A3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997C7" w14:textId="400C401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09B71" w14:textId="31047D1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7F1F9" w14:textId="143FAC0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28</w:t>
            </w:r>
          </w:p>
        </w:tc>
      </w:tr>
      <w:tr w:rsidR="005740EB" w:rsidRPr="00770FAC" w14:paraId="1899569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915638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A54C74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72DB21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4D446C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6CF5B" w14:textId="69B8609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DB404" w14:textId="615F447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FF51C" w14:textId="1ED29CD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B3685" w14:textId="10D7B78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77631" w14:textId="3EA789B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E0288" w14:textId="3C5AC74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3CEE2" w14:textId="019C0FE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485C6" w14:textId="5B1A658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CD651" w14:textId="1EB60C1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6D604" w14:textId="48FAB30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D2334" w14:textId="54B4251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C743B" w14:textId="1DFF804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3DC51" w14:textId="6DE901F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7E3F2" w14:textId="1EFDBA0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0908F" w14:textId="06D648B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68907" w14:textId="65B0EB8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3AB89" w14:textId="4F48595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86004" w14:textId="2598E48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84A99" w14:textId="7584F60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2C4EC" w14:textId="08DF273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84</w:t>
            </w:r>
          </w:p>
        </w:tc>
      </w:tr>
      <w:tr w:rsidR="005740EB" w:rsidRPr="00770FAC" w14:paraId="64F1292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9BDC49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5EB8E7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E874B3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D1B764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5524B" w14:textId="73F107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2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2CE5B" w14:textId="00C2701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8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33AFE" w14:textId="3E53169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7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B1C7B" w14:textId="1495AE5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5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07E6A" w14:textId="4D4D1F1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0,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E7948" w14:textId="22AF4C2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6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F91A8" w14:textId="3A09BCA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38CFC" w14:textId="2298156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466CF" w14:textId="3F7936F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8BCB6" w14:textId="283E0D2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C5DB8" w14:textId="6F8A605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4403F" w14:textId="2A9EA9A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19A02" w14:textId="23DFEAA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E38DC" w14:textId="6039C0D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82C9B" w14:textId="22A8C0F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42A9A" w14:textId="3EFFA60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305D4" w14:textId="70918D1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34C1E" w14:textId="1ADECC2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BD3EC" w14:textId="704AC68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DC0FA" w14:textId="7FAE81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1,31</w:t>
            </w:r>
          </w:p>
        </w:tc>
      </w:tr>
      <w:tr w:rsidR="005740EB" w:rsidRPr="00770FAC" w14:paraId="5DB734A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C4EAEE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75688E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38DCFC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AC0C463" wp14:editId="503B0958">
                  <wp:extent cx="173990" cy="173990"/>
                  <wp:effectExtent l="0" t="0" r="0" b="0"/>
                  <wp:docPr id="4766" name="Рисунок 47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82A1BD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3A29C" w14:textId="613ADE68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1F113" w14:textId="1CBDBEAD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A146F" w14:textId="1F40ABE0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EB872" w14:textId="36D16B97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6D5B6" w14:textId="37398BD6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1A154" w14:textId="30BF37D7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6D0E2" w14:textId="21D9DF5F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83EE1" w14:textId="423FA48C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0E9E0" w14:textId="58B3242A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8E954" w14:textId="0A28CC7C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C02C6" w14:textId="64655649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335CE" w14:textId="49E3366B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3EB71" w14:textId="4D1BF945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C0C17" w14:textId="5A70DF02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8B77A" w14:textId="1AA1736B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3BD74" w14:textId="242D5031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7E7D4" w14:textId="773ABDBD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57DF1" w14:textId="159A465A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D5CCB" w14:textId="6B85FB2A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DB435" w14:textId="672BD069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3541A76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6B33D2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AFDAA1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631613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3E246B8" wp14:editId="1ABFBAD7">
                  <wp:extent cx="173990" cy="173990"/>
                  <wp:effectExtent l="0" t="0" r="0" b="0"/>
                  <wp:docPr id="4767" name="Рисунок 47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52AA98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7854D" w14:textId="5ECB6E9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AD05" w14:textId="3D5DAC1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76EB0" w14:textId="4D9F81B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E0F8F" w14:textId="7B3F118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7AE93" w14:textId="3D906B0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11E23" w14:textId="686665C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DEB4C" w14:textId="3B5B374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8A07E" w14:textId="3565145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1F278" w14:textId="01C9E3C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FA044" w14:textId="393466D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40CCD" w14:textId="2A5B2C1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BBB84" w14:textId="06B840B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55C6A" w14:textId="65982AD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747D1" w14:textId="19B12D7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AF9B0" w14:textId="3D29E52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9A9D6" w14:textId="0B48E87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52280" w14:textId="070B6BF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96556" w14:textId="5C39757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1701B" w14:textId="235C197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689CF" w14:textId="1F48DB4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5740EB" w:rsidRPr="00770FAC" w14:paraId="4D27967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C03F7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5057CF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4558EB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86F9436" wp14:editId="7B95A7BE">
                  <wp:extent cx="97790" cy="173990"/>
                  <wp:effectExtent l="0" t="0" r="0" b="0"/>
                  <wp:docPr id="4768" name="Рисунок 47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711C78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DED0E" w14:textId="4910AA0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BF42D" w14:textId="1F579EB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31DC4" w14:textId="7F70B9F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9C39D" w14:textId="229ABFE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4EF4" w14:textId="25C1AB5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BB636" w14:textId="11D7AE1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A3212" w14:textId="1A3F18C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FD180" w14:textId="01A745E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50A18" w14:textId="0931185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11873" w14:textId="3B808E2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3FCE5" w14:textId="4DD9BEB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9C69E" w14:textId="3575C36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564AE" w14:textId="01D703B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43369" w14:textId="30B74D0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538EF" w14:textId="031266C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5F0FB" w14:textId="73FCAB7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AA3F4" w14:textId="3F4BCF2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08828" w14:textId="5A56D59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42911" w14:textId="504C2A0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85668" w14:textId="14F59FF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19A2F0B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C44666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CD7180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88090D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75112D8" wp14:editId="3C4CB4D2">
                  <wp:extent cx="97790" cy="173990"/>
                  <wp:effectExtent l="0" t="0" r="0" b="0"/>
                  <wp:docPr id="4769" name="Рисунок 47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D0287C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E2B68" w14:textId="2E06BAD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4397C" w14:textId="533BC55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DF18A" w14:textId="370D992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7E40C" w14:textId="1FB865A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45A93" w14:textId="001F6E6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3BEC7" w14:textId="50DB90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A980F" w14:textId="123CCCB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84107" w14:textId="41868DC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3919E" w14:textId="61F9EA7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63FB3" w14:textId="4BA431D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6A60C" w14:textId="7518ECC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CE30A" w14:textId="584183A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ED7D1" w14:textId="6464C8B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A36F5" w14:textId="09757BB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B1A2A" w14:textId="7B17BD6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789D6" w14:textId="58CABCF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FA2A5" w14:textId="74BF21D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F6DDC" w14:textId="63815EF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64333" w14:textId="7523FB8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CD0CC" w14:textId="0075117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%</w:t>
            </w:r>
          </w:p>
        </w:tc>
      </w:tr>
      <w:tr w:rsidR="005740EB" w:rsidRPr="00770FAC" w14:paraId="588074D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F93E5A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D9BA11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C400EE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5C1B9A6" wp14:editId="53FBFB95">
                  <wp:extent cx="97790" cy="173990"/>
                  <wp:effectExtent l="0" t="0" r="0" b="0"/>
                  <wp:docPr id="4770" name="Рисунок 47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6493BB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47501" w14:textId="262B7DF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97BD0" w14:textId="6D8C12A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F82E0" w14:textId="31B425D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C9A93" w14:textId="671C558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2D304" w14:textId="450A5DF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62395" w14:textId="39C35D2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FF0E2" w14:textId="16D8FF7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8DB5A" w14:textId="1DCCC2A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3EFF2" w14:textId="535485B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91878" w14:textId="6C9B944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C6952" w14:textId="279441D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12B55" w14:textId="7DAF554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82CBB" w14:textId="4A67AC7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8CC0A" w14:textId="0650D84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867C4" w14:textId="6686F83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16C4B" w14:textId="62ECFB3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46BE3" w14:textId="386E77C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BB9DC" w14:textId="00F4C38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5F0F4" w14:textId="48FD4C5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9BE26" w14:textId="3867421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45167F76" w14:textId="5ECB75BE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42" w:name="_Toc214656289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740EB">
        <w:t xml:space="preserve"> Керамического завода</w:t>
      </w:r>
      <w:r w:rsidR="00E23446">
        <w:t xml:space="preserve"> ООО «Тверская генерация»</w:t>
      </w:r>
      <w:bookmarkEnd w:id="142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2F77B40A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A1FDB42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32B439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DCD2F8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3A4496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A17AB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EEA1F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C7690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1405A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29E40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1D02B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FEB04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BC6BC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808E8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E8E94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4AE60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68213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D01AE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A5899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9BD54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5298F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C39D0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6C69E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2720D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23260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5740EB" w:rsidRPr="00770FAC" w14:paraId="2890076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42AC0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CDDAC2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4E455B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9D0438F" wp14:editId="05BC9ABF">
                  <wp:extent cx="173990" cy="173990"/>
                  <wp:effectExtent l="0" t="0" r="0" b="0"/>
                  <wp:docPr id="4771" name="Рисунок 47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C777B7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8A881" w14:textId="5227F9A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9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554D4" w14:textId="62A1E61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9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3F513" w14:textId="7805F44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1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DAC40" w14:textId="1779FAE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1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5EA22" w14:textId="3D9C1E8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3D21A" w14:textId="294CF9D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FE852" w14:textId="091A69A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04019" w14:textId="5554FC3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7BC4C" w14:textId="385DD40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F98D0" w14:textId="029BF3E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617EF" w14:textId="33E892D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12AC2" w14:textId="7C5675E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1FC90" w14:textId="1BF7404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300F8" w14:textId="7769670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91013" w14:textId="21A1D70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A648C" w14:textId="58C2E19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018CF" w14:textId="4756151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4C81D" w14:textId="4C749B2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F7C0" w14:textId="3071FC8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633DB" w14:textId="1FF2294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6000</w:t>
            </w:r>
          </w:p>
        </w:tc>
      </w:tr>
      <w:tr w:rsidR="005740EB" w:rsidRPr="00770FAC" w14:paraId="1D23DAF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784EF6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79FFB7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541335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F89440A" wp14:editId="40040561">
                  <wp:extent cx="272415" cy="173990"/>
                  <wp:effectExtent l="0" t="0" r="0" b="0"/>
                  <wp:docPr id="4772" name="Рисунок 47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719851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D40E2" w14:textId="2825646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ECF7B" w14:textId="3D8989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3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A700E" w14:textId="6066210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1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9C923" w14:textId="490EB8C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62DE3" w14:textId="54D387F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B4610" w14:textId="5213776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BC389" w14:textId="4FD97DF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90B94" w14:textId="65C35A9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DF813" w14:textId="1277C44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29312" w14:textId="17B194B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0ECC9" w14:textId="12A2D77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8AD4B" w14:textId="0C2FF54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CDAA8" w14:textId="26E1558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D32A6" w14:textId="2D99C58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CFF6A" w14:textId="7F3B7E1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F821D" w14:textId="2861457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F6F00" w14:textId="36B2017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20C05" w14:textId="65EE8D3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3FE6C" w14:textId="0BAC5B2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45092" w14:textId="6E32081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61</w:t>
            </w:r>
          </w:p>
        </w:tc>
      </w:tr>
      <w:tr w:rsidR="005740EB" w:rsidRPr="00770FAC" w14:paraId="7AFC83B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94EF9C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B8E308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EA5596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54F3A98" wp14:editId="7B87C9AF">
                  <wp:extent cx="173990" cy="173990"/>
                  <wp:effectExtent l="0" t="0" r="0" b="0"/>
                  <wp:docPr id="4773" name="Рисунок 47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257B9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C3430" w14:textId="106E20A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B096E" w14:textId="6BE81BC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57B54" w14:textId="427DC0E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93276" w14:textId="6D5F7A8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1B6C1" w14:textId="02ED320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CD472" w14:textId="60A47F5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ED415" w14:textId="21B54BA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B0C16" w14:textId="43240E8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B8C66" w14:textId="594D0D4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5E7D0" w14:textId="7C025EC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B10B3" w14:textId="01FA4B1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C595A" w14:textId="7A205D2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C9F9F" w14:textId="46A2247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46D01" w14:textId="555DD9D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69BD3" w14:textId="0C7B33E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4CD09" w14:textId="6D82BEC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AB4E1" w14:textId="4BDD589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9D0B7" w14:textId="059C8E9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8C012" w14:textId="6216383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D1FDF" w14:textId="0977E3F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65</w:t>
            </w:r>
          </w:p>
        </w:tc>
      </w:tr>
      <w:tr w:rsidR="005740EB" w:rsidRPr="00770FAC" w14:paraId="03307FB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566EFB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EC6920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89D795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3513124" wp14:editId="7CD70193">
                  <wp:extent cx="359410" cy="173990"/>
                  <wp:effectExtent l="0" t="0" r="2540" b="0"/>
                  <wp:docPr id="4774" name="Рисунок 47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201244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9C22D" w14:textId="5771148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311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B127D" w14:textId="282C854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577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10C97" w14:textId="4F0214F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529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CEC1F" w14:textId="1DEC151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22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B5758" w14:textId="04F1CB6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07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2D55D" w14:textId="4B15032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73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01724" w14:textId="0027267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4AF6C" w14:textId="78FAA22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A98EE" w14:textId="422AA71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99C01" w14:textId="795973D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2BF63" w14:textId="77BF33A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50E76" w14:textId="7D2CD75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88203" w14:textId="3C4E30C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068F6" w14:textId="1EB2D64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75DDE" w14:textId="4DD254C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8BF79" w14:textId="190B35F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67D24" w14:textId="5E228FE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BB568" w14:textId="6EF8B50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B1CC4" w14:textId="56462C1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B57B5" w14:textId="5D15E76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453,0</w:t>
            </w:r>
          </w:p>
        </w:tc>
      </w:tr>
      <w:tr w:rsidR="005740EB" w:rsidRPr="00770FAC" w14:paraId="119F630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9F60F8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5808B9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539113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F6459E3" wp14:editId="27D9527A">
                  <wp:extent cx="173990" cy="173990"/>
                  <wp:effectExtent l="0" t="0" r="0" b="0"/>
                  <wp:docPr id="4775" name="Рисунок 47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F16703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9A126" w14:textId="2C5A9EE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81E73" w14:textId="2B8FBB6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4EDFA" w14:textId="4414EE9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A859C" w14:textId="72126CC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479D4" w14:textId="47E3D82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290C8" w14:textId="0AE8EDB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92F89" w14:textId="24F48E9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15D4E" w14:textId="550F6CD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55E91" w14:textId="4BCFEF4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9BA5E" w14:textId="031AD82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F6BE2" w14:textId="37E2F87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A9EBB" w14:textId="196355E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85FC6" w14:textId="12E2AFB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F01E0" w14:textId="1D7BFFE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7CB22" w14:textId="39154DD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8D29C" w14:textId="0158BDF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47CDE" w14:textId="447BE2A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73475" w14:textId="5FB1FBA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41DE1" w14:textId="4A11023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B357A" w14:textId="098E3D0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20</w:t>
            </w:r>
          </w:p>
        </w:tc>
      </w:tr>
      <w:tr w:rsidR="005740EB" w:rsidRPr="00770FAC" w14:paraId="6963251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A62DD4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38D949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492FF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B8136E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E5825" w14:textId="30C777C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886F1" w14:textId="6F4BD9E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D9D00" w14:textId="4BF3320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CCD7C" w14:textId="4BD24E7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33,1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3E8A2" w14:textId="5E191FF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07FD8" w14:textId="04EC46C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55802" w14:textId="776450C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E3D0F" w14:textId="5E7ADDB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95DDD" w14:textId="2A99B5F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2B309" w14:textId="65E591F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B529D" w14:textId="331D085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D0B8E" w14:textId="7BD5F57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11B1B" w14:textId="5A373D8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9B073" w14:textId="1440801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31D38" w14:textId="097FE67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4C755" w14:textId="0AB8A4A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FE77D" w14:textId="6891F44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0778E" w14:textId="4254746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777ED" w14:textId="3D02408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083F5" w14:textId="1A723BD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1</w:t>
            </w:r>
          </w:p>
        </w:tc>
      </w:tr>
      <w:tr w:rsidR="005740EB" w:rsidRPr="00770FAC" w14:paraId="7C691E7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91FFEE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13FF83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3E2B51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109D64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2CC70" w14:textId="2B6F1EF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8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9A6A1" w14:textId="6103E4D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96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A1BF8" w14:textId="6D6ED04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36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FDCBF" w14:textId="4F398BF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64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47B8F" w14:textId="6DBB378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77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4CD35" w14:textId="424F1E9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88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11CD5" w14:textId="7055AF8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BE228" w14:textId="223B564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FFD02" w14:textId="596A07C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A25D3" w14:textId="53B8842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9B8F0" w14:textId="68B1B9F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8AC40" w14:textId="0538C3C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4E91F" w14:textId="6DBB6AD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003E3" w14:textId="49FF2AE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1C2BB" w14:textId="5D1E982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83A4D" w14:textId="79BF994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188EA" w14:textId="46694BA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E7D42" w14:textId="5089464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81762" w14:textId="3D59D32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5CC3C" w14:textId="3A0581D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53,44</w:t>
            </w:r>
          </w:p>
        </w:tc>
      </w:tr>
      <w:tr w:rsidR="005740EB" w:rsidRPr="00770FAC" w14:paraId="6500004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C3D2EA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7F40AF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E16612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73DD335" wp14:editId="79DC7DA1">
                  <wp:extent cx="173990" cy="173990"/>
                  <wp:effectExtent l="0" t="0" r="0" b="0"/>
                  <wp:docPr id="4776" name="Рисунок 47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159AFB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74BE0" w14:textId="41467111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6AF28" w14:textId="48969CDC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A891D" w14:textId="5AB499D9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B19D8" w14:textId="6BC9AE79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B3421" w14:textId="683EC844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BCCD3" w14:textId="49D265F3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D97A4" w14:textId="74B41055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F3204" w14:textId="4318F972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E8936" w14:textId="4E33E884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2BA93" w14:textId="1D87D2D8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C910F" w14:textId="52649AD0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5EFCC" w14:textId="613628B0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D4EFB" w14:textId="76F58706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BE658" w14:textId="62FA9724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0C523" w14:textId="09FA9E9F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7C3A1" w14:textId="21277677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8D154" w14:textId="336BE9B3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35530" w14:textId="3D885E34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7EBD4" w14:textId="2152DB4A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EF23D" w14:textId="37AE369E" w:rsidR="005740EB" w:rsidRPr="00294BA8" w:rsidRDefault="002A5BB4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2F1C5A6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176FC5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27B973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02454C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ACC807A" wp14:editId="32698CE1">
                  <wp:extent cx="173990" cy="173990"/>
                  <wp:effectExtent l="0" t="0" r="0" b="0"/>
                  <wp:docPr id="4777" name="Рисунок 47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294A40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26AB2" w14:textId="7490B1D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3E271" w14:textId="6E0466F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2D03C" w14:textId="39EFF3E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B56B4" w14:textId="456D498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071D" w14:textId="0CAA7AA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FC791" w14:textId="032F9AB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7CBF6" w14:textId="544EBCE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85E62" w14:textId="6BB2287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98A0E" w14:textId="2CC7245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1FFC2" w14:textId="6EC9DF9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D6051" w14:textId="51948B3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4E138" w14:textId="4AAD762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0EC92" w14:textId="7B9A805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084F8" w14:textId="713AA96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9CF19" w14:textId="7282A55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AC3FB" w14:textId="190F013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D3C1E" w14:textId="6FAE240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80CC3" w14:textId="06A9B96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E61B8" w14:textId="3839699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79142" w14:textId="0D95D91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5740EB" w:rsidRPr="00770FAC" w14:paraId="2D724B1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C521EB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B321EB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8FD6C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64E754C" wp14:editId="5AF6AB1E">
                  <wp:extent cx="97790" cy="173990"/>
                  <wp:effectExtent l="0" t="0" r="0" b="0"/>
                  <wp:docPr id="4778" name="Рисунок 47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8F1C42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BEBE9" w14:textId="48B7445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644FB" w14:textId="39C6964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10410" w14:textId="127FEA4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59A1A" w14:textId="504A658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5AB70" w14:textId="5125C26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ED948" w14:textId="30A106B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260B7" w14:textId="2C8BBE5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54A36" w14:textId="08123FB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CCBA9" w14:textId="3F22173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E0E9F" w14:textId="19E2198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3F042" w14:textId="11FA743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4EF9D" w14:textId="5049147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9397E" w14:textId="1EA39CD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F805A" w14:textId="05C5662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BADA0" w14:textId="00ECFC4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09E0E" w14:textId="1E95F66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C4B22" w14:textId="7A1B588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B6591" w14:textId="06207A2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43C3A" w14:textId="26FB7F3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73AAA" w14:textId="194B3DC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02B0DD9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B6E98A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2A01BD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9188C1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40F74D1" wp14:editId="20014461">
                  <wp:extent cx="97790" cy="173990"/>
                  <wp:effectExtent l="0" t="0" r="0" b="0"/>
                  <wp:docPr id="4779" name="Рисунок 47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380678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CDF79" w14:textId="768E30B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5C914" w14:textId="47EEECF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FB4E2" w14:textId="340674F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B11E1" w14:textId="76C1CD0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9D79B" w14:textId="03E40A5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11A3E" w14:textId="5E6E9D3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89A8E" w14:textId="5492952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E3837" w14:textId="1672011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F6EEC" w14:textId="2EA1BBF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F1E83" w14:textId="0DB47A9A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26C12" w14:textId="5FD01C3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8B844" w14:textId="4DD6711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1FEB7" w14:textId="36BE8CA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58F8B" w14:textId="4725B23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091E7" w14:textId="0C32A487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A0C8F" w14:textId="0DDE798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081EB" w14:textId="2AE9098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50883" w14:textId="491E956B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4520C" w14:textId="355717D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C62A2" w14:textId="693B6C00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5740EB" w:rsidRPr="00770FAC" w14:paraId="4402C87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326DC8" w14:textId="77777777" w:rsidR="005740EB" w:rsidRPr="00770FAC" w:rsidRDefault="005740EB" w:rsidP="005740EB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AA6FC4" w14:textId="77777777" w:rsidR="005740EB" w:rsidRPr="00770FAC" w:rsidRDefault="005740EB" w:rsidP="005740EB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8EA871" w14:textId="77777777" w:rsidR="005740EB" w:rsidRPr="00770FAC" w:rsidRDefault="005740EB" w:rsidP="005740EB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BA8F788" wp14:editId="4C2D0262">
                  <wp:extent cx="97790" cy="173990"/>
                  <wp:effectExtent l="0" t="0" r="0" b="0"/>
                  <wp:docPr id="4780" name="Рисунок 47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E0C2A7" w14:textId="77777777" w:rsidR="005740EB" w:rsidRPr="00770FAC" w:rsidRDefault="005740EB" w:rsidP="005740EB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86513" w14:textId="27AB195D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A4CAA" w14:textId="69F8C4B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BE987" w14:textId="079EDE8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ABCBC" w14:textId="74CC5A54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71FDC" w14:textId="5EB22E9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E112B" w14:textId="74B159C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554B8" w14:textId="52CEE13E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FF639" w14:textId="65A3E45C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5F1AE" w14:textId="5B7C794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5552F" w14:textId="5145B385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1D606" w14:textId="7A04D28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C8EE0" w14:textId="260D5D6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21A65" w14:textId="69C4586F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B4133" w14:textId="2C818061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11753" w14:textId="7F26CBD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894CE" w14:textId="0E673008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191E1" w14:textId="27AA6179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645EC" w14:textId="4E6A2C22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538C3" w14:textId="5A2BF1A3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F7C5E" w14:textId="62E1D986" w:rsidR="005740EB" w:rsidRPr="00294BA8" w:rsidRDefault="005740EB" w:rsidP="005740EB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5D7BDB06" w14:textId="6D922C27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43" w:name="_Toc214656290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</w:t>
      </w:r>
      <w:r w:rsidR="00274CBF">
        <w:t>ПАТП-1</w:t>
      </w:r>
      <w:r w:rsidR="00E23446">
        <w:t xml:space="preserve"> ООО «Тверская генерация»</w:t>
      </w:r>
      <w:bookmarkEnd w:id="143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09F87572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D35FA0C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AC67AE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B65898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15A77F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B9B3E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373E9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6A18D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483AF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09D7A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A268D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9E18F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3183E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9E985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468CB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90CC9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06096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A3D65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628F3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1DE38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ADF5F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C1518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628C1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A5A14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2906D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20230BA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BE5C4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E5C1D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493C1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FF8127A" wp14:editId="7AE9B898">
                  <wp:extent cx="173990" cy="173990"/>
                  <wp:effectExtent l="0" t="0" r="0" b="0"/>
                  <wp:docPr id="4781" name="Рисунок 47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938EE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D3AFC" w14:textId="3C03F9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CA8F2" w14:textId="7F88D6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A05C2" w14:textId="3F9270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BC602" w14:textId="700091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80F19" w14:textId="60EBCB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7F9CA" w14:textId="50EDBE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68DB4" w14:textId="4BB287F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70BA2" w14:textId="1B163F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60624" w14:textId="3F8A5E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66712" w14:textId="3A60F4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D0F22" w14:textId="348C6C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A4CEA" w14:textId="0A2F4C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58460" w14:textId="539E59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428C7" w14:textId="7CD981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CFBDD" w14:textId="3F5313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70F25" w14:textId="710D54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CF1AF" w14:textId="277ECA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087FD" w14:textId="462108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DBE56" w14:textId="7C5AC8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BE9BE" w14:textId="41BF74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7000</w:t>
            </w:r>
          </w:p>
        </w:tc>
      </w:tr>
      <w:tr w:rsidR="00274CBF" w:rsidRPr="00770FAC" w14:paraId="6082BBF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8288D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C7858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5A708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35B9D18" wp14:editId="1CA6A7EB">
                  <wp:extent cx="272415" cy="173990"/>
                  <wp:effectExtent l="0" t="0" r="0" b="0"/>
                  <wp:docPr id="4782" name="Рисунок 47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9B8E6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321CA" w14:textId="68D76F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5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445D0" w14:textId="2BE34D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5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6E0C2" w14:textId="4A1007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5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91BAF" w14:textId="640804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8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80508" w14:textId="22A7A2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8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5D282" w14:textId="14098A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2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98D75" w14:textId="4D193B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29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49F3E" w14:textId="5C0AA4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DC9EA" w14:textId="1F59DB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5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7FF49" w14:textId="5553F2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94EDD" w14:textId="108109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348BA" w14:textId="414D60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9FC9C" w14:textId="50725C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CBC06" w14:textId="4E4CDD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5F35E" w14:textId="75DF3E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4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63809" w14:textId="106EC7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7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097C5" w14:textId="04E6F4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B4CFD" w14:textId="2B50DF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2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55974" w14:textId="58880E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4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5A54A" w14:textId="769EE0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4719</w:t>
            </w:r>
          </w:p>
        </w:tc>
      </w:tr>
      <w:tr w:rsidR="00274CBF" w:rsidRPr="00770FAC" w14:paraId="1E30A8F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1891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A3E33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51460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084A223" wp14:editId="3B4CE24C">
                  <wp:extent cx="173990" cy="173990"/>
                  <wp:effectExtent l="0" t="0" r="0" b="0"/>
                  <wp:docPr id="4783" name="Рисунок 47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F803C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5106E" w14:textId="480A80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4159D" w14:textId="55E8EA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E1714" w14:textId="6369E9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83B72" w14:textId="712ABA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D74CF" w14:textId="0F2E7F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6EE5B" w14:textId="05E5A6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30BFF" w14:textId="563190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027E8" w14:textId="468954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7A2D5" w14:textId="1D7CCB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E9E05" w14:textId="5784F1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0FB16" w14:textId="222829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D4997" w14:textId="79C05F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D1474" w14:textId="6422DF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65D83" w14:textId="28D44E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E4D59" w14:textId="73D9BD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,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A1DC9" w14:textId="034D5B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56250" w14:textId="49BC21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97D0B" w14:textId="515964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ECAA4" w14:textId="6D829F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0BF88" w14:textId="472F1B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,86</w:t>
            </w:r>
          </w:p>
        </w:tc>
      </w:tr>
      <w:tr w:rsidR="00274CBF" w:rsidRPr="00770FAC" w14:paraId="0426214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CEB61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2B75B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4F57D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F923F53" wp14:editId="78941217">
                  <wp:extent cx="359410" cy="173990"/>
                  <wp:effectExtent l="0" t="0" r="2540" b="0"/>
                  <wp:docPr id="4784" name="Рисунок 47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E926E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618F4" w14:textId="754915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 076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8027C" w14:textId="0FD188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287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43193" w14:textId="746044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146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ECF23" w14:textId="2C3500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 849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D3992" w14:textId="086969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 914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6774C" w14:textId="4F13CB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 714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B6F9B" w14:textId="458231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 970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574B6" w14:textId="2EA6CB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 970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B3711" w14:textId="4FE229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215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C75EB" w14:textId="3256AE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215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4A40B" w14:textId="426CCF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215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61497" w14:textId="636BC7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215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0891E" w14:textId="38D275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215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940CE" w14:textId="7CFC8D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215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7F0E2" w14:textId="7FBA77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215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0E3F7" w14:textId="2F8326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279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68114" w14:textId="55610B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343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2A9F7" w14:textId="07124B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406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F506F" w14:textId="63EDEC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470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D74C9" w14:textId="39972E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534,5</w:t>
            </w:r>
          </w:p>
        </w:tc>
      </w:tr>
      <w:tr w:rsidR="00274CBF" w:rsidRPr="00770FAC" w14:paraId="5F5B435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D78DF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6E092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6227D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386EC5F" wp14:editId="4A26E7A1">
                  <wp:extent cx="173990" cy="173990"/>
                  <wp:effectExtent l="0" t="0" r="0" b="0"/>
                  <wp:docPr id="4785" name="Рисунок 47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A0052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28807" w14:textId="77CEF8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94CBC" w14:textId="5A2B93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19A1E" w14:textId="54D617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6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2583B" w14:textId="344CA8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F6F21" w14:textId="7BE462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71876" w14:textId="03A4FE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6,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23EAE" w14:textId="6BCB3C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B94EB" w14:textId="6ECB3B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CD0F1" w14:textId="05C4DE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871AA" w14:textId="6C89BB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D3E81" w14:textId="7AD7DF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3BA19" w14:textId="469C2B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725C1" w14:textId="703465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01A55" w14:textId="253280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EF1B8" w14:textId="1D685D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BD439" w14:textId="47C4AB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940EA" w14:textId="5EFDF4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C0470" w14:textId="4F955B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33CCC" w14:textId="2FEAA9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030C1" w14:textId="5885DE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</w:tr>
      <w:tr w:rsidR="00274CBF" w:rsidRPr="00770FAC" w14:paraId="7D35809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342C2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8F17E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93FDA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771DF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4E026" w14:textId="22A7B3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7E8B9" w14:textId="16ADF1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7CFA8" w14:textId="2A1B43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640B1" w14:textId="730867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C85EB" w14:textId="247A8C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A4403" w14:textId="0C6289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01769" w14:textId="3B4E4E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ED569" w14:textId="46151F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DF4CF" w14:textId="337444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596F9" w14:textId="0E7A1B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D85E8" w14:textId="7D8C21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6D8A4" w14:textId="03DF2C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1F0BB" w14:textId="23CD4B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D1804" w14:textId="15E042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F2260" w14:textId="57688B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69D4E" w14:textId="60CB00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DB0C5" w14:textId="66DDCB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36416" w14:textId="65CAE6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376C3" w14:textId="33FCD2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FD75B" w14:textId="053383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63</w:t>
            </w:r>
          </w:p>
        </w:tc>
      </w:tr>
      <w:tr w:rsidR="00274CBF" w:rsidRPr="00770FAC" w14:paraId="261F0D4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932C7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1CFA8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C453E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D3A19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B853C" w14:textId="243CCD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17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3250B" w14:textId="4B9685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93,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0CD19" w14:textId="688BFB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04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8F11A" w14:textId="5D2C12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42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6550E" w14:textId="7EE092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57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9AF10" w14:textId="0869D3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68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DBC66" w14:textId="5ED8E9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9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168C0" w14:textId="428985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9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C6378" w14:textId="30E603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65,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0C4A4" w14:textId="031639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65,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49D73" w14:textId="06AFCD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65,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8FE66" w14:textId="216053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65,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45CAE" w14:textId="077FBA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65,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45FF1" w14:textId="4A131E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65,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18D80" w14:textId="5A97F6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65,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E1F05" w14:textId="12C682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90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8F381" w14:textId="648EE9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15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2A342" w14:textId="59AC52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40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DFD83" w14:textId="42F77A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5,9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33898" w14:textId="2B10AC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91,08</w:t>
            </w:r>
          </w:p>
        </w:tc>
      </w:tr>
      <w:tr w:rsidR="00274CBF" w:rsidRPr="00770FAC" w14:paraId="2A4455A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4DA33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7ADB2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3567A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190F3A3" wp14:editId="40DFA07D">
                  <wp:extent cx="173990" cy="173990"/>
                  <wp:effectExtent l="0" t="0" r="0" b="0"/>
                  <wp:docPr id="4786" name="Рисунок 4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D5D29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C1CA1" w14:textId="020BA95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3346A" w14:textId="20AFB82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E9DE0" w14:textId="0E9EB66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B6C46" w14:textId="7B3E8DE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5815C" w14:textId="47F8554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08EA5" w14:textId="5CBF3D4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D432E" w14:textId="1879674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7237C" w14:textId="042D07D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93BEA" w14:textId="7460658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C6131" w14:textId="77FDCEC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95ED5" w14:textId="1BE99C7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7D689" w14:textId="51AB584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E38B6" w14:textId="5072315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26A2B" w14:textId="7A3F881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FDB79" w14:textId="447853C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3815A" w14:textId="7D26F55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65614" w14:textId="3E8C351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104D3" w14:textId="290E0F4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2D809" w14:textId="251A3FB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6B2C0" w14:textId="183A18F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03B9EF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96C2B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B867D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74143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E1CA0F1" wp14:editId="0B572CF9">
                  <wp:extent cx="173990" cy="173990"/>
                  <wp:effectExtent l="0" t="0" r="0" b="0"/>
                  <wp:docPr id="4787" name="Рисунок 47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37966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10DBD" w14:textId="4409E2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8C0EF" w14:textId="4A3EF7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E7049" w14:textId="6CAFE6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663BB" w14:textId="33253A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CD426" w14:textId="3649D8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3A021" w14:textId="4A0EAF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2E229" w14:textId="30726D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B265F" w14:textId="30D9CC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BDE82" w14:textId="2E7789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3EC74" w14:textId="3AE71E2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30611" w14:textId="4F7CC1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C918B" w14:textId="00130F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85365" w14:textId="7633B4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411A0" w14:textId="3890B3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4E8FD" w14:textId="2245A7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AFECA" w14:textId="654353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D4CCC" w14:textId="62E3F1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7F78A" w14:textId="5DB7C6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04346" w14:textId="6E4459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19B9C" w14:textId="4F3CBA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632BA13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4D535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83685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46470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A6503C1" wp14:editId="004DDEE8">
                  <wp:extent cx="97790" cy="173990"/>
                  <wp:effectExtent l="0" t="0" r="0" b="0"/>
                  <wp:docPr id="4788" name="Рисунок 47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20337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2EDC4" w14:textId="67D991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83F03" w14:textId="20B432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62284" w14:textId="3BFCFD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70649" w14:textId="738542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8DA63" w14:textId="5A5513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EE6D3" w14:textId="0CE277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A04FE" w14:textId="670974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E6408" w14:textId="70CE58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065FD" w14:textId="371BB6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58802" w14:textId="3D367D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F7A2E" w14:textId="6E6E59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F4587" w14:textId="1A6BAD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B079D" w14:textId="2FF993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FD505" w14:textId="149235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C097E" w14:textId="480CB5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4F719" w14:textId="2A9489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84923" w14:textId="1F7503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A6908" w14:textId="67022E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C1CEB" w14:textId="59CE74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E2203" w14:textId="606342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82B660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D553F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lastRenderedPageBreak/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02E40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F39ED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66D0AF3" wp14:editId="6049ED9C">
                  <wp:extent cx="97790" cy="173990"/>
                  <wp:effectExtent l="0" t="0" r="0" b="0"/>
                  <wp:docPr id="4789" name="Рисунок 47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2168F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46A74" w14:textId="5AFCD4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4A9C0" w14:textId="3072B0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0FAC6" w14:textId="3AEE41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15778" w14:textId="61628C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572C2" w14:textId="1CC4B29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03FFD" w14:textId="410527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399A3" w14:textId="7DC633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9DC0F" w14:textId="37BD0F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BD6C3" w14:textId="6AF8CF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AA9DE" w14:textId="663896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377DF" w14:textId="2401ED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A9821" w14:textId="790773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AF5F7" w14:textId="2DD810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AE59C" w14:textId="54EAC2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78C8D" w14:textId="4D3704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7F93C" w14:textId="52A521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11782" w14:textId="2406E7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FD695" w14:textId="37F417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7CB72" w14:textId="2A4954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4D2E5" w14:textId="5A2F01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1B52BBB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F69F7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4F9E0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6E1C3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F2D6007" wp14:editId="5AC9A4AA">
                  <wp:extent cx="97790" cy="173990"/>
                  <wp:effectExtent l="0" t="0" r="0" b="0"/>
                  <wp:docPr id="4790" name="Рисунок 47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3CD06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4E81F" w14:textId="584E5D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9D749" w14:textId="516C35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4E630" w14:textId="3F5D7F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F6AAC" w14:textId="00F2C5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C1AE9" w14:textId="7C7E37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108A1" w14:textId="111591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4D3DE" w14:textId="03752C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0BB27" w14:textId="413E63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86FEF" w14:textId="11762A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AD01B" w14:textId="7D36CF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E8310" w14:textId="3ACC82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6BBFA" w14:textId="52AE47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64461" w14:textId="02EFD5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A2011" w14:textId="45DEE1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D1C7E" w14:textId="126D71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AF255" w14:textId="0BAC91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F515D" w14:textId="76555E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13640" w14:textId="441BAB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B0A73" w14:textId="749B31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C7F0B" w14:textId="00BEBE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724CBB6B" w14:textId="6CCBF936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44" w:name="_Toc214656291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9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</w:t>
      </w:r>
      <w:r w:rsidR="00274CBF">
        <w:t>Мамулино</w:t>
      </w:r>
      <w:r w:rsidR="00E23446">
        <w:t xml:space="preserve"> ООО «Тверская генерация»</w:t>
      </w:r>
      <w:bookmarkEnd w:id="144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5191AEB5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E3278F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071583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510EF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BB7F84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BD1D1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10DFC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65487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9A6E3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827A5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9D017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4E67E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F601A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AA6EF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6FA08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6ED1C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72C4F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FB135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22DCA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78EFC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92923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FFE5F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258E4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D0A63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84829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03C0771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E8368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808FE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1CF62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5295F69" wp14:editId="3F3DFA0A">
                  <wp:extent cx="173990" cy="173990"/>
                  <wp:effectExtent l="0" t="0" r="0" b="0"/>
                  <wp:docPr id="4791" name="Рисунок 47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1CAF6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0FB53" w14:textId="144AD5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6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665E2" w14:textId="15E795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64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F7AED" w14:textId="70544F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6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B9842" w14:textId="6D815A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64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D04BB" w14:textId="167A5C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B2ADD" w14:textId="6F3AD5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82B37" w14:textId="3F1D11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EA909" w14:textId="593338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77FC1" w14:textId="1CFD0B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D05E0" w14:textId="32A298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73865" w14:textId="22B71C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B4240" w14:textId="65C57C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956A2" w14:textId="643412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D6655" w14:textId="3CB1D4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BB0C8" w14:textId="0D20D5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9C3B1" w14:textId="3F9D4E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551BD" w14:textId="10C9D9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DA3D7" w14:textId="2AA0EA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34353" w14:textId="7A5BD5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AA74A" w14:textId="3024BB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,5200</w:t>
            </w:r>
          </w:p>
        </w:tc>
      </w:tr>
      <w:tr w:rsidR="00274CBF" w:rsidRPr="00770FAC" w14:paraId="2D9DE96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A5391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8D219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4E9B1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7AE22A1" wp14:editId="7E7361E3">
                  <wp:extent cx="272415" cy="173990"/>
                  <wp:effectExtent l="0" t="0" r="0" b="0"/>
                  <wp:docPr id="4792" name="Рисунок 47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9F7C4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02E06" w14:textId="0C3E2F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49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281C8" w14:textId="48BCCD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7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9BB2F" w14:textId="0E209A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35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ED8A2" w14:textId="13D5B4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,33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9A189" w14:textId="086E92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0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6C0B7" w14:textId="14FC8B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0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BEBF1" w14:textId="377D93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9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776FC" w14:textId="677DBF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0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C73BF" w14:textId="5E2FCE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9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123D4" w14:textId="6B1E79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9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853C1" w14:textId="0B2ADF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9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207DA" w14:textId="06BD0B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9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40FE3" w14:textId="1D5C38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9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23B32" w14:textId="75F13C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9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5F529" w14:textId="42AFBF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9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AF372" w14:textId="6B4182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9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A362D" w14:textId="4B46E9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9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D4D6B" w14:textId="7A6C2B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9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FB905" w14:textId="22CDCA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9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9C2AC" w14:textId="4BE369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,9990</w:t>
            </w:r>
          </w:p>
        </w:tc>
      </w:tr>
      <w:tr w:rsidR="00274CBF" w:rsidRPr="00770FAC" w14:paraId="47EA0E1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0FA84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B7647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9502D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B7F34C8" wp14:editId="4A18A51D">
                  <wp:extent cx="173990" cy="173990"/>
                  <wp:effectExtent l="0" t="0" r="0" b="0"/>
                  <wp:docPr id="4793" name="Рисунок 47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99D58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09E16" w14:textId="6E53BD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DA53B" w14:textId="1D96DB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8B05C" w14:textId="3F72CD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290DE" w14:textId="322F6C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C4727" w14:textId="605288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266FB" w14:textId="593FB7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56D6B" w14:textId="7C7C66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39196" w14:textId="4B66F4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5211A" w14:textId="47C19D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3B4B7" w14:textId="69C4C3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8BB42" w14:textId="3C84F5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4803B" w14:textId="53BCC7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84C8C" w14:textId="0C3E9B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D6D07" w14:textId="58EE85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C7B09" w14:textId="51749D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8EBC7" w14:textId="01C518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9ED2A" w14:textId="014CB6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C1CC2" w14:textId="7711FD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7FBCF" w14:textId="084988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3EE4E" w14:textId="07FCF9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6</w:t>
            </w:r>
          </w:p>
        </w:tc>
      </w:tr>
      <w:tr w:rsidR="00274CBF" w:rsidRPr="00770FAC" w14:paraId="718DB17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AC82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4CF3B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2F211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E8315D0" wp14:editId="75E8A2F4">
                  <wp:extent cx="359410" cy="173990"/>
                  <wp:effectExtent l="0" t="0" r="2540" b="0"/>
                  <wp:docPr id="4794" name="Рисунок 47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14D58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F9C84" w14:textId="0EE9A1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3 359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447F2" w14:textId="33F630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 480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90082" w14:textId="06A9E7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672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53CCB" w14:textId="3F202E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76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9E8C1" w14:textId="50AB29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72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2DFA6" w14:textId="5161AD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 524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AAB3C" w14:textId="2B41D6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81C06" w14:textId="17D019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7FC81" w14:textId="25793F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EB10A" w14:textId="378346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A8DC0" w14:textId="424349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CAC4F" w14:textId="2A7442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B16F6" w14:textId="491F65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CA10D" w14:textId="548E52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B46B7" w14:textId="72FD39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4AFE7" w14:textId="778841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CE718" w14:textId="413E16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A43B5" w14:textId="05FF17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4553C" w14:textId="262D3B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6E0DF" w14:textId="306045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 235,3</w:t>
            </w:r>
          </w:p>
        </w:tc>
      </w:tr>
      <w:tr w:rsidR="00274CBF" w:rsidRPr="00770FAC" w14:paraId="56E7830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DCFB2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9B6BD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8425A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8C05509" wp14:editId="058B37C7">
                  <wp:extent cx="173990" cy="173990"/>
                  <wp:effectExtent l="0" t="0" r="0" b="0"/>
                  <wp:docPr id="4795" name="Рисунок 47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A5C47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E3396" w14:textId="784A4F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DEA19" w14:textId="55CD23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A6F9C" w14:textId="39D50C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8AC29" w14:textId="3D5EA5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1575D" w14:textId="730EC6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18D03" w14:textId="18E644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B7A3E" w14:textId="54CBEB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D614F" w14:textId="2E27A0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AE3CD" w14:textId="413F2C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1E99F" w14:textId="2F9577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C2A70" w14:textId="141543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4F4EF" w14:textId="0ED26B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56464" w14:textId="397454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93BFF" w14:textId="3ED090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FA683" w14:textId="6242D2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3D99D" w14:textId="389A73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036C6" w14:textId="18583C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2227F" w14:textId="0C1ECE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23071" w14:textId="14F4BF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90B69" w14:textId="0C7498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3,77</w:t>
            </w:r>
          </w:p>
        </w:tc>
      </w:tr>
      <w:tr w:rsidR="00274CBF" w:rsidRPr="00770FAC" w14:paraId="43D2219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99784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A74CF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40D3D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0C6BE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338D5" w14:textId="6FFA35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80FA8" w14:textId="6CE5C5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D766C" w14:textId="45D2F6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5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4F7A1" w14:textId="4944B7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5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CD8FE" w14:textId="6C310B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D6BB3" w14:textId="309145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9B3A8" w14:textId="5011AF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DF0CD" w14:textId="518A78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BA7DC" w14:textId="4830DF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39663" w14:textId="15FD7E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D2A5C" w14:textId="38E1C0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ECF75" w14:textId="479792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992A6" w14:textId="1CD6BC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BA74C" w14:textId="75179A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DE2E9" w14:textId="258016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6B606" w14:textId="3DF520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1D28E" w14:textId="7FDF94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78248" w14:textId="3F3E56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DBED4" w14:textId="5587D4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E871C" w14:textId="56E448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4,16</w:t>
            </w:r>
          </w:p>
        </w:tc>
      </w:tr>
      <w:tr w:rsidR="00274CBF" w:rsidRPr="00770FAC" w14:paraId="77DFFCB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5E918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0146A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FF41A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86F2E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20B3F" w14:textId="0EB0A6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11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63C9D" w14:textId="29E8E9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08,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02CE0" w14:textId="6757C9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54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65F0D" w14:textId="2DE8E1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12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928C0" w14:textId="5A289B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80,6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D1BFA" w14:textId="62EAEB6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07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71193" w14:textId="695607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A0061" w14:textId="247898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D6A1F" w14:textId="41842F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CFBC8" w14:textId="0712D7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3FD4D" w14:textId="78E6B5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93E0E" w14:textId="45CAAE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E52B7" w14:textId="0B9DDB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7EFBB" w14:textId="420B02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483B8" w14:textId="3B697F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DF8D1" w14:textId="59567B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F5500" w14:textId="65DD46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CAA22" w14:textId="74E5C1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7989D" w14:textId="2D3E91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6BD10" w14:textId="545A98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60,28</w:t>
            </w:r>
          </w:p>
        </w:tc>
      </w:tr>
      <w:tr w:rsidR="00274CBF" w:rsidRPr="00770FAC" w14:paraId="3B9170F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EF7DC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B83DA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217EF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8E78A5C" wp14:editId="75B3C6AE">
                  <wp:extent cx="173990" cy="173990"/>
                  <wp:effectExtent l="0" t="0" r="0" b="0"/>
                  <wp:docPr id="4796" name="Рисунок 47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10A10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E2E1C" w14:textId="5B9E4FD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BB439" w14:textId="753ADBE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DD68F" w14:textId="015AD05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CFC59" w14:textId="226BEB7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9B85A" w14:textId="0FF735C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21C40" w14:textId="596B9C2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2AEFF" w14:textId="62062E4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04E1F" w14:textId="3A19802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1BACC" w14:textId="1F9FB1E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82582" w14:textId="7659DFE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3E0BD" w14:textId="4CE115A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19DCE" w14:textId="758F83E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FDE4D" w14:textId="75ECAD3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FEA1E" w14:textId="7223E6C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558F0" w14:textId="2AE40B6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1D970" w14:textId="56B7A66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F66E4" w14:textId="44F15C4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B246D" w14:textId="681E413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13D25" w14:textId="13AAD80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37C39" w14:textId="4D93C4B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F0193A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A8BBC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37C22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1FAF8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CDA0A8F" wp14:editId="23D3C17B">
                  <wp:extent cx="173990" cy="173990"/>
                  <wp:effectExtent l="0" t="0" r="0" b="0"/>
                  <wp:docPr id="4797" name="Рисунок 47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9E913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5880E" w14:textId="44DE97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146D9" w14:textId="2A69D5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7AA6F" w14:textId="392A5C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20F42" w14:textId="2939B0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033E3" w14:textId="25454C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36E4C" w14:textId="6E9DC3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B237E" w14:textId="357250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D4FFE" w14:textId="7D763E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2BE76" w14:textId="3C39E9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159A8" w14:textId="14C397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962FC" w14:textId="2E9AF2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75F66" w14:textId="0952AA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39DA6" w14:textId="436B2E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3E217" w14:textId="01E3DB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55EB3" w14:textId="1D652F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EEAC6" w14:textId="4DCCB7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15711" w14:textId="41B290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5F64E" w14:textId="7A7098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6BA9E" w14:textId="4C8B73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226A6" w14:textId="1CE1B8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16F9B87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8B713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82761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F90B8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DB241A3" wp14:editId="0A8CB54D">
                  <wp:extent cx="97790" cy="173990"/>
                  <wp:effectExtent l="0" t="0" r="0" b="0"/>
                  <wp:docPr id="4798" name="Рисунок 47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3CE6B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C81DA" w14:textId="1A82DF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E73F1" w14:textId="29D2D0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2C62F" w14:textId="17A395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9C68D" w14:textId="79A10E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2E205" w14:textId="32BC70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5A8A4" w14:textId="0242B7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378B7" w14:textId="548E8A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AD5DA" w14:textId="7B6037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AF013" w14:textId="3534C5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8E79D" w14:textId="4485E5F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A3C4A" w14:textId="5FD353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7BCF3" w14:textId="49362B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8767E" w14:textId="3E34EE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68CCD" w14:textId="0FAF4A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463D3" w14:textId="52BC41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656D7" w14:textId="1B2A10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E50FE" w14:textId="37D2D2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606C7" w14:textId="2DEEC0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EC65A" w14:textId="3B57B1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C3E2A" w14:textId="2E30B2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1C526B6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2558B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C9F90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63DF2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3140F75" wp14:editId="43A1D618">
                  <wp:extent cx="97790" cy="173990"/>
                  <wp:effectExtent l="0" t="0" r="0" b="0"/>
                  <wp:docPr id="4799" name="Рисунок 4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75CCC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E3C7E" w14:textId="1D4AB2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3A92F" w14:textId="55AA3B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E29D9" w14:textId="7EAF3A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81F07" w14:textId="235B62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B4E66" w14:textId="03D419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B6677" w14:textId="7AF523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69AAD" w14:textId="295428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8C893" w14:textId="1CAD3E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379A9" w14:textId="3D483B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EFC19" w14:textId="172F7E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A0B4C" w14:textId="140BAC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02FA3" w14:textId="1EEB54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04F91" w14:textId="4506C7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92EDE" w14:textId="301BD5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7AF2D" w14:textId="36CE83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8117D" w14:textId="2B94E9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3AE78" w14:textId="0ACECB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90510" w14:textId="3A6E9F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41DFE" w14:textId="40EF3A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F5164" w14:textId="34AB18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274CBF" w:rsidRPr="00770FAC" w14:paraId="461EC2F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EF34D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CB27E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C7605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29F2159" wp14:editId="1DCF29E0">
                  <wp:extent cx="97790" cy="173990"/>
                  <wp:effectExtent l="0" t="0" r="0" b="0"/>
                  <wp:docPr id="4800" name="Рисунок 4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C736F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41092" w14:textId="22E43A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C9A64" w14:textId="28B4B1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BB0C9" w14:textId="370924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A13A4" w14:textId="74CE2A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067E6" w14:textId="243787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EBCEA" w14:textId="0163B5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25F76" w14:textId="694239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4EE7B" w14:textId="2CAEC1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DE2DD" w14:textId="474F05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50DA0" w14:textId="3D9053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8AF0E" w14:textId="64D5EB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0968F" w14:textId="7DB6A5F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CCA0F" w14:textId="630AED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080AF" w14:textId="355358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58E3E" w14:textId="598848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EC41A" w14:textId="5C45E7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602A6" w14:textId="00D87E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04EAF" w14:textId="0C8648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741C7" w14:textId="16A4E7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33D97" w14:textId="4F55C4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29ECAA24" w14:textId="3912833A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45" w:name="_Toc214656292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10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</w:t>
      </w:r>
      <w:r w:rsidR="00E23446">
        <w:t>ования Котельного цеха ООО «Тверская генерация»</w:t>
      </w:r>
      <w:bookmarkEnd w:id="145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49963815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971A143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744506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2CD105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FF9287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92E41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44B49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D1298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33C32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D2206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3217E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CD2A1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D41DA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82682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E2B43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28EBE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EF377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309B3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BE661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60530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5E345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0AF70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B37FF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40F7F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75219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791C030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F2472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9FC47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40A5E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BD1AC6A" wp14:editId="25D01F8C">
                  <wp:extent cx="173990" cy="173990"/>
                  <wp:effectExtent l="0" t="0" r="0" b="0"/>
                  <wp:docPr id="4801" name="Рисунок 48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2A64BE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79939" w14:textId="17C3D4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E157E" w14:textId="4EC624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B714B" w14:textId="22608B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62117" w14:textId="6CE272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036D7" w14:textId="463D61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49486" w14:textId="3BC294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297EC" w14:textId="32CB01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2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AF7E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5111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E685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6A80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8F22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DB0E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7A03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A878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EBB6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9664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6245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CCFF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2C63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53F242F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AC05F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6DD56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9FE5B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C570AD0" wp14:editId="724695F1">
                  <wp:extent cx="272415" cy="173990"/>
                  <wp:effectExtent l="0" t="0" r="0" b="0"/>
                  <wp:docPr id="4802" name="Рисунок 48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3CAAD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3FD8F" w14:textId="30F90E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9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33AE7" w14:textId="5DAE98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9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79599" w14:textId="0E194E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41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2D4CA" w14:textId="7BE96A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29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A2ACA" w14:textId="449725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3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86650" w14:textId="758A88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61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A1095" w14:textId="5EB28E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7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B185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1B75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285F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AA2D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69FF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4DDD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E6F2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ABE9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DE8F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F245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325C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D384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4043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17E0C62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00C6A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D2510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7B819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8F32A3A" wp14:editId="43A7A74C">
                  <wp:extent cx="173990" cy="173990"/>
                  <wp:effectExtent l="0" t="0" r="0" b="0"/>
                  <wp:docPr id="4803" name="Рисунок 48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28387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B955C" w14:textId="02FED4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DB9A0" w14:textId="05212F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6E261" w14:textId="65275D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76001" w14:textId="322E49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AEC1E" w14:textId="34C68C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,4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10800" w14:textId="401AB4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CBE51" w14:textId="5B9BAF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E0CD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008D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F436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A459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DD83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CFF7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13C4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1D3D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8E8D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8BAF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8BD0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819E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63F2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2352373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DC47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06F95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97B4C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1C9D93E" wp14:editId="079FCFB5">
                  <wp:extent cx="359410" cy="173990"/>
                  <wp:effectExtent l="0" t="0" r="2540" b="0"/>
                  <wp:docPr id="4804" name="Рисунок 48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FFF98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4DE2E" w14:textId="7EB165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 790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C4348" w14:textId="76877E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739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E0050" w14:textId="471B64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58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EF121" w14:textId="00DE84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 78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54067" w14:textId="7398F1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 780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478D9" w14:textId="4D789D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225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CF6F8" w14:textId="273D0C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308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B75A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CDDA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F6D9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BF64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2B82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FDE9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B8E6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2610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032B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657A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E160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F313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06A7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703DF99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1E2CB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A5AD7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FB766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8EFFE5D" wp14:editId="49FE04AF">
                  <wp:extent cx="173990" cy="173990"/>
                  <wp:effectExtent l="0" t="0" r="0" b="0"/>
                  <wp:docPr id="4805" name="Рисунок 48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FB448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0144E" w14:textId="6C0F04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7CF73" w14:textId="17314F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E43D3" w14:textId="59C7D3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CAF58" w14:textId="620179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FBDED" w14:textId="6D9FF9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6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609B6" w14:textId="2D4690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F5214" w14:textId="071678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C7D4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E75C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9A94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0583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5B7A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39B5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B6DC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FAAA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2EBC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C687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187F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9A83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6E0E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726D38D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9D1E9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ABC07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02F90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1982E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F9236" w14:textId="041F51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90798" w14:textId="4090C7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53439" w14:textId="0D4C4B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15F06" w14:textId="42F82D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74DBD" w14:textId="45EF0D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DF5FE" w14:textId="7ED4DE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3032A" w14:textId="47715D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9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D3FB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1568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20C4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CF9D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8CFD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97FA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33E1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23EC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EBE7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CDBB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55C6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60D4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7D89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7FB6290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9EF5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D08E3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ED90A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D23B7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123CC" w14:textId="630CF4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93,6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7067A" w14:textId="031928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06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04717" w14:textId="773B6A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3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43638" w14:textId="3D6C5D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89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0B55F" w14:textId="015E62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94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ACBBD" w14:textId="1CE9BC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76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6DD6A" w14:textId="4DFFDD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95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8F77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B30E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0EEF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CE8D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CD81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AEAB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B017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2FDE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2729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1BF4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3CCC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3BAC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1E90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58C23D5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50F02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AA0E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9C6EE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10691AE" wp14:editId="640F8D76">
                  <wp:extent cx="173990" cy="173990"/>
                  <wp:effectExtent l="0" t="0" r="0" b="0"/>
                  <wp:docPr id="4806" name="Рисунок 48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566BD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47A4A" w14:textId="11DC86C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43888" w14:textId="060F31D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99678" w14:textId="0F259AB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E43FF" w14:textId="0AC1FB7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375A2" w14:textId="55C8215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4CC8D" w14:textId="2F83DA1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80B14" w14:textId="305FB28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DA72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349E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80E7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FF7B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F3DC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2301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BEE0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725D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34B6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14F6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085E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DB41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22FD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78284E6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B93F6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C3113E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79266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3B2CC1F" wp14:editId="3D4D9C73">
                  <wp:extent cx="173990" cy="173990"/>
                  <wp:effectExtent l="0" t="0" r="0" b="0"/>
                  <wp:docPr id="4807" name="Рисунок 48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C4188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F148B" w14:textId="1FD8BF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3F63B" w14:textId="594821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A1830" w14:textId="3F37E2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ED2B6" w14:textId="5DF0FC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671D3" w14:textId="011305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98018" w14:textId="51C4F5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40DC1" w14:textId="0C1A72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09AA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AB88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649D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CAB4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3B6A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237C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369D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164E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8EA7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82E2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E64D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075A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F219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6B00A26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54E09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3907F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F2E23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577C3CA" wp14:editId="3E9EF852">
                  <wp:extent cx="97790" cy="173990"/>
                  <wp:effectExtent l="0" t="0" r="0" b="0"/>
                  <wp:docPr id="4808" name="Рисунок 48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DD82BE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D8B4B" w14:textId="6DAEB2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56EAC" w14:textId="61F2E2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39FB0" w14:textId="3DDF10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20FA8" w14:textId="31819D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F8F61" w14:textId="54742E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C2C92" w14:textId="0829F3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69695" w14:textId="4C71EB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BBF2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0F9A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68E9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98B6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6BA9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07B6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B351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0E4A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01D7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6B59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25D5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4D05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A6B3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4ACE1E4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633FC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939B6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BC8E0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3A936C1" wp14:editId="3DA68991">
                  <wp:extent cx="97790" cy="173990"/>
                  <wp:effectExtent l="0" t="0" r="0" b="0"/>
                  <wp:docPr id="4809" name="Рисунок 48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A1D92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42D2C" w14:textId="49664C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5A476" w14:textId="74A2E0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3148B" w14:textId="277CB0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7CB85" w14:textId="758EAA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7A1E8" w14:textId="7D32CB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B0D0A" w14:textId="20C62D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FDE3E" w14:textId="6DBDD8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DF7C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7152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3A28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E1C2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C117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5D1C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D7BD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4919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2275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B49F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2102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3811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B202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33FA7E7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6BC7D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DEFC6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856E6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8F85877" wp14:editId="2A66B070">
                  <wp:extent cx="97790" cy="173990"/>
                  <wp:effectExtent l="0" t="0" r="0" b="0"/>
                  <wp:docPr id="4810" name="Рисунок 48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E8683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2CBD2" w14:textId="273AAD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1E67F" w14:textId="112162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45A3E" w14:textId="48BE46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70100" w14:textId="469B1E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E15DE" w14:textId="47DFE0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9E0AE" w14:textId="72AEF3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D56CB" w14:textId="3CBB8E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76CA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04AB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0091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A1F7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6B2B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431A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190E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0174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ABFB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981B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0E4E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9381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9DEF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</w:tbl>
    <w:p w14:paraId="23F98378" w14:textId="1330FBA9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46" w:name="_Toc214656293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11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</w:t>
      </w:r>
      <w:r w:rsidR="00274CBF">
        <w:t>Шишкова, 97</w:t>
      </w:r>
      <w:r w:rsidR="00E23446">
        <w:t xml:space="preserve"> ООО «Тверская генерация»</w:t>
      </w:r>
      <w:bookmarkEnd w:id="146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5E6258AD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1071C54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8D689C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97040C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272EA7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98AF1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81EE7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A6B87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FF16D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1B90F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9443C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F99F4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60739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3F009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062BB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C818A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6653D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AC7B5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05611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6ACC6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3080D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CB370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0BFF7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54108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0A1F5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5EA94F9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F0DB8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22E5D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D7750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2BFA869" wp14:editId="7DAC9AD5">
                  <wp:extent cx="173990" cy="173990"/>
                  <wp:effectExtent l="0" t="0" r="0" b="0"/>
                  <wp:docPr id="4811" name="Рисунок 48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B1F2F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31B57" w14:textId="78616B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CC420" w14:textId="4C5900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CF292" w14:textId="0D698B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270BA" w14:textId="251B97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B776B" w14:textId="2E7EF7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13AC9" w14:textId="57E747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8EEAF" w14:textId="5EA05C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99C39" w14:textId="4904F9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AF8DE" w14:textId="5EE6DA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A4566" w14:textId="595D6F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53158" w14:textId="708E89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2EE44" w14:textId="274F6C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B4C64" w14:textId="2CF88A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E802E" w14:textId="55EAD8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83542" w14:textId="2D8129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008EF" w14:textId="4F1777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3784A" w14:textId="525AE1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A82F5" w14:textId="0392DE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E9CD6" w14:textId="346858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3A18B" w14:textId="2215C0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700</w:t>
            </w:r>
          </w:p>
        </w:tc>
      </w:tr>
      <w:tr w:rsidR="00274CBF" w:rsidRPr="00770FAC" w14:paraId="456FE8A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5F956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F3245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C6504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1BCE3A6" wp14:editId="26764454">
                  <wp:extent cx="272415" cy="173990"/>
                  <wp:effectExtent l="0" t="0" r="0" b="0"/>
                  <wp:docPr id="4812" name="Рисунок 48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03C8B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791B5" w14:textId="378D1C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DB14E" w14:textId="3B9A16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7F48C" w14:textId="21532F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0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D7854" w14:textId="0F4FFE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DDD59" w14:textId="0AEC2F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166F7" w14:textId="21E1DE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7DE15" w14:textId="711055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FA8FE" w14:textId="1AA6C2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7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2D831" w14:textId="0A7D7E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C80F4" w14:textId="0B6DC9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BF07A" w14:textId="0DD1AC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53802" w14:textId="3FCDD6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28DB4" w14:textId="56B67C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2F839" w14:textId="31C293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987A4" w14:textId="10963B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54564" w14:textId="6E8243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3EA9D" w14:textId="16675F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C6857" w14:textId="16C7B0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BD39B" w14:textId="05CB1A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1C0D7" w14:textId="5BB658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04</w:t>
            </w:r>
          </w:p>
        </w:tc>
      </w:tr>
      <w:tr w:rsidR="00274CBF" w:rsidRPr="00770FAC" w14:paraId="348C7F9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3CFB6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8562C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2A52C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2280902" wp14:editId="74EE57EE">
                  <wp:extent cx="173990" cy="173990"/>
                  <wp:effectExtent l="0" t="0" r="0" b="0"/>
                  <wp:docPr id="4813" name="Рисунок 48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5FC1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43AB3" w14:textId="7D7F50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C97AD" w14:textId="184E58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3BFF6" w14:textId="10AF7A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7FA5D" w14:textId="36F080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C8BE4" w14:textId="4373E8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3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F75F6" w14:textId="50A35A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,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D0076" w14:textId="25C309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77B25" w14:textId="4649BC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C10D5" w14:textId="15D049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EA5C7" w14:textId="729E6B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A9A6F" w14:textId="429FA1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377AE" w14:textId="0108E7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32282" w14:textId="4D9762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F95F7" w14:textId="43A066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8FC2C" w14:textId="7B90AA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EFCDA" w14:textId="77DF85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6FB02" w14:textId="54FF57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83DF8" w14:textId="62CAC4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DF617" w14:textId="17F44B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67D29" w14:textId="121061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95</w:t>
            </w:r>
          </w:p>
        </w:tc>
      </w:tr>
      <w:tr w:rsidR="00274CBF" w:rsidRPr="00770FAC" w14:paraId="6370E33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067FE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66349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FC2CA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6B04D3A" wp14:editId="648FAF5E">
                  <wp:extent cx="359410" cy="173990"/>
                  <wp:effectExtent l="0" t="0" r="2540" b="0"/>
                  <wp:docPr id="4814" name="Рисунок 48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497AB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601AB" w14:textId="196D55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4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ADDA1" w14:textId="1282E6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7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54188" w14:textId="42C095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2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FC24A" w14:textId="7140D1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5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D8073" w14:textId="5EB927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1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5A761" w14:textId="002B50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6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2E16B" w14:textId="18C7A3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EB404" w14:textId="3DCA47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CEEC0" w14:textId="141EA8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FE171" w14:textId="774088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86D8A" w14:textId="01C5CB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F1788" w14:textId="1C1F86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6A96D" w14:textId="007668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E9F86" w14:textId="599AF0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ACB38" w14:textId="27FC7F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300A1" w14:textId="1CAEB4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BFFCC" w14:textId="7546E90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110BF" w14:textId="3C6768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C4ED8" w14:textId="662942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99E0B" w14:textId="57E217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73,0</w:t>
            </w:r>
          </w:p>
        </w:tc>
      </w:tr>
      <w:tr w:rsidR="00274CBF" w:rsidRPr="00770FAC" w14:paraId="339403B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C978F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lastRenderedPageBreak/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3185B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3F1D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7478861" wp14:editId="0E47EC46">
                  <wp:extent cx="173990" cy="173990"/>
                  <wp:effectExtent l="0" t="0" r="0" b="0"/>
                  <wp:docPr id="4815" name="Рисунок 48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C15A3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F9254" w14:textId="17B465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D74E3" w14:textId="7EA1FF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9F02C" w14:textId="27E3D7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F9B4E" w14:textId="6AD7D0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5D893" w14:textId="7455D9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2660F" w14:textId="1C7EDA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1FB15" w14:textId="49973D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A1FDB" w14:textId="4A310B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4FC7D" w14:textId="56A1F7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6F869" w14:textId="1EA1DD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4CC68" w14:textId="42C4AA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279B6" w14:textId="0DDB25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42358" w14:textId="2B2AD0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CB3D8" w14:textId="248E97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C4D3E" w14:textId="0D55BA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C3351" w14:textId="2CF0D1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98491" w14:textId="2DB0EF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F75DC" w14:textId="77E942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941D4" w14:textId="4A9BC9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F31BD" w14:textId="55A066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5</w:t>
            </w:r>
          </w:p>
        </w:tc>
      </w:tr>
      <w:tr w:rsidR="00274CBF" w:rsidRPr="00770FAC" w14:paraId="043FBDA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5E639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1F338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07B6A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F7EA6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77BC8" w14:textId="059268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47AC0" w14:textId="5CC2E2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60272" w14:textId="3B7D5E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8C26D" w14:textId="53910C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7C8D5" w14:textId="7EA4F5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0692B" w14:textId="195CD8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F9601" w14:textId="19FC5D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A4FBF" w14:textId="01A7C5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232BF" w14:textId="1C5006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19EF5" w14:textId="45156D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BE11E" w14:textId="62207E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7F3A5" w14:textId="13B461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AE02E" w14:textId="09FC82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6F305" w14:textId="372CD9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5C409" w14:textId="4EB3CE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E501B" w14:textId="62FC33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3F68C" w14:textId="004091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6316D" w14:textId="481CE8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2F0E6" w14:textId="1801F0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07A48" w14:textId="1D8408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46</w:t>
            </w:r>
          </w:p>
        </w:tc>
      </w:tr>
      <w:tr w:rsidR="00274CBF" w:rsidRPr="00770FAC" w14:paraId="2FF17E3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5B6A9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13E74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9DA91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6D176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76C70" w14:textId="6D40C8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6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7CA00" w14:textId="6956AB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94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D1626" w14:textId="3CF4E7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89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799D4" w14:textId="1A717C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47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54BAF" w14:textId="0EC071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02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5411C" w14:textId="07DA31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85,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F7C0D" w14:textId="58B12E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6F75C" w14:textId="20628C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C48FC" w14:textId="7FBA7F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8A6BE" w14:textId="30BAC2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18D88" w14:textId="07B7D5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F7152" w14:textId="329775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B4B9B" w14:textId="7773B4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0339B" w14:textId="2CDF33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880ED" w14:textId="09C813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6BFBF" w14:textId="5B95EA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6BCFA" w14:textId="215852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C68B2" w14:textId="546B65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95AC1" w14:textId="3714FF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B776F" w14:textId="3B8D87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7,64</w:t>
            </w:r>
          </w:p>
        </w:tc>
      </w:tr>
      <w:tr w:rsidR="00274CBF" w:rsidRPr="00770FAC" w14:paraId="1DD1900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83FA3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230D7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C7C18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83FF6CB" wp14:editId="48EBC0E2">
                  <wp:extent cx="173990" cy="173990"/>
                  <wp:effectExtent l="0" t="0" r="0" b="0"/>
                  <wp:docPr id="4816" name="Рисунок 48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574BB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00A0F" w14:textId="3A8D1E0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EE134" w14:textId="1FC4D9D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25631" w14:textId="6079404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16885" w14:textId="5E7E6A0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3A48A" w14:textId="3E11333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BFD06" w14:textId="6A17923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6C68A" w14:textId="1FCB35F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B8389" w14:textId="5C61FDF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1EBB9" w14:textId="2AD7815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CE097" w14:textId="24DF77B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0C62B" w14:textId="4BAA79A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F13C6" w14:textId="282D2A6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65697" w14:textId="4EED80F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4B985" w14:textId="4E22838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DF4EA" w14:textId="629868E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9876F" w14:textId="35F5B55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D594F" w14:textId="789584C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7F713" w14:textId="3857D8A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E89C4" w14:textId="0038C53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7F366" w14:textId="38BB863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0B98E3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8F660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4A4D0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79AC4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75370C0" wp14:editId="771936A3">
                  <wp:extent cx="173990" cy="173990"/>
                  <wp:effectExtent l="0" t="0" r="0" b="0"/>
                  <wp:docPr id="4817" name="Рисунок 48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D31C7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83163" w14:textId="2833B4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B7E3A" w14:textId="6293FF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65A0D" w14:textId="62B749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97C9D" w14:textId="2C925D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E6F59" w14:textId="062BD1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27AC7" w14:textId="59FFD7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D0F24" w14:textId="46F6A7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AB2AA" w14:textId="7F852F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514C1" w14:textId="33790C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9E04A" w14:textId="45D292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E6F38" w14:textId="3A4243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D863F" w14:textId="1B30B8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3DCA1" w14:textId="37254E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3D9BE" w14:textId="2D2EEA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50BEB" w14:textId="7BDDDB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6EB32" w14:textId="0927F7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9C4AE" w14:textId="5D549B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B0B78" w14:textId="11D8DC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3E6A4" w14:textId="4782CC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3F8B8" w14:textId="7FDF34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6709252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910ED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F2757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9134A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D51F098" wp14:editId="6B87C7EA">
                  <wp:extent cx="97790" cy="173990"/>
                  <wp:effectExtent l="0" t="0" r="0" b="0"/>
                  <wp:docPr id="4818" name="Рисунок 48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9D4C5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5D057" w14:textId="30F6E3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65852" w14:textId="0A72DE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71CE8" w14:textId="73D337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CB5F7" w14:textId="09051D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D9BB9" w14:textId="243AC5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BDDA0" w14:textId="7DC591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21FAA" w14:textId="1F6973F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57CBF" w14:textId="2B91C0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F89E0" w14:textId="11A38F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90BB9" w14:textId="4AC8ED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39EA2" w14:textId="1952BA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99260" w14:textId="15C794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171CC" w14:textId="24A78A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781F1" w14:textId="4A7565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0C46E" w14:textId="14BA9E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C8D8B" w14:textId="567266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F08AE" w14:textId="7DD0D3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CC65D" w14:textId="4F5520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2BEBD" w14:textId="0FBBD0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C5A82" w14:textId="3340F5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3CC8DBA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E474E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66CE2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FF025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30D4DE6" wp14:editId="40724DFE">
                  <wp:extent cx="97790" cy="173990"/>
                  <wp:effectExtent l="0" t="0" r="0" b="0"/>
                  <wp:docPr id="4819" name="Рисунок 48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096D1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BE380" w14:textId="5E0BB7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389E7" w14:textId="029969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E4C0B" w14:textId="5269D5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815C4" w14:textId="412661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7DCE4" w14:textId="787087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1E4C1" w14:textId="10116E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1965C" w14:textId="07D3C9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1FD85" w14:textId="62E200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7B6B3" w14:textId="1330B2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8D3A3" w14:textId="4E3420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BC930" w14:textId="40D02F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22064" w14:textId="0DC6F9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149CF" w14:textId="255CCE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96DDA" w14:textId="746AEB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8345C" w14:textId="44E8C9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DAA7A" w14:textId="319538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1EA4F" w14:textId="44A41F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67FF6" w14:textId="676784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7E11A" w14:textId="094F4D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3747D" w14:textId="426922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2BFCA4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9F029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21BF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66A6E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C26D027" wp14:editId="780C61EC">
                  <wp:extent cx="97790" cy="173990"/>
                  <wp:effectExtent l="0" t="0" r="0" b="0"/>
                  <wp:docPr id="4820" name="Рисунок 48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1E7DE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1F758" w14:textId="564CC9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AA350" w14:textId="5ADC3A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824AE" w14:textId="4DC4CC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40146" w14:textId="11D7E5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1C101" w14:textId="228985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636C1" w14:textId="10DFD9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F5976" w14:textId="76B45C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7EB6B" w14:textId="0043F2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F42C2" w14:textId="49CCE7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0F2FB" w14:textId="54D3C6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64D3D" w14:textId="5B8178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E16FF" w14:textId="10F9EE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4F59A" w14:textId="5F431A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EDAEF" w14:textId="2C56E6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1A8F7" w14:textId="1CD2ED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BD0AA" w14:textId="62FB2F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0E7CC" w14:textId="59662F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92F03" w14:textId="402CD1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D5EE2" w14:textId="12787F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DC0F2" w14:textId="33C06B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1DE3C0E5" w14:textId="7F68122C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47" w:name="_Toc214656294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1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274CBF">
        <w:t xml:space="preserve"> «ХБК</w:t>
      </w:r>
      <w:r w:rsidR="00E23446">
        <w:t>» ООО «Тверская генерация»</w:t>
      </w:r>
      <w:bookmarkEnd w:id="147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38651ECD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35868CC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1B9425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B32AA1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1B528A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E6554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627C3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44AB7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71D6E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4D64D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230DB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D1C50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80631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65BF5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698A7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F1399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3A36B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519F1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50E6F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B9284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4B45D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C35AB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7B0F5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09658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89113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7C71E8A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5B797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4E84C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49480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B462B1D" wp14:editId="4DF0F7D0">
                  <wp:extent cx="173990" cy="173990"/>
                  <wp:effectExtent l="0" t="0" r="0" b="0"/>
                  <wp:docPr id="4821" name="Рисунок 48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5DC83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6568D" w14:textId="37B4AA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302D0" w14:textId="28F75D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FCA1F" w14:textId="34D6D3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9B198" w14:textId="30852D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F061D" w14:textId="003F04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A3D9C" w14:textId="0CAEFA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A508D" w14:textId="2FB9FC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12AFB" w14:textId="0D2B4B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ABF78" w14:textId="50ECB6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021BB" w14:textId="2420D4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9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AD32E" w14:textId="1A77A0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47A27" w14:textId="7A6680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F207B" w14:textId="4965B3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DE141" w14:textId="5D9750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75AE6" w14:textId="10FE4D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6ECB1" w14:textId="06F57C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3128C" w14:textId="12A883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B734E" w14:textId="65B7EA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34748" w14:textId="5B9FAE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28E17" w14:textId="17F5F2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0000</w:t>
            </w:r>
          </w:p>
        </w:tc>
      </w:tr>
      <w:tr w:rsidR="00274CBF" w:rsidRPr="00770FAC" w14:paraId="3217B73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F69EB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33A2B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6A80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05FBF34" wp14:editId="64370328">
                  <wp:extent cx="272415" cy="173990"/>
                  <wp:effectExtent l="0" t="0" r="0" b="0"/>
                  <wp:docPr id="4822" name="Рисунок 48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8714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D8F3F" w14:textId="515424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7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D4C6A" w14:textId="2419A5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87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940F9" w14:textId="06EE7C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4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E485B" w14:textId="0639C7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3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A91DF" w14:textId="719780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9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ABE13" w14:textId="5C34B1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1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AC33B" w14:textId="6C8A7F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33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09097" w14:textId="185972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67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7C8BF" w14:textId="3A96BB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67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D23B2" w14:textId="439991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66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F5B7A" w14:textId="7564A9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79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51BCD" w14:textId="31B7ED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91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8886D" w14:textId="782B14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03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6884D" w14:textId="27B338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15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7CF7C" w14:textId="219235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7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F95E5" w14:textId="01256F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7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667D4" w14:textId="143DFB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7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A109A" w14:textId="28E1D3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7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B9C97" w14:textId="7A7B55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7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332FC" w14:textId="688D59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718</w:t>
            </w:r>
          </w:p>
        </w:tc>
      </w:tr>
      <w:tr w:rsidR="00274CBF" w:rsidRPr="00770FAC" w14:paraId="46FC346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DC0E9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27D83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9ECCB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D810A7F" wp14:editId="4A7C725E">
                  <wp:extent cx="173990" cy="173990"/>
                  <wp:effectExtent l="0" t="0" r="0" b="0"/>
                  <wp:docPr id="4823" name="Рисунок 48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2133D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DCBDE" w14:textId="11A6B5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2CF8E" w14:textId="438495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12E24" w14:textId="505D62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3CD5C" w14:textId="29A919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,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A0853" w14:textId="573BAA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E0E67" w14:textId="270179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B4C5F" w14:textId="7EA4FD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DD93E" w14:textId="1A9EA8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3D566" w14:textId="53C00B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E7489" w14:textId="098843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3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9745F" w14:textId="4B8F2A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26118" w14:textId="4E6CA6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1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37D82" w14:textId="393854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2A904" w14:textId="410B84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9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AA830" w14:textId="71D413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319F3" w14:textId="6FF24B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730F5" w14:textId="3D34EC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DEAE3" w14:textId="325F54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8F608" w14:textId="0E3EC3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37C80" w14:textId="18E9D6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40</w:t>
            </w:r>
          </w:p>
        </w:tc>
      </w:tr>
      <w:tr w:rsidR="00274CBF" w:rsidRPr="00770FAC" w14:paraId="1266255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73680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69A94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8F19F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33C5DE3" wp14:editId="5DEA89DB">
                  <wp:extent cx="359410" cy="173990"/>
                  <wp:effectExtent l="0" t="0" r="2540" b="0"/>
                  <wp:docPr id="4824" name="Рисунок 48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E44CD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560E0" w14:textId="5DCF31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 687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239D4" w14:textId="70A9BF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 823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16CA9" w14:textId="3B191C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 03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23F6C" w14:textId="4D60DF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 982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7FCA3" w14:textId="185F2D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 118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3A9FE" w14:textId="165C75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 671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D58A1" w14:textId="741FD6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 044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DECC9" w14:textId="046AFF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 689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19BC3" w14:textId="17CAA9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 98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138EC" w14:textId="54E3A6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4 981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1683C" w14:textId="3C8207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 310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8AFF9" w14:textId="6359E5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 640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3B14F" w14:textId="0AC704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 970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5F2F9" w14:textId="100631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 300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71B0A" w14:textId="58A794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 630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52DA4" w14:textId="2FFEF8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 630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4D2B4" w14:textId="6384B0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 630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43355" w14:textId="7471B8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 630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22C1B" w14:textId="49CBF4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 630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2D4B0" w14:textId="3074A2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6 630,3</w:t>
            </w:r>
          </w:p>
        </w:tc>
      </w:tr>
      <w:tr w:rsidR="00274CBF" w:rsidRPr="00770FAC" w14:paraId="2F60F56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B3B71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8520C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46C67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9B77FD6" wp14:editId="5FAFF015">
                  <wp:extent cx="173990" cy="173990"/>
                  <wp:effectExtent l="0" t="0" r="0" b="0"/>
                  <wp:docPr id="4825" name="Рисунок 4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386CBE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080A0" w14:textId="057A87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35E87" w14:textId="48B58F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E4A2B" w14:textId="78499D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02778" w14:textId="3B276D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6E3E2" w14:textId="72A94A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14545" w14:textId="638F26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B3EC1" w14:textId="05B346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37862" w14:textId="499E69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E34A0" w14:textId="5D3C4A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59C9E" w14:textId="6D0F9C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61F9B" w14:textId="0AF3D3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76D19" w14:textId="470609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0FCB8" w14:textId="4DA952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C183A" w14:textId="73D177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A4CCE" w14:textId="45E3D4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1253F" w14:textId="50595D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EB462" w14:textId="0F77D7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AECEA" w14:textId="03A291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FBAA0" w14:textId="0EBCAF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7825E" w14:textId="77B736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2</w:t>
            </w:r>
          </w:p>
        </w:tc>
      </w:tr>
      <w:tr w:rsidR="00274CBF" w:rsidRPr="00770FAC" w14:paraId="2CECF6D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B2BB5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CAF9C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DD036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D7BA5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573FA" w14:textId="4ABB46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F10C4" w14:textId="0D8E66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30BF7" w14:textId="2AEE61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ED7A1" w14:textId="16254E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8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2E73F" w14:textId="304D40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E38B9" w14:textId="1EBBDE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2ED12" w14:textId="284084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D998A" w14:textId="4E2A44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82059" w14:textId="4697B6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DA84F" w14:textId="454C6F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EBE76" w14:textId="20612E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D6D97" w14:textId="4B40AA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20096" w14:textId="0ACC7D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D664F" w14:textId="620991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AF383" w14:textId="24141F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CCA85" w14:textId="3318BA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239AA" w14:textId="56BBB6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B1770" w14:textId="7A51956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ECDA5" w14:textId="26DDD0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4285A" w14:textId="26A726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4</w:t>
            </w:r>
          </w:p>
        </w:tc>
      </w:tr>
      <w:tr w:rsidR="00274CBF" w:rsidRPr="00770FAC" w14:paraId="11C8C49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C5558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6F700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291DF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6FAF1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D4387" w14:textId="757C8C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7,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445D2" w14:textId="462838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85,4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75078" w14:textId="1012A3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7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6FADD" w14:textId="3628AB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37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2C003" w14:textId="51460C2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05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CF0C1" w14:textId="074D28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73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D08C3" w14:textId="362725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23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5E2DB" w14:textId="16E885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74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CA002" w14:textId="714A8A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77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34C43" w14:textId="53AD91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77,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17084" w14:textId="44BF38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53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67169" w14:textId="76E43D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81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9B3D8" w14:textId="2D1D44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09,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53220" w14:textId="56E325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37,6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0A222" w14:textId="6325A8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5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8C825" w14:textId="36CEB0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5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30C76" w14:textId="325879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5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1B63F" w14:textId="0728C1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5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9959C" w14:textId="4190C3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5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D5A29" w14:textId="699F03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5,68</w:t>
            </w:r>
          </w:p>
        </w:tc>
      </w:tr>
      <w:tr w:rsidR="00274CBF" w:rsidRPr="00770FAC" w14:paraId="2EB5F40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2AABB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09B98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E950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B9A506F" wp14:editId="6A0CA75C">
                  <wp:extent cx="173990" cy="173990"/>
                  <wp:effectExtent l="0" t="0" r="0" b="0"/>
                  <wp:docPr id="4826" name="Рисунок 48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472CF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4E543" w14:textId="767BA08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BF38A" w14:textId="782B10F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AB173" w14:textId="54D31D3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66B16" w14:textId="2A28A3F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70189" w14:textId="0C6376F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2B6BF" w14:textId="7903671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965ED" w14:textId="423FB75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7F2D6" w14:textId="094CAC7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BEF5B" w14:textId="3015F33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A5A63" w14:textId="6278BEF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A6A1F" w14:textId="3A24590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5FF28" w14:textId="3E7CEF8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A577B" w14:textId="0D7EF96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ADB21" w14:textId="6F39B22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56BD7" w14:textId="6E82528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6CB55" w14:textId="6E6A9CE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34681" w14:textId="65625B6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4BFC5" w14:textId="73ECA12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DBA9C" w14:textId="17FD9D6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CEEE6" w14:textId="4F9DBC8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3B24CF1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60725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1012E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B12B4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27D6A23" wp14:editId="205D81E8">
                  <wp:extent cx="173990" cy="173990"/>
                  <wp:effectExtent l="0" t="0" r="0" b="0"/>
                  <wp:docPr id="4827" name="Рисунок 48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D7734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E551D" w14:textId="2DCADC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43025" w14:textId="5A7861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7E9E2" w14:textId="574DB6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47944" w14:textId="5B4C93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CEA57" w14:textId="23C4F8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6CDC5" w14:textId="566C68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0C0F3" w14:textId="17F110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727F0" w14:textId="160557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3C6C2" w14:textId="65E762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CA62B" w14:textId="78BFAD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F811D" w14:textId="6C6481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8DF93" w14:textId="66BF5A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5BA0F" w14:textId="560684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FA481" w14:textId="531135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6E34C" w14:textId="563BC6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AACCE" w14:textId="4E27F6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43EA3" w14:textId="6E2EE3F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3F152" w14:textId="17EBB5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DA529" w14:textId="4898E9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615F2" w14:textId="2D4983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4991055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29679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77FB9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FB099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E4D55CF" wp14:editId="37E1BD57">
                  <wp:extent cx="97790" cy="173990"/>
                  <wp:effectExtent l="0" t="0" r="0" b="0"/>
                  <wp:docPr id="4828" name="Рисунок 48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AB17B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94348" w14:textId="784A07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71AC5" w14:textId="4B08FD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AA37A" w14:textId="32E5C6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E43BC" w14:textId="340568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9308E" w14:textId="4E7746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88657" w14:textId="50C8FD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6676A" w14:textId="49B9CD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9FCA4" w14:textId="7806579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DDCB9" w14:textId="265C35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96113" w14:textId="3A746F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DF4C3" w14:textId="1FD567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3B509" w14:textId="58FE8C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4C5BA" w14:textId="3854CD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257E5" w14:textId="2859AD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2D89D" w14:textId="1351DA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CD281" w14:textId="463222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48609" w14:textId="0C5072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70C0C" w14:textId="05400B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5D6BE" w14:textId="04F358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BFB36" w14:textId="06A604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368700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8668F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76B8C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9BA8B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A2995F5" wp14:editId="586AD2A9">
                  <wp:extent cx="97790" cy="173990"/>
                  <wp:effectExtent l="0" t="0" r="0" b="0"/>
                  <wp:docPr id="4829" name="Рисунок 48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A39EE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44036" w14:textId="2A116F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04337" w14:textId="79FBDA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F6887" w14:textId="4DF398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9CAD3" w14:textId="153B3F2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6DAF1" w14:textId="1CF2AD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A24AB" w14:textId="24EBB5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D9B26" w14:textId="01A3A0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5D147" w14:textId="7D42E6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A6DC7" w14:textId="0A837F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25517" w14:textId="71BFD6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73F7A" w14:textId="678853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B0949" w14:textId="73F4E6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FE074" w14:textId="152A1A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29F0E" w14:textId="0B41A6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C988E" w14:textId="70AF3B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54976" w14:textId="0D85D6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037D2" w14:textId="627FD3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A21D3" w14:textId="5CE220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04769" w14:textId="69F68B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063FA" w14:textId="3257F8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274CBF" w:rsidRPr="00770FAC" w14:paraId="22719AA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9F4A5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F488A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2A873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5208480" wp14:editId="1B87D395">
                  <wp:extent cx="97790" cy="173990"/>
                  <wp:effectExtent l="0" t="0" r="0" b="0"/>
                  <wp:docPr id="4830" name="Рисунок 48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9142A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626E8" w14:textId="73EA21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F550B" w14:textId="781298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E5AC4" w14:textId="7C6082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CEDE4" w14:textId="1D8480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F11C2" w14:textId="7F39E1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8EF5B" w14:textId="6A96B1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35285" w14:textId="32296B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197B4" w14:textId="7A1CF4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590A2" w14:textId="43CC6C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A7230" w14:textId="146A23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B8563" w14:textId="46D7C2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8FAA9" w14:textId="5E42A2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4FB1C" w14:textId="3D4DDB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25996" w14:textId="6ED86D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37F12" w14:textId="7FDFD0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EBC7D" w14:textId="484E90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1F748" w14:textId="0917A0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83FFA" w14:textId="6A6CE6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B23DA" w14:textId="6EE642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B275B" w14:textId="12A1DE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0EC514E7" w14:textId="71CAD627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48" w:name="_Toc214656295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1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274CBF">
        <w:t xml:space="preserve"> «Поликлиника 2</w:t>
      </w:r>
      <w:r w:rsidR="00E23446">
        <w:t>» ООО «Тверская генерация»</w:t>
      </w:r>
      <w:bookmarkEnd w:id="148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48EEAE5B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FFD9B6F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F40D10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49F11D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57C565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08734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3C90A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85AF7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A9DB9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5A553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8440F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BD859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BA083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D9AEB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11B8F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F1C4E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1CB93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F9B21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32110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C3BF8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97D8F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6C432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59999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6729C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BB6A6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4F9F623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A3B0C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C276D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563C8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FB20874" wp14:editId="7BFB2F24">
                  <wp:extent cx="173990" cy="173990"/>
                  <wp:effectExtent l="0" t="0" r="0" b="0"/>
                  <wp:docPr id="4831" name="Рисунок 48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5CA46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C5823" w14:textId="084357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E2A8E" w14:textId="1A7D26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35C62" w14:textId="4E4336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BEA6E" w14:textId="039F63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D34BC" w14:textId="14C124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CE1AB" w14:textId="50AB6E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A4100" w14:textId="5BC990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C7BB5" w14:textId="5EAABB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2BF5F" w14:textId="56EF6B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47994" w14:textId="3A0038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8E2FA" w14:textId="358872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88436" w14:textId="4EA0F4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4DAF8" w14:textId="0FCB17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11D47" w14:textId="7D49F9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D2E0C" w14:textId="1A003D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C4292" w14:textId="164276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2CE6F" w14:textId="0EBDE5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6214F" w14:textId="260B47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8BB40" w14:textId="19CE5B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46123" w14:textId="1C8B3B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</w:tr>
      <w:tr w:rsidR="00274CBF" w:rsidRPr="00770FAC" w14:paraId="4FCE5FD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87C46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8676E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8BC9A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E4C7295" wp14:editId="05D4BDBC">
                  <wp:extent cx="272415" cy="173990"/>
                  <wp:effectExtent l="0" t="0" r="0" b="0"/>
                  <wp:docPr id="4832" name="Рисунок 48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C376F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89CA8" w14:textId="2475E1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E9D37" w14:textId="596678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22C10" w14:textId="4B2147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1168F" w14:textId="56B983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9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B675B" w14:textId="260160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8EE30" w14:textId="1DE2EE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6A95D" w14:textId="25D8EB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C2D6D" w14:textId="0DD33A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783DF" w14:textId="7B896B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AAA40" w14:textId="61ECC9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2217C" w14:textId="540333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B496B" w14:textId="19D583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C70A1" w14:textId="2F2FDD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99366" w14:textId="5A4783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891C3" w14:textId="048594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CBA4A" w14:textId="13A145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35131" w14:textId="2D01D1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EBA5D" w14:textId="39DB81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05B67" w14:textId="350D13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F3B2F" w14:textId="51B933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888</w:t>
            </w:r>
          </w:p>
        </w:tc>
      </w:tr>
      <w:tr w:rsidR="00274CBF" w:rsidRPr="00770FAC" w14:paraId="16400E9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3F154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1FB5F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94533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D7F95A9" wp14:editId="329D4F5C">
                  <wp:extent cx="173990" cy="173990"/>
                  <wp:effectExtent l="0" t="0" r="0" b="0"/>
                  <wp:docPr id="4833" name="Рисунок 48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485AE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3995F" w14:textId="48FCC3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FA25D" w14:textId="23E506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47CE4" w14:textId="243DFA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7E5A8" w14:textId="78BB4B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24C08" w14:textId="44570A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B74E6" w14:textId="5A4452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0528D" w14:textId="0A1EB2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BD180" w14:textId="56AB02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0F304" w14:textId="799449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7C049" w14:textId="48CFBD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89693" w14:textId="64A0A2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54804" w14:textId="018FA2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8874A" w14:textId="7E643A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AE072" w14:textId="661D9A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168F4" w14:textId="18CC69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43615" w14:textId="750209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B6426" w14:textId="6A25D0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DD934" w14:textId="47B0DC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2653D" w14:textId="670693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29FFB" w14:textId="0266BF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,02</w:t>
            </w:r>
          </w:p>
        </w:tc>
      </w:tr>
      <w:tr w:rsidR="00274CBF" w:rsidRPr="00770FAC" w14:paraId="1B5B0B7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7D04C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2DD5F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75803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7FA4387" wp14:editId="36FD7A58">
                  <wp:extent cx="359410" cy="173990"/>
                  <wp:effectExtent l="0" t="0" r="2540" b="0"/>
                  <wp:docPr id="4834" name="Рисунок 48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C4914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5ABC8" w14:textId="3ACD4C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5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BD59F" w14:textId="70F88F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6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F16EA" w14:textId="0AAD51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16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F0D42" w14:textId="361660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C9FBB" w14:textId="13915A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3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87B0F" w14:textId="4A4EE0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5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5DC26" w14:textId="4F00CA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B4E48" w14:textId="6C62EEF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70E00" w14:textId="2A75A5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0FAC6" w14:textId="7E6CA5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189E5" w14:textId="29164F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3FBB8" w14:textId="57F7DB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CA07B" w14:textId="5AAF65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551F7" w14:textId="15C57F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67548" w14:textId="54B7D1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E0B11" w14:textId="2AFA2E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B890E" w14:textId="5ADA89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5BDEC" w14:textId="0CD375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3C66C" w14:textId="274987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00635" w14:textId="4AD7DE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6,8</w:t>
            </w:r>
          </w:p>
        </w:tc>
      </w:tr>
      <w:tr w:rsidR="00274CBF" w:rsidRPr="00770FAC" w14:paraId="26399D8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D31FB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742FEE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5F9AC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54B55D1" wp14:editId="2627F038">
                  <wp:extent cx="173990" cy="173990"/>
                  <wp:effectExtent l="0" t="0" r="0" b="0"/>
                  <wp:docPr id="4835" name="Рисунок 48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C070B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0384D" w14:textId="5690EB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CC16F" w14:textId="10A8F0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58288" w14:textId="3C1060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D98FD" w14:textId="5B4D32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2E5DF" w14:textId="3B857F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96C30" w14:textId="0B6DB2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8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82E8D" w14:textId="0A5288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EAB26" w14:textId="1B3C796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885B4" w14:textId="7A0A5F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E2D5E" w14:textId="7AFCA2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F6D67" w14:textId="48ED66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4E4BA" w14:textId="567BAC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7AB62" w14:textId="619BAA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69315" w14:textId="2BF491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58D95" w14:textId="608868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557D5" w14:textId="6C24FE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763E3" w14:textId="623247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FEFAD" w14:textId="3DEB2E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AB57C" w14:textId="026712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136A1" w14:textId="4737C2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2,88</w:t>
            </w:r>
          </w:p>
        </w:tc>
      </w:tr>
      <w:tr w:rsidR="00274CBF" w:rsidRPr="00770FAC" w14:paraId="5E9024B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5BF74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29B54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1C733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7D83B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3B350" w14:textId="4135AC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2F31A" w14:textId="433773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53425" w14:textId="41686D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E211E" w14:textId="5E4BE5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96626" w14:textId="20A199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08903" w14:textId="7283CE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4FD53" w14:textId="459344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72CB2" w14:textId="3DB8BE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A96CE" w14:textId="7372A99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85D7E" w14:textId="10E20B6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7599B" w14:textId="4ADC7C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556F0" w14:textId="079204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527E7" w14:textId="07B63F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8A647" w14:textId="759D01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FD813" w14:textId="234405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1020E" w14:textId="03A42D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8B2EC" w14:textId="4C7001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4C76D" w14:textId="7FF451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36336" w14:textId="5AE762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1D472" w14:textId="79B05D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7</w:t>
            </w:r>
          </w:p>
        </w:tc>
      </w:tr>
      <w:tr w:rsidR="00274CBF" w:rsidRPr="00770FAC" w14:paraId="6D71340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DD010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C679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9FF39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509D9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A19AC" w14:textId="7DF66F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5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7AC56" w14:textId="720F9A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7,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B1259" w14:textId="5BB054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3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B8F29" w14:textId="16A489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4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005E5" w14:textId="412DB0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2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EC82E" w14:textId="10D9CF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3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26A12" w14:textId="0F0CBF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C1AD0" w14:textId="770B35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D9B72" w14:textId="0410B4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11DE3" w14:textId="0FF746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44D28" w14:textId="1C65AE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0BA25" w14:textId="03D209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1E347" w14:textId="2BB20E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8D95C" w14:textId="68E878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76B98" w14:textId="395185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7A9DF" w14:textId="076FDB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C8909" w14:textId="6944C5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1DA83" w14:textId="0E67C5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8AEED" w14:textId="3E2279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BA40D" w14:textId="4B93B6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0,36</w:t>
            </w:r>
          </w:p>
        </w:tc>
      </w:tr>
      <w:tr w:rsidR="00274CBF" w:rsidRPr="00770FAC" w14:paraId="18ABEE7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E6D2C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31FAE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7285F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5375E25" wp14:editId="1823AE6D">
                  <wp:extent cx="173990" cy="173990"/>
                  <wp:effectExtent l="0" t="0" r="0" b="0"/>
                  <wp:docPr id="4836" name="Рисунок 48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8A5B3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A9BA2" w14:textId="0FFF40C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16E58" w14:textId="3849DEC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2ED4E" w14:textId="47F5320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679D0" w14:textId="2D677F2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C0E68" w14:textId="079FBB8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190B6" w14:textId="40CB5AB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9635E" w14:textId="2507770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5F167" w14:textId="7E7C884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AD79B" w14:textId="12487CF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E3153" w14:textId="69F3140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6F2BA" w14:textId="2FFC946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A9E8B" w14:textId="64FC7D0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0ED39" w14:textId="50329A2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97C6C" w14:textId="563C631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71778" w14:textId="0335E1E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C476F" w14:textId="4EB1834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D5C71" w14:textId="0D59490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04333" w14:textId="6823F7D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EE7F4" w14:textId="3DF76A6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528D3" w14:textId="3A7C110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69E7E98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E6F29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F6462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EE2D3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BE73E2D" wp14:editId="61490F20">
                  <wp:extent cx="173990" cy="173990"/>
                  <wp:effectExtent l="0" t="0" r="0" b="0"/>
                  <wp:docPr id="4837" name="Рисунок 48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48A7A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3F534" w14:textId="71E458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28F54" w14:textId="6016AA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14F46" w14:textId="609EBF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B0E65" w14:textId="451B3B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3E3A1" w14:textId="40C4EF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04E09" w14:textId="5E237A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E921A" w14:textId="12252B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7B953" w14:textId="36F003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D82BC" w14:textId="30CFD1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D617B" w14:textId="2FB373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176D7" w14:textId="1270B7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8D0B4" w14:textId="094D0C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B3E84" w14:textId="6BED87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A1F79" w14:textId="1273E3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656C5" w14:textId="02F574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BC079" w14:textId="1D7F4E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3B400" w14:textId="37F7A3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D603A" w14:textId="3249F9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19791" w14:textId="5AF243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07151" w14:textId="1B0AF6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24D660B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F67CE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220E0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81A65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AD6231A" wp14:editId="140D8C8B">
                  <wp:extent cx="97790" cy="173990"/>
                  <wp:effectExtent l="0" t="0" r="0" b="0"/>
                  <wp:docPr id="4838" name="Рисунок 48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D6737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86BFD" w14:textId="0E8FDC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3C3B8" w14:textId="400F9A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83898" w14:textId="31B278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FF563" w14:textId="26C777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5AC75" w14:textId="4D2E8E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5E803" w14:textId="0E2B21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276F4" w14:textId="27AA6F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A73DD" w14:textId="50742A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BBD9F" w14:textId="13991B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682E2" w14:textId="73CCAB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7F755" w14:textId="0DCA8C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872EA" w14:textId="2E7C09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D385F" w14:textId="677BA9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88BA5" w14:textId="0E1F97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231CD" w14:textId="6D1298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D5EDD" w14:textId="7D6DCF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D1282" w14:textId="78C90B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BF757" w14:textId="53BF21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CB6F1" w14:textId="6663F0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342CD" w14:textId="2303A8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8ED432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48B60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7B0B5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6E232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6D559C8" wp14:editId="21E22AB8">
                  <wp:extent cx="97790" cy="173990"/>
                  <wp:effectExtent l="0" t="0" r="0" b="0"/>
                  <wp:docPr id="4839" name="Рисунок 48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476B4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A7F85" w14:textId="5E5A8E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AE229" w14:textId="531A54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33EB8" w14:textId="3416E7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A148D" w14:textId="6DC22B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33ACB" w14:textId="4CFA07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341DB" w14:textId="2EEBB29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24CAC" w14:textId="233017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41B5A" w14:textId="0703CF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A46BA" w14:textId="38305E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83127" w14:textId="329D64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26802" w14:textId="5B1B7C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CC91B" w14:textId="4894B1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BC303" w14:textId="0B6CF2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51864" w14:textId="6D9559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5870C" w14:textId="15A24F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AC594" w14:textId="0EC2A0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AA006" w14:textId="5B9022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9D755" w14:textId="4391F4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6807D" w14:textId="5157B0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C267B" w14:textId="2C1E0B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4AC3AC3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37175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lastRenderedPageBreak/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8790D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CD5ED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C8D9F3F" wp14:editId="60231BE3">
                  <wp:extent cx="97790" cy="173990"/>
                  <wp:effectExtent l="0" t="0" r="0" b="0"/>
                  <wp:docPr id="4840" name="Рисунок 48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BBBE4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EE29C" w14:textId="179C25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86572" w14:textId="5C51F0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89A09" w14:textId="4E769E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A1A05" w14:textId="37A58D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507FC" w14:textId="6525F7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0240B" w14:textId="7C884E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37723" w14:textId="1439F2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E5BF2" w14:textId="0E0AA8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A31C6" w14:textId="49E8EE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45120" w14:textId="082460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8E415" w14:textId="768404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2E0F5" w14:textId="41A39E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CDCFC" w14:textId="3CFEEF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6A269" w14:textId="1B2ACE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18185" w14:textId="542E57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289F4" w14:textId="10E0BB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35027" w14:textId="18800E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69B0C" w14:textId="03CBC8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6DBA7" w14:textId="3BDB2A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5434E" w14:textId="61E88B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67416D13" w14:textId="24DD17C9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49" w:name="_Toc214656296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1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</w:t>
      </w:r>
      <w:r w:rsidR="00274CBF">
        <w:t>Школы</w:t>
      </w:r>
      <w:r w:rsidR="00E23446">
        <w:t xml:space="preserve"> № 2 </w:t>
      </w:r>
      <w:r w:rsidR="00E12BD8">
        <w:t>ООО «Тверская генерация»</w:t>
      </w:r>
      <w:bookmarkEnd w:id="149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27325E55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BE4DB20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B737D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0E5E51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E92366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3D530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A7EBF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13EA1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091D1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AD20C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CEE84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B0D26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850D5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5CA9F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F1B59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D0063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8A89A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D07FB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BFC54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00FB8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BF559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438E5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B8B5E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2793B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5ADF3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5579EA1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59A77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79553E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C8186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060253D" wp14:editId="63816DA6">
                  <wp:extent cx="173990" cy="173990"/>
                  <wp:effectExtent l="0" t="0" r="0" b="0"/>
                  <wp:docPr id="4841" name="Рисунок 48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5CB19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67C1F" w14:textId="408701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491EC" w14:textId="165960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ECA59" w14:textId="7DE885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59A56" w14:textId="5C44D7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5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EC58F" w14:textId="57FDE8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DE382" w14:textId="42D221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D9C8F" w14:textId="125F3A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C0BD7" w14:textId="6A5BE2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F2B8C" w14:textId="62113E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657D4" w14:textId="4A9C9D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41BCF" w14:textId="7540D6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BAC17" w14:textId="5377BE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5CAAA" w14:textId="33E55A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CD392" w14:textId="00DD15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D4C98" w14:textId="3C928B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06B23" w14:textId="5D0F4B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B0ABC" w14:textId="2ED461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7B326" w14:textId="24A5F2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0A561" w14:textId="0D43110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53548" w14:textId="60F1C1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6600</w:t>
            </w:r>
          </w:p>
        </w:tc>
      </w:tr>
      <w:tr w:rsidR="00274CBF" w:rsidRPr="00770FAC" w14:paraId="648F58C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16538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8EBCA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E83A5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75866FF" wp14:editId="157441D8">
                  <wp:extent cx="272415" cy="173990"/>
                  <wp:effectExtent l="0" t="0" r="0" b="0"/>
                  <wp:docPr id="4842" name="Рисунок 48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1410F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BFEB8" w14:textId="359F7B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79FA6" w14:textId="42503C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95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49618" w14:textId="1B2DE4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4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EFB0B" w14:textId="4A9663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3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1DD84" w14:textId="0686C7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BE8FE" w14:textId="7B9174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2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64286" w14:textId="161F2D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0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2D7E3" w14:textId="452492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1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0E4B3" w14:textId="272695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1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27A94" w14:textId="0E31CC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1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52130" w14:textId="276FBE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1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6E25D" w14:textId="04FAE2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1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6DEE7" w14:textId="27C4D9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1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241F2" w14:textId="45DDCF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1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8CED5" w14:textId="6961DB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1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3AD34" w14:textId="6A2C86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1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8660E" w14:textId="491F47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1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FE979" w14:textId="5013AF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1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C9E3F" w14:textId="1E420F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1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FC82E" w14:textId="676B07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9132</w:t>
            </w:r>
          </w:p>
        </w:tc>
      </w:tr>
      <w:tr w:rsidR="00274CBF" w:rsidRPr="00770FAC" w14:paraId="4DC77C9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4D18B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B90EB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75BF0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80EC307" wp14:editId="595CA8ED">
                  <wp:extent cx="173990" cy="173990"/>
                  <wp:effectExtent l="0" t="0" r="0" b="0"/>
                  <wp:docPr id="4843" name="Рисунок 48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2EF6E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35AC1" w14:textId="0FFDC1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D7FBF" w14:textId="14F33C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A8FDD" w14:textId="526AD7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DE415" w14:textId="67E35E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3C874" w14:textId="18A4A3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DE747" w14:textId="7F2EEF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E602B" w14:textId="4698DE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C0F23" w14:textId="71A5EE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D906C" w14:textId="05B69A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A6FDB" w14:textId="494132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3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1D842" w14:textId="6548A3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2428E" w14:textId="2EAC72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00E9C" w14:textId="28A7AF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D6C62" w14:textId="43F57E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3D327" w14:textId="3C13BF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85A0E" w14:textId="5C9794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3B197" w14:textId="3E1697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0B3E9" w14:textId="03CD43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2EB79" w14:textId="749882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08E7E" w14:textId="19DFBD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,33</w:t>
            </w:r>
          </w:p>
        </w:tc>
      </w:tr>
      <w:tr w:rsidR="00274CBF" w:rsidRPr="00770FAC" w14:paraId="5BFA7A6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4BB8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9BD74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9DB9F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2C96D94" wp14:editId="147DACAC">
                  <wp:extent cx="359410" cy="173990"/>
                  <wp:effectExtent l="0" t="0" r="2540" b="0"/>
                  <wp:docPr id="4844" name="Рисунок 48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F350E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2AB04" w14:textId="37730A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643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7AC37" w14:textId="536BFB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 061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6AC3E" w14:textId="70A44F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9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AC6E0" w14:textId="6A8CDD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761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C5F10" w14:textId="391FBB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910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79A91" w14:textId="11696F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720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17789" w14:textId="14F0E6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3617E" w14:textId="78C5B1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FE463" w14:textId="53367E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95F21" w14:textId="6C922F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336D0" w14:textId="3F3FB3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AA622" w14:textId="09C582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46355" w14:textId="7918DF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38CD2" w14:textId="4A52EA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E1F11" w14:textId="69F735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AB3A8" w14:textId="4BCD5A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AFDC4" w14:textId="200869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5F17D" w14:textId="7DC069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E2578" w14:textId="598C54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05D5C" w14:textId="77954E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840,4</w:t>
            </w:r>
          </w:p>
        </w:tc>
      </w:tr>
      <w:tr w:rsidR="00274CBF" w:rsidRPr="00770FAC" w14:paraId="02DF48A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375F9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5A31D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35E73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455F729" wp14:editId="60F7ADF8">
                  <wp:extent cx="173990" cy="173990"/>
                  <wp:effectExtent l="0" t="0" r="0" b="0"/>
                  <wp:docPr id="4845" name="Рисунок 48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F4A73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FA838" w14:textId="35EA34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551E0" w14:textId="74F73E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,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2B6A5" w14:textId="4C12C7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5C197" w14:textId="078679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09C31" w14:textId="4CF1FD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4D193" w14:textId="7AA16F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8E312" w14:textId="1E4B8B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C0E3F" w14:textId="5330C1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B3F28" w14:textId="1069B0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2CB2E" w14:textId="419CC7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9820B" w14:textId="36A5D6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ED423" w14:textId="13126B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D0B2B" w14:textId="44B883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26344" w14:textId="759937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6D7BC" w14:textId="11F291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F0B55" w14:textId="21C596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29306" w14:textId="343417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F0A2B" w14:textId="4D6D60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60E48" w14:textId="781420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EA0E4" w14:textId="3724F1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29</w:t>
            </w:r>
          </w:p>
        </w:tc>
      </w:tr>
      <w:tr w:rsidR="00274CBF" w:rsidRPr="00770FAC" w14:paraId="44279DC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F247B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B621A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36034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2854B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6EAD7" w14:textId="1F57E1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C0555" w14:textId="09671E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575CE" w14:textId="53FF29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7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53733" w14:textId="7ED9A8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397CA" w14:textId="7F16F5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2E863" w14:textId="2ED755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5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A0D28" w14:textId="160A28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7A6A6" w14:textId="1EBB82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11687" w14:textId="1A7B05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A2C5C" w14:textId="7C8062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48DCD" w14:textId="645986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0DD24" w14:textId="5999A2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0AEF5" w14:textId="75EDFE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4B0AA" w14:textId="46480E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A446C" w14:textId="556899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FB4D5" w14:textId="28C498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921CC" w14:textId="191AA4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287D2" w14:textId="2E19A8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14EBF" w14:textId="296D48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6A57D" w14:textId="60718E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5</w:t>
            </w:r>
          </w:p>
        </w:tc>
      </w:tr>
      <w:tr w:rsidR="00274CBF" w:rsidRPr="00770FAC" w14:paraId="68D3134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DCAE6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1AF6A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75A46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31230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9263F" w14:textId="7F7D99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4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D17E6" w14:textId="107FC0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6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ACAAB" w14:textId="1009BF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2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DBC31" w14:textId="60F159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1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974E0" w14:textId="2604C4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23,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57D61" w14:textId="1FE978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89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7E16F" w14:textId="5ACC61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02815" w14:textId="6DC3B1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E6F6A" w14:textId="077F45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521C7" w14:textId="388F24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DBB43" w14:textId="667719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5EFBA" w14:textId="0218A6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A8C1D" w14:textId="06A8EBF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DEA55" w14:textId="197054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3A8C0" w14:textId="056FE5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DC0D7" w14:textId="30D138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BD1F1" w14:textId="6562B2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20297" w14:textId="165E01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A0DE1" w14:textId="2F7355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36554" w14:textId="769333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65,63</w:t>
            </w:r>
          </w:p>
        </w:tc>
      </w:tr>
      <w:tr w:rsidR="00274CBF" w:rsidRPr="00770FAC" w14:paraId="16D4174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970A0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6928E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52144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8D9E747" wp14:editId="7A8A3CA5">
                  <wp:extent cx="173990" cy="173990"/>
                  <wp:effectExtent l="0" t="0" r="0" b="0"/>
                  <wp:docPr id="4846" name="Рисунок 48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DFFD9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187D8" w14:textId="3084DC5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51D18" w14:textId="7F219D1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A0154" w14:textId="1A0C3C2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1C4AA" w14:textId="1DA0097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27CBC" w14:textId="1860481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7FD01" w14:textId="6FD7376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1FEDB" w14:textId="7771A75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AFC30" w14:textId="21B687D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9951B" w14:textId="422AC1C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9F438" w14:textId="7844F81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ABFCA" w14:textId="3ED1098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C921B" w14:textId="3D6893D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DFAF7" w14:textId="37C0777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19174" w14:textId="1048B02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5B9B3" w14:textId="1F98CA8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1E876" w14:textId="254B57A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FC7F1" w14:textId="4DA625D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6308E" w14:textId="0C2761F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1A6C8" w14:textId="60599BE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80F69" w14:textId="0F091E3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B1DE8A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8E848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7EA7D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FA1F4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4458C71" wp14:editId="1B298054">
                  <wp:extent cx="173990" cy="173990"/>
                  <wp:effectExtent l="0" t="0" r="0" b="0"/>
                  <wp:docPr id="4847" name="Рисунок 48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8DB7E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5416E" w14:textId="273687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C065A" w14:textId="71E6E3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CB265" w14:textId="41BEDC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47E5F" w14:textId="522506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0C666" w14:textId="7186CA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81743" w14:textId="5B09B6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119DD" w14:textId="1E9E5D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A19C9" w14:textId="3C637B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C2071" w14:textId="4F72CE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56285" w14:textId="026F79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16F7E" w14:textId="098B3A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F132F" w14:textId="3D5ADC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FC6D1" w14:textId="61D4B2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B2A79" w14:textId="37C239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94930" w14:textId="3116C0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97921" w14:textId="50E188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88D6E" w14:textId="774D64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66F67" w14:textId="6F155B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CB656" w14:textId="217308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BB4A5" w14:textId="550BAC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4C3137B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72DF7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F332F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F8098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22CCF9D" wp14:editId="2C257D3F">
                  <wp:extent cx="97790" cy="173990"/>
                  <wp:effectExtent l="0" t="0" r="0" b="0"/>
                  <wp:docPr id="4848" name="Рисунок 48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93207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06E0F" w14:textId="3BF069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B1B95" w14:textId="111960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DC66B" w14:textId="159BEB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1E5EA" w14:textId="19AD56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E2331" w14:textId="29CC8F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8D8D4" w14:textId="279949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32889" w14:textId="3EA2DB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702C8" w14:textId="08B95B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2ABE3" w14:textId="4A01EE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91FC6" w14:textId="47279A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4AF85" w14:textId="5553F1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E4AD2" w14:textId="1057D9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93B65" w14:textId="154036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87B1E" w14:textId="5B8069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7F741" w14:textId="686F08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54BC9" w14:textId="06AF48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92953" w14:textId="0D71AA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31DAE" w14:textId="5CB78D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695D2" w14:textId="08CCCE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E6B8F" w14:textId="340807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4AA8E46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3387D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EE9EC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4D9B6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542B11B" wp14:editId="5A911CC4">
                  <wp:extent cx="97790" cy="173990"/>
                  <wp:effectExtent l="0" t="0" r="0" b="0"/>
                  <wp:docPr id="4849" name="Рисунок 48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4E610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C46DF" w14:textId="332044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794E1" w14:textId="7801F3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75A99" w14:textId="7DE070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B77C6" w14:textId="265609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EB8C0" w14:textId="4DBA37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28513" w14:textId="7BDDCD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81654" w14:textId="071701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D419F" w14:textId="189098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B57F0" w14:textId="7E2FCB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97098" w14:textId="0AABD9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17253" w14:textId="7DBD97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BC4B4" w14:textId="6D5D78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5EC1B" w14:textId="35E4E1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FA2EC" w14:textId="289B8B9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A0CC7" w14:textId="7247ED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90E59" w14:textId="4C726E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86771" w14:textId="5D0165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51E4F" w14:textId="19ABCF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8A8BF" w14:textId="6F5592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E7E87" w14:textId="40F4DB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432EAA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4EF15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8DCA7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9BDBC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C0981BE" wp14:editId="63C31722">
                  <wp:extent cx="97790" cy="173990"/>
                  <wp:effectExtent l="0" t="0" r="0" b="0"/>
                  <wp:docPr id="4850" name="Рисунок 48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4AC71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3C15A" w14:textId="0C9418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D5BF0" w14:textId="288C4A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CA92D" w14:textId="290D69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31CE1" w14:textId="028B1D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7D58F" w14:textId="2DF2F2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87F0E" w14:textId="5C4902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F0716" w14:textId="77E182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FD061" w14:textId="215441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9D69B" w14:textId="385ABE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AC914" w14:textId="0C4C35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0FD1F" w14:textId="62B813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B8E04" w14:textId="4ACB01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3FDC0" w14:textId="68F4CA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AA7D5" w14:textId="121534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5849A" w14:textId="5292A3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CC2EA" w14:textId="5E9CBF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E62FA" w14:textId="3E759F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7CDBC" w14:textId="416E9D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C98FD" w14:textId="4BAF63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5E6C4" w14:textId="2290A8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45F4D270" w14:textId="1B2868E7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50" w:name="_Toc214656297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1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274CBF">
        <w:t xml:space="preserve"> Школы № 3</w:t>
      </w:r>
      <w:r w:rsidR="00E23446">
        <w:t xml:space="preserve"> ООО «Тверская генерация»</w:t>
      </w:r>
      <w:bookmarkEnd w:id="150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0D0D3E32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3CCE2D4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26C91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8FE3F2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CCA222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8DCBB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CE4F7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CAF2A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CBBE8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58C39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54587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D19FB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E855C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30165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D5563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59D46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35308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939A1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8B1F2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37CB7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84ED4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8F440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32E50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89988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AE7D6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62100A7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17C7F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5F840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59FCC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4DB3E3F" wp14:editId="19EFF179">
                  <wp:extent cx="173990" cy="173990"/>
                  <wp:effectExtent l="0" t="0" r="0" b="0"/>
                  <wp:docPr id="4851" name="Рисунок 48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443E0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B9E07" w14:textId="0C844C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A6171" w14:textId="4A64BC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1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8D8EF" w14:textId="158F08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71B19" w14:textId="2B497D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7527E" w14:textId="3D612A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47F66" w14:textId="539689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81470" w14:textId="512561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50937" w14:textId="2220AE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F7ED5" w14:textId="5AC49C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1BB53" w14:textId="43AD02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C2210" w14:textId="5F5606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3A184" w14:textId="024361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83FC3" w14:textId="6E1327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2EA97" w14:textId="6FEA34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E7906" w14:textId="06DB7B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5B0AD" w14:textId="2D23F1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799FE" w14:textId="56EF56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B6125" w14:textId="36E969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A97F2" w14:textId="3373C1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3C7AD" w14:textId="7AE47D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800</w:t>
            </w:r>
          </w:p>
        </w:tc>
      </w:tr>
      <w:tr w:rsidR="00274CBF" w:rsidRPr="00770FAC" w14:paraId="2EA23CC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6F6B0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69AA8E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C1009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50F68BB" wp14:editId="5B318322">
                  <wp:extent cx="272415" cy="173990"/>
                  <wp:effectExtent l="0" t="0" r="0" b="0"/>
                  <wp:docPr id="4852" name="Рисунок 48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3FCBF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07DEE" w14:textId="2AB89C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BB39C" w14:textId="074BF5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6183A" w14:textId="081C3E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C4E85" w14:textId="3E9C09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6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D4245" w14:textId="0317BC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437F2" w14:textId="40959F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30173" w14:textId="47086F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B7E01" w14:textId="29AA26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DD56B" w14:textId="7F8326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4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1104F" w14:textId="655E66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8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B8781" w14:textId="719F3C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0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A53C7" w14:textId="04D87A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2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CD322" w14:textId="7FD169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C9106" w14:textId="1FDC56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6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46C91" w14:textId="62DEC2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5EB44" w14:textId="16E749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F5B75" w14:textId="4208B2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4637B" w14:textId="62C6A3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94691" w14:textId="79706D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4FD33" w14:textId="69386A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816</w:t>
            </w:r>
          </w:p>
        </w:tc>
      </w:tr>
      <w:tr w:rsidR="00274CBF" w:rsidRPr="00770FAC" w14:paraId="011639B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039C4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8F40C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B5358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58087D8" wp14:editId="7EE830CC">
                  <wp:extent cx="173990" cy="173990"/>
                  <wp:effectExtent l="0" t="0" r="0" b="0"/>
                  <wp:docPr id="4853" name="Рисунок 48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D4A74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26A92" w14:textId="344D8C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F2ECB" w14:textId="1E10E9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2EDBA" w14:textId="09E5F3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2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6B318" w14:textId="55B87E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21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14DE0" w14:textId="21E949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56006" w14:textId="0DBEF8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16AE5" w14:textId="724E72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7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EAD2E" w14:textId="469320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69D52" w14:textId="155F63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E23EF" w14:textId="076A6A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0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57D2B" w14:textId="1889C8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,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F791E" w14:textId="78ED30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6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64AF7" w14:textId="3E57EB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4,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6CD9F" w14:textId="4DE278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2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B0D93" w14:textId="043746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49ED1" w14:textId="578F43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D664F" w14:textId="2E0BDA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AA8E3" w14:textId="17CA7B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DCB2D" w14:textId="4DE07D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87ED2" w14:textId="383CF7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2</w:t>
            </w:r>
          </w:p>
        </w:tc>
      </w:tr>
      <w:tr w:rsidR="00274CBF" w:rsidRPr="00770FAC" w14:paraId="3282FCE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B041B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D62ACE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34E28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CA4FF51" wp14:editId="50E38DFB">
                  <wp:extent cx="359410" cy="173990"/>
                  <wp:effectExtent l="0" t="0" r="2540" b="0"/>
                  <wp:docPr id="4854" name="Рисунок 48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E3FA2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0E6E9" w14:textId="15F806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8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767B0" w14:textId="671DCF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85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1AC44" w14:textId="7DAFAA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5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AAB1C" w14:textId="5734F0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6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31521" w14:textId="24EF6D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90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E8987" w14:textId="103C4E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28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EC14E" w14:textId="7495FD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4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AAF32" w14:textId="393683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4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FCD2F" w14:textId="7B4D90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4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F4A81" w14:textId="69AFC9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4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A2D2D" w14:textId="17C53C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4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3E9FE" w14:textId="04C132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4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49C87" w14:textId="02AE4B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14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5A636" w14:textId="73A489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4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61DD0" w14:textId="0A2FBD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4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2973E" w14:textId="64763D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4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1134B" w14:textId="272513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4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E020E" w14:textId="54798D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4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1BCCE" w14:textId="5636B9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4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5365B" w14:textId="0C7548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4,1</w:t>
            </w:r>
          </w:p>
        </w:tc>
      </w:tr>
      <w:tr w:rsidR="00274CBF" w:rsidRPr="00770FAC" w14:paraId="3942D5E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2DEEF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35053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1520F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4CAC1EE" wp14:editId="317EA8F2">
                  <wp:extent cx="173990" cy="173990"/>
                  <wp:effectExtent l="0" t="0" r="0" b="0"/>
                  <wp:docPr id="4855" name="Рисунок 48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9F4AE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8395B" w14:textId="0A7D23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D4AED" w14:textId="7DD7AF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6,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02B1B" w14:textId="566E3C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7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28FCF" w14:textId="5E0949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6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3F2B6" w14:textId="255E11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6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2E2FF" w14:textId="24C202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B10EE" w14:textId="41D5D2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52818" w14:textId="42F7F0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FEBF3" w14:textId="3CE487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B8AD6" w14:textId="2622B9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A317A" w14:textId="1D3F53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8C0DA" w14:textId="216208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B597E" w14:textId="48EE88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4F8A3" w14:textId="0201EA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35217" w14:textId="1E8736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12422" w14:textId="4436A6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3F5C9" w14:textId="7FA176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8D3CC" w14:textId="703D74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2004A" w14:textId="00B8B7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20626" w14:textId="4955F7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8,46</w:t>
            </w:r>
          </w:p>
        </w:tc>
      </w:tr>
      <w:tr w:rsidR="00274CBF" w:rsidRPr="00770FAC" w14:paraId="4A7831A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146FD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14113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E4E04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7C6B8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5867D" w14:textId="020C8D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533AA" w14:textId="3693EC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5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BDAD2" w14:textId="63DB33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690DE" w14:textId="6B6068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061C1" w14:textId="6C91A1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2D912" w14:textId="29E943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E449B" w14:textId="74DE04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AC993" w14:textId="046916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3C904" w14:textId="4E9CF4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39CA2" w14:textId="764DF2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CC831" w14:textId="275BE2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8FBBC" w14:textId="0AFBDB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E1F8E" w14:textId="7B19C7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D76A2" w14:textId="2702D8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CFBD9" w14:textId="33323E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662E3" w14:textId="298428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C7B01" w14:textId="4E1D5E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7955B" w14:textId="57B545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97C2F" w14:textId="60320C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DCC6D" w14:textId="7B07E2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4</w:t>
            </w:r>
          </w:p>
        </w:tc>
      </w:tr>
      <w:tr w:rsidR="00274CBF" w:rsidRPr="00770FAC" w14:paraId="184DFBE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6115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A4698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717D5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E17E0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C4761" w14:textId="787E59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2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B2B9C" w14:textId="224911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76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4AB34" w14:textId="684376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0,7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8D830" w14:textId="7F1EDA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8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A6B4D" w14:textId="5DBA72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5,8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335D9" w14:textId="54BF04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61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5AD9D" w14:textId="3F0D52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5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2032E" w14:textId="7D1E33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5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0B675" w14:textId="0AAB5E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5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48091" w14:textId="6B6148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5,0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52141" w14:textId="0E1AAE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5,5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987A4" w14:textId="30A281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6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56DEE" w14:textId="655E9A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6,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704A6" w14:textId="794F10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47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A2F31" w14:textId="692FC3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07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1514D" w14:textId="6878DF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07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8E365" w14:textId="001D6E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07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86D29" w14:textId="04172A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07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0A513" w14:textId="07D4BE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07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98206" w14:textId="079839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07,76</w:t>
            </w:r>
          </w:p>
        </w:tc>
      </w:tr>
      <w:tr w:rsidR="00274CBF" w:rsidRPr="00770FAC" w14:paraId="326A022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C5404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3EE31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99DAC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3240B74" wp14:editId="78D83C2D">
                  <wp:extent cx="173990" cy="173990"/>
                  <wp:effectExtent l="0" t="0" r="0" b="0"/>
                  <wp:docPr id="4856" name="Рисунок 48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6A8F0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D1897" w14:textId="234B8BC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54308" w14:textId="2B3317E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94C39" w14:textId="4800EEB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DD0AA" w14:textId="25377FD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AFF2B" w14:textId="1CB9C19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C1220" w14:textId="0075E7C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0390E" w14:textId="6F967CD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9A95A" w14:textId="6E271E3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29E50" w14:textId="7561285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03AE1" w14:textId="7D5FB56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F9F15" w14:textId="2BA8607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6BE33" w14:textId="5B790D2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B6EA3" w14:textId="1ECA90A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04154" w14:textId="3F7548C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6EC64" w14:textId="0C58EB7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766A3" w14:textId="4CB049F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9386F" w14:textId="3496212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6BD2A" w14:textId="6AC7B86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3A8A2" w14:textId="4AE8E2C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9276B" w14:textId="1E0FA1D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52D7307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E224B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A6FB9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0F70E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A897ECA" wp14:editId="27D1C95A">
                  <wp:extent cx="173990" cy="173990"/>
                  <wp:effectExtent l="0" t="0" r="0" b="0"/>
                  <wp:docPr id="4857" name="Рисунок 48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6C2B7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C0EE7" w14:textId="16BB30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4A73B" w14:textId="2651BF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0712E" w14:textId="293260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2B705" w14:textId="0CB2D1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41555" w14:textId="431F6F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3218A" w14:textId="2801FC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A85CC" w14:textId="6F2DFC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BB4B4" w14:textId="523796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0562C" w14:textId="39A73C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6CEB3" w14:textId="5FB978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44E1E" w14:textId="693E82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5AB5E" w14:textId="1E1E80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C0027" w14:textId="132C77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EAB2F" w14:textId="2C012E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A342A" w14:textId="446058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02679" w14:textId="3F350A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0A30F" w14:textId="70E788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C4BA4" w14:textId="7D5F43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EC093" w14:textId="4AA569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E93C2" w14:textId="46C51C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1BABF7D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6B783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F0845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10EE3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6263D7D" wp14:editId="7411BC4C">
                  <wp:extent cx="97790" cy="173990"/>
                  <wp:effectExtent l="0" t="0" r="0" b="0"/>
                  <wp:docPr id="4858" name="Рисунок 48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8EB4A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639BF" w14:textId="12D0A1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2399D" w14:textId="68BDEE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92516" w14:textId="598481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089F1" w14:textId="4B5F24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8D14B" w14:textId="1C10E1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215EA" w14:textId="4EA484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FB2F7" w14:textId="1873CA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15213" w14:textId="2D1DEC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65A0D" w14:textId="7011DF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97293" w14:textId="78C903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D40AE" w14:textId="528DD0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70D6F" w14:textId="2590A8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B13F8" w14:textId="399A81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9F739" w14:textId="775CF5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E0F4A" w14:textId="445532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D4B99" w14:textId="137068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9EB85" w14:textId="5A6C0B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D3D56" w14:textId="7DFBCA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6EBEE" w14:textId="3F8D6A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5BB36" w14:textId="2F4451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5C54862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4F91E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9D177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9B2F0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771B248" wp14:editId="0FD16BF8">
                  <wp:extent cx="97790" cy="173990"/>
                  <wp:effectExtent l="0" t="0" r="0" b="0"/>
                  <wp:docPr id="4859" name="Рисунок 48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686C8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90F80" w14:textId="6AFAD6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476C5" w14:textId="340526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D322B" w14:textId="44B428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A63DB" w14:textId="4E8BF3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57FEF" w14:textId="6A09D7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9B038" w14:textId="1699A3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A1742" w14:textId="1F1F3C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AFA52" w14:textId="0C65B0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1F03B" w14:textId="3431DB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9FC79" w14:textId="77CAEA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77D28" w14:textId="3E9890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94126" w14:textId="7DE234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50B93" w14:textId="6A1712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9C5CC" w14:textId="123BA3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5C9D9" w14:textId="14F81D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D6BA7" w14:textId="0D9EFF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79A6B" w14:textId="27BAE0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BCFEB" w14:textId="4739F2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42411" w14:textId="151EF7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874C5" w14:textId="5FFA01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160FBD3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AC59A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F8CF7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3CA42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027CD93" wp14:editId="4206815B">
                  <wp:extent cx="97790" cy="173990"/>
                  <wp:effectExtent l="0" t="0" r="0" b="0"/>
                  <wp:docPr id="4860" name="Рисунок 48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718F4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1A7D4" w14:textId="1529A3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0231E" w14:textId="798128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00B18" w14:textId="6B0681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65F5A" w14:textId="739E68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4CC0B" w14:textId="1F28CA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4C5B7" w14:textId="7AF385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20A46" w14:textId="6B43D4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0DE97" w14:textId="242B0E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84BC7" w14:textId="22C50C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FF420" w14:textId="7C6AAC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53981" w14:textId="235B1E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BE773" w14:textId="79B0AF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AFB99" w14:textId="0A3AD0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2E7BC" w14:textId="0D6A91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0F842" w14:textId="4C66AE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0B11A" w14:textId="1A4205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703F7" w14:textId="71D9C9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00C8C" w14:textId="4B152B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E2D67" w14:textId="063526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09A63" w14:textId="400C37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4F3261CA" w14:textId="497AA5B7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51" w:name="_Toc214656298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1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274CBF">
        <w:t xml:space="preserve"> Школы № 24</w:t>
      </w:r>
      <w:r w:rsidR="00E23446">
        <w:t xml:space="preserve"> ООО «Тверская генерация»</w:t>
      </w:r>
      <w:bookmarkEnd w:id="151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17306116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D56B511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26D10E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D2E9C4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02E1D4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25B2D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4B971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F0EA4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59AA1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DE589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F89F5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04F52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3E3E1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E0356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6C48A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2C82B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9F81F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49D8B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0AD0B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F61B8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8BE1F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68903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71F68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0C9E9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2D1FF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67A608E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09435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6A0D5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8FAD0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AA44156" wp14:editId="1A6B621A">
                  <wp:extent cx="173990" cy="173990"/>
                  <wp:effectExtent l="0" t="0" r="0" b="0"/>
                  <wp:docPr id="4861" name="Рисунок 48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EDFC9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05A9D" w14:textId="31F2CF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11B7E" w14:textId="4B0E18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87E2D" w14:textId="76CAA0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D502E" w14:textId="567A39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9A14C" w14:textId="2A05D9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D9703" w14:textId="3D66CB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6FCA0" w14:textId="2B9FC6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631E3" w14:textId="2B938C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487F1" w14:textId="567DAE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FDE0C" w14:textId="2EAA72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666B9" w14:textId="5C09FC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FA46C" w14:textId="062685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37537" w14:textId="0EDD0C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47861" w14:textId="5137FA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AD9F6" w14:textId="6BA257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8791A" w14:textId="4E0957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A9FE7" w14:textId="57679A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5495E" w14:textId="3C99B6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C7CEE" w14:textId="7004E3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191E1" w14:textId="068D1A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4300</w:t>
            </w:r>
          </w:p>
        </w:tc>
      </w:tr>
      <w:tr w:rsidR="00274CBF" w:rsidRPr="00770FAC" w14:paraId="32C43CC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B1620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0AC95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DBC35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49F3B77" wp14:editId="0BB90AAB">
                  <wp:extent cx="272415" cy="173990"/>
                  <wp:effectExtent l="0" t="0" r="0" b="0"/>
                  <wp:docPr id="4862" name="Рисунок 48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E0955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D7303" w14:textId="6E4288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6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1F61C" w14:textId="097D2D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1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B569B" w14:textId="22412B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64841" w14:textId="392950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2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EDE8C" w14:textId="0104DD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C814A" w14:textId="32AB0B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8EB52" w14:textId="66E8B5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870F2" w14:textId="088D17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1CAAF" w14:textId="27C6A8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95C16" w14:textId="0B325C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EA0E5" w14:textId="261630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F300E" w14:textId="3C4B66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37222" w14:textId="33BAB8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E7585" w14:textId="1D4A8F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F29D5" w14:textId="50796B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4CB42" w14:textId="5D1460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69EFB" w14:textId="71C3F7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DF4B3" w14:textId="060796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157FC" w14:textId="6C1610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93A09" w14:textId="257D38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448</w:t>
            </w:r>
          </w:p>
        </w:tc>
      </w:tr>
      <w:tr w:rsidR="00274CBF" w:rsidRPr="00770FAC" w14:paraId="3FF737E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5D033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5091FE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FDAEA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4DAEBB5" wp14:editId="6D915153">
                  <wp:extent cx="173990" cy="173990"/>
                  <wp:effectExtent l="0" t="0" r="0" b="0"/>
                  <wp:docPr id="4863" name="Рисунок 48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219C9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17D51" w14:textId="4FF861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14DD6" w14:textId="06D23C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3FA8A" w14:textId="4A58C4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F33E9" w14:textId="4A7E1E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8,9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738D3" w14:textId="6356A6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BE5EB" w14:textId="0E3BF7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05E88" w14:textId="2D8CD0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7727B" w14:textId="0E38B5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FA1D0" w14:textId="30A7E8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F8D30" w14:textId="34968C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86878" w14:textId="0E988E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C8B27" w14:textId="0D9E83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31C8D" w14:textId="152709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B2EB5" w14:textId="15A3A0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B954C" w14:textId="41619D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B3949" w14:textId="58F1BA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17398" w14:textId="4C96D3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C7266" w14:textId="5145A7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D8747" w14:textId="783E12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B6890" w14:textId="006522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05</w:t>
            </w:r>
          </w:p>
        </w:tc>
      </w:tr>
      <w:tr w:rsidR="00274CBF" w:rsidRPr="00770FAC" w14:paraId="5CAD481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2764D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555FF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4FF70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AE9BD6F" wp14:editId="741534E5">
                  <wp:extent cx="359410" cy="173990"/>
                  <wp:effectExtent l="0" t="0" r="2540" b="0"/>
                  <wp:docPr id="4864" name="Рисунок 48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C48F0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FBE1B" w14:textId="42E316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86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D055A" w14:textId="1CE253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70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3049E" w14:textId="31A3EC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1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500B6" w14:textId="78B97C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8FB65" w14:textId="7EEC49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2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10ACA" w14:textId="49DBCF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9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7C199" w14:textId="10A8BE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AD8BB" w14:textId="34AE9D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96914" w14:textId="29DEAA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11AE1" w14:textId="5E2C86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0F1E6" w14:textId="6D415C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CB4F6" w14:textId="7F943C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701E2" w14:textId="74D5D6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FFDA3" w14:textId="4A8E12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23B72" w14:textId="4758E7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F471A" w14:textId="38C46F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77D3F" w14:textId="62EF42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CBAB3" w14:textId="0FD06A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30C37" w14:textId="498FD6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873BF" w14:textId="2E28A7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1,2</w:t>
            </w:r>
          </w:p>
        </w:tc>
      </w:tr>
      <w:tr w:rsidR="00274CBF" w:rsidRPr="00770FAC" w14:paraId="20B325E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B3952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6E3AE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D7B22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C9B32D8" wp14:editId="18FA79D7">
                  <wp:extent cx="173990" cy="173990"/>
                  <wp:effectExtent l="0" t="0" r="0" b="0"/>
                  <wp:docPr id="4865" name="Рисунок 48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DB298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547A9" w14:textId="68A3B7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1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AF58A" w14:textId="6BC697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1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A6C20" w14:textId="3CA9822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2DBEC" w14:textId="4DF31B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BAD79" w14:textId="026D88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AD267" w14:textId="3F20BF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66BEB" w14:textId="665967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7008C" w14:textId="0EEF92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CBD1A" w14:textId="17D590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F3170" w14:textId="770312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868DC" w14:textId="4BE93D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B8B3A" w14:textId="4DDE78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8F89B" w14:textId="6AB8AA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5FF30" w14:textId="496892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BCD13" w14:textId="4BD665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72D65" w14:textId="7B0A45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526D9" w14:textId="540D96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044A6" w14:textId="28476F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66AD8" w14:textId="5781E7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DD8CE" w14:textId="2D99CE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2,71</w:t>
            </w:r>
          </w:p>
        </w:tc>
      </w:tr>
      <w:tr w:rsidR="00274CBF" w:rsidRPr="00770FAC" w14:paraId="1647983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C1412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lastRenderedPageBreak/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ECED7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5E39C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DB81C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F6EA4" w14:textId="009A5B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442E6" w14:textId="3CB22E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749AC" w14:textId="1AA53C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7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21656" w14:textId="5006F5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FCCB0" w14:textId="361414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C67E8" w14:textId="3B57E9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B25BE" w14:textId="36AD7D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3CA88" w14:textId="38C4B7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D9B72" w14:textId="6DB7F1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14EAA" w14:textId="44C77C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3991D" w14:textId="33F323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5C0B5" w14:textId="11B574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EAB0F" w14:textId="7943C1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526FB" w14:textId="376C95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53E6E" w14:textId="5BAC62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8D43C" w14:textId="7F3EC5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2C636" w14:textId="263008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AB2E1" w14:textId="1BC309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D0A21" w14:textId="243FA0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A43CB" w14:textId="3800FC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8,87</w:t>
            </w:r>
          </w:p>
        </w:tc>
      </w:tr>
      <w:tr w:rsidR="00274CBF" w:rsidRPr="00770FAC" w14:paraId="1C4973A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A83FA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9F3EF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404EC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1AB3E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4AB0A" w14:textId="18D448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5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27DB7" w14:textId="22E326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26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DC294" w14:textId="7F4898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40,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E6D38" w14:textId="1F15E3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5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10C29" w14:textId="25CDA6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10,9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C3C76" w14:textId="5D6F6C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73,6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86437" w14:textId="169A55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97AA7" w14:textId="39DF7F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34F5B" w14:textId="4E34BEF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8251D" w14:textId="588FF2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46EDA" w14:textId="255FF5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D6634" w14:textId="6D60F6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6BDE5" w14:textId="3BE98B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FCE56" w14:textId="099073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B9269" w14:textId="05A691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C7F77" w14:textId="6226BA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2D059" w14:textId="02C8C7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FB12F" w14:textId="6B9280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D4385" w14:textId="6E6A02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43171" w14:textId="73EA50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2,54</w:t>
            </w:r>
          </w:p>
        </w:tc>
      </w:tr>
      <w:tr w:rsidR="00274CBF" w:rsidRPr="00770FAC" w14:paraId="5D5C883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E6789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AD88D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681C6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C20D9D6" wp14:editId="7351D170">
                  <wp:extent cx="173990" cy="173990"/>
                  <wp:effectExtent l="0" t="0" r="0" b="0"/>
                  <wp:docPr id="4866" name="Рисунок 48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15F23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9B8D7" w14:textId="5D2A500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4E4ED" w14:textId="1943325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F2340" w14:textId="744F042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82F36" w14:textId="66D5873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7DFBE" w14:textId="2C445E7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F4D8B" w14:textId="6BD0C02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EBF50" w14:textId="21C3D5C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E3687" w14:textId="2636312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ECA6A" w14:textId="6E10D65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7F13E" w14:textId="7289C43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E9BDD" w14:textId="252468F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E1393" w14:textId="043251D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1C146" w14:textId="5BA96CD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07039" w14:textId="56513DF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E13B9" w14:textId="362DA4E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771F4" w14:textId="474B52D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B7DFF" w14:textId="18FBBE5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D901C" w14:textId="69DF91B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E27F0" w14:textId="64B0FC4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EEAA5" w14:textId="13F6B52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D0CDB2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E2A2B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89F0B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E3B3C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4DCA8B4" wp14:editId="4040D456">
                  <wp:extent cx="173990" cy="173990"/>
                  <wp:effectExtent l="0" t="0" r="0" b="0"/>
                  <wp:docPr id="4867" name="Рисунок 48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75C93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4313F" w14:textId="4E8AB6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20C90" w14:textId="3A8C5D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8BF83" w14:textId="35E742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7DE34" w14:textId="03FCA5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45405" w14:textId="0E6AAB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82992" w14:textId="2D3BF5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F9324" w14:textId="704B17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CA265" w14:textId="0BC5E7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EE01E" w14:textId="423EC5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8E086" w14:textId="7D240F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A57D0" w14:textId="6B7013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785F4" w14:textId="45A22B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AAEBE" w14:textId="79699B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E8558" w14:textId="6382CE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E3E09" w14:textId="2C2FDB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EBA89" w14:textId="43028E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6D662" w14:textId="543358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B6BC8" w14:textId="50D4E8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2AD00" w14:textId="12E958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3AE91" w14:textId="1CE524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0E1F051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401EE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EED63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9DDD3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21EC402" wp14:editId="41522F42">
                  <wp:extent cx="97790" cy="173990"/>
                  <wp:effectExtent l="0" t="0" r="0" b="0"/>
                  <wp:docPr id="4868" name="Рисунок 48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3B848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8262D" w14:textId="1DA4DB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D8534" w14:textId="587E8F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C1B93" w14:textId="0A4239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A774C" w14:textId="29A830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F6E7C" w14:textId="344EB0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E6DA8" w14:textId="49D34E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17B02" w14:textId="4A856B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8BF50" w14:textId="7B79C0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033C3" w14:textId="08DEA9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E6F31" w14:textId="610B91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CA336" w14:textId="13E49F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E248F" w14:textId="44C1A5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D68E7" w14:textId="540436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E2F6D" w14:textId="409D17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E2358" w14:textId="65920A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EAA08" w14:textId="2E9E54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DBE2F" w14:textId="0B28AD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603A3" w14:textId="328CE8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67A02" w14:textId="62B29B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34085" w14:textId="78FF73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4C400F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12F48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3AFF1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57C88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8EBC91A" wp14:editId="588EA0EB">
                  <wp:extent cx="97790" cy="173990"/>
                  <wp:effectExtent l="0" t="0" r="0" b="0"/>
                  <wp:docPr id="4869" name="Рисунок 4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B3BF7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57127" w14:textId="7B07E6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2CA18" w14:textId="7923FD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FEE43" w14:textId="74C86D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43769" w14:textId="480E7D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EA464" w14:textId="6EFAF9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563BA" w14:textId="2D4674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F906B" w14:textId="02EC0C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4150B" w14:textId="34A675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7F501" w14:textId="70FFA4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EF12" w14:textId="1A683E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658DC" w14:textId="2C4297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BC929" w14:textId="11AFC4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1108C" w14:textId="1F0A24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49F01" w14:textId="631E5F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4C288" w14:textId="1F487B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794BB" w14:textId="3AC199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17BAF" w14:textId="303DAC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2D9CA" w14:textId="49103E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A05E7" w14:textId="0F476D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161DB" w14:textId="423C3A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F40F92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66384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8AFF1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69382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2C0333B" wp14:editId="527A52CC">
                  <wp:extent cx="97790" cy="173990"/>
                  <wp:effectExtent l="0" t="0" r="0" b="0"/>
                  <wp:docPr id="4870" name="Рисунок 4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9CE4E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526A4" w14:textId="1B8B91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81D13" w14:textId="546C502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01DEB" w14:textId="5A4BDF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8AD2A" w14:textId="2BD0E5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81A92" w14:textId="07F527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0259C" w14:textId="62EBA5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FB1F4" w14:textId="0549A6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AC724" w14:textId="758387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68054" w14:textId="51FDD7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5DE99" w14:textId="124533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96361" w14:textId="03C9CF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66B3D" w14:textId="7029F5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CC553" w14:textId="14C7C2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AC38A" w14:textId="4E7584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C5C6D" w14:textId="0D745F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28C87" w14:textId="448EDF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5E318" w14:textId="3810DF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5F791" w14:textId="7A65A3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76C71" w14:textId="283091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7DAC8" w14:textId="6A52FA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58BF9DE1" w14:textId="0B078F8C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52" w:name="_Toc214656299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1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274CBF">
        <w:t xml:space="preserve"> </w:t>
      </w:r>
      <w:r w:rsidR="00D8112D">
        <w:t>ООО «Тепло»</w:t>
      </w:r>
      <w:bookmarkEnd w:id="152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3BAC2085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EF3E57D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DB7D5F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098FBD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802320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464F5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5DE4B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1C17D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CBB1B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6E1AD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09788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61068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44CAE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27DF0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A4A9D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15BA0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8EC5E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4C339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63487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E01B0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79D56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FBAB3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E3AFE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DEF0E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CBACA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748BBF3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68669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343AE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C52C9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B3C5FBF" wp14:editId="1631F855">
                  <wp:extent cx="173990" cy="173990"/>
                  <wp:effectExtent l="0" t="0" r="0" b="0"/>
                  <wp:docPr id="4871" name="Рисунок 48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4BF02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7C4AF" w14:textId="41D8EF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4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124E0" w14:textId="3A72C2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4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05ACD" w14:textId="5FA972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4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83181" w14:textId="028801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4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00332" w14:textId="36A7F9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4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76D21" w14:textId="6523A1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4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26E45" w14:textId="22EAEE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,4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D1A6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A598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A4D4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3EC6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1AB3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2883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F9B8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DD70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E99E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330E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6C1D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62A7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9242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20A24CF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3431F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6CDFF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D8D26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6109578" wp14:editId="1542E61A">
                  <wp:extent cx="272415" cy="173990"/>
                  <wp:effectExtent l="0" t="0" r="0" b="0"/>
                  <wp:docPr id="4872" name="Рисунок 48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0CCB2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A7C2B" w14:textId="29D046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5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A7821" w14:textId="363599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065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F633B" w14:textId="415CCD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04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E8EB9" w14:textId="2035A7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76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62334" w14:textId="457539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91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14D1E" w14:textId="3D308A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75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85FD2" w14:textId="0A39DA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7,875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0F90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E06D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A222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D122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E2FC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C5F7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7B84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4E69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EF94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D40F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2952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0ED6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F97E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5BF57BC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6F320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E833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5CC4E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2822E30" wp14:editId="1732D0DD">
                  <wp:extent cx="173990" cy="173990"/>
                  <wp:effectExtent l="0" t="0" r="0" b="0"/>
                  <wp:docPr id="4873" name="Рисунок 4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FB79F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29F3E" w14:textId="68914D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3F573" w14:textId="295FD4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6,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C1424" w14:textId="5C5F7D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DA156" w14:textId="56591C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34E9D" w14:textId="33B65B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BA5F1" w14:textId="75D978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9DE47" w14:textId="32E55D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0,3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1077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8002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A9A2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9B18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C413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EA52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2E8F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11C9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3595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6980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2F3F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67ED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D8AD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4562B3F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9986C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D4A78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2BF66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3837791" wp14:editId="358EC1E1">
                  <wp:extent cx="359410" cy="173990"/>
                  <wp:effectExtent l="0" t="0" r="2540" b="0"/>
                  <wp:docPr id="4874" name="Рисунок 48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99B49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32FDF" w14:textId="24510A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 166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05E5E" w14:textId="540B48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 634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12C9E" w14:textId="4FD620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 913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97587" w14:textId="64B771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 994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E8481" w14:textId="6C7FF8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 393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DEEC7" w14:textId="0469F0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 592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E1EB0" w14:textId="6F459B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 592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C09F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76C9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E0D0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6075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4EAA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BC6A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13D1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1E40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5319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B3F6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CF17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85D5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196C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4FED6D6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9EA02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7264D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9344F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0B0A42A" wp14:editId="5396A76A">
                  <wp:extent cx="173990" cy="173990"/>
                  <wp:effectExtent l="0" t="0" r="0" b="0"/>
                  <wp:docPr id="4875" name="Рисунок 48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C9FF7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B41FE" w14:textId="5C5D80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9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F701D" w14:textId="0A067A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9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CBCE9" w14:textId="3587B3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9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80F35" w14:textId="31F877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9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C58EA" w14:textId="240BB5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9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C0218" w14:textId="704640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9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91A93" w14:textId="52297D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9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D5AA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BD68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2617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223D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4E01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4CF8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A68B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F823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2E34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6D5B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1B80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DC99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CB3E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3C9BFDF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8B81E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45C0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4C61B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4CD6F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05BE9" w14:textId="1CBDE0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2D5BB" w14:textId="3B5556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E49D7" w14:textId="53D903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38DF4" w14:textId="477578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9A31C" w14:textId="009A74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31800" w14:textId="406F3A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CA5FE" w14:textId="06327F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6,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8F3F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50E5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4333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D986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B7B1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DB72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88B4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394C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F97C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E359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B81B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CB78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992A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406CDE7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6BAD4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E3328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15D4D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93CCC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37B07" w14:textId="5A50C0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73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3B71A" w14:textId="66EBAC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70,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42814" w14:textId="7A5855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5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2539F" w14:textId="29C2D5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52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EB1C3" w14:textId="328CD3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92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645C1" w14:textId="5FA333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1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ED4A1" w14:textId="13025B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61,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0045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2A3D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4581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3E37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A0AC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D014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72AC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2002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C671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B49B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827C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AFAD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7275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4B8F1B1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A04FD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24545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5120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5A16446" wp14:editId="2B90B84F">
                  <wp:extent cx="173990" cy="173990"/>
                  <wp:effectExtent l="0" t="0" r="0" b="0"/>
                  <wp:docPr id="4876" name="Рисунок 4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528B9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2C86C" w14:textId="6BB3A56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FAE87" w14:textId="56E78C1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73BF9" w14:textId="640D9C3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48B82" w14:textId="3998BA1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8E215" w14:textId="4A95D7B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5E9A9" w14:textId="7862F49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1F4C6" w14:textId="42F4F92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83DD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9999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5A43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AEAC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E226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B575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16CE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AE54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9CF9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CEFA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39F4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35CE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02DE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6851F59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10257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7B133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9CE08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9FB713C" wp14:editId="6E33F006">
                  <wp:extent cx="173990" cy="173990"/>
                  <wp:effectExtent l="0" t="0" r="0" b="0"/>
                  <wp:docPr id="4877" name="Рисунок 48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5F443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88DEF" w14:textId="16D4C8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9B3C9" w14:textId="7C095A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2F513" w14:textId="0DD36B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08AB7" w14:textId="02C8FF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68880" w14:textId="7403B1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F7C07" w14:textId="4CB6EE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5F71A" w14:textId="20EE9F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5834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A04A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2181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23F5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5779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9235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E5BE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8CB2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6FC1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13B7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566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8E2D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41C6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6AA12D6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47130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B1820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D53C6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98BFF3A" wp14:editId="6ACB4762">
                  <wp:extent cx="97790" cy="173990"/>
                  <wp:effectExtent l="0" t="0" r="0" b="0"/>
                  <wp:docPr id="4878" name="Рисунок 48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7A0AD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DA289" w14:textId="7D6F0C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11480" w14:textId="284628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C24D9" w14:textId="268242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E9B6F" w14:textId="6E2F34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DBBE2" w14:textId="240B01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D7650" w14:textId="555601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0B128" w14:textId="5F9660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91A0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972B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291F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6DFD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60D2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3670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4A44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E1F3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47E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FE2C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BA3D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8534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EC5A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005F939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576F7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5BA75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2F3AD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37E6959" wp14:editId="739C40CA">
                  <wp:extent cx="97790" cy="173990"/>
                  <wp:effectExtent l="0" t="0" r="0" b="0"/>
                  <wp:docPr id="4879" name="Рисунок 48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F08D6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DF08D" w14:textId="26F7A3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23148" w14:textId="054E62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96BC0" w14:textId="2B2606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7815C" w14:textId="6CD208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A93BE" w14:textId="509CDC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2BA77" w14:textId="2CB4EE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823EC" w14:textId="3425AD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6F38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9068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CB21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869D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1C03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7C6A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D229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451E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5A42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6C18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B710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CAFE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502F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1153143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AE349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236C4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FEB51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C6E6DD5" wp14:editId="4378664F">
                  <wp:extent cx="97790" cy="173990"/>
                  <wp:effectExtent l="0" t="0" r="0" b="0"/>
                  <wp:docPr id="4880" name="Рисунок 48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761B8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A1023" w14:textId="2480B8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9D452" w14:textId="7930B1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3442C" w14:textId="5C0EA0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B4BE3" w14:textId="3823CA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B1FB4" w14:textId="5009FC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C06DE" w14:textId="2A220C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0619D" w14:textId="7747E4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DC49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C892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7BB3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649C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A445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CBC0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582F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E7A0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C23C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55CD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76BE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2BDE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C29F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</w:tbl>
    <w:p w14:paraId="32C00142" w14:textId="28F753E6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53" w:name="_Toc214656300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1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</w:t>
      </w:r>
      <w:r w:rsidR="00274CBF">
        <w:t>Б. Перемерки</w:t>
      </w:r>
      <w:r w:rsidR="00E23446">
        <w:t xml:space="preserve"> ООО «Тверская генерация»</w:t>
      </w:r>
      <w:bookmarkEnd w:id="153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697AD140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45E4FC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F6E523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54EA6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2B2983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87360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2F6FA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DBF2E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01499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7164B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30F30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E74E3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B19B6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A3BA6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33B2A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5A70D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A7A16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E8AAB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E9F95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0F1D5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E4E51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36CCA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55D5D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F99BA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D4598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521C1E9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BA7C3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3BF60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5AAFF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5498BB9" wp14:editId="21823544">
                  <wp:extent cx="173990" cy="173990"/>
                  <wp:effectExtent l="0" t="0" r="0" b="0"/>
                  <wp:docPr id="4881" name="Рисунок 48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1DFB9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892F6" w14:textId="29E98C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AC46D" w14:textId="7FC2FD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E7A5D" w14:textId="769375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929DC" w14:textId="1212E0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7C239" w14:textId="79329C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2F4BA" w14:textId="25B411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34C53" w14:textId="0810F5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3F44D" w14:textId="0DB0D0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01A3F" w14:textId="532EE0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BA87E" w14:textId="4863C7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BE02A" w14:textId="36D647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35E6E" w14:textId="557A62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AA47C" w14:textId="53197A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51312" w14:textId="137909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97447" w14:textId="255DE0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EA05B" w14:textId="1D8C2D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AB7B9" w14:textId="25A798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706ED" w14:textId="298A44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1A051" w14:textId="387942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024AF" w14:textId="1EFE64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3440</w:t>
            </w:r>
          </w:p>
        </w:tc>
      </w:tr>
      <w:tr w:rsidR="00274CBF" w:rsidRPr="00770FAC" w14:paraId="12BE1FB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CDAE7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A9F20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B5D8B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B422B53" wp14:editId="5484DCC7">
                  <wp:extent cx="272415" cy="173990"/>
                  <wp:effectExtent l="0" t="0" r="0" b="0"/>
                  <wp:docPr id="4882" name="Рисунок 48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48DCB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7732D" w14:textId="205C6A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A6F5F" w14:textId="147BC9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1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F75A3" w14:textId="6BE900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9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0DE29" w14:textId="64C04B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86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78C9B" w14:textId="402D90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9FB9C" w14:textId="2EFC0B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2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67FB0" w14:textId="1642D0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D71FB" w14:textId="1C36E9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A8B83" w14:textId="01A54B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71EEB" w14:textId="3D418B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A00CD" w14:textId="168941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D93BC" w14:textId="2A93F9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97648" w14:textId="09E25E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B59B0" w14:textId="4C4A5D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C6AE3" w14:textId="5BEC9B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D57EA" w14:textId="1F0C66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2707E" w14:textId="39D55D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26C5D" w14:textId="498120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3F66A" w14:textId="79B722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1170C" w14:textId="01BD41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219</w:t>
            </w:r>
          </w:p>
        </w:tc>
      </w:tr>
      <w:tr w:rsidR="00274CBF" w:rsidRPr="00770FAC" w14:paraId="1AFB6AA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D2BE9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E57E6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2F9C1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8169F07" wp14:editId="66DF9620">
                  <wp:extent cx="173990" cy="173990"/>
                  <wp:effectExtent l="0" t="0" r="0" b="0"/>
                  <wp:docPr id="4883" name="Рисунок 48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5358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2E425" w14:textId="5481AB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7152A" w14:textId="0DA522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5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3CF2A" w14:textId="132BB6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0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F4F1B" w14:textId="0F0C8F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2,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A9845" w14:textId="6FFC1D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08A9F" w14:textId="36169D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2E3D6" w14:textId="1C9662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B35C7" w14:textId="5052DF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ACD24" w14:textId="165FC9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CB13D" w14:textId="73D38E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8538A" w14:textId="16173D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9C1EE" w14:textId="149C5F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19768" w14:textId="4E1905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A69B8" w14:textId="30F209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671C4" w14:textId="5071CA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72F56" w14:textId="3861B3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FECDA" w14:textId="171E37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E55B8" w14:textId="7D3DBA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B2452" w14:textId="442D8A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D4BA3" w14:textId="2236A6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9,79</w:t>
            </w:r>
          </w:p>
        </w:tc>
      </w:tr>
      <w:tr w:rsidR="00274CBF" w:rsidRPr="00770FAC" w14:paraId="444359C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36881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0FBFE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411FA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A8F2783" wp14:editId="50EB96EB">
                  <wp:extent cx="359410" cy="173990"/>
                  <wp:effectExtent l="0" t="0" r="2540" b="0"/>
                  <wp:docPr id="4884" name="Рисунок 48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68791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9B036" w14:textId="25A3E2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55,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9C716" w14:textId="1B44A5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010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744B3" w14:textId="3389AF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031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3593A" w14:textId="441597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60,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2CF03" w14:textId="0B63B9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75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C8C7B" w14:textId="0BD0C6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 025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61981" w14:textId="6365D7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D6D5D" w14:textId="54F98C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95A3C" w14:textId="0495FA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77449" w14:textId="08AB4E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4C8BF" w14:textId="2EEDF4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61204" w14:textId="79DB51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DF9FE" w14:textId="6DBFE3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C7D9C" w14:textId="758809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B98B8" w14:textId="7EE18F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EBCE3" w14:textId="2E5961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11579" w14:textId="35FEB0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1A7F5" w14:textId="06B434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55C83" w14:textId="4A403D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AE6C1" w14:textId="1D83AF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89,2</w:t>
            </w:r>
          </w:p>
        </w:tc>
      </w:tr>
      <w:tr w:rsidR="00274CBF" w:rsidRPr="00770FAC" w14:paraId="3FD9F04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D8BF3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2CDEE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70EF2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9099666" wp14:editId="7FDBCFDF">
                  <wp:extent cx="173990" cy="173990"/>
                  <wp:effectExtent l="0" t="0" r="0" b="0"/>
                  <wp:docPr id="4885" name="Рисунок 48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94A3A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8409A" w14:textId="5FDEE9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30720" w14:textId="05A435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50C6D" w14:textId="079E59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A751B" w14:textId="60E399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B7FE6" w14:textId="167308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67464" w14:textId="56103D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2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C185E" w14:textId="480669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F8154" w14:textId="390131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12950" w14:textId="7DDD15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ACBF0" w14:textId="258B7E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E82FD" w14:textId="738DD7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404B7" w14:textId="238B31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5D464" w14:textId="2DFB74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20088" w14:textId="22C0C1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B3314" w14:textId="57CA12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35FA8" w14:textId="7E2521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97E42" w14:textId="71776C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D75BA" w14:textId="0D85B0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A52EA" w14:textId="5CDAF5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B95AD" w14:textId="5708B5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4,32</w:t>
            </w:r>
          </w:p>
        </w:tc>
      </w:tr>
      <w:tr w:rsidR="00274CBF" w:rsidRPr="00770FAC" w14:paraId="6BD48B1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E4ADB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E9F77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C8495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B304D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CC12F" w14:textId="042D50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9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BFA32" w14:textId="597F15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8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A2D01" w14:textId="7B616F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4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D34DD" w14:textId="640B38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1D049" w14:textId="1D8590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05DBB" w14:textId="27F9F4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8A746" w14:textId="3B371B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6082F" w14:textId="4C1C00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4F885" w14:textId="69470B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37C" w14:textId="659EDE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FCED5" w14:textId="1AC9A2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ECC12" w14:textId="44791E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7B0C4" w14:textId="75A5FC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5546D" w14:textId="7BD527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4B1F1" w14:textId="3B5641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B23F3" w14:textId="771DF7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ED9FF" w14:textId="53A7CA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DF8BC" w14:textId="6722E6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C09C2" w14:textId="40F1F5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F1990" w14:textId="1D66D4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53</w:t>
            </w:r>
          </w:p>
        </w:tc>
      </w:tr>
      <w:tr w:rsidR="00274CBF" w:rsidRPr="00770FAC" w14:paraId="3D4E626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E90A2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36A24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FC552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5BD7C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24EAE" w14:textId="0D028D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88,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1369C" w14:textId="35F055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059,7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8F0DE" w14:textId="5FFA52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16,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D213B" w14:textId="214435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16,7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0B133" w14:textId="50CA6B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48,8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AA00E" w14:textId="0079E4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05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B3191" w14:textId="5F4BA2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98ADF" w14:textId="739995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18F50" w14:textId="66057B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3C51B" w14:textId="7B6AD9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D7CDE" w14:textId="4D255E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C253D" w14:textId="2DB998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D9824" w14:textId="4411C9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23DAD" w14:textId="795DCB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4C9D9" w14:textId="1E57EF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065EA" w14:textId="2E9512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2CB47" w14:textId="280601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D33A4" w14:textId="097633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2F40B" w14:textId="16B3AD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91F30" w14:textId="062022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994,13</w:t>
            </w:r>
          </w:p>
        </w:tc>
      </w:tr>
      <w:tr w:rsidR="00274CBF" w:rsidRPr="00770FAC" w14:paraId="499CEB5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2308A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10B23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91818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EC291ED" wp14:editId="79650AEF">
                  <wp:extent cx="173990" cy="173990"/>
                  <wp:effectExtent l="0" t="0" r="0" b="0"/>
                  <wp:docPr id="4886" name="Рисунок 48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232CE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F56DD" w14:textId="03BCDD0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4432A" w14:textId="5DFEA36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164DE" w14:textId="6DDFB89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784D8" w14:textId="74EAEE4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03765" w14:textId="4D9A9BE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A113B" w14:textId="61F8BE2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3E1DF" w14:textId="6F6866D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CEEE5" w14:textId="450DE66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59A97" w14:textId="3B5DF6F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84CB4" w14:textId="06A3A5F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35190" w14:textId="74DCE6B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CAF52" w14:textId="40AB1A9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EA480" w14:textId="36B67C9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96F76" w14:textId="0799C53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5B4BE" w14:textId="0B91DBC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3C3AC" w14:textId="0A6DC84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697FE" w14:textId="78D59A8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1C471" w14:textId="5A4A7E8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9DC5F" w14:textId="682C28F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800A1" w14:textId="2D3942D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4D70D81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FD540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8E62B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6D16B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4616ADC" wp14:editId="184D5377">
                  <wp:extent cx="173990" cy="173990"/>
                  <wp:effectExtent l="0" t="0" r="0" b="0"/>
                  <wp:docPr id="4887" name="Рисунок 48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0C377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91F7C" w14:textId="50FEF6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99B8F" w14:textId="603B49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189AD" w14:textId="5D8A29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B8BB0" w14:textId="1863A4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AB09D" w14:textId="41A49F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62A10" w14:textId="63947C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87609" w14:textId="527472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52964" w14:textId="58577E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18704" w14:textId="2F8E24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58C4D" w14:textId="7B2120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45CBD" w14:textId="40D9E5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66E64" w14:textId="024B3D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5C0DB" w14:textId="1B7BE8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46075" w14:textId="7B85DB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54C9C" w14:textId="5945FB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8C9ED" w14:textId="6CDDDB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746FD" w14:textId="162F57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B3319" w14:textId="314140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42217" w14:textId="2F601B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CCEA8" w14:textId="14FB3B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3D843F8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1E30F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4921F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A8B70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987B207" wp14:editId="15C5A06B">
                  <wp:extent cx="97790" cy="173990"/>
                  <wp:effectExtent l="0" t="0" r="0" b="0"/>
                  <wp:docPr id="4888" name="Рисунок 48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83620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3E356" w14:textId="051961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51058" w14:textId="39BF0C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0B8FD" w14:textId="713E15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5A484" w14:textId="75C42F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5374A" w14:textId="025468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6FBD5" w14:textId="7B2AE2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7EE13" w14:textId="373670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5249F" w14:textId="3E7AE8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AB9CE" w14:textId="0C3796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71010" w14:textId="4B8FD8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03C4F" w14:textId="687496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67E57" w14:textId="5BBCE7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988B4" w14:textId="790B55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E249B" w14:textId="42D15F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EFF29" w14:textId="754870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FB237" w14:textId="771E81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4DE85" w14:textId="6867C7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9556D" w14:textId="7058CF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F30E1" w14:textId="1A2E4C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3125C" w14:textId="7D38F5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3F622D6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86957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207AC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3E76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9A7F599" wp14:editId="1B85C86C">
                  <wp:extent cx="97790" cy="173990"/>
                  <wp:effectExtent l="0" t="0" r="0" b="0"/>
                  <wp:docPr id="4889" name="Рисунок 48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A07D6E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8D535" w14:textId="0D279D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8097A" w14:textId="43CD8F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06224" w14:textId="40104F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1CA3B" w14:textId="4CC210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81A64" w14:textId="4C0118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949D1" w14:textId="61160A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1A873" w14:textId="25A41A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80F3A" w14:textId="23AC1F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D20E6" w14:textId="1D49BE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40913" w14:textId="311BE4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CD87F" w14:textId="16242C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A5BA0" w14:textId="04D519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9DAA6" w14:textId="7E51E1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5DDC2" w14:textId="263B9A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931F1" w14:textId="57A63E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DDBEA" w14:textId="1FC589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A9965" w14:textId="783829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B750E" w14:textId="1D9EAE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6913A" w14:textId="6BABCC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E1898" w14:textId="38C55B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672443C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73918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A2666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3F0AA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666A8E7" wp14:editId="5B6AA5AB">
                  <wp:extent cx="97790" cy="173990"/>
                  <wp:effectExtent l="0" t="0" r="0" b="0"/>
                  <wp:docPr id="4890" name="Рисунок 48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8994D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F0D70" w14:textId="0642E7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35C21" w14:textId="4FAE60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21AAE" w14:textId="6FC4C7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663FE" w14:textId="6B34E5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6FEDC" w14:textId="6743BC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C13DE" w14:textId="2CAFBE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2EC3C" w14:textId="6D3771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DA9AB" w14:textId="03016A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2CB7A" w14:textId="6850B2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4F6AA" w14:textId="7AE55B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7AE73" w14:textId="4BF009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C51AF" w14:textId="52AF55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69398" w14:textId="2B6E6B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91312" w14:textId="4610B3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D8643" w14:textId="09D508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48152" w14:textId="4CC3A7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1FD7B" w14:textId="09106A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63799" w14:textId="55D1B4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F88DF" w14:textId="6911AD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2DE3A" w14:textId="664789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19109CCE" w14:textId="3EB948AD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54" w:name="_Toc214656301"/>
      <w:r>
        <w:lastRenderedPageBreak/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19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</w:t>
      </w:r>
      <w:r w:rsidR="00274CBF">
        <w:t>ОКБ</w:t>
      </w:r>
      <w:r w:rsidR="00E23446">
        <w:t xml:space="preserve"> ООО «Тверская генерация»</w:t>
      </w:r>
      <w:bookmarkEnd w:id="154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7D9A31B6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ADFD991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8AA471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77759F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8C3FDB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E89E1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06691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FA9E2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920F5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62656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D8E52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DAEC1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A11F8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4355B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3BEE8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3A687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C76D2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B2968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44B4F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DE78D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CE8A2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97B16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7E443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0CC75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48B6D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43ED5BE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71FF6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5F64E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B01B3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F2D8A24" wp14:editId="61194857">
                  <wp:extent cx="173990" cy="173990"/>
                  <wp:effectExtent l="0" t="0" r="0" b="0"/>
                  <wp:docPr id="4891" name="Рисунок 48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10C02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89AB2" w14:textId="0F2EAD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3622E" w14:textId="0CB4D6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A2513" w14:textId="1098D4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D23BE" w14:textId="522922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11016" w14:textId="0F261A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2CA39" w14:textId="43CEC8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4C952" w14:textId="6EF9C7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C15C0" w14:textId="7F59C7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B1AC0" w14:textId="3247A3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E13D5" w14:textId="016437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BDBA6" w14:textId="7CB055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64026" w14:textId="13D1B7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7F1A2" w14:textId="6F8B3F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DA932" w14:textId="4C1D15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0B8BB" w14:textId="12CA61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BC868" w14:textId="790EA3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41BF8" w14:textId="41A4BC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1B8EF" w14:textId="67D1ED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07960" w14:textId="7B827B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D1577" w14:textId="57C500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7500</w:t>
            </w:r>
          </w:p>
        </w:tc>
      </w:tr>
      <w:tr w:rsidR="00274CBF" w:rsidRPr="00770FAC" w14:paraId="1F7029C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EBBFD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2BEF9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3C5E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1F91377" wp14:editId="6B6C783F">
                  <wp:extent cx="272415" cy="173990"/>
                  <wp:effectExtent l="0" t="0" r="0" b="0"/>
                  <wp:docPr id="4892" name="Рисунок 48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1B27E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67042" w14:textId="3BB6BF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791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D5550" w14:textId="6CD366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791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EC6E3" w14:textId="050925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1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0D0BA" w14:textId="4AF014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81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43660" w14:textId="77433E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116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6F3AA" w14:textId="69CFA4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1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EA516" w14:textId="5DF1A0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39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01F26" w14:textId="19AC83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7CCB1" w14:textId="0A3BC4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3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4A4FA" w14:textId="31F791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0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9DC44" w14:textId="0192EB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4078C" w14:textId="7C69EB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286CF" w14:textId="068EB2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AA444" w14:textId="2B62FE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CA236" w14:textId="0FD481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7E5D4" w14:textId="6673B6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8EBBA" w14:textId="00333E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1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82620" w14:textId="48E305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B4E27" w14:textId="484788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1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1EE4F" w14:textId="7B3DCE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4012</w:t>
            </w:r>
          </w:p>
        </w:tc>
      </w:tr>
      <w:tr w:rsidR="00274CBF" w:rsidRPr="00770FAC" w14:paraId="06DA0B8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FEE83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207A8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09450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B4DF5AF" wp14:editId="38D70A86">
                  <wp:extent cx="173990" cy="173990"/>
                  <wp:effectExtent l="0" t="0" r="0" b="0"/>
                  <wp:docPr id="4893" name="Рисунок 48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A9783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637BD" w14:textId="0D2E8C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5325E" w14:textId="4DC859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2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9F86C" w14:textId="1A2EED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C0A86" w14:textId="15472E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C6E80" w14:textId="66D4CC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5,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80AB4" w14:textId="0CB907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8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F6BF0" w14:textId="315EF3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CBA24" w14:textId="22B469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DDCC2" w14:textId="7E4739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AC49C" w14:textId="0D716A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56F1C" w14:textId="530F7A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4683B" w14:textId="13E518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F5801" w14:textId="56DD5C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FFD87" w14:textId="0542BD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DCB87" w14:textId="6C5E43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5EFAF" w14:textId="77628F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8C6CB" w14:textId="1B151A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F38C1" w14:textId="13B09F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12A3E" w14:textId="79DE2A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E561A" w14:textId="5B1E70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76</w:t>
            </w:r>
          </w:p>
        </w:tc>
      </w:tr>
      <w:tr w:rsidR="00274CBF" w:rsidRPr="00770FAC" w14:paraId="15D0404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F8D29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B4E76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1EBCA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CBB8941" wp14:editId="318D3C89">
                  <wp:extent cx="359410" cy="173990"/>
                  <wp:effectExtent l="0" t="0" r="2540" b="0"/>
                  <wp:docPr id="4894" name="Рисунок 48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372E4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71FB4" w14:textId="39D14B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80201" w14:textId="2D4101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 650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18A06" w14:textId="31F606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 313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8E1B8" w14:textId="466AE4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 595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82C02" w14:textId="0DCA11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 428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D0C3D" w14:textId="1C14D8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085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B4CE4" w14:textId="66CD87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17A4D" w14:textId="75C253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DD401" w14:textId="3B0305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B2A44" w14:textId="7DED0B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14EF0" w14:textId="09F1DB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E3E07" w14:textId="1E7AC6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E81AA" w14:textId="672C4B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1188C" w14:textId="295F1C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778C4" w14:textId="40C455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0E319" w14:textId="471E3C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5257F" w14:textId="6E15FF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C7D28" w14:textId="5D03A2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A69D5" w14:textId="6F8B92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AE56D" w14:textId="588914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 112,4</w:t>
            </w:r>
          </w:p>
        </w:tc>
      </w:tr>
      <w:tr w:rsidR="00274CBF" w:rsidRPr="00770FAC" w14:paraId="01DD413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3F51D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3381B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0436C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25816E9" wp14:editId="58739287">
                  <wp:extent cx="173990" cy="173990"/>
                  <wp:effectExtent l="0" t="0" r="0" b="0"/>
                  <wp:docPr id="4895" name="Рисунок 48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B730D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95DD4" w14:textId="1DEC38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170FF" w14:textId="0A404A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8BE74" w14:textId="5F7E00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F3D7C" w14:textId="7FEBE1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0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6939D" w14:textId="17418A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0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9D882" w14:textId="4872D5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3D155" w14:textId="786861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2AF7B" w14:textId="576F9DF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2B010" w14:textId="700D07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9405D" w14:textId="3ED40E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6EE81" w14:textId="6848DE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87F9D" w14:textId="4E8EF9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47F15" w14:textId="5DF73C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C0253" w14:textId="70D9D7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1FEC0" w14:textId="703EFF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6C200" w14:textId="3BCFBF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D40F5" w14:textId="2BEEC7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1D15E" w14:textId="027502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9DF3C" w14:textId="5DDCBE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5E3B5" w14:textId="788373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83</w:t>
            </w:r>
          </w:p>
        </w:tc>
      </w:tr>
      <w:tr w:rsidR="00274CBF" w:rsidRPr="00770FAC" w14:paraId="5E19B16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1C9AA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64C15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59456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C929E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8A149" w14:textId="10A7F77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053B8" w14:textId="006E610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8B0C2" w14:textId="1D3DADF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1C025" w14:textId="064642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511B9" w14:textId="507406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9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5CE94" w14:textId="0E1F7A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304F2" w14:textId="68B97F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17115" w14:textId="2F5943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C232C" w14:textId="0E7978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E223B" w14:textId="65076E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403B4" w14:textId="6922DA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EFB2A" w14:textId="7918E7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64DF5" w14:textId="4B66F3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95F5B" w14:textId="478C66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C1E78" w14:textId="703F9C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9B78A" w14:textId="536F6C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2E9B8" w14:textId="749B45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D27B5" w14:textId="03C262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9524C" w14:textId="5346B9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71E13" w14:textId="5B493A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9,10</w:t>
            </w:r>
          </w:p>
        </w:tc>
      </w:tr>
      <w:tr w:rsidR="00274CBF" w:rsidRPr="00770FAC" w14:paraId="5A2147C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B7382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F1D61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AEBA0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233C3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9F820" w14:textId="2360B4F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0BDEB" w14:textId="500C3F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32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28F20" w14:textId="00F878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45,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9A5A8" w14:textId="574349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85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4C837" w14:textId="4B6893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78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1C9EF" w14:textId="05ED1B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3,8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CBB81" w14:textId="743F72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20A13" w14:textId="412924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935F2" w14:textId="627773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763D9" w14:textId="1B9980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E5AFD" w14:textId="6AE788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58FFA" w14:textId="4F709B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12B3C" w14:textId="2E0639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4663B" w14:textId="3FDA91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29936" w14:textId="3EFDFC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C73CD" w14:textId="30DBC4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34861" w14:textId="7A11C8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C80F6" w14:textId="173908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C4165" w14:textId="0202C3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5AC56" w14:textId="3F16F9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6,42</w:t>
            </w:r>
          </w:p>
        </w:tc>
      </w:tr>
      <w:tr w:rsidR="00274CBF" w:rsidRPr="00770FAC" w14:paraId="684C89D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CB12F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A2F1E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2828C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4C9337C" wp14:editId="15C91236">
                  <wp:extent cx="173990" cy="173990"/>
                  <wp:effectExtent l="0" t="0" r="0" b="0"/>
                  <wp:docPr id="4896" name="Рисунок 48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B0402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A731C" w14:textId="1E35D5C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EC993" w14:textId="587EF7C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7BC0E" w14:textId="5EB58D4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65302" w14:textId="172E264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B391C" w14:textId="6994410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AC8A7" w14:textId="37878AA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09493" w14:textId="46A9D78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08013" w14:textId="2EDCAB1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E4D58" w14:textId="26AF247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9E6EF" w14:textId="310973C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D40FB" w14:textId="34D4D2C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2B514" w14:textId="45BF705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97637" w14:textId="0B7A422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8ED6E" w14:textId="0F5950F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95971" w14:textId="0736B3B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94501" w14:textId="660ACC2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901FF" w14:textId="1AA09CC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E43D2" w14:textId="49A4280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C7AE5" w14:textId="502F309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39874" w14:textId="49B4155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A38CBB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51902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1493E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7A7C9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DCC6640" wp14:editId="057B8DC7">
                  <wp:extent cx="173990" cy="173990"/>
                  <wp:effectExtent l="0" t="0" r="0" b="0"/>
                  <wp:docPr id="4897" name="Рисунок 48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0AF39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ED06D" w14:textId="645E92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EBBC3" w14:textId="1B240A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623B2" w14:textId="50AF20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4473E" w14:textId="698192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DFEB9" w14:textId="2ADD1B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1D9F2" w14:textId="7F72EF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2F17B" w14:textId="775740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6C9FC" w14:textId="695043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F9B44" w14:textId="4733FF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46DED" w14:textId="30E55E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9D7FD" w14:textId="6A6650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FFC45" w14:textId="721BD0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DCA79" w14:textId="302852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D2A8B" w14:textId="15F0E1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6053D" w14:textId="5519C4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3E0D5" w14:textId="5886FC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525E5" w14:textId="4DA244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B85DA" w14:textId="653730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AD6DD" w14:textId="115F27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18784" w14:textId="0A8253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7223D1A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ECE40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F3EC2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B8774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FFACDAD" wp14:editId="03B16382">
                  <wp:extent cx="97790" cy="173990"/>
                  <wp:effectExtent l="0" t="0" r="0" b="0"/>
                  <wp:docPr id="4898" name="Рисунок 4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3CAA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28B43" w14:textId="44C056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56953" w14:textId="21B8CD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662C7" w14:textId="49B85C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84D06" w14:textId="40AFC9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FCC21" w14:textId="32DE3D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6C583" w14:textId="12DBEB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3FCEB" w14:textId="19E7CA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AA467" w14:textId="6C5900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1E5DF" w14:textId="2D83CA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C8FC7" w14:textId="34002A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49120" w14:textId="0558E4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02535" w14:textId="3E511D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03F05" w14:textId="48F0EC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E5158" w14:textId="5DA74E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39574" w14:textId="7687B5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95FFB" w14:textId="4F40D5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3D5AE" w14:textId="05394E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96894" w14:textId="028DFF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DAC9D" w14:textId="1C937C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3DB60" w14:textId="610CE4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4487E39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E12E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9947FE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6BCE1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74316DE" wp14:editId="73D115AB">
                  <wp:extent cx="97790" cy="173990"/>
                  <wp:effectExtent l="0" t="0" r="0" b="0"/>
                  <wp:docPr id="4899" name="Рисунок 48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CD202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6E73D" w14:textId="46A28C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1C0B1" w14:textId="650317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9FC3F" w14:textId="42B72C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EF4B2" w14:textId="082EA7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E3B83" w14:textId="00CF97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DEB2E" w14:textId="36F4E2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40E57" w14:textId="6B9E1A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6F625" w14:textId="2B5A56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DE1C7" w14:textId="43B3E2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B5E58" w14:textId="6713AE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F21A5" w14:textId="7925B8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AA251" w14:textId="373251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1BC23" w14:textId="2068AE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B8C31" w14:textId="6AF01B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E08D9" w14:textId="1857BA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62686" w14:textId="788750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0DDA4" w14:textId="7A24D8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392E7" w14:textId="72838F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775D8" w14:textId="3C2CA4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0B5B6" w14:textId="17B5D1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274CBF" w:rsidRPr="00770FAC" w14:paraId="6AF3346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32842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04886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F1FF7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73924DA" wp14:editId="2647900B">
                  <wp:extent cx="97790" cy="173990"/>
                  <wp:effectExtent l="0" t="0" r="0" b="0"/>
                  <wp:docPr id="4900" name="Рисунок 49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2FBA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C498D" w14:textId="352451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E5594" w14:textId="4D4641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5E0CF" w14:textId="1B574C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E616E" w14:textId="7F288E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C98F2" w14:textId="51FF51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4498B" w14:textId="4AEEC8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613DE" w14:textId="457B7E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4F23C" w14:textId="2DBB0C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D9F51" w14:textId="7BCB44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5D71E" w14:textId="4002E4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A7AEE" w14:textId="4A0452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ADEEC" w14:textId="22D135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6AAC6" w14:textId="4F0809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239C2" w14:textId="026CCB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EA5ED" w14:textId="22C3DE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03A2E" w14:textId="4F33E6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4E2AF" w14:textId="150E36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923AD" w14:textId="5D5DFB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A5DFD" w14:textId="798B78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4B151" w14:textId="7695E4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6616FD55" w14:textId="36EC8A63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55" w:name="_Toc214656302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20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ул. Склизкова 86 корп 1</w:t>
      </w:r>
      <w:r w:rsidR="005159AF">
        <w:t xml:space="preserve"> ООО «ДСК-Ресурс»</w:t>
      </w:r>
      <w:bookmarkEnd w:id="155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5E684D18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0A0A623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E124CB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F1573E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50B341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DA166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9AEC5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6903E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C7369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85325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EA03E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A3D6B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71B7C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A3F9B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B0237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4D96B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9B1E4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E56E0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BB9D8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97DFD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7449F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45C43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867DF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9BB89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061BE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0E815D0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62810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FE198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2549C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67DF39F" wp14:editId="48F7EA43">
                  <wp:extent cx="173990" cy="173990"/>
                  <wp:effectExtent l="0" t="0" r="0" b="0"/>
                  <wp:docPr id="4911" name="Рисунок 49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8BF79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61A59" w14:textId="1B5B14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D8E8A" w14:textId="102A10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2258B" w14:textId="38CAC5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6FE12" w14:textId="5614E5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DB155" w14:textId="7ABA3C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8FDF0" w14:textId="55AF49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2EE41" w14:textId="40A64E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AF613" w14:textId="472C52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F152A" w14:textId="0A678B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BB310" w14:textId="4165EB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15F9B" w14:textId="7E0A3E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D7B46" w14:textId="6A0099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F0E95" w14:textId="341134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F6862" w14:textId="130EB2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453FC" w14:textId="35D824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6E953" w14:textId="3FF47D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1FBE2" w14:textId="216D49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8C1B5" w14:textId="7899BF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BDD7F" w14:textId="3D467C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D3971" w14:textId="541007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1600</w:t>
            </w:r>
          </w:p>
        </w:tc>
      </w:tr>
      <w:tr w:rsidR="00274CBF" w:rsidRPr="00770FAC" w14:paraId="6A38C67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D97E4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CE22E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1D480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9E2DB76" wp14:editId="3F0A36E0">
                  <wp:extent cx="272415" cy="173990"/>
                  <wp:effectExtent l="0" t="0" r="0" b="0"/>
                  <wp:docPr id="4912" name="Рисунок 49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617ED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C3528" w14:textId="05FEC0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00FB4" w14:textId="192EE0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753DE" w14:textId="3666AC0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93F91" w14:textId="1BE308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8884D" w14:textId="6FC13C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1B7A8" w14:textId="634BEF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F7F06" w14:textId="733958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8DE99" w14:textId="7A0589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0701F" w14:textId="417A0E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A1541" w14:textId="029029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E16BC" w14:textId="6FA08C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B0602" w14:textId="7D3005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26128" w14:textId="3655C9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5FA9E" w14:textId="1413F1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C7D5B" w14:textId="5C157B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1CC93" w14:textId="3F26AD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1E5F0" w14:textId="49CBB0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F0D6A" w14:textId="264430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284A2" w14:textId="20F871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70E9F" w14:textId="762D0E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9690</w:t>
            </w:r>
          </w:p>
        </w:tc>
      </w:tr>
      <w:tr w:rsidR="00274CBF" w:rsidRPr="00770FAC" w14:paraId="394D059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21F7B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288AA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5B455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5E816A1" wp14:editId="33B8DD81">
                  <wp:extent cx="173990" cy="173990"/>
                  <wp:effectExtent l="0" t="0" r="0" b="0"/>
                  <wp:docPr id="4913" name="Рисунок 49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7EED9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DD0C3" w14:textId="39A26C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E9BF0" w14:textId="271E7D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10A86" w14:textId="57B529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D8354" w14:textId="5C08BA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4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426C1" w14:textId="55E3DE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F69B1" w14:textId="21E09E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69241" w14:textId="413A0A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5911E" w14:textId="6ABC2D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D0D02" w14:textId="5017B9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8C8C9" w14:textId="39282B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BB6AA" w14:textId="5528D8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B63F5" w14:textId="1B0BED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6A3CB" w14:textId="339DBD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66AE7" w14:textId="458885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FF6B0" w14:textId="216E84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77E73" w14:textId="27D1D5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AEAAE" w14:textId="37EBA1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9D413" w14:textId="6591F0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9C5F4" w14:textId="2AB39E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BEE97" w14:textId="47C27B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34</w:t>
            </w:r>
          </w:p>
        </w:tc>
      </w:tr>
      <w:tr w:rsidR="00274CBF" w:rsidRPr="00770FAC" w14:paraId="1A259C4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DCAA4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7C5A2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9A67A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6166E7C" wp14:editId="359975F8">
                  <wp:extent cx="359410" cy="173990"/>
                  <wp:effectExtent l="0" t="0" r="2540" b="0"/>
                  <wp:docPr id="4914" name="Рисунок 49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8725F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86CB1" w14:textId="0B008C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E94B9" w14:textId="2F13CF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C4F8D" w14:textId="260768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4C5F7" w14:textId="053EBD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B6460" w14:textId="53003F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6BA4D" w14:textId="4B83FE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5E688" w14:textId="21C789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9989F" w14:textId="7EEB6B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0BB7E" w14:textId="2887D2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59F4C" w14:textId="7D954A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D0E3C" w14:textId="63665C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7F5A7" w14:textId="68E90F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7EA0D" w14:textId="4FF3D8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ABB29" w14:textId="58B3E1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ABD7A" w14:textId="07EA84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3EA41" w14:textId="4AE786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E9FE5" w14:textId="2F0E27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8FDB1" w14:textId="4D0167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93F8C" w14:textId="49FCB7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7CC4F" w14:textId="7F1D6E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606D3FA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E96F1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57A5A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7A47B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B4F8CA6" wp14:editId="15D3A92E">
                  <wp:extent cx="173990" cy="173990"/>
                  <wp:effectExtent l="0" t="0" r="0" b="0"/>
                  <wp:docPr id="4915" name="Рисунок 49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1E07B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B5904" w14:textId="272DF4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2BE41" w14:textId="290C49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98840" w14:textId="577054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CC169" w14:textId="0B58AF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4C1E6" w14:textId="6454E4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F457B" w14:textId="27CB5E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970F9" w14:textId="3FF8CD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FF2DF" w14:textId="46FEF0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53CDD" w14:textId="3D578E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CBAD5" w14:textId="630A59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86156" w14:textId="1F1269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ADF8F" w14:textId="20670A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F3715" w14:textId="2C05F6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0FB11" w14:textId="7BD89A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C9E3C" w14:textId="3FB14C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F1C37" w14:textId="0FCF1E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A6191" w14:textId="17CE90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DCD9F" w14:textId="6A8241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60D59" w14:textId="220B0A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AFF34" w14:textId="1C8F6E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6EA98D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2F309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67418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48E45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6D3F8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A773C" w14:textId="2605D37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CE8D4" w14:textId="6319F87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CD10D" w14:textId="7973876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CB6DE" w14:textId="2B84503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01FA5" w14:textId="440395E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AAADF" w14:textId="1F051FA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A141C" w14:textId="6DF689F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273F9" w14:textId="106962F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816C4" w14:textId="1BFB817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E01B1" w14:textId="0E23133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3CEC0" w14:textId="5F69388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F786F" w14:textId="3FF4A23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C2E9D" w14:textId="32E71B0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51347" w14:textId="2E44114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16740" w14:textId="5F0CD64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307FF" w14:textId="12BACA3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6A451" w14:textId="5A93377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A99BC" w14:textId="0239AFB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880C3" w14:textId="662F5F9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08CE8" w14:textId="7A51C57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3FF8995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F653F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00C95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38931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70226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416EC" w14:textId="720D22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FFEE0" w14:textId="7CEDC2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1B87B" w14:textId="4842F7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F301C" w14:textId="4C1194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56B88" w14:textId="5975F9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AED36" w14:textId="6B0C93A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B2249" w14:textId="23C3C23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F130D" w14:textId="05FD6DA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AACF8" w14:textId="267C66D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A785D" w14:textId="7436065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8728F" w14:textId="5197DFD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FAB91" w14:textId="466B812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5CEC9" w14:textId="4CC7611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AF18D" w14:textId="47A962F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183DE" w14:textId="2DD972A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CA6B9" w14:textId="42FDDD7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50790" w14:textId="51672AB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FD8A1" w14:textId="4D4E59A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696F7" w14:textId="3299676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A72F3" w14:textId="52AE71F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24CCE8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204A6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D2D4B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374A0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40DFA43" wp14:editId="5746D127">
                  <wp:extent cx="173990" cy="173990"/>
                  <wp:effectExtent l="0" t="0" r="0" b="0"/>
                  <wp:docPr id="4916" name="Рисунок 49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1F7DF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0C9B1" w14:textId="29DCF77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67E64" w14:textId="71B9DF9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B9C2A" w14:textId="095934A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2EF4B" w14:textId="2B89FAC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2E9CA" w14:textId="053DDA3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FA02F" w14:textId="692D5E8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0EE97" w14:textId="2E7BD2E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DBD39" w14:textId="0F6AACE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0E72F" w14:textId="2944871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1C7C0" w14:textId="3858B9D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8C3C7" w14:textId="0387E67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B7785" w14:textId="1127690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4F512" w14:textId="12CC450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A7F84" w14:textId="37C5BFC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ACBD6" w14:textId="04DC7DC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AA542" w14:textId="40B496D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2D0FC" w14:textId="4D9FB41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81EB2" w14:textId="7DA7ECD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E99FD" w14:textId="634CCD0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6342F" w14:textId="0DA9D44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D65B73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9C20F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AA146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DD776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2D2A5E6" wp14:editId="7633557F">
                  <wp:extent cx="173990" cy="173990"/>
                  <wp:effectExtent l="0" t="0" r="0" b="0"/>
                  <wp:docPr id="4917" name="Рисунок 49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39946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F679F" w14:textId="78AFF3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712C1" w14:textId="112F9F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767B4" w14:textId="6AFF32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24C52" w14:textId="5B5276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696CA" w14:textId="059098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3BBA4" w14:textId="17363E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270F3" w14:textId="1708F8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3E31B" w14:textId="4E29FA6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C71EE" w14:textId="3B786B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B793F" w14:textId="15C3FA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75228" w14:textId="1A5B18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7B46F" w14:textId="33C72D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1A905" w14:textId="7B1FF9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DDC1E" w14:textId="14A5D4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22BD3" w14:textId="38E1F7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81355" w14:textId="4FDDA5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A859F" w14:textId="0514B3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50FE9" w14:textId="0649B1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02DE5" w14:textId="543C84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D7245" w14:textId="30A993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4379F87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3171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8CFB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14EEC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A63ED63" wp14:editId="5696B95E">
                  <wp:extent cx="97790" cy="173990"/>
                  <wp:effectExtent l="0" t="0" r="0" b="0"/>
                  <wp:docPr id="4918" name="Рисунок 49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191FB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3482A" w14:textId="74987E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43738" w14:textId="192F9E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72F84" w14:textId="52D926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6C26F" w14:textId="6FAF61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DC9E2" w14:textId="364A79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6A75D" w14:textId="622828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F6078" w14:textId="3999D2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4B297" w14:textId="5D3E08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3F9EA" w14:textId="2FD6CD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73C2E" w14:textId="5E8E5B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C9710" w14:textId="165888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C1F72" w14:textId="5D778C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F4210" w14:textId="4E654D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63E26" w14:textId="1F6235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B0595" w14:textId="15B009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1ED6F" w14:textId="1D580D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EA007" w14:textId="561C99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E0B2E" w14:textId="222DCC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FA700" w14:textId="51FF09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662D2" w14:textId="402333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4DCD0C1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3ECA5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E48FB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6B51B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F523325" wp14:editId="3F811724">
                  <wp:extent cx="97790" cy="173990"/>
                  <wp:effectExtent l="0" t="0" r="0" b="0"/>
                  <wp:docPr id="4919" name="Рисунок 49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2A2C8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AEB1E" w14:textId="217D6B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AC0F5" w14:textId="639DB7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92F6D" w14:textId="34A4A1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D39D3" w14:textId="2AE439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0033C" w14:textId="108611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8D562" w14:textId="024D7E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F0078" w14:textId="71FECD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1DCB4" w14:textId="572F2A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CA873" w14:textId="47808D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7336C" w14:textId="29C295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C8296" w14:textId="28F18D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A91DA" w14:textId="55BB66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A3E78" w14:textId="115F23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B7F8D" w14:textId="09D0EE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904BD" w14:textId="2F5424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78931" w14:textId="4A1097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72865" w14:textId="7982BE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56D74" w14:textId="27CD7C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4CEEB" w14:textId="111DEF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2B455" w14:textId="44667D6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  <w:tr w:rsidR="00274CBF" w:rsidRPr="00770FAC" w14:paraId="785D186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56188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F735F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DE903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6618DED" wp14:editId="778EB2BB">
                  <wp:extent cx="97790" cy="173990"/>
                  <wp:effectExtent l="0" t="0" r="0" b="0"/>
                  <wp:docPr id="4920" name="Рисунок 49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50348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BD3A5" w14:textId="2AE5F7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3280D" w14:textId="535A27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43CA9" w14:textId="44B943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7F33D" w14:textId="125D62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B4ED1" w14:textId="239E6C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B71BB" w14:textId="0FAC77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6E98C" w14:textId="66701F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A9F29" w14:textId="767DA9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8D91D" w14:textId="4DE0C8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DF2B1" w14:textId="43812F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4633D" w14:textId="4DFCE1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00D6D" w14:textId="79626A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FE884" w14:textId="4F9F42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7C23A" w14:textId="2BD26B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326B4" w14:textId="426CE3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095FD" w14:textId="6665C7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6F981" w14:textId="69AE9F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EA799" w14:textId="6B3AE1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07B57" w14:textId="4CEF9C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87BAB" w14:textId="1F4978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40AF6AC2" w14:textId="687F5F50" w:rsidR="005740EB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56" w:name="_Toc214656303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21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ул. Склизкова 108, корп 1 </w:t>
      </w:r>
      <w:r w:rsidR="005159AF">
        <w:t>ООО «ДСК-Ресурс»</w:t>
      </w:r>
      <w:bookmarkEnd w:id="156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08F8D0E2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49F792F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4F8B85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4C4F19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276189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99F25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F2776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DC74A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730AC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710FF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7D6B5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8CAE5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0849F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0A823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31562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C2495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856E1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DD6B7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71229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4859E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AD364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0903D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E4F6E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E073F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CE0DE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204F4BF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721FC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39FF8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0D40B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CAEC4D8" wp14:editId="27C23B9B">
                  <wp:extent cx="173990" cy="173990"/>
                  <wp:effectExtent l="0" t="0" r="0" b="0"/>
                  <wp:docPr id="4921" name="Рисунок 49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77FEA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013AC" w14:textId="1C3441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F7545" w14:textId="1BC551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28BFE" w14:textId="7BCD55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6464" w14:textId="0F64A7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5375B" w14:textId="237CAE2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96E87" w14:textId="0131F7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23465" w14:textId="74F16B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0CA33" w14:textId="6CBACF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9F99E" w14:textId="55C339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9FC3D" w14:textId="3D7457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E81D6" w14:textId="335BE3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7A1C5" w14:textId="673459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5D0CA" w14:textId="5E5B85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7C77F" w14:textId="782444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D458E" w14:textId="226FFE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21A25" w14:textId="3D8D18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1FB2B" w14:textId="68E7CC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D98E1" w14:textId="1F8DE9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EDE1C" w14:textId="224478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BA114" w14:textId="37D435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6000</w:t>
            </w:r>
          </w:p>
        </w:tc>
      </w:tr>
      <w:tr w:rsidR="00274CBF" w:rsidRPr="00770FAC" w14:paraId="28DDA4F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230CF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B43FD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01B6C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175786E" wp14:editId="729A0CF8">
                  <wp:extent cx="272415" cy="173990"/>
                  <wp:effectExtent l="0" t="0" r="0" b="0"/>
                  <wp:docPr id="4922" name="Рисунок 49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CCE4E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737A2" w14:textId="631212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E0C08" w14:textId="475E8C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06200" w14:textId="113D3B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C84B4" w14:textId="752C5F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B93AD" w14:textId="426108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D4D15" w14:textId="1F9AD3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2F492" w14:textId="11A041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D6BFD" w14:textId="4BF969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4B8C8" w14:textId="3A59DA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18B67" w14:textId="24239A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DB17B" w14:textId="04E799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E84F7" w14:textId="4407A1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FC3EF" w14:textId="73C439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C773F" w14:textId="49E2A3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79A68" w14:textId="16B9C8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B5EA0" w14:textId="70553F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9E79B" w14:textId="117DDE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70A17" w14:textId="24D3D9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AD399" w14:textId="6E5E2A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453BF" w14:textId="2D9DED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4694</w:t>
            </w:r>
          </w:p>
        </w:tc>
      </w:tr>
      <w:tr w:rsidR="00274CBF" w:rsidRPr="00770FAC" w14:paraId="08D02BA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0DBA9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BC3B8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44698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AF06D59" wp14:editId="149FAE80">
                  <wp:extent cx="173990" cy="173990"/>
                  <wp:effectExtent l="0" t="0" r="0" b="0"/>
                  <wp:docPr id="4923" name="Рисунок 49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0744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A59CE" w14:textId="1E9F6E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417A3" w14:textId="654F7D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BC651" w14:textId="359883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4063D" w14:textId="36E747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5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032E6" w14:textId="61A3A7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D41C7" w14:textId="5E6849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126D0" w14:textId="61E6BB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AEA42" w14:textId="6BC3D9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9A0A5" w14:textId="538C0B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4BC66" w14:textId="3E9D37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C7975" w14:textId="305C34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C66A1" w14:textId="5C66B9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A0242" w14:textId="6BD892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57AAA" w14:textId="6E6635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F99AF" w14:textId="6230F3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7A4D2" w14:textId="0AEB63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AC263" w14:textId="03604E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02F59" w14:textId="20BB98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54BF0" w14:textId="57DF60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F1187" w14:textId="2F75BB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02</w:t>
            </w:r>
          </w:p>
        </w:tc>
      </w:tr>
      <w:tr w:rsidR="00274CBF" w:rsidRPr="00770FAC" w14:paraId="32399CF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26932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E947C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7408C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CF61CB2" wp14:editId="18B7BB59">
                  <wp:extent cx="359410" cy="173990"/>
                  <wp:effectExtent l="0" t="0" r="2540" b="0"/>
                  <wp:docPr id="4924" name="Рисунок 49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82299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34C05" w14:textId="52B28D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82971" w14:textId="26F7B6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AB4C8" w14:textId="081338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6499A" w14:textId="646894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276D5" w14:textId="1B038F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593B5" w14:textId="72AA11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067C9" w14:textId="016C02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A6C79" w14:textId="27B647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051B8" w14:textId="16D37F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BF21C" w14:textId="4AE167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3F629" w14:textId="445190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76280" w14:textId="082DBE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AC003" w14:textId="5DE1CD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50210" w14:textId="3A927F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D0AE3" w14:textId="211F09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76F98" w14:textId="3ECABF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0FED9" w14:textId="0318C5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DA27F" w14:textId="6863A7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FCFE9" w14:textId="520D9D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7D52C" w14:textId="6F5D7C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6EA2718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46F74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8A742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96EFE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B9B0146" wp14:editId="648CC041">
                  <wp:extent cx="173990" cy="173990"/>
                  <wp:effectExtent l="0" t="0" r="0" b="0"/>
                  <wp:docPr id="4925" name="Рисунок 49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7F6FA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B2C9D" w14:textId="70887C6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B5FCD" w14:textId="3F19C9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6EA01" w14:textId="5B4A4E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BFA7C" w14:textId="4CB366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543E1" w14:textId="1968D9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A10F7" w14:textId="667316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9A1E1" w14:textId="6845C5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41FE2" w14:textId="57BC2D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81790" w14:textId="6931EE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CCFE6" w14:textId="3BA84E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06333" w14:textId="42E77B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A81A8" w14:textId="457EEA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CD39C" w14:textId="3105FC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EEFBF" w14:textId="4DA2722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057B0" w14:textId="6C024B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0EAF5" w14:textId="2F1D78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281B0" w14:textId="189717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5F7C2" w14:textId="775C58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E9782" w14:textId="2CB5DC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71B63" w14:textId="57E433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CAC71B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AAD6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0AFC0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74119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4387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6AF7B" w14:textId="4B622C6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6C664" w14:textId="0E0CD7C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5D9D2" w14:textId="45A079A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231EB" w14:textId="79E290B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1DC0A" w14:textId="49689C4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3330B" w14:textId="53BAD3B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9E472" w14:textId="1C30953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DACC7" w14:textId="16CB4A1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A0D15" w14:textId="11806C8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4C0B6" w14:textId="1A07FC6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1D70A" w14:textId="005338D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37B11" w14:textId="2F33A27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50C41" w14:textId="701898E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3BB42" w14:textId="3078FB4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39BD0" w14:textId="30C7CF2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D33F5" w14:textId="661568E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F1D17" w14:textId="34444F9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BC216" w14:textId="1E8FD73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1B1D0" w14:textId="38BA6BE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F6116" w14:textId="12D1DF0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3AFDD5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945D5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CB75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A2EA1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FC1C0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BE294" w14:textId="0E7F8E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01DC8" w14:textId="4E9BC4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36F94" w14:textId="48C9E8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C4627" w14:textId="04D900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C014A" w14:textId="13E713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A336C" w14:textId="22DF7A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39146" w14:textId="725F1F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8F882" w14:textId="465808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2510B" w14:textId="3A4670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BE737" w14:textId="3B4CCF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2091E" w14:textId="0CCC6D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47918" w14:textId="198BB7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68C92" w14:textId="200DED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BAABD" w14:textId="514BC8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1C524" w14:textId="6348E9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4BD90" w14:textId="7F3E8B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8FBBB" w14:textId="1D8A17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DF42C" w14:textId="55BD09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D2183" w14:textId="501B64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B7D39" w14:textId="45FCE0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274CBF" w:rsidRPr="00770FAC" w14:paraId="2285A86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CBCA3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1A92C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7E99F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6B8780D" wp14:editId="6DE2368E">
                  <wp:extent cx="173990" cy="173990"/>
                  <wp:effectExtent l="0" t="0" r="0" b="0"/>
                  <wp:docPr id="4926" name="Рисунок 49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E65EBE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D8514" w14:textId="43AD448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712E1" w14:textId="496C871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C0792" w14:textId="361AEA1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B67F8" w14:textId="5BF5047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07FB8" w14:textId="410331B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07B99" w14:textId="6554CA6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2A0E7" w14:textId="23B1DD8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3B5BB" w14:textId="35B6595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F8B7E" w14:textId="6F9C25E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74254" w14:textId="1F77405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89463" w14:textId="3FEF332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18E2D" w14:textId="68A9755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84A10" w14:textId="45F9F73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E08FF" w14:textId="58D4F45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C1FE4" w14:textId="5BD7791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02DF9" w14:textId="5806709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04927" w14:textId="0BBE901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330A5" w14:textId="10E3D2B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DD2C7" w14:textId="78EDBAA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BF5E9" w14:textId="714D0FB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65B4FD1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9AA9E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lastRenderedPageBreak/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74A9A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9D686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A53C965" wp14:editId="1B61D912">
                  <wp:extent cx="173990" cy="173990"/>
                  <wp:effectExtent l="0" t="0" r="0" b="0"/>
                  <wp:docPr id="4927" name="Рисунок 49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BBE1A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BDAFD" w14:textId="433875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D25A1" w14:textId="6809BA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965EE" w14:textId="583A8E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85081" w14:textId="597F64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50DB3" w14:textId="072C2A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B65A4" w14:textId="447467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727B6" w14:textId="40C4BA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B3081" w14:textId="562290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0B855" w14:textId="071595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C44E8" w14:textId="6213D4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C62AE" w14:textId="2DD72C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2845A" w14:textId="32C244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C540C" w14:textId="61BC18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14B04" w14:textId="080D6B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7BFA1" w14:textId="05E744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F61E6" w14:textId="144643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B894C" w14:textId="66A15B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F1329" w14:textId="572E5D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ECA9C" w14:textId="28B2EF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F9DC8" w14:textId="73979F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473D4B9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5D2ED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DBF59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6A17F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3D155EB" wp14:editId="60D9CBB2">
                  <wp:extent cx="97790" cy="173990"/>
                  <wp:effectExtent l="0" t="0" r="0" b="0"/>
                  <wp:docPr id="4928" name="Рисунок 49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275FA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CCD6C" w14:textId="1AD2DE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1A6F1" w14:textId="26BF91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E24F1" w14:textId="1E2E6C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C3700" w14:textId="75FA1E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6C1CF" w14:textId="176A0D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5EEA0" w14:textId="5A8D10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05474" w14:textId="70CB3D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4C84C" w14:textId="40138D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4E381" w14:textId="492F2B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881D0" w14:textId="319CC9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8DA02" w14:textId="66E4FA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06993" w14:textId="796810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F06FE" w14:textId="283C7E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C08E6" w14:textId="33C006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E5C76" w14:textId="68C8BA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DECD6" w14:textId="779C01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3C301" w14:textId="3704D0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CE18B" w14:textId="4EC561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565B7" w14:textId="054696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BFD9C" w14:textId="7FFECA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5565D9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8A053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F730F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1EB56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E6855C4" wp14:editId="23AEFB79">
                  <wp:extent cx="97790" cy="173990"/>
                  <wp:effectExtent l="0" t="0" r="0" b="0"/>
                  <wp:docPr id="4929" name="Рисунок 49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22B88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E6AD5" w14:textId="6CA696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57260" w14:textId="4DE492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1B69A" w14:textId="54D55B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6F0BD" w14:textId="182E66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E3E60" w14:textId="47208B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BE02A" w14:textId="468296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36554" w14:textId="1AC1BE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31896" w14:textId="15AFF3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320DC" w14:textId="1A2B1A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0871D" w14:textId="029580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C52A8" w14:textId="3C6367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BB8E5" w14:textId="4C73B3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0F612" w14:textId="0DA936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CD1F4" w14:textId="2F9E42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F4713" w14:textId="655C62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657AE" w14:textId="243BB9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E7566" w14:textId="223F4D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A6C99" w14:textId="7194D0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4F94E" w14:textId="75183D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D14DE" w14:textId="3DF647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  <w:tr w:rsidR="00274CBF" w:rsidRPr="00770FAC" w14:paraId="17149BE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524F7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C0472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7572D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AF21E70" wp14:editId="05865B20">
                  <wp:extent cx="97790" cy="173990"/>
                  <wp:effectExtent l="0" t="0" r="0" b="0"/>
                  <wp:docPr id="4930" name="Рисунок 49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C452C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7F1CF" w14:textId="2C2CDC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46C7E" w14:textId="501CF5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2CC87" w14:textId="020914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D3E11" w14:textId="315CF2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30904" w14:textId="55C507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D953B" w14:textId="02C9B3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2A371" w14:textId="0EFC94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509EE" w14:textId="0AD261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ACE2B" w14:textId="43EDDB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4383E" w14:textId="171A83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E5638" w14:textId="6F341A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EAF49" w14:textId="3CF5C9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7509E" w14:textId="3C328F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CBA14" w14:textId="7AAA5E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B74B1" w14:textId="74ECA9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8AC01" w14:textId="3633B2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B6606" w14:textId="7860D4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5CED8" w14:textId="35D719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D0611" w14:textId="17F5EF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E8C98" w14:textId="50EC9B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19848870" w14:textId="507D6BBB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57" w:name="_Toc214656304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2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ул. </w:t>
      </w:r>
      <w:r w:rsidR="005159AF" w:rsidRPr="005159AF">
        <w:t xml:space="preserve">Фрунзе 2, корп 1 </w:t>
      </w:r>
      <w:r w:rsidR="005159AF">
        <w:t>ООО «ДСК-Ресурс»</w:t>
      </w:r>
      <w:bookmarkEnd w:id="157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25512F4D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150B98D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0EB3C9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B7FB1E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CD82D4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4CDDA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DFE44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45296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51EAF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B01FC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C026E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A05CC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15273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8E8E2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EF21F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F7C1D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D575A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0E97C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E2660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71944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52514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057A7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39223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E28E2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73E62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43BD65A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905B3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090AD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F12E6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3EF2545" wp14:editId="6875A14E">
                  <wp:extent cx="173990" cy="173990"/>
                  <wp:effectExtent l="0" t="0" r="0" b="0"/>
                  <wp:docPr id="4931" name="Рисунок 4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8EC30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D66B9" w14:textId="3FD61D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A85FE" w14:textId="1431CE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369B7" w14:textId="55CB20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B88D8" w14:textId="6C9849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D8795" w14:textId="2952B7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7330D" w14:textId="6565C8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E3DFC" w14:textId="0CC3D7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CB23C" w14:textId="502943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E6F6E" w14:textId="59FF36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59B4F" w14:textId="2EDF62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4296C" w14:textId="4AC83D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5FAA8" w14:textId="7EEE85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E0AD9" w14:textId="1F8EA2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2FE93" w14:textId="3E0A0F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D1BC8" w14:textId="22EEB8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F7AFB" w14:textId="3B180C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DD948" w14:textId="24AC86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580CB" w14:textId="09A605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A92DB" w14:textId="413F6C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0D4B7" w14:textId="3928FB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6316</w:t>
            </w:r>
          </w:p>
        </w:tc>
      </w:tr>
      <w:tr w:rsidR="00274CBF" w:rsidRPr="00770FAC" w14:paraId="78E835A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22E4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E56B5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54193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3BA13FE" wp14:editId="149DA4E8">
                  <wp:extent cx="272415" cy="173990"/>
                  <wp:effectExtent l="0" t="0" r="0" b="0"/>
                  <wp:docPr id="4932" name="Рисунок 49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580B5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75FC6" w14:textId="743856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1E2A2" w14:textId="305271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02111" w14:textId="65C608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15634" w14:textId="793D5D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4D83D" w14:textId="4245D5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883B5" w14:textId="0C2410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1B828" w14:textId="5EA20A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2A4AE" w14:textId="09760E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4925C" w14:textId="1104D8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FA385" w14:textId="01F7EA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105D3" w14:textId="1EFDC1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947B1" w14:textId="080748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03B8C" w14:textId="1A8094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95994" w14:textId="51D561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E55EF" w14:textId="021040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3A37E" w14:textId="448A19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3E14F" w14:textId="00FC46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74094" w14:textId="693415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56667" w14:textId="0E17E4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641D4" w14:textId="45B216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0270</w:t>
            </w:r>
          </w:p>
        </w:tc>
      </w:tr>
      <w:tr w:rsidR="00274CBF" w:rsidRPr="00770FAC" w14:paraId="12588E8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5E7CF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ECE5F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3F5DF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ECC2381" wp14:editId="787B1A26">
                  <wp:extent cx="173990" cy="173990"/>
                  <wp:effectExtent l="0" t="0" r="0" b="0"/>
                  <wp:docPr id="4933" name="Рисунок 49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05BF9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53B9D" w14:textId="5C14CC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7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CAB75" w14:textId="24FD66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7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A94E6" w14:textId="285747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7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F1CE4" w14:textId="376CE2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7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4086D" w14:textId="673ADE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4473E" w14:textId="5867B1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DE2EC" w14:textId="1D0550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769ED" w14:textId="6FE1FB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77C0B" w14:textId="4B779B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E8EC2" w14:textId="469297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77D5F" w14:textId="00BDF5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177A3" w14:textId="128702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75EB1" w14:textId="608096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861CC" w14:textId="402243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CC37A" w14:textId="7D80BE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3D62B" w14:textId="4F0602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C07F6" w14:textId="349351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A4820" w14:textId="12A52D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DD2B6" w14:textId="65C619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956ED" w14:textId="7BDEDC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15,53</w:t>
            </w:r>
          </w:p>
        </w:tc>
      </w:tr>
      <w:tr w:rsidR="00274CBF" w:rsidRPr="00770FAC" w14:paraId="3EFBCE7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608F0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5B21E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2FB2F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5A7219C" wp14:editId="17C1369D">
                  <wp:extent cx="359410" cy="173990"/>
                  <wp:effectExtent l="0" t="0" r="2540" b="0"/>
                  <wp:docPr id="4934" name="Рисунок 49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F2969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7C9F1" w14:textId="2FB123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AE709" w14:textId="39A71E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E1EDC" w14:textId="5B413B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2A88C" w14:textId="709BF4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8FFC4" w14:textId="29FDE9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8D440" w14:textId="0CEDC1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3711E" w14:textId="182C6C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76BE1" w14:textId="7B42DC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28AB9" w14:textId="4F1F50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0E24D" w14:textId="7F694F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690FF" w14:textId="0622AB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54533" w14:textId="7B0971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CA911" w14:textId="34555D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ECE76" w14:textId="49FA65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3642C" w14:textId="26183F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6EDFC" w14:textId="0B509A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4BC14" w14:textId="2E4FB6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03BCF" w14:textId="4316CC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34771" w14:textId="5CA538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8B2AF" w14:textId="4976E8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F99135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2DBFB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1FD62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682CE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A58EFD0" wp14:editId="70F4E30A">
                  <wp:extent cx="173990" cy="173990"/>
                  <wp:effectExtent l="0" t="0" r="0" b="0"/>
                  <wp:docPr id="4935" name="Рисунок 49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8F685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3BECF" w14:textId="71CE55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BCAD0" w14:textId="13C10B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06F92" w14:textId="6FE21B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4FDFE" w14:textId="50447D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0DDD4" w14:textId="6E8B6B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ADEB7" w14:textId="75A8D9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EDE02" w14:textId="69B5C4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7D029" w14:textId="7D2F47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9A224" w14:textId="19CEEB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E127A" w14:textId="323CC6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78C2A" w14:textId="60A63D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909C9" w14:textId="6494B4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95ED3" w14:textId="37D892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7B9B1" w14:textId="0A7556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B8AA6" w14:textId="5291D6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2E9DA" w14:textId="3FDC80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25172" w14:textId="093875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B68FE" w14:textId="560537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7A54D" w14:textId="21270C9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D4A53" w14:textId="721BD1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4117C3A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87CB7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96874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D074D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1FA2A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03AF0" w14:textId="02142B0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1C13C" w14:textId="694DC1B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EEF8B" w14:textId="2BD891A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86BAE" w14:textId="0963F9B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7D74B" w14:textId="6CE1776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B0CFE" w14:textId="3D09B44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E67AD" w14:textId="6AE1D3F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C5E59" w14:textId="7118A9C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C319B" w14:textId="4B12DB7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7E6C4" w14:textId="2C48CE9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CD6C7" w14:textId="19E4278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86782" w14:textId="102BC69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7D08D" w14:textId="60EB183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88178" w14:textId="5576C99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BC70B" w14:textId="27640DF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F9A95" w14:textId="4E9D06E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A18B4" w14:textId="7ED96CA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28251" w14:textId="634DC52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E177F" w14:textId="3A2E467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83436" w14:textId="3246FE4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5ACE22B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B899F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F714C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E43EA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436C6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24A97" w14:textId="0CD2B3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44BEA" w14:textId="0A2BAD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1074E" w14:textId="48B74E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21720" w14:textId="3B3E80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DEDA9" w14:textId="67C2F7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3275E" w14:textId="3D92F5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9F2C0" w14:textId="49D8D8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29307" w14:textId="1EF563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F673B" w14:textId="46F586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82DA8" w14:textId="5447E7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C5D19" w14:textId="659792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C6477" w14:textId="02D785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72802" w14:textId="2134FF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6BB74" w14:textId="093175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22C2F" w14:textId="497576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5AEC9" w14:textId="3A5F80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F3933" w14:textId="7CC1DC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23B9B" w14:textId="3424D0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5A098" w14:textId="035C7B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EC7A7" w14:textId="0DEB73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274CBF" w:rsidRPr="00770FAC" w14:paraId="2179F18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179B0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A34AB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76FD6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DB6E6B9" wp14:editId="6CBE3D37">
                  <wp:extent cx="173990" cy="173990"/>
                  <wp:effectExtent l="0" t="0" r="0" b="0"/>
                  <wp:docPr id="4936" name="Рисунок 49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E4B3B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0002C" w14:textId="70C5C55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37FC2" w14:textId="2F5250F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92545" w14:textId="0384A04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7A235" w14:textId="5F23339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69270" w14:textId="6ABAEDB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C9B98" w14:textId="2E3EAE8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9E5F1" w14:textId="60FB64B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73294" w14:textId="3B909A0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C447E" w14:textId="135DAE6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C3865" w14:textId="78E094E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C2B04" w14:textId="508C87D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B3EB9" w14:textId="7C94308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22C39" w14:textId="47CBEAA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791EC" w14:textId="187B015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5F775" w14:textId="0EEA90B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30C7C" w14:textId="5A2BAC8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2C7BE" w14:textId="4A0A2EA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57D92" w14:textId="28BC238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F10B2" w14:textId="50234B4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06185" w14:textId="4163B1A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429FE24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33831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38C1E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74804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93F6A7A" wp14:editId="70E4C221">
                  <wp:extent cx="173990" cy="173990"/>
                  <wp:effectExtent l="0" t="0" r="0" b="0"/>
                  <wp:docPr id="4937" name="Рисунок 49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6931D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9614B" w14:textId="7BEB69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63478" w14:textId="11384C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7983D" w14:textId="37CD0C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8424A" w14:textId="506D9EF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3DA89" w14:textId="18779B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3A8D0" w14:textId="3F8CEC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014BF" w14:textId="1C4D5E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8AD6A" w14:textId="5F1EF6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1A707" w14:textId="41D1B0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1AA8F" w14:textId="245EBB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902D2" w14:textId="614466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E0814" w14:textId="1820A5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8E6A4" w14:textId="376A55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519B0" w14:textId="05580F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7555F" w14:textId="1E4BB3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2EE97" w14:textId="59425E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7B87F" w14:textId="623E47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DCF55" w14:textId="0A437C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7C705" w14:textId="59FF53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AEE2C" w14:textId="334121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14CB420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8A4E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9ABCA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436BB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2F856D7" wp14:editId="5C282A7B">
                  <wp:extent cx="97790" cy="173990"/>
                  <wp:effectExtent l="0" t="0" r="0" b="0"/>
                  <wp:docPr id="4938" name="Рисунок 49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8835A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F3045" w14:textId="64B87B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B906C" w14:textId="147117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05268" w14:textId="5192CE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62B15" w14:textId="080209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FB387" w14:textId="513C6B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6EEED" w14:textId="15EF57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8CC5E" w14:textId="1A073F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51CEB" w14:textId="2315C2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35D6E" w14:textId="14D27B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41AAD" w14:textId="69E99A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05742" w14:textId="41CC91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054EC" w14:textId="5FE699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6A253" w14:textId="2C908A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E13A8" w14:textId="401E41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4F523" w14:textId="63B7D5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D2923" w14:textId="1E932E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0135C" w14:textId="0F7895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37C9F" w14:textId="1FFE78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0D58D" w14:textId="0058C2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D4A60" w14:textId="6817C9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4DA8AE6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B0076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857CE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ED307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BF28941" wp14:editId="72882A8C">
                  <wp:extent cx="97790" cy="173990"/>
                  <wp:effectExtent l="0" t="0" r="0" b="0"/>
                  <wp:docPr id="4939" name="Рисунок 49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68E24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E9DBB" w14:textId="73A785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5EF25" w14:textId="7CA9A3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41A9B" w14:textId="13002D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DA70A" w14:textId="08D7B3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E18B3" w14:textId="560D1F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684CA" w14:textId="507E0C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0F33A" w14:textId="0EA8C7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FDA9A" w14:textId="7BEDA7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21A50" w14:textId="6735E1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85D22" w14:textId="191B75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9B4BF" w14:textId="4D6B49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7E399" w14:textId="27DEE5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320C0" w14:textId="2D1613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C3A1F" w14:textId="42FE6B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E7EF9" w14:textId="355FC3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9C36A" w14:textId="35E287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A92C0" w14:textId="4E7B20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C900A" w14:textId="649FB0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EA3A0" w14:textId="5D37B4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822B8" w14:textId="3D1184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  <w:tr w:rsidR="00274CBF" w:rsidRPr="00770FAC" w14:paraId="70EA348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37A32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7ABAB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59535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CD535F1" wp14:editId="4A834CC5">
                  <wp:extent cx="97790" cy="173990"/>
                  <wp:effectExtent l="0" t="0" r="0" b="0"/>
                  <wp:docPr id="4940" name="Рисунок 49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DE590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9C6F2" w14:textId="64245A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1F93F" w14:textId="61AEC1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3BCBA" w14:textId="082FD5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C196B" w14:textId="2E1C87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7DC6F" w14:textId="1788FF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081DD" w14:textId="7DCBD0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2D8B8" w14:textId="0EFFCA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0F817" w14:textId="0608D9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A5DE6" w14:textId="1C829D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12EB2" w14:textId="59EF74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96351" w14:textId="524FF3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3EF9E" w14:textId="60393A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C6E64" w14:textId="0E9319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3E50B" w14:textId="3C35FF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6B46F" w14:textId="7E9175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4CD35" w14:textId="2D5E91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13DA5" w14:textId="201108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6E984" w14:textId="488CEE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9291F" w14:textId="61A5BE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B5EA2" w14:textId="2E852C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2FCA98EC" w14:textId="64BCD0CD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58" w:name="_Toc214656305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2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 xml:space="preserve">ул. </w:t>
      </w:r>
      <w:r w:rsidR="008B68F5" w:rsidRPr="001D2C66">
        <w:t>Планерная 6</w:t>
      </w:r>
      <w:r w:rsidR="005159AF" w:rsidRPr="005159AF">
        <w:t xml:space="preserve"> </w:t>
      </w:r>
      <w:r w:rsidR="005159AF">
        <w:t>ООО «ДСК-Ресурс»</w:t>
      </w:r>
      <w:bookmarkEnd w:id="158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64897CD3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7B0003E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606177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2BF6BB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4939DB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15B69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0B960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87611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A45AF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4284A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E6F89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DBAC7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745BE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F74EF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9D38A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93B0E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F6F51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249B5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673BD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701AB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BD0C3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8A3C8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40B06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BC437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74591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3392855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86857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BB05C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D8FA6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DE4C498" wp14:editId="5C56E936">
                  <wp:extent cx="173990" cy="173990"/>
                  <wp:effectExtent l="0" t="0" r="0" b="0"/>
                  <wp:docPr id="4941" name="Рисунок 49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0A54B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01B5C" w14:textId="3B96C8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68B70" w14:textId="22A6DA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01AA2" w14:textId="762104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A959C" w14:textId="6BB5BB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A7CED" w14:textId="35E314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78896" w14:textId="638E4B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F98F7" w14:textId="64FEC7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C1798" w14:textId="1D26ED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1F038" w14:textId="797049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9718E" w14:textId="63C6E6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62CEE" w14:textId="60811F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65FDB" w14:textId="54A38D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833A4" w14:textId="21820D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207BF" w14:textId="1557CE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01D2D" w14:textId="64A1C4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C2BAD" w14:textId="2D07DE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46E01" w14:textId="21F032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CF441" w14:textId="16DFEC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33DED" w14:textId="277BCC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B7E8B" w14:textId="536722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446</w:t>
            </w:r>
          </w:p>
        </w:tc>
      </w:tr>
      <w:tr w:rsidR="00274CBF" w:rsidRPr="00770FAC" w14:paraId="171FC5B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125B8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4F479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79CF4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D3DAF56" wp14:editId="127C2D3E">
                  <wp:extent cx="272415" cy="173990"/>
                  <wp:effectExtent l="0" t="0" r="0" b="0"/>
                  <wp:docPr id="4942" name="Рисунок 49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2DBA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22462" w14:textId="3697B7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AA7B5" w14:textId="7574D7F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09801" w14:textId="1E8D50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4429E" w14:textId="2E47ED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C8297" w14:textId="186F87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A9081" w14:textId="09A148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680CD" w14:textId="0B6816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80D71" w14:textId="33379D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88123" w14:textId="77AFD6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F1ACA" w14:textId="2FB8E4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3B9FC" w14:textId="631F0B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2C319" w14:textId="39119C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38C04" w14:textId="73BD75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F720E" w14:textId="46490E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785EA" w14:textId="7BBBE3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91B2F" w14:textId="720F1A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47DE5" w14:textId="4881B3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E66EC" w14:textId="32CF42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F566F" w14:textId="542530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3ACFA" w14:textId="31C776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0330</w:t>
            </w:r>
          </w:p>
        </w:tc>
      </w:tr>
      <w:tr w:rsidR="00274CBF" w:rsidRPr="00770FAC" w14:paraId="28BFBF7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EFED1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678AB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42200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0E06370" wp14:editId="7B539733">
                  <wp:extent cx="173990" cy="173990"/>
                  <wp:effectExtent l="0" t="0" r="0" b="0"/>
                  <wp:docPr id="4943" name="Рисунок 49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D4265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03B29" w14:textId="4C2414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A8663" w14:textId="1F3BB6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24C6C" w14:textId="50DBF0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A9784" w14:textId="20B590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352FC" w14:textId="707677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35196" w14:textId="0BC944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D9846" w14:textId="4345F3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7726B" w14:textId="6D9F65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D6D88" w14:textId="170820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FBB37" w14:textId="2DD3AA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E31C0" w14:textId="2C441F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78DDB" w14:textId="4C755C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9F51B" w14:textId="4D79E3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CF20A" w14:textId="5814FB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E2C65" w14:textId="380C88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9F277" w14:textId="53E6AD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7758E" w14:textId="539619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59682" w14:textId="4052F9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BF5D6" w14:textId="4A2A25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2C8D7" w14:textId="4DEA59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93</w:t>
            </w:r>
          </w:p>
        </w:tc>
      </w:tr>
      <w:tr w:rsidR="00274CBF" w:rsidRPr="00770FAC" w14:paraId="29A887F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22010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8DD1C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B61C5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0DC85B9" wp14:editId="3702F056">
                  <wp:extent cx="359410" cy="173990"/>
                  <wp:effectExtent l="0" t="0" r="2540" b="0"/>
                  <wp:docPr id="4944" name="Рисунок 49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69BC9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42932" w14:textId="328034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D3C2D" w14:textId="7B68BC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A8275" w14:textId="7C021E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BA2F0" w14:textId="78542D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6A243" w14:textId="506E05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BAC5A" w14:textId="27C601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F9B2A" w14:textId="722D88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06305" w14:textId="57EB83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3693E" w14:textId="012C52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952BB" w14:textId="1C5B2D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7964A" w14:textId="70DEE4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D8439" w14:textId="3203A4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67BE9" w14:textId="50C5CC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C877D" w14:textId="4F4995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6AB30" w14:textId="54EB31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2361E" w14:textId="5DD55C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2E308" w14:textId="5D3FE7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C8458" w14:textId="779475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E0706" w14:textId="156B91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04FF7" w14:textId="5AC44B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130235A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74719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36481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78172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6CADCD3" wp14:editId="2F864C5E">
                  <wp:extent cx="173990" cy="173990"/>
                  <wp:effectExtent l="0" t="0" r="0" b="0"/>
                  <wp:docPr id="4945" name="Рисунок 49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1C547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0F5EF" w14:textId="3796D6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774BD" w14:textId="30A82E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6693A" w14:textId="3F0324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FA57E" w14:textId="76A653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CC14B" w14:textId="65CC66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03104" w14:textId="6D7E40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526F7" w14:textId="1F8D24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4BAA2" w14:textId="04C8C3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897B8" w14:textId="24F2A4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13087" w14:textId="0BAB0D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F9E36" w14:textId="3C2614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53822" w14:textId="1BE87F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76B3B" w14:textId="416540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9B270" w14:textId="647171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F6420" w14:textId="6F2573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11FFB" w14:textId="0ABE31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49982" w14:textId="3D8648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1C1FB" w14:textId="639326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B9C0A" w14:textId="1F481C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E0E2B" w14:textId="2C877B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E715BD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D0293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C9367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3C0C4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B0332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7F2FA" w14:textId="36674A1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1527C" w14:textId="318EFE5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64E04" w14:textId="573C9CB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BC9AA" w14:textId="1C7DEDC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47345" w14:textId="79D870A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70937" w14:textId="4185B59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9533B" w14:textId="437C9FC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AC684" w14:textId="518C089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E85C0" w14:textId="40E6AF5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E01C0" w14:textId="4E87B35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5E4EA" w14:textId="581C9A1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BA766" w14:textId="1B5575B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1A4FC" w14:textId="62975D9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3227A" w14:textId="57D5CF7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E6E60" w14:textId="4884F44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D1A5E" w14:textId="42CF37A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9322F" w14:textId="0A0F255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70B18" w14:textId="117121F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15F47" w14:textId="3DB0488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0EC2E" w14:textId="04B69D2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87C1AE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DCB9E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D5476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21553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CF298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8CDE6" w14:textId="14EB92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FD0B0" w14:textId="2C6AE4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5CB80" w14:textId="1BCD57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CC5FE" w14:textId="2FB4B1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4689A" w14:textId="421947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DD926" w14:textId="5EE36F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074A7" w14:textId="564751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7E915" w14:textId="091111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5B03B" w14:textId="6ECCBB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6ACF5" w14:textId="3F45A4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637EE" w14:textId="6DCADD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C61ED" w14:textId="1AA83B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5B158" w14:textId="42F8BF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13432" w14:textId="5BDAAE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C109F" w14:textId="6F67B8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66EEA" w14:textId="7924DA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9E7F8" w14:textId="15DB90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4CA38" w14:textId="2344BF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E97DF" w14:textId="1F8666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4EB19" w14:textId="021797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274CBF" w:rsidRPr="00770FAC" w14:paraId="7E8B32D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21650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2D146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74BE5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E2C7116" wp14:editId="19FB4903">
                  <wp:extent cx="173990" cy="173990"/>
                  <wp:effectExtent l="0" t="0" r="0" b="0"/>
                  <wp:docPr id="4946" name="Рисунок 49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6B9F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81E14" w14:textId="2C6B302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6C2B3" w14:textId="3173F06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83A47" w14:textId="192D209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062FA" w14:textId="35B570F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1D89A" w14:textId="1438546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F663C" w14:textId="756F73F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1E0EB" w14:textId="1618486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E580A" w14:textId="264ED86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421BE" w14:textId="43B3C1E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F5303" w14:textId="6BA1ECB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05D86" w14:textId="14B932B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0C9CE" w14:textId="6CE4EB7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A9B81" w14:textId="51F8CFF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CA27E" w14:textId="512FDB8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294B8" w14:textId="4904ECB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FFB43" w14:textId="66220AD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6F775" w14:textId="1809544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00D3C" w14:textId="4F69B89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88671" w14:textId="7DD1C41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AA07A" w14:textId="29EBDF1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567A857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2B8AF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7E628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9664C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82CC0C5" wp14:editId="47EC26C0">
                  <wp:extent cx="173990" cy="173990"/>
                  <wp:effectExtent l="0" t="0" r="0" b="0"/>
                  <wp:docPr id="4947" name="Рисунок 49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A505A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7A086" w14:textId="4DBC1C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63D5A" w14:textId="449D45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C652A" w14:textId="608A5B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1A9F8" w14:textId="36D3DC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23AED" w14:textId="78B7B3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B79E7" w14:textId="3A7563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06AAA" w14:textId="448427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8A3C4" w14:textId="1CECC8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F9641" w14:textId="42E100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425B7" w14:textId="4CD44B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798BF" w14:textId="075038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BCB3A" w14:textId="2BA096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04305" w14:textId="4AC8C6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7CD36" w14:textId="13832F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88BDF" w14:textId="2AD0D2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AE291" w14:textId="281A44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2DED8" w14:textId="12CE86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BDC36" w14:textId="180E8D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BD1FF" w14:textId="0161B7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3D6F7" w14:textId="1CD7E9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7A6C1FB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5F07D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BD76C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81E9A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9975DC7" wp14:editId="4EF586D1">
                  <wp:extent cx="97790" cy="173990"/>
                  <wp:effectExtent l="0" t="0" r="0" b="0"/>
                  <wp:docPr id="4948" name="Рисунок 49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ECE10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219C4" w14:textId="2217B8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36BF1" w14:textId="031216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0BA10" w14:textId="67EE26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EFCE2" w14:textId="3650B0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85AB8" w14:textId="5084D9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D1EFB" w14:textId="1393A5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A70BB" w14:textId="223346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37ED7" w14:textId="242634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5CDD5" w14:textId="68CB96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6220C" w14:textId="655460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4ECA5" w14:textId="71040B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737F5" w14:textId="434CD3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A6675" w14:textId="755354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95B2C" w14:textId="18EA9F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BA637" w14:textId="7BF446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44FF1" w14:textId="653A39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BA0BA" w14:textId="05C5D7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1C0AE" w14:textId="11D64F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9CD7E" w14:textId="65AC31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D4565" w14:textId="19FAC6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608A556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0A6CA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F7182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66C06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C41CC81" wp14:editId="434F3CC4">
                  <wp:extent cx="97790" cy="173990"/>
                  <wp:effectExtent l="0" t="0" r="0" b="0"/>
                  <wp:docPr id="4949" name="Рисунок 49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EFEB4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22E62" w14:textId="44A620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A1795" w14:textId="343B21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76886" w14:textId="5B84F8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1BBC4" w14:textId="172F9B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D14EF" w14:textId="1873EA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900A5" w14:textId="31ED9D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AA277" w14:textId="03C49B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797FB" w14:textId="288D72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E4F7A" w14:textId="556BE1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BC63F" w14:textId="26B1B3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1514D" w14:textId="0A34CC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8DED3" w14:textId="26A37D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9150C" w14:textId="691045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969BD" w14:textId="304227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A6596" w14:textId="750098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7CA83" w14:textId="32E5C9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0E513" w14:textId="347A81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0E073" w14:textId="5AD188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F4762" w14:textId="33784F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26FDE" w14:textId="299541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  <w:tr w:rsidR="00274CBF" w:rsidRPr="00770FAC" w14:paraId="60DB089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FAAA9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6ED40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C89F0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1DB051E" wp14:editId="5A60288A">
                  <wp:extent cx="97790" cy="173990"/>
                  <wp:effectExtent l="0" t="0" r="0" b="0"/>
                  <wp:docPr id="4950" name="Рисунок 49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88C57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BAFC2" w14:textId="5DEFE8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27D4B" w14:textId="57ADBC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D7B97" w14:textId="3F2992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B256C" w14:textId="38F74B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78AB6" w14:textId="02238A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11FDC" w14:textId="288835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04086" w14:textId="0C857B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80310" w14:textId="77EF29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A4100" w14:textId="2D21AC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C5BB7" w14:textId="7FF5C0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75698" w14:textId="11F8D5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1DA43" w14:textId="12197B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F1C66" w14:textId="76AE23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149A5" w14:textId="1181F9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341EA" w14:textId="425C64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49B55" w14:textId="6D89CB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7BFE1" w14:textId="5A47AD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8F6D4" w14:textId="0AE9DA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1DF8F" w14:textId="487D12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A41CC" w14:textId="012CE2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0261C846" w14:textId="24359B3F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59" w:name="_Toc214656306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2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 xml:space="preserve">ул. </w:t>
      </w:r>
      <w:r w:rsidR="008B68F5" w:rsidRPr="001D2C66">
        <w:t>Новочеркасская 57</w:t>
      </w:r>
      <w:r w:rsidR="005159AF" w:rsidRPr="005159AF">
        <w:t xml:space="preserve"> </w:t>
      </w:r>
      <w:r w:rsidR="005159AF">
        <w:t>ООО «ДСК-Ресурс»</w:t>
      </w:r>
      <w:bookmarkEnd w:id="159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0101658F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DA32720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720B23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C60EB2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D29F97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54B41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8D5FA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9B2AD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C825A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5A099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2F002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24F21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69339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ED787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32EE5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EEE85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53E57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96BEE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257D8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4C877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F4E22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93CAE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DCED1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817DE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C6DC6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0F926A0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A1DD3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B05EA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2BD93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EEC593E" wp14:editId="1C285EB1">
                  <wp:extent cx="173990" cy="173990"/>
                  <wp:effectExtent l="0" t="0" r="0" b="0"/>
                  <wp:docPr id="4951" name="Рисунок 49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38D91E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E07FA" w14:textId="723DAD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4BE83" w14:textId="4323DE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D8660" w14:textId="521DAE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8E219" w14:textId="57BE1D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6AF07" w14:textId="337346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56021" w14:textId="686E456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5C1DC" w14:textId="6969AB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ACFAA" w14:textId="15D8DB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D962F" w14:textId="3B7BDE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7525B" w14:textId="1A17E9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F3943" w14:textId="227423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48EC3" w14:textId="5C733F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5BD5C" w14:textId="4C471F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E4931" w14:textId="5F9077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A9D51" w14:textId="444FAD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1EEF7" w14:textId="3FC338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93899" w14:textId="3F5574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D0844" w14:textId="4C64B3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30BDE" w14:textId="4E4894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B2475" w14:textId="51652F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</w:tr>
      <w:tr w:rsidR="00274CBF" w:rsidRPr="00770FAC" w14:paraId="6D3606B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FB74D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BE99E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22EA2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3C5647F" wp14:editId="56AD3ED1">
                  <wp:extent cx="272415" cy="173990"/>
                  <wp:effectExtent l="0" t="0" r="0" b="0"/>
                  <wp:docPr id="4952" name="Рисунок 49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7D3BE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FB1B6" w14:textId="31D5C3F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14DB5" w14:textId="70CADC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F1A9C" w14:textId="31706C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C7DE8" w14:textId="40EEF3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6FFB4" w14:textId="29F638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C6EBD" w14:textId="65F317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11409" w14:textId="39D921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A9321" w14:textId="59E623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B4E8D" w14:textId="6CFE31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150D6" w14:textId="6EB5C2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704DF" w14:textId="4DE2EC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2C4C4" w14:textId="1595F5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3604D" w14:textId="3500ED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266A7" w14:textId="7FAD27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8F81A" w14:textId="30C6C5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2B259" w14:textId="549082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0BCF3" w14:textId="46F2C4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D8E18" w14:textId="6A797E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10410" w14:textId="520656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5AF62" w14:textId="583942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,6200</w:t>
            </w:r>
          </w:p>
        </w:tc>
      </w:tr>
      <w:tr w:rsidR="00274CBF" w:rsidRPr="00770FAC" w14:paraId="2BEBCEA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AC523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lastRenderedPageBreak/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DB5A4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24370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F4FBA3B" wp14:editId="40A84F43">
                  <wp:extent cx="173990" cy="173990"/>
                  <wp:effectExtent l="0" t="0" r="0" b="0"/>
                  <wp:docPr id="4953" name="Рисунок 49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5F04F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D7AC0" w14:textId="27A901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AF27D" w14:textId="19B653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57DFA" w14:textId="02BDED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EAE1F" w14:textId="4B5EA1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AADFC" w14:textId="0864A3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16467" w14:textId="17E622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5A4AE" w14:textId="72CEAE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B51D9" w14:textId="7E05A3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FB2DE" w14:textId="3950BA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DE1F6" w14:textId="691D13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28930" w14:textId="1B740C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5C2B7" w14:textId="4E16C5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BBCDF" w14:textId="5AA86C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9A168" w14:textId="0A4CFC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21049" w14:textId="468D4D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7A3F4" w14:textId="35D790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97C9E" w14:textId="29BFB8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E7CFD" w14:textId="3B082B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DA33D" w14:textId="437D63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C573F" w14:textId="3C5934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1</w:t>
            </w:r>
          </w:p>
        </w:tc>
      </w:tr>
      <w:tr w:rsidR="00274CBF" w:rsidRPr="00770FAC" w14:paraId="774C956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638A1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B4D79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BF89C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3F5916A" wp14:editId="4ED83B57">
                  <wp:extent cx="359410" cy="173990"/>
                  <wp:effectExtent l="0" t="0" r="2540" b="0"/>
                  <wp:docPr id="4954" name="Рисунок 49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1593E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7BB05" w14:textId="4534BE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E67FD" w14:textId="136FC3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81F18" w14:textId="41A7E2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D8874" w14:textId="60B25F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88E7A" w14:textId="361302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EAAFA" w14:textId="125236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1E554" w14:textId="76FE80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79D50" w14:textId="1C99B7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AB8B8" w14:textId="50318F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D163A" w14:textId="186C7E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A8F6E" w14:textId="154A2F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D4773" w14:textId="5A18D2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AF47A" w14:textId="055B91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19CCC" w14:textId="24DF7C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92BF4" w14:textId="2CB121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81492" w14:textId="22551DF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9F24B" w14:textId="366C64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0E524" w14:textId="774FCA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34AE8" w14:textId="4B2471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D5BEF" w14:textId="501B1B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D892C3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0C3F0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DAA26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5C98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8695C69" wp14:editId="5D0AFFE2">
                  <wp:extent cx="173990" cy="173990"/>
                  <wp:effectExtent l="0" t="0" r="0" b="0"/>
                  <wp:docPr id="4955" name="Рисунок 49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60EDA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ADC8B" w14:textId="3AEB41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B7A0A" w14:textId="6E307D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5BEA7" w14:textId="554287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FF199" w14:textId="745CAA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447D5" w14:textId="220128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49AA2" w14:textId="217F5C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D140A" w14:textId="2DF99E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69FA5" w14:textId="5C3622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758E0" w14:textId="23CECA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984B5" w14:textId="4F45EF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4ECFE" w14:textId="490FB4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4B2ED" w14:textId="7A83A3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10219" w14:textId="272D80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A1DF2" w14:textId="17A1A5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BB4D6" w14:textId="2F526C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5738D" w14:textId="0810CB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E9ACC" w14:textId="074EEF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57540" w14:textId="7A3DB1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FFCE1" w14:textId="2BCEBB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51B67" w14:textId="34F0E6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661480B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710B5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CC397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C604B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AFD9F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8B6E3" w14:textId="09674B6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CEF1E" w14:textId="3E89F63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E24C6" w14:textId="1A39EE5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56F5C" w14:textId="5C54E9E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DF56F" w14:textId="6F79616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D9B6F" w14:textId="52304AA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0D1C3" w14:textId="7733DA7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BD08C" w14:textId="3BB7976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C793B" w14:textId="24AA0B7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3AC45" w14:textId="0FF56A7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492C2" w14:textId="74A24CC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EDF17" w14:textId="6182C42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13B30" w14:textId="034C438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8855E" w14:textId="23569EC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13453" w14:textId="4F9D708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13170" w14:textId="2889FC8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274FE" w14:textId="34241B0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F3647" w14:textId="13F1764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1FAF6" w14:textId="0CBA88B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59FEA" w14:textId="0DD9025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395012D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9BBD5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BC3F1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CC8EC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8E17B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0ED3A" w14:textId="1B1C0A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97574" w14:textId="1DC46D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BC380" w14:textId="139E9B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7CF9C" w14:textId="46CA7E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43970" w14:textId="615C30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C4626" w14:textId="28BCB6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BD138" w14:textId="6ABAC1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63664" w14:textId="199C6E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13887" w14:textId="215001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24E3D" w14:textId="1550AD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04C2B" w14:textId="5312EB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6F339" w14:textId="17D9E9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DB73C" w14:textId="1DE474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B575A" w14:textId="604C55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320BE" w14:textId="6B7AD2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BD50B" w14:textId="61F1D3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8CD6F" w14:textId="155171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DC4E9" w14:textId="706FBE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7F138" w14:textId="09E9A8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DAB43" w14:textId="63F314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274CBF" w:rsidRPr="00770FAC" w14:paraId="1B37710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EF925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CE752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70B5E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A0775D8" wp14:editId="5B4092CB">
                  <wp:extent cx="173990" cy="173990"/>
                  <wp:effectExtent l="0" t="0" r="0" b="0"/>
                  <wp:docPr id="4956" name="Рисунок 49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FE3D5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54E0A" w14:textId="66B9395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F9806" w14:textId="12141C3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7CF1B" w14:textId="116DEBE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1301B" w14:textId="354E3A9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F2180" w14:textId="0611DB7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4ECFD" w14:textId="300437F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47650" w14:textId="4DEF5BC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B8AB7" w14:textId="2D1DCAE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57C67" w14:textId="03B4D67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240CD" w14:textId="2574841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CD9F5" w14:textId="44125D0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24B8A" w14:textId="630FAEE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8EE88" w14:textId="2CB66F4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3CBD9" w14:textId="01171F8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001CC" w14:textId="49AE63F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1D145" w14:textId="544DED8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5F598" w14:textId="05659C7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BA488" w14:textId="3C9227D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3DDDB" w14:textId="36A543F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2FC57" w14:textId="6A41266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3FDBC96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F7975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76E71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8C0D1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74C5FD8" wp14:editId="2805C31A">
                  <wp:extent cx="173990" cy="173990"/>
                  <wp:effectExtent l="0" t="0" r="0" b="0"/>
                  <wp:docPr id="4957" name="Рисунок 49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DED38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55694" w14:textId="5974DC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74D9F" w14:textId="734EBD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9AF24" w14:textId="2EB5F3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0E4DF" w14:textId="154C81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93554" w14:textId="330AFE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F83BA" w14:textId="47C35C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D307E" w14:textId="2CC63C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A14E8" w14:textId="4C07E4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0FEE4" w14:textId="65DDAA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F5F58" w14:textId="03E0EE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9B019" w14:textId="672C32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5961C" w14:textId="259A10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C80B8" w14:textId="2276BF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2F6CD" w14:textId="40A657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2D5C9" w14:textId="487B93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06C84" w14:textId="47DC25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FDE65" w14:textId="63A851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38562" w14:textId="4B585C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0DF63" w14:textId="17F1D6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6AA30" w14:textId="33B718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3504A6C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C9753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A1A24E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DC6B8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01A89ED" wp14:editId="1529F588">
                  <wp:extent cx="97790" cy="173990"/>
                  <wp:effectExtent l="0" t="0" r="0" b="0"/>
                  <wp:docPr id="4958" name="Рисунок 49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5975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BF67E" w14:textId="12348A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C0C5A" w14:textId="04A95E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2A499" w14:textId="70A48B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15B7F" w14:textId="738947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FEFC7" w14:textId="74929A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E7A90" w14:textId="373422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0B4EA" w14:textId="6616AA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93D3D" w14:textId="0EA4D3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F2AE6" w14:textId="6449DD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D75F2" w14:textId="00CCE6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2AE31" w14:textId="4FC19D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14938" w14:textId="51C422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2C4C1" w14:textId="6C7D95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31108" w14:textId="28D765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12F8E" w14:textId="6A6573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A37A6" w14:textId="5104FA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5A5B5" w14:textId="470472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2F8C0" w14:textId="10B91A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DE273" w14:textId="284ADE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523A1" w14:textId="5B45A2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3E035C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7E676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52793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0225A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5BD313C" wp14:editId="46168FF0">
                  <wp:extent cx="97790" cy="173990"/>
                  <wp:effectExtent l="0" t="0" r="0" b="0"/>
                  <wp:docPr id="4959" name="Рисунок 49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6B413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2F5F6" w14:textId="19823F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2C3AB" w14:textId="34BB92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96723" w14:textId="1AF4D7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698D6" w14:textId="3DF16A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20B9A" w14:textId="717DF4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40630" w14:textId="081F57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E2100" w14:textId="35602F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4D45E" w14:textId="460310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3EC0B" w14:textId="7EA9AB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3504B" w14:textId="4E1B70F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C0F1B" w14:textId="0DCAA9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C720D" w14:textId="32DD01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01E23" w14:textId="6387FF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0EE24" w14:textId="737110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CDB94" w14:textId="538CC8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0AA63" w14:textId="5AE64A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567D7" w14:textId="4FC3A5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D6EB5" w14:textId="1FA0AE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CFA29" w14:textId="725A2E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5B9A8" w14:textId="08C2C7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274CBF" w:rsidRPr="00770FAC" w14:paraId="46F061F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7CD62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30B0E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FF1E7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A9CBE9C" wp14:editId="1A496394">
                  <wp:extent cx="97790" cy="173990"/>
                  <wp:effectExtent l="0" t="0" r="0" b="0"/>
                  <wp:docPr id="4960" name="Рисунок 4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410DB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794FF" w14:textId="335C9BF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BD5FA" w14:textId="02D922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C9B68" w14:textId="5F0FA6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2B87A" w14:textId="76654C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C0D0B" w14:textId="2736CB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D27FA" w14:textId="7C1BD8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37883" w14:textId="535732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31980" w14:textId="532D3F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60A29" w14:textId="09F424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08563" w14:textId="7623B5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9ED2D" w14:textId="52EF9A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C9265" w14:textId="4D0226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8E543" w14:textId="668502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01A7F" w14:textId="17C301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56E33" w14:textId="2F2906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1823A" w14:textId="53E9D9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DD3E5" w14:textId="4D5452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6D686" w14:textId="36FD36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0C6D1" w14:textId="2B2CD4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82E99" w14:textId="71CF042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30A79D8C" w14:textId="3CF6647B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60" w:name="_Toc214656307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2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 xml:space="preserve">Сахаровское шоссе, 9 </w:t>
      </w:r>
      <w:r w:rsidR="005159AF">
        <w:t>ООО «ДСК-Ресурс»</w:t>
      </w:r>
      <w:bookmarkEnd w:id="160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0B560F68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5F3F11A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A7554A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23E4FB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B84AAF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9ED7B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C72E9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54762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46BC8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BC07A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7F2FE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5D38F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5E2A5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8C52E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546FC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522B8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5C668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D73C3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2EC42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27FDC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3EE36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A6BDC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CB99E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DC944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32363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59F244E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99CA5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F4695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79DA4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1F23215" wp14:editId="6378171C">
                  <wp:extent cx="173990" cy="173990"/>
                  <wp:effectExtent l="0" t="0" r="0" b="0"/>
                  <wp:docPr id="4961" name="Рисунок 49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B81EC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08BBC" w14:textId="24293E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D78EC" w14:textId="5D5E1B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4D677" w14:textId="7E6212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4802E" w14:textId="137D51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61C3C" w14:textId="49B57D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5F421" w14:textId="5295C5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350A9" w14:textId="56D20B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A1F7C" w14:textId="530F6E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6CBCF" w14:textId="121CCD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5B665" w14:textId="7602CB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2ED47" w14:textId="644CCB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57330" w14:textId="712E49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0F3B3" w14:textId="17D5A9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1C5CA" w14:textId="7AE05F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D8CDB" w14:textId="0CB556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1896C" w14:textId="23B9EB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1C23B" w14:textId="2E7C29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55502" w14:textId="6C4AEE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B0612" w14:textId="11BE0C9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499F0" w14:textId="42F6B4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3200</w:t>
            </w:r>
          </w:p>
        </w:tc>
      </w:tr>
      <w:tr w:rsidR="00274CBF" w:rsidRPr="00770FAC" w14:paraId="14B8B32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4A70E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D93BC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D8466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11B71F4" wp14:editId="64EF5CE1">
                  <wp:extent cx="272415" cy="173990"/>
                  <wp:effectExtent l="0" t="0" r="0" b="0"/>
                  <wp:docPr id="4962" name="Рисунок 49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11748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F03E0" w14:textId="0D6B3E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49D1D" w14:textId="66383D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C3B60" w14:textId="169994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EA38C" w14:textId="1CE10A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50B40" w14:textId="0066FF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D6479" w14:textId="0A5A68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46812" w14:textId="495C70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96CF4" w14:textId="7A5C7B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5B491" w14:textId="48EC72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CF61D" w14:textId="31E097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AB5C4" w14:textId="1032DB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BE429" w14:textId="0A296D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CEF6E" w14:textId="726614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A3697" w14:textId="511A75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CFA6D" w14:textId="7F2BFA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FEA96" w14:textId="554004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73ECE" w14:textId="140BA1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13528" w14:textId="1D3796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134F1" w14:textId="78867E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8F3AC" w14:textId="5AA33B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5871</w:t>
            </w:r>
          </w:p>
        </w:tc>
      </w:tr>
      <w:tr w:rsidR="00274CBF" w:rsidRPr="00770FAC" w14:paraId="1B8DBF7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BE86D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47902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718B1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DCB0944" wp14:editId="012F5444">
                  <wp:extent cx="173990" cy="173990"/>
                  <wp:effectExtent l="0" t="0" r="0" b="0"/>
                  <wp:docPr id="4963" name="Рисунок 49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F205A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F29F6" w14:textId="4322C5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9A3DA" w14:textId="27FFC5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FA1BB" w14:textId="1A4D43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C8456" w14:textId="2130A2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DA566" w14:textId="61D95A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ED879" w14:textId="6A63B2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3906D" w14:textId="0DCF44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85063" w14:textId="637A4D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08E93" w14:textId="65E9D0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A887A" w14:textId="55E11E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287EA" w14:textId="3861E9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4DC72" w14:textId="1F393F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9E358" w14:textId="72387C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39065" w14:textId="7C0A69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73C0C" w14:textId="368A59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76B87" w14:textId="7496B1F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50BB6" w14:textId="543585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F0DA5" w14:textId="2460B0F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B6C8C" w14:textId="2C72C1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02F93" w14:textId="4974A6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4,47</w:t>
            </w:r>
          </w:p>
        </w:tc>
      </w:tr>
      <w:tr w:rsidR="00274CBF" w:rsidRPr="00770FAC" w14:paraId="76E46B2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F81B3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39E48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00E21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FC07106" wp14:editId="64BCAF1F">
                  <wp:extent cx="359410" cy="173990"/>
                  <wp:effectExtent l="0" t="0" r="2540" b="0"/>
                  <wp:docPr id="4964" name="Рисунок 49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ED638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09C58" w14:textId="1B2E209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AB583" w14:textId="53A613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21863" w14:textId="254542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E77D6" w14:textId="6D2731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83FE8" w14:textId="13A7F2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88817" w14:textId="2D05C9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9A7E7" w14:textId="520015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B490B" w14:textId="683944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E1C36" w14:textId="7802E4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D2F24" w14:textId="220CEF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644A8" w14:textId="653FD8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4ACEE" w14:textId="5D4F60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B26BD" w14:textId="4926C4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9F94D" w14:textId="6F4585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DD43E" w14:textId="5917D8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41D1F" w14:textId="02CD24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E1CDB" w14:textId="12F530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5DB4B" w14:textId="63508D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AAF00" w14:textId="244819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87C46" w14:textId="7D15C5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44421A0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EEF22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CCDDA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5FD91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5972997" wp14:editId="0323689D">
                  <wp:extent cx="173990" cy="173990"/>
                  <wp:effectExtent l="0" t="0" r="0" b="0"/>
                  <wp:docPr id="4965" name="Рисунок 49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18DCD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C0914" w14:textId="473638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52539" w14:textId="062DF4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1D732" w14:textId="2C0F7E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96AAF" w14:textId="6983AA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EAD65" w14:textId="7B348B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EABCC" w14:textId="29CAE2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17C1E" w14:textId="6770B2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34E90" w14:textId="69725F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99E9D" w14:textId="63BCB7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6BEA3" w14:textId="59CED1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C1F46" w14:textId="6E364E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892C7" w14:textId="347693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3B60F" w14:textId="4401B6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C2827" w14:textId="10D09A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D3DAE" w14:textId="2DBB11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40A10" w14:textId="7C8ACE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2D716" w14:textId="7429CB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24793" w14:textId="025F99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0B169" w14:textId="28A1CC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2EF45" w14:textId="6224BB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1230DAE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ECA6C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C7EBC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ACFAF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404F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F0C31" w14:textId="45129B9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35778" w14:textId="6DE8C93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F5BC0" w14:textId="3983244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FC7B1" w14:textId="68E045B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C9D5A" w14:textId="7F41BF8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D6D8B" w14:textId="5717507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06442" w14:textId="4C05764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30E00" w14:textId="25A8118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CB732" w14:textId="202C4D6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CBE8D" w14:textId="20A9E4D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6F959" w14:textId="2C4BF2B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881CE" w14:textId="04C7038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897B2" w14:textId="36982A1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07C07" w14:textId="03844F2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2F5D5" w14:textId="6D524BE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DA554" w14:textId="1AEFE77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C3CCB" w14:textId="7676B59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4F0D7" w14:textId="1C21F9D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851AE" w14:textId="173FACA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2576E" w14:textId="3207EBC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1549CBA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4B5FE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AB2EC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2D9C7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D8992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98800" w14:textId="4356EC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33F5E" w14:textId="78AB5A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2CB0C" w14:textId="60C7A3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4534B" w14:textId="65C8BF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C261C" w14:textId="61597F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ECD0C" w14:textId="417861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D2D22" w14:textId="42477D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96124" w14:textId="4BB18F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0A294" w14:textId="75E337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9F564" w14:textId="28D2F3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7A6E9" w14:textId="3FDBC1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B3195" w14:textId="6C8A75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9E684" w14:textId="16B77A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D1112" w14:textId="17DC05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4C572" w14:textId="6ECD34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75B17" w14:textId="5168F8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E4F6F" w14:textId="431FA0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A1324" w14:textId="2F5C6DF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D204B" w14:textId="07F484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CE3BD" w14:textId="4A9BBE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274CBF" w:rsidRPr="00770FAC" w14:paraId="002CAE8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16F1E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4C01A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E7C3A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07111F3" wp14:editId="0CCA52A0">
                  <wp:extent cx="173990" cy="173990"/>
                  <wp:effectExtent l="0" t="0" r="0" b="0"/>
                  <wp:docPr id="4966" name="Рисунок 49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4A882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73FB9" w14:textId="767953A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49572" w14:textId="384DCE3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5E5D8" w14:textId="4A55401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F687D" w14:textId="6030AB2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845CD" w14:textId="3BE2232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A7A66" w14:textId="374FD93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68C58" w14:textId="0A49270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2FE62" w14:textId="50331EE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5DD86" w14:textId="312694A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05B69" w14:textId="1C6213D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F9D30" w14:textId="6C2BBAF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E36AB" w14:textId="01C07DA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41E1A" w14:textId="703BCA2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3BF83" w14:textId="131A333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6C5ED" w14:textId="195EC98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3FDEC" w14:textId="3A2A19B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124FF" w14:textId="675F8C2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51171" w14:textId="73CF4C2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B0ED7" w14:textId="41FA3DE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5326F" w14:textId="798B929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5B9A8A0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315C7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B4599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DE6F8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8D08934" wp14:editId="032C68BE">
                  <wp:extent cx="173990" cy="173990"/>
                  <wp:effectExtent l="0" t="0" r="0" b="0"/>
                  <wp:docPr id="4967" name="Рисунок 49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68FD7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1526A" w14:textId="00A09E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39ABB" w14:textId="2CE0A1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3B2D4" w14:textId="40AEE8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04003" w14:textId="111802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49A7D" w14:textId="612EF4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7A0B9" w14:textId="61769B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DC7F3" w14:textId="1E35D6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CA11A" w14:textId="127D67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D2489" w14:textId="70072F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F5731" w14:textId="5EC592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0A7DA" w14:textId="5C9F78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420BF" w14:textId="6CD545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93553" w14:textId="4CCEC1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F8765" w14:textId="32D5D1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A0A27" w14:textId="4FC7D3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4598C" w14:textId="4012F2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C58D4" w14:textId="31F471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8985A" w14:textId="09AE2E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99EA4" w14:textId="7A49B1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7F3A3" w14:textId="782973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6EB861D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AD47B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A615C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9E06E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9BAE656" wp14:editId="72235C9D">
                  <wp:extent cx="97790" cy="173990"/>
                  <wp:effectExtent l="0" t="0" r="0" b="0"/>
                  <wp:docPr id="4968" name="Рисунок 4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7C7C3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5A306" w14:textId="69487B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BBF46" w14:textId="1CBCCF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5ACB5" w14:textId="128250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F8926" w14:textId="2C5DED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D5822" w14:textId="2A7D07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B0EAD" w14:textId="199647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F0C7E" w14:textId="35350B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F0B2D" w14:textId="4F1630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C892D" w14:textId="2159FA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7564C" w14:textId="13FCAF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65802" w14:textId="5FDE80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B199F" w14:textId="75E18E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2BAE2" w14:textId="692243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84CF1" w14:textId="629730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C6F0D" w14:textId="5D3CE3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D13B9" w14:textId="03E2BD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A7D6B" w14:textId="2C837D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A4A35" w14:textId="4B6D6A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DD961" w14:textId="3FA215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9171D" w14:textId="480ED2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6814963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8E58B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ED1AD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2BD88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1A4EF0A" wp14:editId="3F734426">
                  <wp:extent cx="97790" cy="173990"/>
                  <wp:effectExtent l="0" t="0" r="0" b="0"/>
                  <wp:docPr id="4969" name="Рисунок 49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1EFA9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FCE72" w14:textId="7BB690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F9441" w14:textId="25CE4B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734DD" w14:textId="762CD1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3E56A" w14:textId="30634D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4F943" w14:textId="6C9861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B4C71" w14:textId="2CD01B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0615F" w14:textId="46C62B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43695" w14:textId="3B87A2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EA707" w14:textId="5D62E0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A9A86" w14:textId="354A1C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6DE92" w14:textId="772DC0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56359" w14:textId="3137E2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14525" w14:textId="47FF0AF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660EE" w14:textId="1E5582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13EAF" w14:textId="517A36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EB090" w14:textId="58989C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88138" w14:textId="71C236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21350" w14:textId="429ED6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BD954" w14:textId="62A241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D2942" w14:textId="05A732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274CBF" w:rsidRPr="00770FAC" w14:paraId="10E0FA6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D4135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F6325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F60FB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40A46C3" wp14:editId="59498253">
                  <wp:extent cx="97790" cy="173990"/>
                  <wp:effectExtent l="0" t="0" r="0" b="0"/>
                  <wp:docPr id="4970" name="Рисунок 49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C4DC4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38DFA" w14:textId="7A584F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A5ECC" w14:textId="28EE2F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3B40A" w14:textId="54939C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ECE1C" w14:textId="3DDDF5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5BFFF" w14:textId="0729B0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3597A" w14:textId="657536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C6DDF" w14:textId="5CB24A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FC19B" w14:textId="3EE4A2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3169F" w14:textId="644491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7BE42" w14:textId="358B7E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AC46B" w14:textId="437D08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DF990" w14:textId="2EC234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BE819" w14:textId="6B52DB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3D862" w14:textId="64B486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0DE27" w14:textId="7C8749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73AA3" w14:textId="6D0C8D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1577B" w14:textId="159718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5E279" w14:textId="608A1A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E1F2A" w14:textId="2D23C2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E549D" w14:textId="4FE4B8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725A45D6" w14:textId="0B54DDEC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61" w:name="_Toc214656308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2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ул. Левитана, 95А </w:t>
      </w:r>
      <w:r w:rsidR="005159AF">
        <w:t>ООО «ДСК-Ресурс»</w:t>
      </w:r>
      <w:bookmarkEnd w:id="161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02B9B580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CE2CC7D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3CBCC3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C66875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463E0C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B27AD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1FA0C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68239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298F1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63A3F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96734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D1535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76332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961CA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D58A8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2F694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E6B0A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137A5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4931A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01A5A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3DB14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C6E7A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B2586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F688A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E5B76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086D600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74A32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A2E23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CDFFF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06E949A" wp14:editId="3D47AB7E">
                  <wp:extent cx="173990" cy="173990"/>
                  <wp:effectExtent l="0" t="0" r="0" b="0"/>
                  <wp:docPr id="4971" name="Рисунок 49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E0D35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85DB5" w14:textId="35E32B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FF64C" w14:textId="6711EE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879BB" w14:textId="35EE83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2D6A5" w14:textId="1A2AC1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15E5F" w14:textId="755393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E219A" w14:textId="22424D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BE88A" w14:textId="64A09F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4B691" w14:textId="01070F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CE0F9" w14:textId="06E235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F7385" w14:textId="2F1C92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F7E99" w14:textId="762631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87FC9" w14:textId="324B14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B1171" w14:textId="05545E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90A92" w14:textId="10B91A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759CE" w14:textId="283B8D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D1AB6" w14:textId="0FA992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6A105" w14:textId="776BE0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BFBAF" w14:textId="00A05F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32B44" w14:textId="237AB5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,76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F81A4" w14:textId="358205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 </w:t>
            </w:r>
          </w:p>
        </w:tc>
      </w:tr>
      <w:tr w:rsidR="00274CBF" w:rsidRPr="00770FAC" w14:paraId="07512CF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0A073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C2DF6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01753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18AC88F" wp14:editId="443CC9E0">
                  <wp:extent cx="272415" cy="173990"/>
                  <wp:effectExtent l="0" t="0" r="0" b="0"/>
                  <wp:docPr id="4972" name="Рисунок 49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FBAAE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868F6" w14:textId="582A40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F87AC" w14:textId="6807EF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4B750" w14:textId="138C18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94C22" w14:textId="0083E3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A868D" w14:textId="5EC6D5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88CAA" w14:textId="0CFDAC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92D80" w14:textId="7AE18F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355E1" w14:textId="3A4E8A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24C11" w14:textId="7222E5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CEBE8" w14:textId="3FD4CD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32B47" w14:textId="61DD27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01057" w14:textId="7C5398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FD9BB" w14:textId="2E1442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0CC00" w14:textId="5A357D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EF982" w14:textId="5115CC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6E470" w14:textId="4C4940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69266" w14:textId="313701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B3A9B" w14:textId="263FBE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42759" w14:textId="768B25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64F68" w14:textId="532745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505C004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36AD9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AE33A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FF5CB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B196B7E" wp14:editId="493DB343">
                  <wp:extent cx="173990" cy="173990"/>
                  <wp:effectExtent l="0" t="0" r="0" b="0"/>
                  <wp:docPr id="4973" name="Рисунок 49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93A46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7D74B" w14:textId="24A6D7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B2F16" w14:textId="2F99C1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A4CD6" w14:textId="389591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29285" w14:textId="5D0C07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BDDEC" w14:textId="3179D1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D65E6" w14:textId="29653A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B071C" w14:textId="2B90F7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CC637" w14:textId="7384E4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D0E5C" w14:textId="4C4B00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CCC37" w14:textId="7470D1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3504C" w14:textId="27308F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C1FD2" w14:textId="0D0CC7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D7535" w14:textId="3E567F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65BC1" w14:textId="176887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ACB5D" w14:textId="201428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876DF" w14:textId="4055E2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4F272" w14:textId="39D18E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5EA69" w14:textId="3748C5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EA6AB" w14:textId="7DBDF4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CD6DF" w14:textId="7B5F50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5858A47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847B4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79ABC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BEF30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F130028" wp14:editId="76F9F12B">
                  <wp:extent cx="359410" cy="173990"/>
                  <wp:effectExtent l="0" t="0" r="2540" b="0"/>
                  <wp:docPr id="4974" name="Рисунок 49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7E9E0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0380B" w14:textId="129A9A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2FA3B" w14:textId="50388C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66335" w14:textId="24859E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89D75" w14:textId="3528FC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D43A1" w14:textId="005C5A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8652F" w14:textId="71F747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E92EA" w14:textId="36870A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08DB" w14:textId="75B082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B77FA" w14:textId="0F85C7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67110" w14:textId="1A362B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C3FA2" w14:textId="2B22B7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202CB" w14:textId="6DEF7A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1F086" w14:textId="172BB9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52929" w14:textId="0379E6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8D3A0" w14:textId="7691A6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B70C6" w14:textId="4CA2BC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238FF" w14:textId="1A29A5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132AD" w14:textId="4AB666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1FED8" w14:textId="52747D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AA92B" w14:textId="59FB72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1CD2572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AA853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C6090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54BD7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DA5FB60" wp14:editId="13A97C5A">
                  <wp:extent cx="173990" cy="173990"/>
                  <wp:effectExtent l="0" t="0" r="0" b="0"/>
                  <wp:docPr id="4975" name="Рисунок 49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F53DF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82937" w14:textId="1E69ED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20B0F" w14:textId="60C70F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EFD77" w14:textId="4FAB4A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E8EDB" w14:textId="795F24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B2C1E" w14:textId="520090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85C74" w14:textId="7AB5CD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FBB04" w14:textId="2B9E8E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63915" w14:textId="7CDFDF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8B00C" w14:textId="338CBF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6A467" w14:textId="399AB7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DABCD" w14:textId="7F7371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4D401" w14:textId="0AC9AE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60DA6" w14:textId="762624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64045" w14:textId="30635E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C5BED" w14:textId="6F2E57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F812B" w14:textId="5FDA10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B2204" w14:textId="4BBCD0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4D3A9" w14:textId="25A7BE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8DCEC" w14:textId="2F4FD3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0448A" w14:textId="246661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65E3A32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67022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CB9EB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93A91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C9D6E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735B7" w14:textId="30AEFC6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46B72" w14:textId="1A4615B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AD692" w14:textId="0E413BA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676ED" w14:textId="1B920E2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D64C5" w14:textId="1047213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FD161" w14:textId="01BF9C9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03ACB" w14:textId="4681612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C85AA" w14:textId="02E9C1F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0B7C8" w14:textId="4F83C76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73226" w14:textId="37F1519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BA203" w14:textId="4C6FF37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32E7F" w14:textId="6088ED1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B9D13" w14:textId="06A7F53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59AB3" w14:textId="2D1C0ED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C92BA" w14:textId="2D6D84A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5D145" w14:textId="0C281FF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A2CE5" w14:textId="7F4871E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90529" w14:textId="1FD2DAA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7EA08" w14:textId="5FB9AF6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A2393" w14:textId="080E1F6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646439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F8015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73F9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2F626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DF5F3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396BE" w14:textId="0801C6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ADCDA" w14:textId="473212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76B44" w14:textId="66FEBF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AE1E6" w14:textId="561402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9185D" w14:textId="58C28A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8592A" w14:textId="3A4C44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16EA1" w14:textId="1ADCC9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168A" w14:textId="23280E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3963C" w14:textId="52BC40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73710" w14:textId="1AF248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854A8" w14:textId="5BCE9A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45D77" w14:textId="2014CE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26D0D" w14:textId="5949FC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E8F3A" w14:textId="065DD8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94F28" w14:textId="594FE5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E7605" w14:textId="692A3D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2520A" w14:textId="1488AD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23AA1" w14:textId="5A827D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FE2AB" w14:textId="5B1B5A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78C17" w14:textId="1B84C31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21CA01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CE89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9349F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8A28A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8144084" wp14:editId="6BFBEE27">
                  <wp:extent cx="173990" cy="173990"/>
                  <wp:effectExtent l="0" t="0" r="0" b="0"/>
                  <wp:docPr id="4976" name="Рисунок 4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4776C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4626C" w14:textId="1565AE5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09091" w14:textId="523697B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6E184" w14:textId="24F2810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672CC" w14:textId="6DEFF9A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EE0E3" w14:textId="5DCC06A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64A11" w14:textId="5F751EA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453B5" w14:textId="7E7AC12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BFEF3" w14:textId="2755B82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092F5" w14:textId="02D4A84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2A34F" w14:textId="787922E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FF386" w14:textId="57FA640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E561D" w14:textId="0682A3C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A68BB" w14:textId="7113737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0B1BD" w14:textId="05EDF7D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F7766" w14:textId="280EE74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478CA" w14:textId="420E804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ADD95" w14:textId="56928B8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3953C" w14:textId="4F26AF7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12586" w14:textId="6258777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92992" w14:textId="65BE940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E7A6F5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36F9A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1497A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0B5BB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AEC4514" wp14:editId="1522F44C">
                  <wp:extent cx="173990" cy="173990"/>
                  <wp:effectExtent l="0" t="0" r="0" b="0"/>
                  <wp:docPr id="4977" name="Рисунок 49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C9E76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F1A2E" w14:textId="129A67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C46BC" w14:textId="488776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23C9D" w14:textId="0FEBC0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C3437" w14:textId="6253B8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C125F" w14:textId="40DAFA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9B209" w14:textId="2BD233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FCFEC" w14:textId="3A1BEA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8639B" w14:textId="5BF061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2071B" w14:textId="2FDA44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74976" w14:textId="638193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A059D" w14:textId="7D14A6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63866" w14:textId="1C5350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E44CC" w14:textId="434C7F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2123C" w14:textId="68B9D2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2769F" w14:textId="3BDAB5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D57C0" w14:textId="507409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C3E1C" w14:textId="0EAD1D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79E74" w14:textId="2242C9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6794C" w14:textId="7745EA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81214" w14:textId="504560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43D7430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0D5F6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1B84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D6542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902CDE4" wp14:editId="7BA18C33">
                  <wp:extent cx="97790" cy="173990"/>
                  <wp:effectExtent l="0" t="0" r="0" b="0"/>
                  <wp:docPr id="4978" name="Рисунок 49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6835E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822C1" w14:textId="10865B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9FF10" w14:textId="0D7B06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AC997" w14:textId="43A331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46D9A" w14:textId="66B2D2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D7092" w14:textId="754F39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45509" w14:textId="7B5160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F211B" w14:textId="7BF37A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60184" w14:textId="46B979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516C6" w14:textId="546615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75A09" w14:textId="6B5E71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5D645" w14:textId="2139C4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A0E73" w14:textId="4022A7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93583" w14:textId="0C7CBF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68CFF" w14:textId="28DA14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C0B7E" w14:textId="513FED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1E086" w14:textId="1C78932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F6945" w14:textId="58B237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647D3" w14:textId="480DDE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E0F45" w14:textId="571DD6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C8496" w14:textId="2EC36B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FFF85E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29FB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lastRenderedPageBreak/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26BA6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C8CED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F8C81C6" wp14:editId="4C5B95DF">
                  <wp:extent cx="97790" cy="173990"/>
                  <wp:effectExtent l="0" t="0" r="0" b="0"/>
                  <wp:docPr id="4979" name="Рисунок 49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B4D3E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1C956" w14:textId="1A029D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5DDA7" w14:textId="715778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541C8" w14:textId="43BA18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987FF" w14:textId="554F1E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32284" w14:textId="574911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01CD5" w14:textId="293A3C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F1364" w14:textId="3A3E46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7880B" w14:textId="022650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AE7FD" w14:textId="12DD4D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28E29" w14:textId="4EF881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465AE" w14:textId="2E8311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D9330" w14:textId="753983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45D25" w14:textId="3A64F8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643F0" w14:textId="4EA655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90C73" w14:textId="5E2A10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F95D0" w14:textId="0ED056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304AE" w14:textId="69862B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78949" w14:textId="5B3708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A9BF2" w14:textId="693EA7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D785E" w14:textId="23BE4C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274CBF" w:rsidRPr="00770FAC" w14:paraId="423D9AF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C04A3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EB869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96C5D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091591C" wp14:editId="131483DB">
                  <wp:extent cx="97790" cy="173990"/>
                  <wp:effectExtent l="0" t="0" r="0" b="0"/>
                  <wp:docPr id="4980" name="Рисунок 49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3190E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154DA" w14:textId="567783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0DBC8" w14:textId="41F159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C3E0E" w14:textId="6310D2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573FB" w14:textId="176CC9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F364D" w14:textId="43846F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32B2C" w14:textId="4AC081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C12ED" w14:textId="563CA5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EBCB4" w14:textId="6FA68B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A1E7B" w14:textId="634653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02D66" w14:textId="1C0AF7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A7E4B" w14:textId="6BD55D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BCDBB" w14:textId="737DE3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0212E" w14:textId="3F9878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59591" w14:textId="574FCD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78376" w14:textId="2B9BD4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B3104" w14:textId="14216B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4368D" w14:textId="61355D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D9FBC" w14:textId="5753B6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5A0FA" w14:textId="418889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D5AB5" w14:textId="2E05FF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2654A202" w14:textId="0C585AAA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62" w:name="_Toc214656309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2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>«Мамулино-2» Оснабрюкская, в районе д.31</w:t>
      </w:r>
      <w:bookmarkEnd w:id="162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2CDAB6BD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6C24865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660153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F1BE17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BA541F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E048E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593A7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24560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03FA2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A117F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2232F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0A9A8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D6201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9A6C1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31CF1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E1FD7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C6B2B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C2546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2C789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1B00D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FCE71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3B32A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1318D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ABF63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10C82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07EE68D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A14A3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A862B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DEE3D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8CB374A" wp14:editId="1714D47F">
                  <wp:extent cx="173990" cy="173990"/>
                  <wp:effectExtent l="0" t="0" r="0" b="0"/>
                  <wp:docPr id="4981" name="Рисунок 49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D66F4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843B8" w14:textId="01C47E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AE1E0" w14:textId="029F02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84E48" w14:textId="22EACB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FD607" w14:textId="322CED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2BB62" w14:textId="3346D2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B8D93" w14:textId="09F62A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2F442" w14:textId="11E39F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12FC3" w14:textId="1CE7B7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236FD" w14:textId="0800DF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45803" w14:textId="687F57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1253D" w14:textId="26DD9C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E46D7" w14:textId="092DF0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069FE" w14:textId="24BA60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EFE7B" w14:textId="72D3DE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579EB" w14:textId="75912B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2FFEB" w14:textId="346AF8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0A227" w14:textId="5B3BD2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98C75" w14:textId="3371AF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E399F" w14:textId="7072B6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56FCA" w14:textId="642399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0000</w:t>
            </w:r>
          </w:p>
        </w:tc>
      </w:tr>
      <w:tr w:rsidR="00274CBF" w:rsidRPr="00770FAC" w14:paraId="5E363FA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39768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859C4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C9D55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528D1F9" wp14:editId="5A0BFC05">
                  <wp:extent cx="272415" cy="173990"/>
                  <wp:effectExtent l="0" t="0" r="0" b="0"/>
                  <wp:docPr id="4982" name="Рисунок 49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0B551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CE49F" w14:textId="2F1730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63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B6C3F" w14:textId="5D5095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635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4877B" w14:textId="6D143F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63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E1DF3" w14:textId="1B100F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635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FC9D1" w14:textId="19E195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E4F42" w14:textId="6DD68E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38C64" w14:textId="189EE1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DA415" w14:textId="4EF9B7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C859C" w14:textId="6356AB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E6C30" w14:textId="109B54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96851" w14:textId="1E4F64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3E76F" w14:textId="75C910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25868" w14:textId="5EAD7B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64168" w14:textId="004400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1264" w14:textId="1A9169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6577A" w14:textId="1BB71D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6B24B" w14:textId="6A5F50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2D251" w14:textId="6FB6C1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B5CEB" w14:textId="25C882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887FF" w14:textId="18ED05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0330</w:t>
            </w:r>
          </w:p>
        </w:tc>
      </w:tr>
      <w:tr w:rsidR="00274CBF" w:rsidRPr="00770FAC" w14:paraId="4E1392B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354AA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7EBA9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C93AB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8D03F5C" wp14:editId="081B6359">
                  <wp:extent cx="173990" cy="173990"/>
                  <wp:effectExtent l="0" t="0" r="0" b="0"/>
                  <wp:docPr id="4983" name="Рисунок 49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DDCAE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EE780" w14:textId="33B149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3E7A7" w14:textId="728E0B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AB674" w14:textId="08C501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6503E" w14:textId="47E13F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,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114AC" w14:textId="04B00F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2BC2A" w14:textId="5A589D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95B25" w14:textId="220DDB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A63A5" w14:textId="7CA672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D9C8B" w14:textId="3526F1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B2DAE" w14:textId="70AB64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433FF" w14:textId="375669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B718F" w14:textId="5F60D8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0766F" w14:textId="5095AF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C40FD" w14:textId="331A1F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5FA62" w14:textId="3BAC0F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35E96" w14:textId="1D68F8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08A4A" w14:textId="7EA265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62501" w14:textId="21DF8E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67552" w14:textId="07A883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FC273" w14:textId="4E2891F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3,09</w:t>
            </w:r>
          </w:p>
        </w:tc>
      </w:tr>
      <w:tr w:rsidR="00274CBF" w:rsidRPr="00770FAC" w14:paraId="17A1035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EF4CC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60EB7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3551F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DBF0648" wp14:editId="4460AD6E">
                  <wp:extent cx="359410" cy="173990"/>
                  <wp:effectExtent l="0" t="0" r="2540" b="0"/>
                  <wp:docPr id="4984" name="Рисунок 4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979EE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78963" w14:textId="456FC8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E7EC5" w14:textId="2D585B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2234E" w14:textId="3F153D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15C14" w14:textId="199412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61E98" w14:textId="763E13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070F4" w14:textId="4820E6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A2245" w14:textId="62558A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1A4E9" w14:textId="54DF4E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02B3B" w14:textId="1AE2A0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72CD6" w14:textId="265763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FC7C6" w14:textId="7DD720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FD7B3" w14:textId="0B3E69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2CB3E" w14:textId="099363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BBB81" w14:textId="4E6F2F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4FD41" w14:textId="4BB5ED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4AC10" w14:textId="7FBEB8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9A89F" w14:textId="196883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6A830" w14:textId="17ABE6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1DC5" w14:textId="6F5A01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5CA5C" w14:textId="374754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 607,5</w:t>
            </w:r>
          </w:p>
        </w:tc>
      </w:tr>
      <w:tr w:rsidR="00274CBF" w:rsidRPr="00770FAC" w14:paraId="20C23B8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08F06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FA645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E788A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BEA346B" wp14:editId="72E9D671">
                  <wp:extent cx="173990" cy="173990"/>
                  <wp:effectExtent l="0" t="0" r="0" b="0"/>
                  <wp:docPr id="4985" name="Рисунок 49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71AFCE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23C77" w14:textId="75E619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677C5" w14:textId="561997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DB8E7" w14:textId="449153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B44F8" w14:textId="0211BD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1A9C5" w14:textId="7C9D09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AD5F0" w14:textId="7E4609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E3D31" w14:textId="2DC4E6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E54F1" w14:textId="326196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DA115" w14:textId="775FCE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95BF3" w14:textId="04DA86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95166" w14:textId="7A8827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4682F" w14:textId="22F127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D9A69" w14:textId="23602F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95EA0" w14:textId="42878A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FE79C" w14:textId="0D2DDE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50A16" w14:textId="69BF9C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0D399" w14:textId="412BCD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253BF" w14:textId="06B9DF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3A4F2" w14:textId="47D886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BBA99" w14:textId="4EB829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76</w:t>
            </w:r>
          </w:p>
        </w:tc>
      </w:tr>
      <w:tr w:rsidR="00274CBF" w:rsidRPr="00770FAC" w14:paraId="406F7DD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72698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46744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E859C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CA17B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CA644" w14:textId="061BA97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34FEC" w14:textId="3382E39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E0D0A" w14:textId="1D452F5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71F96" w14:textId="4FA2C2F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38725" w14:textId="47567C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4857C" w14:textId="633051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1C762" w14:textId="17A3B1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AAC34" w14:textId="3EDCED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D2A2B" w14:textId="1924B4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7A74F" w14:textId="345490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A6CEC" w14:textId="06178A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170CE" w14:textId="6DC651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144DD" w14:textId="1F0FE8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B8456" w14:textId="34D2A8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0BDF8" w14:textId="17DB46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4AE0F" w14:textId="2D1513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63C8F" w14:textId="06C7E4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DFBE4" w14:textId="4A9A3E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50750" w14:textId="46011B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6455B" w14:textId="2433EE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68</w:t>
            </w:r>
          </w:p>
        </w:tc>
      </w:tr>
      <w:tr w:rsidR="00274CBF" w:rsidRPr="00770FAC" w14:paraId="0AC509A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3C5DE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EB3FD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FDA5B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CAA8A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50CB3" w14:textId="39A318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4F670" w14:textId="6FF15B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EDE23" w14:textId="52552B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CA813" w14:textId="6DD429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8C60F" w14:textId="350F29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2E952" w14:textId="02D1A1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DA749" w14:textId="1D35B5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773B6" w14:textId="244F59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EDEF1" w14:textId="7BFE14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B8484" w14:textId="34F452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781EF" w14:textId="3E3AC3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0A0B1" w14:textId="7C6200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16B3B" w14:textId="22FE91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BBAD6" w14:textId="6A6653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B55B9" w14:textId="23B203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4539A" w14:textId="468C9B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81A07" w14:textId="67C129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B6BA4" w14:textId="50F214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D3809" w14:textId="1960CE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B99B8" w14:textId="3051DB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8,10</w:t>
            </w:r>
          </w:p>
        </w:tc>
      </w:tr>
      <w:tr w:rsidR="00274CBF" w:rsidRPr="00770FAC" w14:paraId="76D8107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0F1A9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CCA8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739B6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FD4AAA2" wp14:editId="6CA2CCCF">
                  <wp:extent cx="173990" cy="173990"/>
                  <wp:effectExtent l="0" t="0" r="0" b="0"/>
                  <wp:docPr id="4986" name="Рисунок 49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1D94E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59379" w14:textId="2BE8D75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7359D" w14:textId="744FE2D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0ABC3" w14:textId="126CD9E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A4EFB" w14:textId="481B56D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49F78" w14:textId="04C4CE3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67F7B" w14:textId="63D7FCC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57710" w14:textId="147499A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5716F" w14:textId="3BBE8DE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D9A3F" w14:textId="3498D8C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34472" w14:textId="7BA1E27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58FEB" w14:textId="1AA4118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F27A6" w14:textId="072D803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1001E" w14:textId="56CDD97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5F8F" w14:textId="31A97B1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4B0B6" w14:textId="22CE39E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C260F" w14:textId="77EB05A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CF586" w14:textId="66CB924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3FB0E" w14:textId="604527B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33F12" w14:textId="3556CD5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78076" w14:textId="50DDAED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39BE621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FDCC0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89E88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ABADF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C9817BC" wp14:editId="31D36EED">
                  <wp:extent cx="173990" cy="173990"/>
                  <wp:effectExtent l="0" t="0" r="0" b="0"/>
                  <wp:docPr id="4987" name="Рисунок 49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3E761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50627" w14:textId="5E9119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9F00B" w14:textId="45404B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AA2B9" w14:textId="4E4ACE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16D0C" w14:textId="17573F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13708" w14:textId="3E16B6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9074B" w14:textId="38089E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9BCD5" w14:textId="555F6A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E297E" w14:textId="178251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AB930" w14:textId="741CCC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F4E5E" w14:textId="1AA2E8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E1D27" w14:textId="65F021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13312" w14:textId="659220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0E693" w14:textId="5FF1D8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A4F40" w14:textId="6E6891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F1D6B" w14:textId="744138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85589" w14:textId="792287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61D11" w14:textId="3EA285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60D22" w14:textId="5FF6850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2CA36" w14:textId="3464BC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452EF" w14:textId="1F555A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014AD11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C58F8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1F137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3AA0A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7533598" wp14:editId="6E3BC43C">
                  <wp:extent cx="97790" cy="173990"/>
                  <wp:effectExtent l="0" t="0" r="0" b="0"/>
                  <wp:docPr id="4988" name="Рисунок 49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314FF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5FD98" w14:textId="4D8D6A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E668A" w14:textId="2A4A24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0B06D" w14:textId="7EC5CB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D0C7A" w14:textId="36D6E2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49E15" w14:textId="32F1E3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1458C" w14:textId="7B37CB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5F55B" w14:textId="070950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29AAC" w14:textId="75BC16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480A4" w14:textId="0B4DDC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7EA58" w14:textId="19F620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618D8" w14:textId="449D7C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3FF72" w14:textId="6A143C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B7E52" w14:textId="05C91E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9FBB0" w14:textId="27865A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957FE" w14:textId="391B40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188EF" w14:textId="68F1C6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F149D" w14:textId="30E98E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69212" w14:textId="413511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E7783" w14:textId="43699B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B8E31" w14:textId="6CC01D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89D84A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43DFF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F37ED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56C6D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5E41E99" wp14:editId="1B767D2B">
                  <wp:extent cx="97790" cy="173990"/>
                  <wp:effectExtent l="0" t="0" r="0" b="0"/>
                  <wp:docPr id="4989" name="Рисунок 49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17844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A1433" w14:textId="5A32B8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5A6CA" w14:textId="027A42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C9169" w14:textId="19F6F0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35711" w14:textId="3E0316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FEC90" w14:textId="71A153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30B6E" w14:textId="4F48B6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A60DC" w14:textId="3E190C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2D952" w14:textId="3738E4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8134E" w14:textId="40B1A5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95C32" w14:textId="650F6C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2C13B" w14:textId="6419D1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BD0D3" w14:textId="74E6A3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6E0B4" w14:textId="1D2819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7401E" w14:textId="05D2B3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3B0DD" w14:textId="4F9A63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4F2B0" w14:textId="08A847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F3310" w14:textId="248A21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6C0A9" w14:textId="378782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9D0B0" w14:textId="0F6E9E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7B9BE" w14:textId="26C627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4D008A6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F6608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E1991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BB123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BACAD32" wp14:editId="1A7D1116">
                  <wp:extent cx="97790" cy="173990"/>
                  <wp:effectExtent l="0" t="0" r="0" b="0"/>
                  <wp:docPr id="4990" name="Рисунок 49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B5F84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1CB9F" w14:textId="14FF44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D9630" w14:textId="7DD5BB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779FF" w14:textId="26CFE7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FD4D9" w14:textId="72CF60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55EEC" w14:textId="512613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778A0" w14:textId="2C8007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B5364" w14:textId="0DE0CE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ADED2" w14:textId="7BB34A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300AB" w14:textId="372C0E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D8CFF" w14:textId="4CADAC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6C343" w14:textId="2DB879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DDD1E" w14:textId="28D278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8CACC" w14:textId="19C818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8DA89" w14:textId="74F3C50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49F39" w14:textId="656834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D254D" w14:textId="44B0A5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CBB69" w14:textId="0C6251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E8D14" w14:textId="0D3B6D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6FB41" w14:textId="148E47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1AEEC" w14:textId="21021F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507EAD5E" w14:textId="21258115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63" w:name="_Toc214656310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2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"Мамулино-3" ул. Оснабрюкская, д. 8, корп. 1</w:t>
      </w:r>
      <w:bookmarkEnd w:id="163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7E5053AE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8E715E9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44063A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53D1AD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43AD9D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C4922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27DC1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32B30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0BADA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118E6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91AC4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8A56D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315D8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DECAF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1CDF9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BA5B6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5062A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E5159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79AD1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F29A9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22162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B9D5E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4ED32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087F9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14F6E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7495D67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A725A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5C8A2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2CD82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2D141B6" wp14:editId="30D28C7B">
                  <wp:extent cx="173990" cy="173990"/>
                  <wp:effectExtent l="0" t="0" r="0" b="0"/>
                  <wp:docPr id="4991" name="Рисунок 49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6C3B4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B3C6E" w14:textId="7D1DE4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A2ACB" w14:textId="686232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877A1" w14:textId="5FD5E4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212B6" w14:textId="621631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4A4EF" w14:textId="631F7E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5657" w14:textId="67B742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528A4" w14:textId="438B25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4D7AD" w14:textId="6822C6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2AEE3" w14:textId="27BA8F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C064B" w14:textId="1E9105F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A3E32" w14:textId="559267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0BA90" w14:textId="6C65D40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1FB35" w14:textId="17D76F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EF260" w14:textId="592C82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529B7" w14:textId="13C138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E06FA" w14:textId="007599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E9930" w14:textId="5302F9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77D5C" w14:textId="2B77A2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111BC" w14:textId="2302AE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20E92" w14:textId="5DD789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2900</w:t>
            </w:r>
          </w:p>
        </w:tc>
      </w:tr>
      <w:tr w:rsidR="00274CBF" w:rsidRPr="00770FAC" w14:paraId="50CDEB2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52AFB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2BB06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1B771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864085B" wp14:editId="50A141FB">
                  <wp:extent cx="272415" cy="173990"/>
                  <wp:effectExtent l="0" t="0" r="0" b="0"/>
                  <wp:docPr id="4992" name="Рисунок 49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B3DFF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37B7E" w14:textId="16F7DF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5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5612C" w14:textId="55420B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59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DAB00" w14:textId="6A4260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5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60CEC" w14:textId="393C60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59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A7F1F" w14:textId="704003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B8361" w14:textId="056F42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C0624" w14:textId="792168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46E1F" w14:textId="03DB88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142FA" w14:textId="00E8E4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32EA4" w14:textId="7BC1DF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0F770" w14:textId="5F66AF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13D76" w14:textId="19E25D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F9AE5" w14:textId="3DBC7C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5F5CE" w14:textId="78DE3A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3C148" w14:textId="380E5D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AB66F" w14:textId="295D11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57A8B" w14:textId="3C1D9B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B0581" w14:textId="292B25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F0BFE" w14:textId="7E9092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BD8EE" w14:textId="07E1F7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3844</w:t>
            </w:r>
          </w:p>
        </w:tc>
      </w:tr>
      <w:tr w:rsidR="00274CBF" w:rsidRPr="00770FAC" w14:paraId="0CD612D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C2A54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4AC55E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8292A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56D197E" wp14:editId="5577D269">
                  <wp:extent cx="173990" cy="173990"/>
                  <wp:effectExtent l="0" t="0" r="0" b="0"/>
                  <wp:docPr id="4993" name="Рисунок 49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419D2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61AA9" w14:textId="6C8061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9A23B" w14:textId="3AA819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18D4B" w14:textId="0B358A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66A9C" w14:textId="692055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4BFE1" w14:textId="7BFE14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21972" w14:textId="6BE40B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6E3CF" w14:textId="17571C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E5B49" w14:textId="77FBBA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0C641" w14:textId="6FCBDE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27113" w14:textId="2A3C61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8A7FD" w14:textId="73F274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176B1" w14:textId="621A93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33FB6" w14:textId="2702FA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01A08" w14:textId="360281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39AD9" w14:textId="4C0BC6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82691" w14:textId="414B52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C30D7" w14:textId="563353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A695E" w14:textId="7C4F9A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91D01" w14:textId="2CB91F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A91BE" w14:textId="031DCD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37</w:t>
            </w:r>
          </w:p>
        </w:tc>
      </w:tr>
      <w:tr w:rsidR="00274CBF" w:rsidRPr="00770FAC" w14:paraId="5DC6918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9CD23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3A40B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D2263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0CFE59A" wp14:editId="72A82E84">
                  <wp:extent cx="359410" cy="173990"/>
                  <wp:effectExtent l="0" t="0" r="2540" b="0"/>
                  <wp:docPr id="4994" name="Рисунок 49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0F57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63FEE" w14:textId="549994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F7BE7" w14:textId="301CB4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1433A" w14:textId="69F691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D0114" w14:textId="3AFB70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F4397" w14:textId="6DF0FF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0E433" w14:textId="1B3731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F6B65" w14:textId="08FAB2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7C69F" w14:textId="61F5BD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BC62A" w14:textId="1A2F4C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DEB3C" w14:textId="5A5E90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63C8E" w14:textId="221747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DF2AC" w14:textId="5F1ED9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37738" w14:textId="75E377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164CD" w14:textId="3B4E72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4F4EB" w14:textId="2FB161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4E3AA" w14:textId="01168F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EDA2F" w14:textId="7F79F0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5066D" w14:textId="50A607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47D23" w14:textId="535F7A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14CA9" w14:textId="7A3D1E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 549,1</w:t>
            </w:r>
          </w:p>
        </w:tc>
      </w:tr>
      <w:tr w:rsidR="00274CBF" w:rsidRPr="00770FAC" w14:paraId="0E77D54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CB148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E0843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3D431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90D7B9C" wp14:editId="554BDAAD">
                  <wp:extent cx="173990" cy="173990"/>
                  <wp:effectExtent l="0" t="0" r="0" b="0"/>
                  <wp:docPr id="4995" name="Рисунок 49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44A99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B01F1" w14:textId="5945E7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6263B" w14:textId="6C2EF9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5A1AA" w14:textId="65DBD8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7D6BE" w14:textId="3375A0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604A7" w14:textId="0F0A2B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D350A" w14:textId="4F921E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88736" w14:textId="252DB8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826DD" w14:textId="55EB93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7DD0E" w14:textId="2DF493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823CD" w14:textId="2E7966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22E6B" w14:textId="38C024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B6229" w14:textId="27FBBE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1ADF1" w14:textId="39A35F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AB185" w14:textId="5F97A6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91349" w14:textId="534B3B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59470" w14:textId="756E95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C5A03" w14:textId="0575D6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61051" w14:textId="7DA32A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CA421" w14:textId="41BC6E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16260" w14:textId="3E6C71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83,37</w:t>
            </w:r>
          </w:p>
        </w:tc>
      </w:tr>
      <w:tr w:rsidR="00274CBF" w:rsidRPr="00770FAC" w14:paraId="4DFF58F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3E5E9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C061A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6E715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FE3F1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72933" w14:textId="5700206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46D2F" w14:textId="165B68F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D6DE2" w14:textId="68CA840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D275B" w14:textId="68AA813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BA700" w14:textId="4B03862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275C7" w14:textId="3F5278F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D37C5" w14:textId="2B515EF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170BC" w14:textId="2CE0943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EB2E9" w14:textId="6A027C1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293F3" w14:textId="709949E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29C22" w14:textId="1567C12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C8970" w14:textId="18DC2F1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1534C" w14:textId="7B6C65E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55AA1" w14:textId="6A2767A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2D263" w14:textId="44D7660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E2291" w14:textId="31FD489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0DF3A" w14:textId="5CE8809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0AA03" w14:textId="7447BED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6E4F9" w14:textId="426B448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ADA8F" w14:textId="76D0272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91889E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0504B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92225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3D33B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F686FE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593FD" w14:textId="2A830F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B4953" w14:textId="3B33D4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8A4A8" w14:textId="072FED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1A104" w14:textId="5550D9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AE415" w14:textId="22575A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CB3FF" w14:textId="5BACC8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22A96" w14:textId="06F186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8742B" w14:textId="03EA23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D4786" w14:textId="5D12D8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DB878" w14:textId="2E23A9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AB6CD" w14:textId="4D2AA4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39CD5" w14:textId="5DAF72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4605D" w14:textId="7EA9B1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1801D" w14:textId="515A58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CB872" w14:textId="3112A5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CB413" w14:textId="500D73F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4FB64" w14:textId="5BEAF0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D17E6" w14:textId="1E948E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AB40A" w14:textId="00CDDD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9A340" w14:textId="02EF48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274CBF" w:rsidRPr="00770FAC" w14:paraId="124E010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6EE02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99D00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CD3A5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A10F1DE" wp14:editId="571BB560">
                  <wp:extent cx="173990" cy="173990"/>
                  <wp:effectExtent l="0" t="0" r="0" b="0"/>
                  <wp:docPr id="4996" name="Рисунок 49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43C0C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72301" w14:textId="3E6D845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6A43F" w14:textId="162094F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7D848" w14:textId="1C95386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1225D" w14:textId="08588DD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02C51" w14:textId="1B1D275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0F3DF" w14:textId="0563D4C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880B1" w14:textId="4719EBF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DAF22" w14:textId="32D1861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4AB55" w14:textId="48DDB34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D98A5" w14:textId="4AE7B93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5D7B3" w14:textId="58CE0FB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094EA" w14:textId="6B8E703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DB943" w14:textId="2109EB7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91AAD" w14:textId="418B03A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148CD" w14:textId="00E2F18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28DCF" w14:textId="7409736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6ED8F" w14:textId="155CAD5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432A3" w14:textId="6653AFA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746B8" w14:textId="471B7EA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0E0D4" w14:textId="1C730C5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1474589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8A457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9854A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F463C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D0A1B02" wp14:editId="67BB1495">
                  <wp:extent cx="173990" cy="173990"/>
                  <wp:effectExtent l="0" t="0" r="0" b="0"/>
                  <wp:docPr id="4997" name="Рисунок 49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A3E23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94E0A" w14:textId="4660F2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3A01D" w14:textId="3D1310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24123" w14:textId="10F4C5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9DC4B" w14:textId="4D361F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4F765" w14:textId="32710B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3C8D7" w14:textId="1749C5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CB035" w14:textId="24D707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09B67" w14:textId="5C6007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67018" w14:textId="1CF27E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732F7" w14:textId="5D4F08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B1D72" w14:textId="071991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597F2" w14:textId="22D2D3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310BB" w14:textId="3F0F54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5AC67" w14:textId="0F1D42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3B66D" w14:textId="4215C1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A2041" w14:textId="08F6B7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44158" w14:textId="7F6034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B9DBF" w14:textId="068789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F5486" w14:textId="2E7FC0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A4BA1" w14:textId="7A8838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4126F9B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78373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BB51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8FFBD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F1197CF" wp14:editId="30F9A775">
                  <wp:extent cx="97790" cy="173990"/>
                  <wp:effectExtent l="0" t="0" r="0" b="0"/>
                  <wp:docPr id="4998" name="Рисунок 49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BD4CE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D40E6" w14:textId="3034EB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F6364" w14:textId="5E538B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4B0C4" w14:textId="23C0ED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E4D4F" w14:textId="355BF9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89E27" w14:textId="3A1F81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7F876" w14:textId="43FF51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3ACD8" w14:textId="2EDA18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ABC79" w14:textId="28176E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D5E47" w14:textId="797416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6880E" w14:textId="5F0EBA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E7F1E" w14:textId="5F63F7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F6975" w14:textId="13CD9F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D72E4" w14:textId="562677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D4FF3" w14:textId="0A82B0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0DCD0" w14:textId="68F67E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418F8" w14:textId="3F3CE1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E89E2" w14:textId="011402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C67E4" w14:textId="7FD21D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A3F91" w14:textId="03E32D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557D2" w14:textId="195884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3D598A1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460EF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9B3E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37CDB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49A0360" wp14:editId="53806BD7">
                  <wp:extent cx="97790" cy="173990"/>
                  <wp:effectExtent l="0" t="0" r="0" b="0"/>
                  <wp:docPr id="4999" name="Рисунок 49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DC61D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245F4" w14:textId="2FC2C3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27B2F" w14:textId="1861F2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C6FDF" w14:textId="7967D9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CA7E3" w14:textId="0E2B42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17C44" w14:textId="19248D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91D83" w14:textId="647733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DF825" w14:textId="43142C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556D8" w14:textId="0E6DB5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1672C" w14:textId="06A2CB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FE07F" w14:textId="4F7C66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435FD" w14:textId="2C6BD7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7FA30" w14:textId="569E43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5BDA8" w14:textId="0C9EB3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9B50B" w14:textId="7A0DBF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326C2" w14:textId="01E8E1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2D06B" w14:textId="204869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28118" w14:textId="18A918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F68F6" w14:textId="715217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A66ED" w14:textId="7A6573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B8FD5" w14:textId="768E1E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E7D953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125DA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A0BC3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6097C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0B5FB97" wp14:editId="60817338">
                  <wp:extent cx="97790" cy="173990"/>
                  <wp:effectExtent l="0" t="0" r="0" b="0"/>
                  <wp:docPr id="5000" name="Рисунок 50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AC011E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3A27B" w14:textId="49A2CF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D2692" w14:textId="0D453E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D795F" w14:textId="045E46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5EC2E" w14:textId="0EB993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2832B" w14:textId="097E58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ED62C" w14:textId="0D90D0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B2FBF" w14:textId="43CEC7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3A375" w14:textId="017BCE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276A6" w14:textId="5F4035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EB285" w14:textId="0BFF99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36797" w14:textId="3393AA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9EC6F" w14:textId="63253A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063B2" w14:textId="09453B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D89CA" w14:textId="0F210D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BFA54" w14:textId="6B6BD8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F2A61" w14:textId="5514B6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9981E" w14:textId="775C43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D784F" w14:textId="07559A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D5E7E" w14:textId="419F60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EE1EA" w14:textId="72459C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299A274B" w14:textId="6B449EE4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64" w:name="_Toc214656311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29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Петербургское шоссе, д. 45б</w:t>
      </w:r>
      <w:r w:rsidR="005159AF">
        <w:t xml:space="preserve"> </w:t>
      </w:r>
      <w:r w:rsidR="005159AF" w:rsidRPr="005159AF">
        <w:t>ОАО «ТВЗ»</w:t>
      </w:r>
      <w:bookmarkEnd w:id="164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2D54F568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5B355C7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BEE9E3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C389C8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2DA3E0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89D7C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289DB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37C2A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32A79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53B3B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22D43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332BA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1F577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6ABB2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9BBCD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A8318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804B6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DA707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192CD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DB1DD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15594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0E3F1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97812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43155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97098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79C09A1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57523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F949F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966D1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5E257B0" wp14:editId="174AD441">
                  <wp:extent cx="173990" cy="173990"/>
                  <wp:effectExtent l="0" t="0" r="0" b="0"/>
                  <wp:docPr id="5001" name="Рисунок 5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E4746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1A9B2" w14:textId="161242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7E031" w14:textId="558AC1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07910" w14:textId="473CF2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13CAB" w14:textId="082020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159F7" w14:textId="539B92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53DAA" w14:textId="12528B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B4993" w14:textId="03B260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24354" w14:textId="6D3FBE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DA677" w14:textId="41849F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7D882" w14:textId="17F5C7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9AC52" w14:textId="4AEFF7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4AF5E" w14:textId="72E6EF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85A00" w14:textId="206E44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19C54" w14:textId="4145EC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6EC53" w14:textId="32888E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513A2" w14:textId="3BC767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EDB68" w14:textId="6BE22E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40F68" w14:textId="5F1BAA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FCE76" w14:textId="4364B1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08238" w14:textId="08F44F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00,0000</w:t>
            </w:r>
          </w:p>
        </w:tc>
      </w:tr>
      <w:tr w:rsidR="00274CBF" w:rsidRPr="00770FAC" w14:paraId="0E79B93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E59A2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57FD5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9E185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CBD88DF" wp14:editId="7E38A2E2">
                  <wp:extent cx="272415" cy="173990"/>
                  <wp:effectExtent l="0" t="0" r="0" b="0"/>
                  <wp:docPr id="5002" name="Рисунок 50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7B9F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6DB3B" w14:textId="1FA7C0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52261" w14:textId="01A010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4A2B3" w14:textId="74A882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2A776" w14:textId="7FAE39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F2C36" w14:textId="59DC13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0055C" w14:textId="6AF390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A69ED" w14:textId="1CF1EE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E51DD" w14:textId="085A32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73792" w14:textId="0756F6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B9CEE" w14:textId="2E33F7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0157B" w14:textId="1ABA7C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4B9F2" w14:textId="7F54EE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E3D79" w14:textId="7844B7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92C84" w14:textId="7F2FA2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D8A75" w14:textId="616994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5A7C9" w14:textId="2A7F98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29878" w14:textId="7C15E0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01441" w14:textId="6E43AB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5C13A" w14:textId="3507D3F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2B013" w14:textId="085ABA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,8820</w:t>
            </w:r>
          </w:p>
        </w:tc>
      </w:tr>
      <w:tr w:rsidR="00274CBF" w:rsidRPr="00770FAC" w14:paraId="2FF14EB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C37DE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1B14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9D63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DCDAA11" wp14:editId="360232A8">
                  <wp:extent cx="173990" cy="173990"/>
                  <wp:effectExtent l="0" t="0" r="0" b="0"/>
                  <wp:docPr id="5003" name="Рисунок 50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5BE06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BF8BA" w14:textId="1BA2C4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1CB58" w14:textId="4E4BC8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2A54A" w14:textId="4C685E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BFC2D" w14:textId="5B0120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5FA3A" w14:textId="5556BA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D5F87" w14:textId="7B4F792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6C3CA" w14:textId="32E7F5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1FF11" w14:textId="07B4E2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2EB1E" w14:textId="416853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2C3BA" w14:textId="5A4AA5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B8AA4" w14:textId="7CCB8B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87C6" w14:textId="27B750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F9ABB" w14:textId="3E855E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FF60B" w14:textId="1D8465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EAC16" w14:textId="7B387F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C824A" w14:textId="418240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F1C00" w14:textId="3CE9C2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1F64B" w14:textId="6ED2FF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2659D" w14:textId="2F9F7E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10960" w14:textId="14C7C1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2,6</w:t>
            </w:r>
          </w:p>
        </w:tc>
      </w:tr>
      <w:tr w:rsidR="00274CBF" w:rsidRPr="00770FAC" w14:paraId="300E5DC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66032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9405F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B58A3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D5E20C4" wp14:editId="6F1BA87C">
                  <wp:extent cx="359410" cy="173990"/>
                  <wp:effectExtent l="0" t="0" r="2540" b="0"/>
                  <wp:docPr id="5004" name="Рисунок 50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84C79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98A59" w14:textId="4E55D9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D75C3" w14:textId="4E9668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B9661" w14:textId="7B2B96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4C73B" w14:textId="52443D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BDA8E" w14:textId="1EF6CA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C554D" w14:textId="7CCC53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12B09" w14:textId="45A1DC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CDDB9" w14:textId="6D93BF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2D9F2" w14:textId="583713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00DA6" w14:textId="53F71A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89982" w14:textId="49BB36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5E1FA" w14:textId="2E24E3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AEDD0" w14:textId="5840F3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23508" w14:textId="4EB8C7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94008" w14:textId="21D34F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A61B9" w14:textId="42AB9F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3E8D8" w14:textId="4D1610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8A35F" w14:textId="6278D5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06BEB" w14:textId="50B054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912AE" w14:textId="179355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1 370,0</w:t>
            </w:r>
          </w:p>
        </w:tc>
      </w:tr>
      <w:tr w:rsidR="00274CBF" w:rsidRPr="00770FAC" w14:paraId="513B06D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14AF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lastRenderedPageBreak/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1639EE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B9228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31BA079" wp14:editId="25E80C83">
                  <wp:extent cx="173990" cy="173990"/>
                  <wp:effectExtent l="0" t="0" r="0" b="0"/>
                  <wp:docPr id="5005" name="Рисунок 50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6E37F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5A4B8" w14:textId="0A30A2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D0434" w14:textId="06C526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7252A" w14:textId="546610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9BA23" w14:textId="6AA226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6B08C" w14:textId="69B2E2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FD0EA" w14:textId="0E9850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E639E" w14:textId="044284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09099" w14:textId="06D344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7FC25" w14:textId="71F78E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10AFA" w14:textId="4124D6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F1C9E" w14:textId="3D3DED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9C6B8" w14:textId="0BBC55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95B36" w14:textId="532076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CDC58" w14:textId="1F61D5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DD883" w14:textId="075855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7EA71" w14:textId="62DE04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9A426" w14:textId="7A5CE8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B415C" w14:textId="595C99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7547E" w14:textId="507D96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1392B" w14:textId="7D0608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F4C70C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81D58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EA303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490F2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D6AB7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D212A" w14:textId="4A7115E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E2ACA" w14:textId="33FA85B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C5BC0" w14:textId="0294B79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8C2D1" w14:textId="0184AB7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6C59C" w14:textId="5C987E1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7CAE9" w14:textId="5753E21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0334B" w14:textId="001400B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CBE9A" w14:textId="5046DC9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90B8A" w14:textId="19DC565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C6EB2" w14:textId="72D3D49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F7A08" w14:textId="2438ED3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956CD" w14:textId="05D58E3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3E4C5" w14:textId="38DB008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C1B6E" w14:textId="3F525BB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517D7" w14:textId="32C4A27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05486" w14:textId="6D149C3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73BC0" w14:textId="45D5FF9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BE887" w14:textId="4DAE700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46138" w14:textId="2EC4E27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27843" w14:textId="5B9DA81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DD235C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8FD60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13239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49F9A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C692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B7242" w14:textId="42900D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B2D70" w14:textId="2B6857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AE4E5" w14:textId="5CEE93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C22C5" w14:textId="47AF3A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EC9E3" w14:textId="285F78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40000" w14:textId="7196EC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0E77A" w14:textId="45F706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D073E" w14:textId="30CF9D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B99C9" w14:textId="27E21C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779B5" w14:textId="287B45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4C563" w14:textId="1C25FD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51605" w14:textId="7887FF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A9A5A" w14:textId="146ADF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0550C" w14:textId="6305B8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B8BD8" w14:textId="6D71FF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0B92F" w14:textId="495237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D0023" w14:textId="722E59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B242C" w14:textId="772DC2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75D37" w14:textId="31869C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FC76B" w14:textId="141D0A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274CBF" w:rsidRPr="00770FAC" w14:paraId="132124E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66E2D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187AF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32260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234CD2A" wp14:editId="4EAF9A5A">
                  <wp:extent cx="173990" cy="173990"/>
                  <wp:effectExtent l="0" t="0" r="0" b="0"/>
                  <wp:docPr id="5006" name="Рисунок 50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EAB62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A2864" w14:textId="58DCAB1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C6FB2" w14:textId="4E87B47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60B09" w14:textId="152C9FB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2060D" w14:textId="05D1EDC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EF9E4" w14:textId="5AC54D4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55926" w14:textId="3364CB6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9DEEB" w14:textId="0394464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9CE96" w14:textId="6855D39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73C03" w14:textId="0447556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63207" w14:textId="0C6AFC9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A28CF" w14:textId="03598E7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C671D" w14:textId="1796E04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C9C2D" w14:textId="037F9DE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03F9D" w14:textId="70130E2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55F00" w14:textId="62DC2AD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A4B4E" w14:textId="0321674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7D409" w14:textId="0ED2B01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E6245" w14:textId="01F0D73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CB46C" w14:textId="3465FE4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29EC2" w14:textId="4A839C2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5A5161D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91CD7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8451B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40446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1C13D38" wp14:editId="2D5674F9">
                  <wp:extent cx="173990" cy="173990"/>
                  <wp:effectExtent l="0" t="0" r="0" b="0"/>
                  <wp:docPr id="5007" name="Рисунок 50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8C281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AAE95" w14:textId="2A1DE8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854C3" w14:textId="5870F5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87886" w14:textId="009277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466F0" w14:textId="0DF166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DD480" w14:textId="00F0BF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E0362" w14:textId="2EFADB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4B6B1" w14:textId="68C0AC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19A4F" w14:textId="42A35A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9CC20" w14:textId="0FE584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8B22E" w14:textId="730F99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85E49" w14:textId="38769B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5EC9D" w14:textId="3925CA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31190" w14:textId="79E8F9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58293" w14:textId="79C874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F2342" w14:textId="1A19F6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87D5C" w14:textId="711891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DF8DB" w14:textId="569983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0B983" w14:textId="5A50BD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982CD" w14:textId="6685C5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BAC65" w14:textId="34EB78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53CD9C0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22D24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942C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B3E8F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8D22FF3" wp14:editId="62865FA8">
                  <wp:extent cx="97790" cy="173990"/>
                  <wp:effectExtent l="0" t="0" r="0" b="0"/>
                  <wp:docPr id="5008" name="Рисунок 50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D44B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2EDE9" w14:textId="487765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DE905" w14:textId="277DEE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15BE1" w14:textId="252F34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E9258" w14:textId="1F0627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0F802" w14:textId="4A30A1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74DDA" w14:textId="46BE40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277F8" w14:textId="0BCF78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11B6B" w14:textId="31473F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5A5CC" w14:textId="154C78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6595B" w14:textId="31A845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EAE29" w14:textId="1F6BFC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C13EB" w14:textId="0CCC0C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4DA9E" w14:textId="0B1686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3945F" w14:textId="7A34AA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FEA76" w14:textId="51749A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28490" w14:textId="0154B8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45E09" w14:textId="2A43CBE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82AF3" w14:textId="05F20E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4A881" w14:textId="322113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1635C" w14:textId="39EB78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48E42A9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E8CAE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BD0FD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161BC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8109CD3" wp14:editId="105D40F8">
                  <wp:extent cx="97790" cy="173990"/>
                  <wp:effectExtent l="0" t="0" r="0" b="0"/>
                  <wp:docPr id="5009" name="Рисунок 50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34654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D3ECA" w14:textId="196DCE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E8C7E" w14:textId="24988B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0B80F" w14:textId="0B3236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1DBB6" w14:textId="205417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69ACD" w14:textId="550E30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D8178" w14:textId="1C5FB9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C87A6" w14:textId="1F5132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CC7D8" w14:textId="08FD94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B6976" w14:textId="0323A6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98BFE" w14:textId="09BE43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C449F" w14:textId="633104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179B0" w14:textId="6A9157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64914" w14:textId="64DF0E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E4C92" w14:textId="5C2AEB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C61BE" w14:textId="758FF0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E94A8" w14:textId="2E1CBB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9DAAF" w14:textId="1F4880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72365" w14:textId="3B63AC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5BFE6" w14:textId="79EE2F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F84BE" w14:textId="419B8A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274CBF" w:rsidRPr="00770FAC" w14:paraId="4564C4E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43AEB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92689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C4297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492164D" wp14:editId="536E6841">
                  <wp:extent cx="97790" cy="173990"/>
                  <wp:effectExtent l="0" t="0" r="0" b="0"/>
                  <wp:docPr id="5010" name="Рисунок 50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77EA0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953E1" w14:textId="071A65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3A099" w14:textId="1AC0E4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500D3" w14:textId="74FEB0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D6037" w14:textId="69B589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0F558" w14:textId="7479AF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1293B" w14:textId="7B4EB0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7845E" w14:textId="14CC26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DCC04" w14:textId="76E7E6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85BF7" w14:textId="398258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CFA81" w14:textId="588AE4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316A9" w14:textId="635E52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9052B" w14:textId="34817F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8302A" w14:textId="67109D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CAA87" w14:textId="037F18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6CCC4" w14:textId="3DDAAD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A5F3C" w14:textId="093096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44714" w14:textId="280283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7B2A5" w14:textId="03863C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D1877" w14:textId="4FCD4C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073BB" w14:textId="11F8F6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63127BD4" w14:textId="76AE943D" w:rsidR="00274CBF" w:rsidRDefault="00274CBF" w:rsidP="00274CBF">
      <w:pPr>
        <w:pStyle w:val="afffe"/>
        <w:spacing w:before="240" w:after="0" w:line="240" w:lineRule="auto"/>
        <w:ind w:firstLine="0"/>
        <w:contextualSpacing w:val="0"/>
      </w:pPr>
      <w:bookmarkStart w:id="165" w:name="_Toc214656312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30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Pr="005159AF">
        <w:t xml:space="preserve"> </w:t>
      </w:r>
      <w:r>
        <w:t>ООО «Лазурная»</w:t>
      </w:r>
      <w:bookmarkEnd w:id="165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274CBF" w:rsidRPr="00770FAC" w14:paraId="3A4B7ADF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7255FD6" w14:textId="77777777" w:rsidR="00274CBF" w:rsidRPr="00770FAC" w:rsidRDefault="00274CBF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FDA7D31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C01A296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5C7098B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C5E40D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CA964C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F4B7B3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3842EA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6BF2A3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4812B4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028C23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C6E138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BB1EA0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92AE94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401E10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CE0B6E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99421B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89DE6A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264725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8450F4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225371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E7F5BC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CB056A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9B7E5C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52E7316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B582C4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669D8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B6157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ABA30A0" wp14:editId="13E831FC">
                  <wp:extent cx="173990" cy="173990"/>
                  <wp:effectExtent l="0" t="0" r="0" b="0"/>
                  <wp:docPr id="5081" name="Рисунок 50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63474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18991" w14:textId="20DBCD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74A4E" w14:textId="2B5F9D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A68E1" w14:textId="0E2156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651B5" w14:textId="300FB8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98204" w14:textId="66355F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DB7A3" w14:textId="28A5DB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A9612" w14:textId="7DE680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C10AC" w14:textId="0EEC15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1,1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87220" w14:textId="30E462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EEEB8" w14:textId="3A357C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8F26B" w14:textId="4B05D7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8CA29" w14:textId="459D9F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07830" w14:textId="49A121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F957E" w14:textId="1243AF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6C444" w14:textId="537D8A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40EBD" w14:textId="3B735B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63EAE" w14:textId="09AFE1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F60C5" w14:textId="32267D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02AF4" w14:textId="164D64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C8DC2" w14:textId="007EAA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274DFCA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5E314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953EDE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99AED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DD24B71" wp14:editId="17A4FF0D">
                  <wp:extent cx="272415" cy="173990"/>
                  <wp:effectExtent l="0" t="0" r="0" b="0"/>
                  <wp:docPr id="5082" name="Рисунок 50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D4CF3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F10EE" w14:textId="1204AB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2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95605" w14:textId="583DCE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26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5FCAB" w14:textId="5629BC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,126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B19D1" w14:textId="1A43C7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47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A3DC5" w14:textId="353BA7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32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0760B" w14:textId="4C9EDA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34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D8F23" w14:textId="0533F5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349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91764" w14:textId="356C35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2,849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343D3" w14:textId="458BD0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DD018" w14:textId="39D543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4E56A" w14:textId="6D498D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1CBEE" w14:textId="419788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93AAF" w14:textId="5C40EB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D2185" w14:textId="06E6B8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BABE7" w14:textId="3A87CD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EACC8" w14:textId="36461B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77C34" w14:textId="2D0866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4A0FE" w14:textId="0F9047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122C4" w14:textId="43FB02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F81A9" w14:textId="3CEBFA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21ABCF0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328E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A403C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319A1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FD956C3" wp14:editId="3FE243CB">
                  <wp:extent cx="173990" cy="173990"/>
                  <wp:effectExtent l="0" t="0" r="0" b="0"/>
                  <wp:docPr id="5083" name="Рисунок 50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F087E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A30A4" w14:textId="135C49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8ABF8" w14:textId="56793C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9,8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9F8E6" w14:textId="040C2D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9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E650D" w14:textId="6240DA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5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760DD" w14:textId="6CFB0C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3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BE084" w14:textId="762519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106D0" w14:textId="08554D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4,3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F31C0" w14:textId="4B916F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3,3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48AF0" w14:textId="0D08B3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2DA26" w14:textId="1489FF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7D026" w14:textId="73AED0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934D1" w14:textId="4ED245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C2F3B" w14:textId="56F9F8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CEDA2" w14:textId="364382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53BCA" w14:textId="2EF2DE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38959" w14:textId="2DE115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91AC8" w14:textId="6C705E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569D0" w14:textId="6031AA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90D67" w14:textId="2D2E31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41523" w14:textId="6EB191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130D20A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33494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8F89B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A3895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64F8B20" wp14:editId="1499364D">
                  <wp:extent cx="359410" cy="173990"/>
                  <wp:effectExtent l="0" t="0" r="2540" b="0"/>
                  <wp:docPr id="5084" name="Рисунок 50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D900E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5B65B" w14:textId="4308AE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5363B4"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17955" w14:textId="78E7C4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5363B4"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8752A" w14:textId="7501B5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5363B4"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3AA72" w14:textId="78945F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 w:rsidRPr="005363B4"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E9741" w14:textId="4B108A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2 951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D692A" w14:textId="54AC1B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1 847,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82DDA" w14:textId="69A6CC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3 134,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3C383" w14:textId="3F1222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4 422,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03EBA" w14:textId="36591F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319A6" w14:textId="003618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BB1FF" w14:textId="765043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8626C" w14:textId="385D81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49A74" w14:textId="1D78A4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65073" w14:textId="5460B7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90C5E" w14:textId="746150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C3BA7" w14:textId="7AB45D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956C7" w14:textId="5E86F6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2D35A" w14:textId="0F5F85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31357" w14:textId="119800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9BCD0" w14:textId="5A33D5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11E93D7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A9624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2C3AE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DD56C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4C4DC1F" wp14:editId="1F3D7B4A">
                  <wp:extent cx="173990" cy="173990"/>
                  <wp:effectExtent l="0" t="0" r="0" b="0"/>
                  <wp:docPr id="5085" name="Рисунок 50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56476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D84EC" w14:textId="35B061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1110D" w14:textId="4AA7A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7E5DA" w14:textId="1CD058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9DD00" w14:textId="7FF118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8,9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005B0" w14:textId="5F385A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6,8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73616" w14:textId="0FFA5B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2BB4A" w14:textId="128436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7E2CB" w14:textId="752F77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7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46894" w14:textId="3EABDA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CBFA5" w14:textId="1E36FD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0FA86" w14:textId="66A3350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7E1DD" w14:textId="070F07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0A66F" w14:textId="7DBAEC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DF7A5" w14:textId="5F6696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25094" w14:textId="1AFC62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A1D3A" w14:textId="130752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FFD48" w14:textId="7D0710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48A60" w14:textId="631378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D48D5" w14:textId="37661A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009EB" w14:textId="1DDCB7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6F5267A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E891F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349B5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38B7B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EDCB0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22DDF" w14:textId="5E59492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6A08D" w14:textId="37BD00B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A0136" w14:textId="60A62BD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D531A" w14:textId="2A9EE89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9E829" w14:textId="4523354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C2CF5" w14:textId="67E93E6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59876" w14:textId="3C4CF33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6983F" w14:textId="106C0FB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B7743" w14:textId="4E1A11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B1F08" w14:textId="4D5EEF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239A4" w14:textId="6C3877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A2A36" w14:textId="069DBB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22718" w14:textId="77AEC3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29683" w14:textId="4F7FDF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514C6" w14:textId="0BE0F0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AF36F" w14:textId="7D5047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99468" w14:textId="2A9A52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F44A2" w14:textId="22DD9B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8AF39" w14:textId="0C5E90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71CA3" w14:textId="62DE7C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30DBBF5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5FC56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2559A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EC8BC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BBD2D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3A7AB" w14:textId="7EF64E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41BBE" w14:textId="4A3732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932F3" w14:textId="429B24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44F8C" w14:textId="54C72A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C7B56" w14:textId="77A47F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4650A" w14:textId="7CC5B2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4FF75" w14:textId="475CE8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908A5" w14:textId="5249E2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D4CF3" w14:textId="106A67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DEA29" w14:textId="3D696C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CDF3E" w14:textId="63EE06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D17C7" w14:textId="7FB87F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6075C" w14:textId="0F8BC2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514A4" w14:textId="53B631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57E3E" w14:textId="06D5D0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8DFE1" w14:textId="30BABC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16333" w14:textId="35C063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778AB" w14:textId="5D2D81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CE322" w14:textId="67FFD8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24CDE" w14:textId="15909D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7E7B1B2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48F6A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2C24E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90E55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4AF7A30" wp14:editId="2AEF2EAC">
                  <wp:extent cx="173990" cy="173990"/>
                  <wp:effectExtent l="0" t="0" r="0" b="0"/>
                  <wp:docPr id="5086" name="Рисунок 50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BC488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8174D" w14:textId="78AEFC4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2A2CA" w14:textId="07DC084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BF39B" w14:textId="1916210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D3B14" w14:textId="7825145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049D5" w14:textId="69B0F96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D2282" w14:textId="6A7E227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19C8F" w14:textId="3E9CA9C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FF0CA" w14:textId="1DE7622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5633B" w14:textId="4B5CFC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C8CD9" w14:textId="7F53C2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4466F" w14:textId="7141AB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EF5DA" w14:textId="3EE4F9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A8AD5" w14:textId="3EB4F3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CD0AA" w14:textId="5DD13A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DE7F0" w14:textId="4D9164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7EEC0" w14:textId="546F51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F32AA" w14:textId="5DCE75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7615A" w14:textId="7F6B98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E7902" w14:textId="5008DF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52E39" w14:textId="48967B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43736B6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CD3D7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BD101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1E61B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4DE4EE8" wp14:editId="4F85ECA0">
                  <wp:extent cx="173990" cy="173990"/>
                  <wp:effectExtent l="0" t="0" r="0" b="0"/>
                  <wp:docPr id="5087" name="Рисунок 50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96DDB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51046" w14:textId="713139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E0FE4" w14:textId="087B45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47C16" w14:textId="7C260B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9452A" w14:textId="5AA187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F28AF" w14:textId="01DA39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8A5E7" w14:textId="2BCA0D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17127" w14:textId="017665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E9DA9" w14:textId="3610FA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35AF4" w14:textId="5CB8D8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4EE2D" w14:textId="585555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1FC48" w14:textId="2E6449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81805" w14:textId="4AD37C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E44B1" w14:textId="0E4A13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E2215" w14:textId="5AE13F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E22B1" w14:textId="20CFB1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5E0CD" w14:textId="351279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E0618" w14:textId="663C5E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C9697" w14:textId="18F410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A10D3" w14:textId="05A4A9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42CB2" w14:textId="57C041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3E7918C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ED085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6DAD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E611A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FD3A7DD" wp14:editId="55DBBF25">
                  <wp:extent cx="97790" cy="173990"/>
                  <wp:effectExtent l="0" t="0" r="0" b="0"/>
                  <wp:docPr id="5088" name="Рисунок 50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40A35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8033E" w14:textId="44723C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16746" w14:textId="6D9A12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3A4C0" w14:textId="4AB503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415B0" w14:textId="1D4C80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10D21" w14:textId="1AD986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17F22" w14:textId="25FD7E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71485" w14:textId="08EC0F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AEBA3" w14:textId="632926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EA455" w14:textId="207384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31BBC" w14:textId="636122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BC061" w14:textId="35DFBC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03535" w14:textId="25512A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628A5" w14:textId="304A16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1F51E" w14:textId="511BBD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55C0F" w14:textId="718D34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99552" w14:textId="2C8E7E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25DE2" w14:textId="14F8EC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85A94" w14:textId="01DCF6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7B171" w14:textId="1A7E7F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F0615" w14:textId="38C28B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76779ED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B8C9F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28AE4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B266F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A40E3ED" wp14:editId="5674F41B">
                  <wp:extent cx="97790" cy="173990"/>
                  <wp:effectExtent l="0" t="0" r="0" b="0"/>
                  <wp:docPr id="5089" name="Рисунок 50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2583D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F0AED" w14:textId="3CB0B3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2CE56" w14:textId="61D091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28179" w14:textId="1965B9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DF3B3" w14:textId="6E7A57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ACD5A" w14:textId="666BB5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4DFCB" w14:textId="4D1F70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A5061" w14:textId="4A2EBF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A66B6" w14:textId="7E7A19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34D47" w14:textId="6E3682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86BB2" w14:textId="3D5B2F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84968" w14:textId="1058E5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4E809" w14:textId="02018B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65F2A" w14:textId="3A4848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D8315" w14:textId="17C9F8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A98A4" w14:textId="15772B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EA783" w14:textId="087542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D47EC" w14:textId="72AD96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D01FA" w14:textId="477871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1941C" w14:textId="1D4DA9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BCA2B" w14:textId="5A94E6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6802491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15D2C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4333E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2B973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FC5970F" wp14:editId="3A40FFD4">
                  <wp:extent cx="97790" cy="173990"/>
                  <wp:effectExtent l="0" t="0" r="0" b="0"/>
                  <wp:docPr id="5090" name="Рисунок 50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5C31E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B4C70" w14:textId="2D2366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025CD" w14:textId="422E6F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6FD64" w14:textId="0A7195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3CFF3" w14:textId="4289BA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D8952" w14:textId="38C436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A0C4C" w14:textId="5A7B58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67CAE" w14:textId="490E11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9D41D" w14:textId="3BB97A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B1926" w14:textId="4E49C3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0C4FD" w14:textId="510881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1CCE5" w14:textId="71E3F3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E1C65" w14:textId="423E7A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4392A" w14:textId="24A0A7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1DE5E" w14:textId="3082CA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C9B62" w14:textId="2A08D9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1D345" w14:textId="60A4B6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2E1A6" w14:textId="0FE509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76025" w14:textId="4AB4A9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01FD1" w14:textId="2926A5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16D7E" w14:textId="36DBCB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</w:tbl>
    <w:p w14:paraId="363678A5" w14:textId="1811D743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66" w:name="_Toc214656313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31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>ул. П. Савельевой, д.47</w:t>
      </w:r>
      <w:r w:rsidR="005159AF">
        <w:t xml:space="preserve"> </w:t>
      </w:r>
      <w:r w:rsidR="005159AF" w:rsidRPr="005159AF">
        <w:t>ОАО «Центросвармаш»</w:t>
      </w:r>
      <w:bookmarkEnd w:id="166"/>
      <w:r w:rsidR="005159AF" w:rsidRPr="005159AF">
        <w:t xml:space="preserve"> </w:t>
      </w:r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6AA22DE1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296D5E2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F982F7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C62E04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843902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FF4D5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46DC8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86B2F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8C4D4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7D625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31F99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4033B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0C35D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795A0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7FCD3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F03E1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8B28C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A9845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46A9E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F050B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5561D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98059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1C704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0CA45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08A4A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5403F09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C6F0F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16567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FF27D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E5792EC" wp14:editId="30AC5D39">
                  <wp:extent cx="173990" cy="173990"/>
                  <wp:effectExtent l="0" t="0" r="0" b="0"/>
                  <wp:docPr id="5011" name="Рисунок 50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A8F1A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C29A6" w14:textId="23B5C4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6C129" w14:textId="0F353D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D2579" w14:textId="088861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37C28" w14:textId="731287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EE545" w14:textId="28E640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E60A2" w14:textId="2438DB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DF526" w14:textId="343D75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2ABE4" w14:textId="34E246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911AF" w14:textId="67AB7C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847D6" w14:textId="38D9C4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88760" w14:textId="1559CD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E5548" w14:textId="31352B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A51BE" w14:textId="5FC3BE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ED4C4" w14:textId="736722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55A58" w14:textId="56A457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78E40" w14:textId="79AF6E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91480" w14:textId="5A3F16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457E1" w14:textId="415779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C235C" w14:textId="53E373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56B58" w14:textId="57CE3D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,0000</w:t>
            </w:r>
          </w:p>
        </w:tc>
      </w:tr>
      <w:tr w:rsidR="00274CBF" w:rsidRPr="00770FAC" w14:paraId="1E260BF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32116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D32F0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C014B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F81265A" wp14:editId="78A931F2">
                  <wp:extent cx="272415" cy="173990"/>
                  <wp:effectExtent l="0" t="0" r="0" b="0"/>
                  <wp:docPr id="5012" name="Рисунок 50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E8271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FAEFD" w14:textId="1E16B1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8E464" w14:textId="67A712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ED147" w14:textId="0F7882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F81DB" w14:textId="1D2BC2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5B282" w14:textId="32C707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DFA1E" w14:textId="18730C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14962" w14:textId="10A213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91171" w14:textId="34C7B2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ED18D" w14:textId="6C24D3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9DC3A" w14:textId="5BC33C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253EB" w14:textId="6BF998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A36B6" w14:textId="614FA5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1C3E0" w14:textId="479A7C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44775" w14:textId="0CA07E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6409B" w14:textId="04119D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91967" w14:textId="32DDE2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06CE0" w14:textId="0552F60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D7970" w14:textId="5AB5CB7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869AB" w14:textId="0B4BEC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AB6DC" w14:textId="7AAD60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5A7B209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A4ACE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894AD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0A0EA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DEDF64C" wp14:editId="7D0E6BF1">
                  <wp:extent cx="173990" cy="173990"/>
                  <wp:effectExtent l="0" t="0" r="0" b="0"/>
                  <wp:docPr id="5013" name="Рисунок 50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E0D4A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A655A" w14:textId="6862FF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F1C5E" w14:textId="38E167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00090" w14:textId="3A3C53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279EB" w14:textId="376C16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BEB8A" w14:textId="489C3C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7C555" w14:textId="2CB6C2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A0A33" w14:textId="7A6048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60279" w14:textId="5ACDFB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99B6C" w14:textId="2B2CFF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C524E" w14:textId="78547F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E4C89" w14:textId="5CA332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AE137" w14:textId="7BDA76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EAC5B" w14:textId="06FEEE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713CD" w14:textId="7D0E6F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F52F2" w14:textId="2DCAAF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E05F3" w14:textId="53B0A3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714D2" w14:textId="3A8218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67216" w14:textId="2BEE00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39FDD" w14:textId="648C8E3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8D472" w14:textId="7F397E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5AF350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9DE80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DBC7C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8B4E8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D4FEE71" wp14:editId="6E7B427C">
                  <wp:extent cx="359410" cy="173990"/>
                  <wp:effectExtent l="0" t="0" r="2540" b="0"/>
                  <wp:docPr id="5014" name="Рисунок 50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1080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D0293" w14:textId="5BBF3A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8B709" w14:textId="523048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2DB38" w14:textId="2149E5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0AC11" w14:textId="2B0009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5CEE8" w14:textId="3B805F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F861B" w14:textId="46EEFF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87BF9" w14:textId="59BE01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1D7" w14:textId="693B6A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152C2" w14:textId="27641B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0CDD8" w14:textId="46800C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5AA7D" w14:textId="39739A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A6124" w14:textId="22EF5D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D72DB" w14:textId="53DC78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BE7B1" w14:textId="4C0E1C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44A9D" w14:textId="546649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F56A9" w14:textId="732F2D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C3AFB" w14:textId="73F9A1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F81C2" w14:textId="4AC0BA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1A965" w14:textId="5EB3D4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C7131" w14:textId="33F49E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6 160,0</w:t>
            </w:r>
          </w:p>
        </w:tc>
      </w:tr>
      <w:tr w:rsidR="00274CBF" w:rsidRPr="00770FAC" w14:paraId="07020F4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92FBC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D2DDA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8D7AD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9B27C4C" wp14:editId="1F571CCB">
                  <wp:extent cx="173990" cy="173990"/>
                  <wp:effectExtent l="0" t="0" r="0" b="0"/>
                  <wp:docPr id="5015" name="Рисунок 50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AEBF5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FEECF" w14:textId="4A7B8B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952A4" w14:textId="00AB9C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43671" w14:textId="528DD3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9773A" w14:textId="26001A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FAE62" w14:textId="6D0591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1B5EC" w14:textId="09BCA4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D1425" w14:textId="250121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AC18F" w14:textId="377B27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056ED" w14:textId="0A959B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3A2FC" w14:textId="2888BF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04BB4" w14:textId="211EF2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50E0A" w14:textId="3B5419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83A5A" w14:textId="24589F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34253" w14:textId="76EFFF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43A66" w14:textId="703678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14980" w14:textId="74B0226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D834D" w14:textId="24251D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2E59C" w14:textId="3EE559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F53D6" w14:textId="7FB78F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FFB21" w14:textId="400310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3,77</w:t>
            </w:r>
          </w:p>
        </w:tc>
      </w:tr>
      <w:tr w:rsidR="00274CBF" w:rsidRPr="00770FAC" w14:paraId="39E745C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11256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3ED7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4A493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E8CD4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70883" w14:textId="337A319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E5184" w14:textId="474787D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A438C" w14:textId="1483781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DF872" w14:textId="0112B9D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11C2A" w14:textId="25E77C4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221BD" w14:textId="0B0C46E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54F7D" w14:textId="620BB00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7439C" w14:textId="16E34A8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958F1" w14:textId="55D2CC5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5E1E7" w14:textId="2A76FBE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846A5" w14:textId="52E9FD8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B114B" w14:textId="67D73D2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32C90" w14:textId="39CA7AE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13A46" w14:textId="0FE66A7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55E7B" w14:textId="2595D8B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6775E" w14:textId="69BCEC7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E0D18" w14:textId="048FC03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9112E" w14:textId="59BD23B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50C24" w14:textId="4FC59FB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FB9C9" w14:textId="79A0141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10DFC79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6C197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1AAD7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7DC58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0F022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2DB59" w14:textId="3640B0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5DA4C" w14:textId="6AC726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45DD8" w14:textId="752A6E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0DED7" w14:textId="77CB23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1C0DC" w14:textId="471C2C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0A159" w14:textId="1EE4F5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A9C9D" w14:textId="50AF2E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6FF3D" w14:textId="6BA518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A9696" w14:textId="379B16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FC0A6" w14:textId="53AFCA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E7713" w14:textId="1A076C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AD46A" w14:textId="29D216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3CF69" w14:textId="7BA66D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8AE02" w14:textId="3AD454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86BC6" w14:textId="7EAD06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B7E3E" w14:textId="4ECE0F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6FF45" w14:textId="5228B4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BBF61" w14:textId="7EA417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9A064" w14:textId="782A9B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ADFFE" w14:textId="15ADC9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274CBF" w:rsidRPr="00770FAC" w14:paraId="54B190D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F823F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89E66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598F9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BF85F86" wp14:editId="32759855">
                  <wp:extent cx="173990" cy="173990"/>
                  <wp:effectExtent l="0" t="0" r="0" b="0"/>
                  <wp:docPr id="5016" name="Рисунок 50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E6128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0D4E0" w14:textId="7071915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37283" w14:textId="745ED90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CDCF7" w14:textId="324E2C8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5AD3F" w14:textId="0D96DAB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42899" w14:textId="7C90F3F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64B57" w14:textId="7E91E5D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50AFD" w14:textId="056D3BD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38990" w14:textId="065FF9C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14AAE" w14:textId="6C3C8CB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AC84F" w14:textId="2C5F942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3430A" w14:textId="5F4F8EB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F7CEC" w14:textId="5342FC6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83C9A" w14:textId="5E38AE5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9DC1A" w14:textId="7075D8D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DAA8A" w14:textId="3311A00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4227D" w14:textId="164C77D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BCB49" w14:textId="02CB53C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27A00" w14:textId="07A42C7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1A9C" w14:textId="6B26F89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C8685" w14:textId="138229B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F74154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0E003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2BFB3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51BC7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461CA12" wp14:editId="16920289">
                  <wp:extent cx="173990" cy="173990"/>
                  <wp:effectExtent l="0" t="0" r="0" b="0"/>
                  <wp:docPr id="5017" name="Рисунок 50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B7ACE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19A19" w14:textId="05DC56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18C1E" w14:textId="70F314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94F56" w14:textId="386877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57A6B" w14:textId="1AC818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65573" w14:textId="0963FF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92345" w14:textId="5C5420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B1010" w14:textId="226C15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43BB6" w14:textId="2771EE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37F60" w14:textId="58EA65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A3994" w14:textId="334DA0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FA2FC" w14:textId="441372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C5B36" w14:textId="391A43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41344" w14:textId="3F978A0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3D9B7" w14:textId="3397D5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41C4B" w14:textId="62F346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E48C8" w14:textId="29EAAC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AEAD6" w14:textId="2AD601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FE6D7" w14:textId="6F0462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78A71" w14:textId="164351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6DDB5" w14:textId="2F8EA1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03591E7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60812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46D9F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2549D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A780E1E" wp14:editId="6AC2989F">
                  <wp:extent cx="97790" cy="173990"/>
                  <wp:effectExtent l="0" t="0" r="0" b="0"/>
                  <wp:docPr id="5018" name="Рисунок 50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8EF79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DACC1" w14:textId="0DD046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951D6" w14:textId="0A3113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563F8" w14:textId="17CDBC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90A38" w14:textId="4AB617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9DA1D" w14:textId="46BEAB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16739" w14:textId="1BC4CB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1C3A1" w14:textId="67CC1E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AF419" w14:textId="1CAB3A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31941" w14:textId="6FE7EB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CB8F6" w14:textId="2F508C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0BA37" w14:textId="40241C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4ABC4" w14:textId="446823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E6B99" w14:textId="6A1CC9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2ADEB" w14:textId="6D5AF0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6C1FA" w14:textId="54B684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C50BC" w14:textId="7908BB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22FFC" w14:textId="5EFB6A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7C1C5" w14:textId="6E2FFA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179B6" w14:textId="41B62E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6F81C" w14:textId="052FE5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F1EB36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F2A25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4A6E5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7718A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665F230" wp14:editId="500900E4">
                  <wp:extent cx="97790" cy="173990"/>
                  <wp:effectExtent l="0" t="0" r="0" b="0"/>
                  <wp:docPr id="5019" name="Рисунок 50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F9A8D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F28B5" w14:textId="197D2D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9711B" w14:textId="725659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51257" w14:textId="75A202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D856D" w14:textId="6352B1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456C7" w14:textId="76803B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1E243" w14:textId="30754B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2199A" w14:textId="1ED6762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D0D0D" w14:textId="247FA4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A78FA" w14:textId="4FCF6B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FCCB7" w14:textId="635630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D3D4F" w14:textId="7C9B82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5B55A" w14:textId="74EDAB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AF345" w14:textId="5CD292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37308" w14:textId="1550E2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0F95D" w14:textId="5AFF5D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B1724" w14:textId="11AE53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375F3" w14:textId="67BA49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0DC1F" w14:textId="709FD7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959DE" w14:textId="3F1B41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973DC" w14:textId="13B97D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-</w:t>
            </w:r>
          </w:p>
        </w:tc>
      </w:tr>
      <w:tr w:rsidR="00274CBF" w:rsidRPr="00770FAC" w14:paraId="5B0F205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D6947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lastRenderedPageBreak/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0AB63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FCD75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474026C" wp14:editId="718DA9AC">
                  <wp:extent cx="97790" cy="173990"/>
                  <wp:effectExtent l="0" t="0" r="0" b="0"/>
                  <wp:docPr id="5020" name="Рисунок 50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DDCE0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640A2" w14:textId="4E1BA0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A4903" w14:textId="14E63A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FE0D7" w14:textId="5F6331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16F66" w14:textId="7B679E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B66FB" w14:textId="512D30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A9D99" w14:textId="4DA758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CDE83" w14:textId="2802D7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0F898" w14:textId="100FF3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DB11D" w14:textId="4EEB19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093D4" w14:textId="2C395C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4143E" w14:textId="2FAA18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95B7A" w14:textId="2B6808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71FB3" w14:textId="51162A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801B4" w14:textId="5A5D28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60A8A" w14:textId="42EFAD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F3A28" w14:textId="7FE2C9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6EB31" w14:textId="3A6B53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9AEC3" w14:textId="425D6A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24142" w14:textId="14CF19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E79B0" w14:textId="680DF8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6155B664" w14:textId="2B4A5A47" w:rsidR="00567EB7" w:rsidRDefault="00567EB7" w:rsidP="00563C31">
      <w:pPr>
        <w:pStyle w:val="afffe"/>
        <w:spacing w:before="240" w:after="0" w:line="240" w:lineRule="auto"/>
        <w:ind w:firstLine="0"/>
        <w:contextualSpacing w:val="0"/>
      </w:pPr>
      <w:bookmarkStart w:id="167" w:name="_Toc214656314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3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ул. Желтиковская, д.5 ВЧД-14 ДТВС ОАО "РЖД"</w:t>
      </w:r>
      <w:bookmarkEnd w:id="167"/>
      <w:r w:rsidR="005159AF" w:rsidRPr="005159AF">
        <w:t xml:space="preserve"> </w:t>
      </w:r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1E134361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24FC09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AE5AB2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7E4C93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F093EF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C0813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29D06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2CECD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85D46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337D3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58990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F4664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04BAD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80861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A6400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F44F6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96CEA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81B06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596F4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0EED6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B676D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FACC1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742CA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E0DEA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CA6F0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061E7AA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0CAB2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0F5CA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631A5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5A9DBAA" wp14:editId="305CCF57">
                  <wp:extent cx="173990" cy="173990"/>
                  <wp:effectExtent l="0" t="0" r="0" b="0"/>
                  <wp:docPr id="5021" name="Рисунок 5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F625A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EDA98" w14:textId="10170B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4E724" w14:textId="5F1DF7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4158A" w14:textId="1BB19E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B1138" w14:textId="082C1F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07320" w14:textId="1FCDE7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D6E0A" w14:textId="393316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34030" w14:textId="77F92C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24104" w14:textId="2D35EB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4E62F" w14:textId="08A710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F679A" w14:textId="0C41F7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64036" w14:textId="59C365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A131C" w14:textId="3826E6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BFB8E" w14:textId="4755B2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E487C" w14:textId="3DBE45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F84FA" w14:textId="478109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D530D" w14:textId="3C5364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7C04F" w14:textId="663CBA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98572" w14:textId="42BEBA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12BDF" w14:textId="29FEA6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CF275" w14:textId="293A8D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5800</w:t>
            </w:r>
          </w:p>
        </w:tc>
      </w:tr>
      <w:tr w:rsidR="00274CBF" w:rsidRPr="00770FAC" w14:paraId="32B28DA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40DC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1F64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71808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38B1A7D" wp14:editId="3A841E1A">
                  <wp:extent cx="272415" cy="173990"/>
                  <wp:effectExtent l="0" t="0" r="0" b="0"/>
                  <wp:docPr id="5022" name="Рисунок 50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5C44C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79E06" w14:textId="465ECF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7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61F34" w14:textId="3E5705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7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7CB42" w14:textId="2B8D10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7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D73C0" w14:textId="5DB080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,47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E5F3E" w14:textId="5737F5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40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8CD34" w14:textId="18C49C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50B26" w14:textId="49B2EC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980AE" w14:textId="702112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A5ED1" w14:textId="3FC9FD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435F8" w14:textId="431307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72DDB" w14:textId="4C0D5A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6FE55" w14:textId="37649E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7C4B5" w14:textId="2A2E78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209F7" w14:textId="53E1AE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51F62" w14:textId="13FFC4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1E235" w14:textId="5620B5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FE732" w14:textId="3FF189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517C5" w14:textId="30241D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DB9A9" w14:textId="749920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83ABF" w14:textId="318F7A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,1555</w:t>
            </w:r>
          </w:p>
        </w:tc>
      </w:tr>
      <w:tr w:rsidR="00274CBF" w:rsidRPr="00770FAC" w14:paraId="238F63B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EFFD9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E0EBE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C74A3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983AC79" wp14:editId="4B7CA6C7">
                  <wp:extent cx="173990" cy="173990"/>
                  <wp:effectExtent l="0" t="0" r="0" b="0"/>
                  <wp:docPr id="5023" name="Рисунок 50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773AD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9CEB5" w14:textId="68520F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BC5DB" w14:textId="2F18D7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8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21CB3" w14:textId="671F22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3FD6E" w14:textId="306AB0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5,8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E4F36" w14:textId="0807E5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193F9" w14:textId="320178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68AA0" w14:textId="7D75E2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10DCB" w14:textId="2E7037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AED5B" w14:textId="220715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06FE8" w14:textId="04BEE8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20BCC" w14:textId="2AF284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B55E4" w14:textId="34C982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B024A" w14:textId="31AB67E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3B164" w14:textId="17BE18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9215F" w14:textId="72ACC2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1FD66" w14:textId="68A2E9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2FB42" w14:textId="4CE2F9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DFE92" w14:textId="3A8CA4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C20F2" w14:textId="408D2D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8D20E" w14:textId="03077B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95</w:t>
            </w:r>
          </w:p>
        </w:tc>
      </w:tr>
      <w:tr w:rsidR="00274CBF" w:rsidRPr="00770FAC" w14:paraId="7C07BC8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F21ED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967F3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9A472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816EDD9" wp14:editId="72AF513B">
                  <wp:extent cx="359410" cy="173990"/>
                  <wp:effectExtent l="0" t="0" r="2540" b="0"/>
                  <wp:docPr id="5024" name="Рисунок 50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A8808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7A153" w14:textId="5106E9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49E4E" w14:textId="113E4A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A0D2C" w14:textId="1DC43A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82DF9" w14:textId="0C021E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86CE5" w14:textId="484874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652F3" w14:textId="1EA661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9123D" w14:textId="6FF423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D7F9B" w14:textId="03F2B4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54828" w14:textId="11156D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E011F" w14:textId="7E2703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DCCE4" w14:textId="39B0B1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A1D5E" w14:textId="4AA10B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5977C" w14:textId="1F457F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13F1A" w14:textId="482E03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E6DC2" w14:textId="284FBB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596D9" w14:textId="15CB56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8F34E" w14:textId="34B7DC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A9D1A" w14:textId="0C91A2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9B6E7" w14:textId="4A1646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A8832" w14:textId="5392F5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 325,0</w:t>
            </w:r>
          </w:p>
        </w:tc>
      </w:tr>
      <w:tr w:rsidR="00274CBF" w:rsidRPr="00770FAC" w14:paraId="6A8E4E1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97DF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C303B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715A4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ACC3580" wp14:editId="172D4D17">
                  <wp:extent cx="173990" cy="173990"/>
                  <wp:effectExtent l="0" t="0" r="0" b="0"/>
                  <wp:docPr id="5025" name="Рисунок 50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A1C38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76C3D" w14:textId="47D0A7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0113E" w14:textId="2AAC47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22A07" w14:textId="2E37DF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3125A" w14:textId="307EDC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9,1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3EF4B" w14:textId="0DDC00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FFFF7" w14:textId="4C003E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B79E7" w14:textId="406B9C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05E39" w14:textId="7B4CBF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B793D" w14:textId="4A6836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6EC68" w14:textId="1B0685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8240E" w14:textId="642B4D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BF17F" w14:textId="6C523B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C68C2" w14:textId="29CE0A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BA93B" w14:textId="607AC1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7EC3C" w14:textId="606953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EB5A8" w14:textId="43B620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BAB40" w14:textId="3CFC8E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57915" w14:textId="3FF85F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31BBC" w14:textId="367F0BF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BC480" w14:textId="42FBD9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5,00</w:t>
            </w:r>
          </w:p>
        </w:tc>
      </w:tr>
      <w:tr w:rsidR="00274CBF" w:rsidRPr="00770FAC" w14:paraId="49E4632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56E8A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27304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73A18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07B4E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47A27" w14:textId="710D555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F21C1" w14:textId="7C12900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EBF0F" w14:textId="1A4CB3E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4630A" w14:textId="3A8299F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84024" w14:textId="73A9D98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15FD2" w14:textId="2555559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5E4B6" w14:textId="23D71C4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409D6" w14:textId="32D2C39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A29EA" w14:textId="3FDFC30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6C14F" w14:textId="6C99056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2E298" w14:textId="3D9C67A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BB476" w14:textId="3B923AC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70B80" w14:textId="7631151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1186C" w14:textId="043A68B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2C8DF" w14:textId="4F81CF2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0BA21" w14:textId="5034E41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1306C" w14:textId="0AF570A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B6E10" w14:textId="5D1B962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A1296" w14:textId="4589351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7D5DD" w14:textId="7ACDC3D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33A5E2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BD20F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A6945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95F46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CDAD4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CFD19" w14:textId="6FE5AB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65112" w14:textId="58FF5C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0E0BA" w14:textId="578E30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A1A76" w14:textId="04E800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5E101" w14:textId="536D28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5CFC9" w14:textId="1DA5AB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1257E" w14:textId="77A96E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81396" w14:textId="39F2DA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43FE8" w14:textId="34C5A8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455AA" w14:textId="1DDE91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71EF1" w14:textId="7E7E6C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AE8A2" w14:textId="53134D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B4399" w14:textId="269C52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D3FFE" w14:textId="561C2F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CAD0C" w14:textId="125749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75A90" w14:textId="39A59A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9F871" w14:textId="213338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CCE62" w14:textId="44FA18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65C71" w14:textId="49962E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548E5" w14:textId="217AA1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274CBF" w:rsidRPr="00770FAC" w14:paraId="495D8FA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39986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99DDF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E58FC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FF319D0" wp14:editId="6C320BB7">
                  <wp:extent cx="173990" cy="173990"/>
                  <wp:effectExtent l="0" t="0" r="0" b="0"/>
                  <wp:docPr id="5026" name="Рисунок 50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C94B2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45DFF" w14:textId="0800FA7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6E922" w14:textId="1219A9E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AB3F7" w14:textId="59FC49D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6D2E2" w14:textId="6C6EF46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5253B" w14:textId="29A9954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22F50" w14:textId="6242BC0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DD298" w14:textId="3950AE9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51CCF" w14:textId="31B2CAF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F1A53" w14:textId="355E838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1B5FF" w14:textId="5CCBB75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FDB4B" w14:textId="73E918D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C960C" w14:textId="1318777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54757" w14:textId="305AC8B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EAD8C" w14:textId="3807F96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49EA3" w14:textId="7843C3B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6B7B2" w14:textId="06D0B6F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1F164" w14:textId="6F78117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67F57" w14:textId="00AAA9F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009AA" w14:textId="7A8D5DD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FAF86" w14:textId="3C5BC7A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5403CAE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5DE48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159CA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6E18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6F84C70" wp14:editId="0E994054">
                  <wp:extent cx="173990" cy="173990"/>
                  <wp:effectExtent l="0" t="0" r="0" b="0"/>
                  <wp:docPr id="5027" name="Рисунок 50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A6900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FEE74" w14:textId="67D87E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B9B80" w14:textId="776D8E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962A7" w14:textId="4109D5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A82E7" w14:textId="3148F9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C906A" w14:textId="57A655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D0AB4" w14:textId="23317E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046DA" w14:textId="3CD963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ADA29" w14:textId="7AC04D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01CE1" w14:textId="3E73F3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0B03E" w14:textId="014AAE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5FF76" w14:textId="29047F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60989" w14:textId="2CA667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8CB66" w14:textId="06EC1A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FE0FE" w14:textId="2ACA87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7616A" w14:textId="36B89E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10423" w14:textId="6394E41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88A62" w14:textId="61FFAD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19902" w14:textId="28B31B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7BF89" w14:textId="7A3E45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BD47E" w14:textId="42091B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3F4F68F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8CC82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E85DA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5CF04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8458F9D" wp14:editId="0FA33D40">
                  <wp:extent cx="97790" cy="173990"/>
                  <wp:effectExtent l="0" t="0" r="0" b="0"/>
                  <wp:docPr id="5028" name="Рисунок 50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7AF19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31C3A" w14:textId="726536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EA5E7" w14:textId="2FF787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F57AD" w14:textId="461A9A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349A2" w14:textId="05AAF1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CB81F" w14:textId="09F9BB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0693D" w14:textId="4C9BD5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1F2E5" w14:textId="115A76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01BB4" w14:textId="568D68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38589" w14:textId="0A01F1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694A3" w14:textId="079AA6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11014" w14:textId="52FDBE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28119" w14:textId="6B7469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F478B" w14:textId="6C081D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86076" w14:textId="0E6240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954DA" w14:textId="6A5BDF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8FBB2" w14:textId="61A17B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CC6F6" w14:textId="0B0B63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9A966" w14:textId="4EFD66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4ACAF" w14:textId="6A561D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18E5D" w14:textId="04AB26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14D6B43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7B9EA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8175D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92431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471711B" wp14:editId="0F0CDCC6">
                  <wp:extent cx="97790" cy="173990"/>
                  <wp:effectExtent l="0" t="0" r="0" b="0"/>
                  <wp:docPr id="5029" name="Рисунок 50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23E98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2874F" w14:textId="34DE1D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DB313" w14:textId="482EE8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B9D6C" w14:textId="4AABF3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2F096" w14:textId="41A43A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44E61" w14:textId="545FB3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FDFAA" w14:textId="76801F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46EE0" w14:textId="2C490F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E535A" w14:textId="09EAD9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08495" w14:textId="11B74B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AF649" w14:textId="3FE727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7242A" w14:textId="21EE78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32A57" w14:textId="54A10D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BFF3B" w14:textId="419B9A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B5A0B" w14:textId="098365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A2924" w14:textId="10C7F5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93F6B" w14:textId="62135A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2B095" w14:textId="1B8338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D0D43" w14:textId="1409AE2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2819C" w14:textId="526BC6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2EEFA" w14:textId="0BA406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12099BC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CCF2E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8E8B7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89130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B7E41BD" wp14:editId="35ACD723">
                  <wp:extent cx="97790" cy="173990"/>
                  <wp:effectExtent l="0" t="0" r="0" b="0"/>
                  <wp:docPr id="5030" name="Рисунок 50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B88E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FB07A" w14:textId="2EA172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218C1" w14:textId="02A0DD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C7530" w14:textId="70549E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87A71" w14:textId="7943A6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E303F" w14:textId="334E71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DA9A4" w14:textId="636D72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1E0BB" w14:textId="78D98C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72BD7" w14:textId="4CE23C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9C301" w14:textId="1E3181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AC66A" w14:textId="6C3F89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AD488" w14:textId="5C8A7E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84158" w14:textId="48245C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FA1EF" w14:textId="35F9BC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44D48" w14:textId="48B10A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57595" w14:textId="4AFB3B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CB856" w14:textId="232FD8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88199" w14:textId="7D8B662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0B9EC" w14:textId="67DB03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98FCA" w14:textId="5825A9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E185E" w14:textId="37F0C1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32B48CA7" w14:textId="5C074FAA" w:rsidR="005159AF" w:rsidRDefault="005159AF" w:rsidP="00563C31">
      <w:pPr>
        <w:pStyle w:val="afffe"/>
        <w:spacing w:before="240" w:after="0" w:line="240" w:lineRule="auto"/>
        <w:ind w:firstLine="0"/>
        <w:contextualSpacing w:val="0"/>
      </w:pPr>
      <w:bookmarkStart w:id="168" w:name="_Toc214656315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3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</w:t>
      </w:r>
      <w:r w:rsidR="00274CBF">
        <w:t xml:space="preserve">ых </w:t>
      </w:r>
      <w:r w:rsidRPr="005159AF">
        <w:t>ООО УК "Лазурь"</w:t>
      </w:r>
      <w:bookmarkEnd w:id="168"/>
      <w:r w:rsidRPr="005159AF">
        <w:t xml:space="preserve"> </w:t>
      </w:r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197436C1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D6AEEEC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A5CA44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F17421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50120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CF5E1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58AAB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9AD22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7DE70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15F4B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59777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4883D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F7B69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256C2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B2896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4D221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21634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EAB15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A193C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AEC58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DBD70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D425D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BC994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50E90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094A4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19CD58E2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65483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90C92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821FE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A1287F6" wp14:editId="73F6ABBA">
                  <wp:extent cx="173990" cy="173990"/>
                  <wp:effectExtent l="0" t="0" r="0" b="0"/>
                  <wp:docPr id="5031" name="Рисунок 5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0EE45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ACE60" w14:textId="37EE90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BFA84" w14:textId="561FA6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1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651ED" w14:textId="174A68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1BEE0" w14:textId="1C9625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231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476AF" w14:textId="47172C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9F337" w14:textId="5F1F65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43E13" w14:textId="528E90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E4879" w14:textId="425A8D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F478A" w14:textId="26ED3A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83D19" w14:textId="75DB5F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C91E5" w14:textId="7BF9D9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5BF4E" w14:textId="3B09EA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8E741" w14:textId="066A6B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C933C" w14:textId="3BB7CB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950D7" w14:textId="14FD66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F459C" w14:textId="585755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E551B" w14:textId="29866A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3A1B6" w14:textId="24AA37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F7FBC" w14:textId="312647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4271E" w14:textId="2482A2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7160</w:t>
            </w:r>
          </w:p>
        </w:tc>
      </w:tr>
      <w:tr w:rsidR="00274CBF" w:rsidRPr="00770FAC" w14:paraId="00A6D4AA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D7854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21EBC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60426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926E3B9" wp14:editId="43FB1270">
                  <wp:extent cx="272415" cy="173990"/>
                  <wp:effectExtent l="0" t="0" r="0" b="0"/>
                  <wp:docPr id="5032" name="Рисунок 50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DF8FCE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CA262" w14:textId="4294DA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66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E6D8E" w14:textId="639FF8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66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DC643" w14:textId="0B05E7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66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BE4D7" w14:textId="7C96F2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66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6C02E" w14:textId="45CEF5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787C5" w14:textId="2FB64A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048FD" w14:textId="7F5D66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CE322" w14:textId="3D3B17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2654B" w14:textId="1F0A4E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4D533" w14:textId="6968ED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3CF2E" w14:textId="797E6B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006C1" w14:textId="01FE86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FFB73" w14:textId="1C6EB0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E1C62" w14:textId="5D6DB9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39885" w14:textId="5584E4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EF3A4" w14:textId="664831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5C5CD" w14:textId="7AB12A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2208A" w14:textId="79C471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72A85" w14:textId="003804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708BC" w14:textId="7FFE56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8549</w:t>
            </w:r>
          </w:p>
        </w:tc>
      </w:tr>
      <w:tr w:rsidR="00274CBF" w:rsidRPr="00770FAC" w14:paraId="2113BF5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39325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4DBA8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F9C0D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1FF318D" wp14:editId="061CA00E">
                  <wp:extent cx="173990" cy="173990"/>
                  <wp:effectExtent l="0" t="0" r="0" b="0"/>
                  <wp:docPr id="5033" name="Рисунок 5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68010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B315F" w14:textId="5B5033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2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1D137" w14:textId="2ED5432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2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424AB" w14:textId="467E97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2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F66FF" w14:textId="01960C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,82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2B4B" w14:textId="7474E6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C89E0" w14:textId="43CC6B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247F7" w14:textId="143DD7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FB6A7" w14:textId="2385B6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F2265" w14:textId="5BB30D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7751A" w14:textId="7F083C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43C64" w14:textId="7A0055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D88EB" w14:textId="79D69B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A68E0" w14:textId="392521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63A7B" w14:textId="6079A3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E6A1C" w14:textId="35859D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97D74" w14:textId="61FF4D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E9757" w14:textId="1A5B0AD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0DA64" w14:textId="31BB1D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71CD9" w14:textId="72785F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A87AC" w14:textId="0EF466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-4,44%</w:t>
            </w:r>
          </w:p>
        </w:tc>
      </w:tr>
      <w:tr w:rsidR="00274CBF" w:rsidRPr="00770FAC" w14:paraId="6314A81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9FDE7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5889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F5E62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334E48C" wp14:editId="6F308FD2">
                  <wp:extent cx="359410" cy="173990"/>
                  <wp:effectExtent l="0" t="0" r="2540" b="0"/>
                  <wp:docPr id="5034" name="Рисунок 5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8AD26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5FB9B" w14:textId="511799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22267" w14:textId="116734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EB2FE" w14:textId="3F5273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59190" w14:textId="591BD5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E329A" w14:textId="1BE825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8305C" w14:textId="33F64B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42159" w14:textId="0AB292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02AB3" w14:textId="7FA06D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2E6ED" w14:textId="489E23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1DA07" w14:textId="75D628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626C5" w14:textId="33CC31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A2072" w14:textId="3BA60B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B76D4" w14:textId="6C264C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A6C72" w14:textId="1454FD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F2B8D" w14:textId="1B88E8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6ADC4" w14:textId="6E3DD97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527A0" w14:textId="55CC42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DDC6C" w14:textId="181D69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DF705" w14:textId="3B6810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A7699" w14:textId="2253D8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50,6</w:t>
            </w:r>
          </w:p>
        </w:tc>
      </w:tr>
      <w:tr w:rsidR="00274CBF" w:rsidRPr="00770FAC" w14:paraId="083E613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826D4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A60EB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901E0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50A57A3" wp14:editId="68D0D4DD">
                  <wp:extent cx="173990" cy="173990"/>
                  <wp:effectExtent l="0" t="0" r="0" b="0"/>
                  <wp:docPr id="5035" name="Рисунок 50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DC192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DD29F" w14:textId="059AB8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5F55A" w14:textId="1B9F57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2647F" w14:textId="4AD949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63E12" w14:textId="0CE9986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7FB87" w14:textId="788859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92C5C" w14:textId="21E8B6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76F62" w14:textId="77B9C7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8D1A6" w14:textId="2D2316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FBF59" w14:textId="363272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C7E57" w14:textId="48526B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7B49B" w14:textId="1CED61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898D0" w14:textId="59C00E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B632B" w14:textId="37FF1E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828FC" w14:textId="513CE6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92682" w14:textId="285420C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736B3" w14:textId="3E7A48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A32F8" w14:textId="74296D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20193" w14:textId="744CAD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3480E" w14:textId="3CAC0D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03142" w14:textId="2F859E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0,38</w:t>
            </w:r>
          </w:p>
        </w:tc>
      </w:tr>
      <w:tr w:rsidR="00274CBF" w:rsidRPr="00770FAC" w14:paraId="385B887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24ED6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B35450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B6398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CAFB2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165FA" w14:textId="516844B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1EFC0" w14:textId="1DFA7CB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797FA" w14:textId="47E9600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E3C24" w14:textId="4DC7D15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627B1" w14:textId="435433A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D7975" w14:textId="565163C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95445" w14:textId="2278513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2C1F1" w14:textId="0705E79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72374" w14:textId="4B1BBE9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7D802" w14:textId="646811C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6876A" w14:textId="19B2BEE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5BA50" w14:textId="0F6FDCE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94982" w14:textId="458FC3D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5CDC7" w14:textId="4E900D3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4250F" w14:textId="786D3C3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E7B27" w14:textId="224BACC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764AE" w14:textId="099E59B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E3510" w14:textId="3B672DF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67616" w14:textId="29373F8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D0A93" w14:textId="12264DE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469F78B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8FEA2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1652E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772A0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934A4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60898" w14:textId="214CF0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497E5" w14:textId="1FA974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3FC97" w14:textId="42E48E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E02DF" w14:textId="552C7C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112EF" w14:textId="26A1A0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02048" w14:textId="218BAB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3529C" w14:textId="064137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4E617" w14:textId="0EEA17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BDBC5" w14:textId="4591E71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ADF1F" w14:textId="095C7C6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E77D7" w14:textId="3C1C99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822D5" w14:textId="303BFA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D3A45" w14:textId="080A0F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12A54" w14:textId="0504A9F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1BA60" w14:textId="1EF90C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7B10A" w14:textId="5357AA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FC75E" w14:textId="6533B8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03465" w14:textId="0C4475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6D8F7" w14:textId="395A77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E4023" w14:textId="5EA252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274CBF" w:rsidRPr="00770FAC" w14:paraId="77343F5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E639C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435D7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654D8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E831B85" wp14:editId="76C3931B">
                  <wp:extent cx="173990" cy="173990"/>
                  <wp:effectExtent l="0" t="0" r="0" b="0"/>
                  <wp:docPr id="5036" name="Рисунок 50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5B65A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82B1C" w14:textId="59B9786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AB0C7" w14:textId="0D5C6A5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CB9CE" w14:textId="7481DCC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0E2E3" w14:textId="54B7233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CEA25" w14:textId="7B8D68E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F5273" w14:textId="779E56E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AEAC9" w14:textId="01BF26C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DCECD" w14:textId="2420FFD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367A4" w14:textId="33BADE6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BB7E6" w14:textId="51CAC7A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ACAAC" w14:textId="7481D0C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DF357" w14:textId="489506C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D15B0" w14:textId="6970E3A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5ECE8" w14:textId="726D5A3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E76BF" w14:textId="6491DA7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E379C" w14:textId="67F4323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81452" w14:textId="339DBC0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04D8E" w14:textId="46DDE47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C0A2C" w14:textId="0C9CD8B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EE0D6" w14:textId="4BBF585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25A681E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6E69E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1D4C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ADAF6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7EF7230" wp14:editId="47FC6D2F">
                  <wp:extent cx="173990" cy="173990"/>
                  <wp:effectExtent l="0" t="0" r="0" b="0"/>
                  <wp:docPr id="5037" name="Рисунок 50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2F416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D3310" w14:textId="59515D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C9F18" w14:textId="218A4C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00A9F" w14:textId="5195C4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46AB9" w14:textId="7998B5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F29E0" w14:textId="7282A4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65B14" w14:textId="18EDC3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0ECE7" w14:textId="7475C3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D1D47" w14:textId="64DD26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911F1" w14:textId="1324D5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252FF" w14:textId="0722D8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6D1A2" w14:textId="5EC633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51B41" w14:textId="74B930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35990" w14:textId="7F993C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FD80F" w14:textId="34A510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07CC2" w14:textId="3B6422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EF8FD" w14:textId="0B859E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2EBEE" w14:textId="202AC1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20A7C" w14:textId="235C4A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92F29" w14:textId="26B041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2F1E4" w14:textId="52D056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1ACCC50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D379F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FA4E1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92E17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9F5846F" wp14:editId="1AE6606E">
                  <wp:extent cx="97790" cy="173990"/>
                  <wp:effectExtent l="0" t="0" r="0" b="0"/>
                  <wp:docPr id="5038" name="Рисунок 50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DF3CC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ACBBA" w14:textId="1D9746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64B9B" w14:textId="4F7CA1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F3329" w14:textId="7B4867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A58B3" w14:textId="23B947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9BCB1" w14:textId="15EA1B0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8C133" w14:textId="511C6A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86E68" w14:textId="4A2829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0846B" w14:textId="01DE3E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4CCD2" w14:textId="461AF0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266DD" w14:textId="127D85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0E635" w14:textId="74841A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C4265" w14:textId="0B048C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BC694" w14:textId="488092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DE3DA" w14:textId="077766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ACBA1" w14:textId="0AB4B5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2CA7C" w14:textId="51AFE8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EDF92" w14:textId="647154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3CCC9" w14:textId="6AC3BF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438D4" w14:textId="728B7F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4CF98" w14:textId="6CA5D3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19BA72A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AE4F1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1DFBA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4B1F2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30E2817" wp14:editId="2124C2D0">
                  <wp:extent cx="97790" cy="173990"/>
                  <wp:effectExtent l="0" t="0" r="0" b="0"/>
                  <wp:docPr id="5039" name="Рисунок 50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F65EC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EC2B3" w14:textId="30C0AA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00EAA" w14:textId="6A6C1E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F6E18" w14:textId="50D51AE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F5C80" w14:textId="1A757F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C3C71" w14:textId="28A980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79FC2" w14:textId="09B4C7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88DBF" w14:textId="774C1C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2C20A" w14:textId="3DFC42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AB175" w14:textId="119D3C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69559" w14:textId="582101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C2183" w14:textId="0531CD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EA8E8" w14:textId="629BEA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2B21B" w14:textId="1278E5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7B051" w14:textId="430E91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3ECAB" w14:textId="20F4B6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B1C69" w14:textId="6710329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DBC25" w14:textId="737159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77C4E" w14:textId="5E70D4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8A444" w14:textId="29A681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275B4" w14:textId="73B216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1B4A45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CD38A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040DA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8D94F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A5271D8" wp14:editId="67E61B7F">
                  <wp:extent cx="97790" cy="173990"/>
                  <wp:effectExtent l="0" t="0" r="0" b="0"/>
                  <wp:docPr id="5040" name="Рисунок 5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98AFF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316E2" w14:textId="120DAF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19D84" w14:textId="320C2E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49A63" w14:textId="185B81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37BBE" w14:textId="0983CB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EEF35" w14:textId="202538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B8D29" w14:textId="4EFF8E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32D9F" w14:textId="3D15E8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9EA6F" w14:textId="0C8724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3443F" w14:textId="379B42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DE6E6" w14:textId="5A5BE8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FF760" w14:textId="12F779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1CDFB" w14:textId="3AE99DB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7E12F" w14:textId="2F53349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6C175" w14:textId="2616566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8893D" w14:textId="41FDB8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59391" w14:textId="3DA6CB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B1A89" w14:textId="42CCE3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5EA16" w14:textId="493D85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2329E" w14:textId="584760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CD56D" w14:textId="454D66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77CC616A" w14:textId="05F1FA50" w:rsidR="005159AF" w:rsidRDefault="005159AF" w:rsidP="00563C31">
      <w:pPr>
        <w:pStyle w:val="afffe"/>
        <w:spacing w:before="240" w:after="0" w:line="240" w:lineRule="auto"/>
        <w:ind w:firstLine="0"/>
        <w:contextualSpacing w:val="0"/>
      </w:pPr>
      <w:bookmarkStart w:id="169" w:name="_Toc214656316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3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Pr="005159AF">
        <w:t xml:space="preserve"> пос. Б. Перемерки, д.90 ООО «КОМО»</w:t>
      </w:r>
      <w:bookmarkEnd w:id="169"/>
      <w:r w:rsidRPr="005159AF">
        <w:t xml:space="preserve"> </w:t>
      </w:r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28EB61F5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95D2646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5921E3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19E65E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4B7DF5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FF6AE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B46A5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6090A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9B2D7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2C085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49EBB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E3D49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5EB4C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4980D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E1B14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5B7E2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0254B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791D2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603E8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4BA75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5ECC4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D0AC2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69D3A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EA567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03B2B4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63A9236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19C12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14ECD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CE140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AF306E6" wp14:editId="085C962D">
                  <wp:extent cx="173990" cy="173990"/>
                  <wp:effectExtent l="0" t="0" r="0" b="0"/>
                  <wp:docPr id="5041" name="Рисунок 50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E3EF7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5AF26" w14:textId="48BBDB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D0A44" w14:textId="69D73E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F94CA" w14:textId="019137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BEB29" w14:textId="3B15D0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985AD" w14:textId="4EE96D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9E20A" w14:textId="6C24D5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16935" w14:textId="5C2A7B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DEC59" w14:textId="64C545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0E0DB" w14:textId="7EF697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F192F" w14:textId="553047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60202" w14:textId="38258E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7C9B6" w14:textId="13DBE2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233CB" w14:textId="759CFD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9C324" w14:textId="22B057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03876" w14:textId="621733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2CE6D" w14:textId="2F1947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5F0FB" w14:textId="77D145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AAEAB" w14:textId="326D4B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B95A9" w14:textId="25FC70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94F6E" w14:textId="607D83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0000</w:t>
            </w:r>
          </w:p>
        </w:tc>
      </w:tr>
      <w:tr w:rsidR="00274CBF" w:rsidRPr="00770FAC" w14:paraId="3828D0D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BFE43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A3A60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24C79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2F9F01F" wp14:editId="297DC2CF">
                  <wp:extent cx="272415" cy="173990"/>
                  <wp:effectExtent l="0" t="0" r="0" b="0"/>
                  <wp:docPr id="5042" name="Рисунок 5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09A10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46E94" w14:textId="4A32A5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2EB19" w14:textId="140104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1F4EE" w14:textId="062749D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DEF94" w14:textId="2C47E6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CE58D" w14:textId="5D7363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F021A" w14:textId="2EB819B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07BE7" w14:textId="67BF52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E52AA" w14:textId="31BABA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62671" w14:textId="63917F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D78FE" w14:textId="5FE13B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78E1B" w14:textId="5EA388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34F83" w14:textId="42C74F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E4D26" w14:textId="734280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28E9D" w14:textId="593936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5CE69" w14:textId="02F314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C86E2" w14:textId="425590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F65CA" w14:textId="679F78B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0E07C" w14:textId="6BE6AFD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0B050" w14:textId="0BF591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8E0E6" w14:textId="66E131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00</w:t>
            </w:r>
          </w:p>
        </w:tc>
      </w:tr>
      <w:tr w:rsidR="00274CBF" w:rsidRPr="00770FAC" w14:paraId="2897AC1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E18B0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A0204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022FB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8A7481A" wp14:editId="24860389">
                  <wp:extent cx="173990" cy="173990"/>
                  <wp:effectExtent l="0" t="0" r="0" b="0"/>
                  <wp:docPr id="5043" name="Рисунок 50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EE1C2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A2037" w14:textId="682925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2ABFB" w14:textId="0D8608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,1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C9966" w14:textId="6A06955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59007" w14:textId="199BAD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2,1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362AA" w14:textId="045171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CF2FD" w14:textId="4380BB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2CEF2" w14:textId="3CABB5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9D721" w14:textId="226A8C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EF630" w14:textId="6C93937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76A2E" w14:textId="748C63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118EA" w14:textId="48D576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5974F" w14:textId="4029C3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A846D" w14:textId="1D39C0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6EB17" w14:textId="4BA35A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5B29D" w14:textId="54D538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20D7F" w14:textId="12D5FA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CA084" w14:textId="35F28F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6F0EC" w14:textId="356910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56913" w14:textId="1AA6C9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CC17E" w14:textId="0B96F3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0,70</w:t>
            </w:r>
          </w:p>
        </w:tc>
      </w:tr>
      <w:tr w:rsidR="00274CBF" w:rsidRPr="00770FAC" w14:paraId="192CC2D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B25D8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BAD61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B4063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4425C70" wp14:editId="40E0FAF8">
                  <wp:extent cx="359410" cy="173990"/>
                  <wp:effectExtent l="0" t="0" r="2540" b="0"/>
                  <wp:docPr id="5044" name="Рисунок 50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5F98B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18BEE" w14:textId="39163D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1EF56" w14:textId="2549E2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7651C" w14:textId="1E8CE11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EC177" w14:textId="1DA383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0F61A" w14:textId="24F3BB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E37AA" w14:textId="3578EE6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A1DAA" w14:textId="7B5EEF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109B5" w14:textId="041465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E3466" w14:textId="1D86697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D307B" w14:textId="4888DA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9A93C" w14:textId="45255D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E58BB" w14:textId="4589DA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EFA64" w14:textId="5482D0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89CED" w14:textId="3980D4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91EB0" w14:textId="1E5CAD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B4A0A" w14:textId="64692A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41E1A" w14:textId="3190D7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39553" w14:textId="1CAE09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46EBD" w14:textId="5BAA43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91D7B" w14:textId="2DFE85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433,800</w:t>
            </w:r>
          </w:p>
        </w:tc>
      </w:tr>
      <w:tr w:rsidR="00274CBF" w:rsidRPr="00770FAC" w14:paraId="3F983BF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3B6CB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C5EA8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C29B7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208E479" wp14:editId="7A31AA67">
                  <wp:extent cx="173990" cy="173990"/>
                  <wp:effectExtent l="0" t="0" r="0" b="0"/>
                  <wp:docPr id="5045" name="Рисунок 50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D362C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11C66" w14:textId="185CAA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B400E" w14:textId="360B95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55279" w14:textId="75639E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9A952" w14:textId="09B314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71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1A5EE" w14:textId="3626E3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755FA" w14:textId="0D0571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A52B4" w14:textId="24E0EA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39908" w14:textId="639FCBB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2B95A" w14:textId="045665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D6579" w14:textId="018380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A9A24" w14:textId="2CD9655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81FFC" w14:textId="2B1275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FD646" w14:textId="7E4211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BF919" w14:textId="47A421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FFA5E" w14:textId="7EA762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4AA2A" w14:textId="766F52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0C1B5" w14:textId="27AEDC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41C4A" w14:textId="7A44BE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E0D10" w14:textId="3A4165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7F1E9" w14:textId="79DCB1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2,09</w:t>
            </w:r>
          </w:p>
        </w:tc>
      </w:tr>
      <w:tr w:rsidR="00274CBF" w:rsidRPr="00770FAC" w14:paraId="3019CC2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41D8D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lastRenderedPageBreak/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285C9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75C8D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A6460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972A7" w14:textId="4A49091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0511A" w14:textId="408FBD4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42386" w14:textId="3AEEB39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36D52" w14:textId="5908D3E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5D1FC" w14:textId="41B06F2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5794E" w14:textId="0A6E6CA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B6720" w14:textId="0C64CBA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FFC89" w14:textId="2D033F7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7D94E" w14:textId="66B99E8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84E65" w14:textId="696FEAC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42FFD" w14:textId="5A7C8D1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1D8B3" w14:textId="2AAB189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3120F" w14:textId="0D39083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8AAC8" w14:textId="6EF0585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C929E" w14:textId="01B5F5C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1C10B" w14:textId="44550B8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79066" w14:textId="62C7961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B64E2" w14:textId="35B3960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A050C" w14:textId="162DAE8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07A1E" w14:textId="685E6CD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DA79C8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B9ECA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B89F8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CBF3B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51F49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0623F" w14:textId="09D425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60996" w14:textId="2AAA87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AC59E" w14:textId="6B1D19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BF746" w14:textId="565918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9E6BC" w14:textId="3306D0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59DE1" w14:textId="278693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68394" w14:textId="70E04B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27924" w14:textId="67AB30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E32A6" w14:textId="2D723F0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9B23E" w14:textId="12E7E2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7C73F" w14:textId="64EA34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383BE" w14:textId="07F59BB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1F147" w14:textId="746279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22828" w14:textId="00E725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B4791" w14:textId="3EA322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578FD" w14:textId="136176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F7F1D" w14:textId="1D12A7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C6974" w14:textId="6FB4E0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672E3" w14:textId="0917EC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25018" w14:textId="75E42AF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274CBF" w:rsidRPr="00770FAC" w14:paraId="57A22A3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2DECB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E02A4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C3169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E633750" wp14:editId="1F4DE8AF">
                  <wp:extent cx="173990" cy="173990"/>
                  <wp:effectExtent l="0" t="0" r="0" b="0"/>
                  <wp:docPr id="5046" name="Рисунок 50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47C56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BD834" w14:textId="0E58C8E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2250C" w14:textId="1ACED8A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4153F" w14:textId="6204A9D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01491" w14:textId="257BD68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1A9C2" w14:textId="41DA079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A6253" w14:textId="10A93A4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AE4BD" w14:textId="622A3C0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617A7" w14:textId="7930707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63835" w14:textId="11C996B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74197" w14:textId="4CBB49F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C0CE9" w14:textId="7FEE05E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7EBF5" w14:textId="58B6FD4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40160" w14:textId="0083A75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5BBE1" w14:textId="6577563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5982D" w14:textId="29A8C73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BF6B4" w14:textId="6C924CF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410B7" w14:textId="57F3889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1EE3D" w14:textId="33847A0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D3EA7" w14:textId="4DB6E4D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951C1" w14:textId="3A1E59C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7A9BDB0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3AAB6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CD822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6EAC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AE43547" wp14:editId="6FDCA501">
                  <wp:extent cx="173990" cy="173990"/>
                  <wp:effectExtent l="0" t="0" r="0" b="0"/>
                  <wp:docPr id="5047" name="Рисунок 50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6AF37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B2E92" w14:textId="765218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640C7" w14:textId="468001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FCC6F" w14:textId="37B599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2C83B" w14:textId="4CC34A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85214" w14:textId="7B05D0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1B085" w14:textId="290A59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D9D56" w14:textId="0D19B1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99681" w14:textId="2DB059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F976D" w14:textId="616C51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0EBCB" w14:textId="13751E0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29141" w14:textId="0F0E95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B4189" w14:textId="3D89C2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DCCDC" w14:textId="68EA92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8CE37" w14:textId="09FDA9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BF9F6" w14:textId="63659B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10E16" w14:textId="4BFB9C9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632EA" w14:textId="0EB43C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C1B70" w14:textId="337D2D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58F21" w14:textId="643647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086A1" w14:textId="115F1C8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4145EA1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DEB9B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8784D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FFDA0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EB30AC0" wp14:editId="35B05D77">
                  <wp:extent cx="97790" cy="173990"/>
                  <wp:effectExtent l="0" t="0" r="0" b="0"/>
                  <wp:docPr id="5048" name="Рисунок 50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5C726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C7DF4" w14:textId="08D651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8D281" w14:textId="210213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08909" w14:textId="67A22C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606F3" w14:textId="53809D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5423E" w14:textId="0814F9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AED37" w14:textId="27A603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B1349" w14:textId="26DFA0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FD0EE" w14:textId="6C2132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F3113" w14:textId="50A989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A6E0F" w14:textId="131384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D0C37" w14:textId="6ED47C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A80DC" w14:textId="68C348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E3A76" w14:textId="26BB03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57FBB" w14:textId="6F70F49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211FB" w14:textId="5B635F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8BD80" w14:textId="0E586E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A9FF5" w14:textId="71882B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74648" w14:textId="0FF269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00E8C" w14:textId="61D605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AFB43" w14:textId="6A985B9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5EF0AD2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3644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99E5E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5DC6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9FE5F7E" wp14:editId="3EA246A1">
                  <wp:extent cx="97790" cy="173990"/>
                  <wp:effectExtent l="0" t="0" r="0" b="0"/>
                  <wp:docPr id="5049" name="Рисунок 50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B4730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E45DC" w14:textId="71FF4A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AF319" w14:textId="69DC36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CC865" w14:textId="4021C6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09B04" w14:textId="6ABD65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7B781" w14:textId="7EFECE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79B8B" w14:textId="1050DF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6E882" w14:textId="09AD28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281DF" w14:textId="52EC17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CF5CB" w14:textId="463E18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E45E9" w14:textId="575130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CDB53" w14:textId="60B6A8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6FDA2" w14:textId="5A70EE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CFAB5" w14:textId="39832A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AB6D7" w14:textId="77F569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51BB6" w14:textId="1CEB56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50B82" w14:textId="0B7442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72D67" w14:textId="06293E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5A495" w14:textId="774E13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7ABA4" w14:textId="0954BE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07F4E" w14:textId="132C06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5E07C3E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30690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39BE3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42C57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27C70DE" wp14:editId="2B02E172">
                  <wp:extent cx="97790" cy="173990"/>
                  <wp:effectExtent l="0" t="0" r="0" b="0"/>
                  <wp:docPr id="5050" name="Рисунок 50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9ECB6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F53AB" w14:textId="1B0C9A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981CA" w14:textId="4D90A9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504D7" w14:textId="41CFBE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77982" w14:textId="59C812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D3C0E" w14:textId="6B6BD2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5B808" w14:textId="226AFAE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1E7AA" w14:textId="7D28B28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16004" w14:textId="1D54F4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D4BA7" w14:textId="5F2EF35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C031D" w14:textId="273A37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020EA" w14:textId="7F7DB1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B7F62" w14:textId="142014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2AC4B" w14:textId="2DCB34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87CFC" w14:textId="679B6A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F8AD1" w14:textId="505DC0C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D4167" w14:textId="37BA29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2DF37" w14:textId="7BC4BF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A0FCF" w14:textId="460653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D2EFA" w14:textId="7BCEB79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FD7D4" w14:textId="4465E5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5BF8B78A" w14:textId="15178F88" w:rsidR="005159AF" w:rsidRDefault="005159AF" w:rsidP="00563C31">
      <w:pPr>
        <w:pStyle w:val="afffe"/>
        <w:spacing w:before="240" w:after="0" w:line="240" w:lineRule="auto"/>
        <w:ind w:firstLine="0"/>
      </w:pPr>
      <w:bookmarkStart w:id="170" w:name="_Toc214656317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35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динамику функционирования котельной </w:t>
      </w:r>
      <w:r w:rsidR="00D01EAF">
        <w:t xml:space="preserve">ул. Хромова, д.3 </w:t>
      </w:r>
      <w:r>
        <w:t>ОАО «Волжский пекарь»</w:t>
      </w:r>
      <w:bookmarkEnd w:id="170"/>
      <w:r>
        <w:t xml:space="preserve"> </w:t>
      </w:r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7C3AEA80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0D08B4B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B7CA36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9644A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AD442A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0F1E1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03707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FF547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57FFA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F823E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872F0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235FD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211F4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B92AE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B09AF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36D46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7F038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B72DE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68EB4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17065E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5C1C7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BDC72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8E9BD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FDF53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B595A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04D8B7C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43319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D2B99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2684D6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5225E40" wp14:editId="4286A6D3">
                  <wp:extent cx="173990" cy="173990"/>
                  <wp:effectExtent l="0" t="0" r="0" b="0"/>
                  <wp:docPr id="5051" name="Рисунок 50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C2DB4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4502C" w14:textId="1A21FF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48619" w14:textId="25415C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925F4" w14:textId="578F13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1D650" w14:textId="26E63D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77847" w14:textId="69E4C1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E24FF" w14:textId="07E67D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DFF03" w14:textId="307458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3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CEEA7" w14:textId="7A73B6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C7156" w14:textId="44371A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93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49C9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887C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EA4B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26AE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D13D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FD23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1368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637C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7B45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EA45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411B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481B835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102C43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7EB25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8BE58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2BAC3F2" wp14:editId="11FBE5D8">
                  <wp:extent cx="272415" cy="173990"/>
                  <wp:effectExtent l="0" t="0" r="0" b="0"/>
                  <wp:docPr id="5052" name="Рисунок 50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F161E8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5D067" w14:textId="10F7DB8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8F86E" w14:textId="0FAE8E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F54EC" w14:textId="369172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9CE15" w14:textId="04DD836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25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3C822" w14:textId="4107A9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18549" w14:textId="5DEDBB0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31F8E" w14:textId="042DE5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4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E62DA" w14:textId="6FD0CC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31DFC" w14:textId="383A97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4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22FC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EC57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A7BF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17CE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0A3A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2DDF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A0B3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D66E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21DB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AAEE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3A69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4CA12C0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8A842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FDE84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C4A02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7AD5B86" wp14:editId="209CE52B">
                  <wp:extent cx="173990" cy="173990"/>
                  <wp:effectExtent l="0" t="0" r="0" b="0"/>
                  <wp:docPr id="5053" name="Рисунок 50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416A4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6619B" w14:textId="3AD277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B6C46" w14:textId="373D0C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581A9" w14:textId="3C15A4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C0E21" w14:textId="255980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6EABE" w14:textId="759C76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8644D" w14:textId="0E75F7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C9951" w14:textId="5E9C0D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2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28CDF" w14:textId="23BDBB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315B0" w14:textId="40BC5D0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3,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3D02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4A85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A81A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C7CB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885C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0868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57FB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29DA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6CC4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7E45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F8C9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33D5290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2425E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CFACD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26B9B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E107305" wp14:editId="18195CD6">
                  <wp:extent cx="359410" cy="173990"/>
                  <wp:effectExtent l="0" t="0" r="2540" b="0"/>
                  <wp:docPr id="5054" name="Рисунок 50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AF030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53A07" w14:textId="154A71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007BF" w14:textId="640324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5DEC2" w14:textId="6798D0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FB768" w14:textId="6C91D7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BDF3C" w14:textId="31F5BC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 352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FBB18" w14:textId="3B6006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 352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94756" w14:textId="6DF019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 352,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269E2" w14:textId="2F2007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 352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4F36B" w14:textId="7AD5F2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1 352,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B346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70A4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2D12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E092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1E40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69A1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3511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B5B5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BECF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EFA8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DE05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2826EAE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93B1E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1CEC3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9FF3F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00B454D" wp14:editId="6B6E605B">
                  <wp:extent cx="173990" cy="173990"/>
                  <wp:effectExtent l="0" t="0" r="0" b="0"/>
                  <wp:docPr id="5055" name="Рисунок 50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603F9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3BE40" w14:textId="7CB556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65A8A" w14:textId="53B296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C504C" w14:textId="0552CF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170AA" w14:textId="54F860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C09BE" w14:textId="579FA1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E8BA6" w14:textId="21F93CB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04009" w14:textId="719BCC2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58637" w14:textId="00F364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AC9DE" w14:textId="146C4A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F13F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E3ED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E13A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4BB1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96D5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5821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CAF7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4D69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8BDE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98A4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B87D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613DDB9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0E180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D81C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28FEE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C863B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68EB1" w14:textId="72FFECB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CF803" w14:textId="6C01C09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37185" w14:textId="228EC05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6BA68" w14:textId="78D3D50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9FF5F" w14:textId="5440D99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6C651" w14:textId="1C68058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2CCFE" w14:textId="4B10D1B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F15A0" w14:textId="3028F20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D5D70" w14:textId="026A8B2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6620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ADC2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C1CC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8037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A910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B73D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8E4D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EDF3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74C0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B8D3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5626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2CE2F60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1D401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2F7F5B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357BD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DD6A7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8F10E" w14:textId="0323F0F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45990" w14:textId="14DEDD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CBAFD" w14:textId="44EA78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E2EEF" w14:textId="721460F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B7B6A" w14:textId="12D951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A7444" w14:textId="3611DCC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B179D" w14:textId="664EBE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5C3BE" w14:textId="75F939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32478" w14:textId="751424C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ADE4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DCC4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2265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4D48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B316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3839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B96F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B3F2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352B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977F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B589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091835C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05E5A1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471EF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7BBC8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473648B" wp14:editId="59E4E81C">
                  <wp:extent cx="173990" cy="173990"/>
                  <wp:effectExtent l="0" t="0" r="0" b="0"/>
                  <wp:docPr id="5056" name="Рисунок 5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FC55F2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9E2A8" w14:textId="5B1395C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91448" w14:textId="695760C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BF269" w14:textId="3153AA4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F8156" w14:textId="28C05A5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175E3" w14:textId="4935A5D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487C4" w14:textId="3867E9C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9562E" w14:textId="5326972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BCC73" w14:textId="25F763D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F11ED" w14:textId="54E6792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F62C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D302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E1DE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E859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85ED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BBF5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846E5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4944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A81B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F8D0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2BC2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5EACD19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D4BDF6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883A9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3CA3D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DA95C2E" wp14:editId="25421AAB">
                  <wp:extent cx="173990" cy="173990"/>
                  <wp:effectExtent l="0" t="0" r="0" b="0"/>
                  <wp:docPr id="5057" name="Рисунок 50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669DE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4EAEF" w14:textId="7CBEAFF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58CE5" w14:textId="3A7275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AFE44" w14:textId="5417203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93EB5" w14:textId="163BB47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794F3" w14:textId="0B866A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9F708" w14:textId="3EBB4D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6D60E" w14:textId="329FC99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EC382" w14:textId="3705038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F25B3" w14:textId="566597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604D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48A8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2BEB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A9D3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E05B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D58C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39F57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4865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3EC7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25D5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334C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185BFE2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F288F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7E560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B66D7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405D04F" wp14:editId="1E155DC3">
                  <wp:extent cx="97790" cy="173990"/>
                  <wp:effectExtent l="0" t="0" r="0" b="0"/>
                  <wp:docPr id="5058" name="Рисунок 50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92F0F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2C8B7" w14:textId="1276D4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AC290" w14:textId="73CEAA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6DCFE" w14:textId="5A602A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8BC1C" w14:textId="364ED4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57516" w14:textId="094D20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98AA8" w14:textId="6EE223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93BAD" w14:textId="746D7C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3445F" w14:textId="27588D9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2D956" w14:textId="0B3C0B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8969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5798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491C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A4A2E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C7EF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04CD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06590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52B8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3377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50D7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200F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79CB5B1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326375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1E3CF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14E7A8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4BACD72" wp14:editId="7D684C74">
                  <wp:extent cx="97790" cy="173990"/>
                  <wp:effectExtent l="0" t="0" r="0" b="0"/>
                  <wp:docPr id="5059" name="Рисунок 50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07E667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EFD79" w14:textId="199427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ECEB1" w14:textId="63BDDA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C3DEE" w14:textId="0586C7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0C74C" w14:textId="1E8FC8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AA7C5" w14:textId="0D1E8E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2FF65" w14:textId="6856DA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C7C77" w14:textId="66F711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FB29B" w14:textId="2F69A50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3A1D3" w14:textId="02ED67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3FA5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88C0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135B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5D43D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C1B9F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C9F7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D957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C6AF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FA8E6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F310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7EF1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  <w:tr w:rsidR="00274CBF" w:rsidRPr="00770FAC" w14:paraId="0672974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73054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9E795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A1E4D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549E744" wp14:editId="1F39EF8D">
                  <wp:extent cx="97790" cy="173990"/>
                  <wp:effectExtent l="0" t="0" r="0" b="0"/>
                  <wp:docPr id="5060" name="Рисунок 50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D3A9C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3E857" w14:textId="68B2C3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53748" w14:textId="2CF2162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6B1A7" w14:textId="5E47CE3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A2E1C" w14:textId="03C0341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7A4DC" w14:textId="7F99EF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C9112" w14:textId="4F9448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630D6" w14:textId="06B603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C5EA8" w14:textId="0FB5C9A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80F7F" w14:textId="4C04B0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76B62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F45D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68479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4E11C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CD021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95D7A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3E2D8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243E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48B33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D150B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D27F4" w14:textId="7777777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</w:tr>
    </w:tbl>
    <w:p w14:paraId="58BAEA6F" w14:textId="1DD0F83E" w:rsidR="001D2C66" w:rsidRDefault="001D2C66" w:rsidP="001D2C66">
      <w:pPr>
        <w:pStyle w:val="afffe"/>
        <w:spacing w:before="240" w:after="0" w:line="240" w:lineRule="auto"/>
        <w:ind w:firstLine="0"/>
        <w:contextualSpacing w:val="0"/>
      </w:pPr>
      <w:bookmarkStart w:id="171" w:name="_Ref101993697"/>
      <w:bookmarkStart w:id="172" w:name="_Toc214656318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3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Pr="00D01EAF">
        <w:t xml:space="preserve"> </w:t>
      </w:r>
      <w:r w:rsidRPr="001D2C66">
        <w:t>Министерства обороны инв. № 58/84 г. Тверь, ул. Стрелковая, 1 (в/г82)</w:t>
      </w:r>
      <w:bookmarkEnd w:id="172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19D12EC9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1D5AADC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D0898D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DDCE8B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ED8A88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C6C433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619AF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83BA2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89F0CA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E7682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94445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0D933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D5A33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E41C9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2A6CC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9B8677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824A9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74BD2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88640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72D7B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CB03B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59605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D2991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46ED6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0D71B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7CAACDD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FCA7A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B90C0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0E8E1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91F1B20" wp14:editId="696099A0">
                  <wp:extent cx="173990" cy="173990"/>
                  <wp:effectExtent l="0" t="0" r="0" b="0"/>
                  <wp:docPr id="5061" name="Рисунок 50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6E726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8D0E3" w14:textId="13097B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24FA8" w14:textId="6DD2F6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6CCE7" w14:textId="5151E2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F90D6" w14:textId="4D70B0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43032" w14:textId="77239F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9A875" w14:textId="2C9EE3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0767B" w14:textId="6686E71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E2EB1" w14:textId="605B72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20641" w14:textId="2F4A7E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6D02A" w14:textId="57D2D5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CD278" w14:textId="4E659BB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31F22" w14:textId="2B13CB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E3783" w14:textId="31783E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48677" w14:textId="6D0A36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74FF5" w14:textId="3BEC59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343D9" w14:textId="752723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E8723" w14:textId="797FC4F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34977" w14:textId="35B3D7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64EE5" w14:textId="4F50C4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D79EA" w14:textId="68955FA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8380</w:t>
            </w:r>
          </w:p>
        </w:tc>
      </w:tr>
      <w:tr w:rsidR="00274CBF" w:rsidRPr="00770FAC" w14:paraId="090EDA6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A8788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253DA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BAB1E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9F28AC2" wp14:editId="28C20314">
                  <wp:extent cx="272415" cy="173990"/>
                  <wp:effectExtent l="0" t="0" r="0" b="0"/>
                  <wp:docPr id="5062" name="Рисунок 50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48491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873C3" w14:textId="4583AF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DBE1C" w14:textId="67E481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2E97A" w14:textId="44406D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3B4BA" w14:textId="76B629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92161" w14:textId="45738C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26FF7" w14:textId="7CE283E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E1585" w14:textId="18EC5B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C7166" w14:textId="3E8B1B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726FA" w14:textId="79A2F9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F2540" w14:textId="7C3EAA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4FFAF" w14:textId="0B26EC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1CAF1" w14:textId="6F45AD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36ED2" w14:textId="5F24D1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F3E17" w14:textId="22867E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DBCFE" w14:textId="1CB3EF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81E6F" w14:textId="3DF230E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47113" w14:textId="0F49F1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2BD33" w14:textId="22CCD7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0F218" w14:textId="277CC7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44EC6" w14:textId="78F0C8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3916</w:t>
            </w:r>
          </w:p>
        </w:tc>
      </w:tr>
      <w:tr w:rsidR="00274CBF" w:rsidRPr="00770FAC" w14:paraId="353C81F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DE2892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C71984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2ACAC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5FCDE7F" wp14:editId="40F08BDF">
                  <wp:extent cx="173990" cy="173990"/>
                  <wp:effectExtent l="0" t="0" r="0" b="0"/>
                  <wp:docPr id="5063" name="Рисунок 50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B2D90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D21CE" w14:textId="4850A1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6DF7B" w14:textId="5856F5C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9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8776E" w14:textId="1B1F0F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A99A4" w14:textId="119373C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8,9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50AE3" w14:textId="60CD3B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F65EE" w14:textId="3C6371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62F87" w14:textId="4E0B10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A469A" w14:textId="197B03C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365C1" w14:textId="1F4D8A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34E7E" w14:textId="7CD3485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70625" w14:textId="508C33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3B97E" w14:textId="2D9487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000F3" w14:textId="362A119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12C83" w14:textId="06F0E8E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58D4E" w14:textId="6324B2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AE2F2" w14:textId="11E484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13030" w14:textId="06A8ED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265D8" w14:textId="19B8EB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A0974" w14:textId="663184F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975E3" w14:textId="14C7FF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9,46</w:t>
            </w:r>
          </w:p>
        </w:tc>
      </w:tr>
      <w:tr w:rsidR="00274CBF" w:rsidRPr="00770FAC" w14:paraId="7652A0E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53E947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293A3C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ABE9F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732CCC4" wp14:editId="22E6647B">
                  <wp:extent cx="359410" cy="173990"/>
                  <wp:effectExtent l="0" t="0" r="2540" b="0"/>
                  <wp:docPr id="5064" name="Рисунок 50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3A635F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2FC6A" w14:textId="579D16C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A6498" w14:textId="408002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1FF40" w14:textId="09DD543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A0089" w14:textId="0AF3D7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349C7" w14:textId="4793EC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882,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25879" w14:textId="10DD8D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8D321" w14:textId="1E9042A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8632A" w14:textId="1F597AE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13BB7" w14:textId="46CCA3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CC641" w14:textId="33B94A7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E7F4F" w14:textId="666A4D6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6CF6B" w14:textId="172885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00DEA" w14:textId="08A93A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2C63E" w14:textId="5F3F39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BF224" w14:textId="179B4E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54312" w14:textId="3C137A2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AC3E9" w14:textId="524207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A883B" w14:textId="4A27AC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8F6F4" w14:textId="6F0A9D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6DF56" w14:textId="054199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601,2</w:t>
            </w:r>
          </w:p>
        </w:tc>
      </w:tr>
      <w:tr w:rsidR="00274CBF" w:rsidRPr="00770FAC" w14:paraId="478C85F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F3ED1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DBCBF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2DCF67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BA97E06" wp14:editId="3054A6FD">
                  <wp:extent cx="173990" cy="173990"/>
                  <wp:effectExtent l="0" t="0" r="0" b="0"/>
                  <wp:docPr id="5065" name="Рисунок 50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7A6D2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91BC5" w14:textId="409DECC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B48C9" w14:textId="05904B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3F002" w14:textId="0BA6BD9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B3DEA" w14:textId="16C42F2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314E5" w14:textId="7F5201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5,6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57BB3" w14:textId="081246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36,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721B8" w14:textId="4036ED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589AE" w14:textId="163888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FA47D" w14:textId="11CE894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625CE" w14:textId="3B749C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513DF" w14:textId="03AB10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82926" w14:textId="54B744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FA085" w14:textId="15C227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E0921" w14:textId="547770A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0DF5F" w14:textId="0528B73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63C0A" w14:textId="060993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A47A4" w14:textId="387D720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B29BC" w14:textId="3F8C12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CCBE4" w14:textId="7B9FDC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6C551" w14:textId="3EE448A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2,34</w:t>
            </w:r>
          </w:p>
        </w:tc>
      </w:tr>
      <w:tr w:rsidR="00274CBF" w:rsidRPr="00770FAC" w14:paraId="6B3233B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FB86B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6C8A6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065C93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1A2E1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64AFF" w14:textId="4220B77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7E60B" w14:textId="1729203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0F077" w14:textId="0944D09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5CF1C" w14:textId="5F05D93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742C1" w14:textId="6DDBE0D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8E14C" w14:textId="5E33840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7EBC4" w14:textId="79891AE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C78CD" w14:textId="13CC738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30599" w14:textId="7B4F685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A901B" w14:textId="5B5C954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72743" w14:textId="1251738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A0BCF" w14:textId="59C1BE1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3CF34" w14:textId="013598B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0D0EA" w14:textId="451ED05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B5E60" w14:textId="04F9305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059A6" w14:textId="0EA10F8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C07CE" w14:textId="641D19C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41CCB" w14:textId="1BA4B78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138A4" w14:textId="38D8B46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6BB74" w14:textId="299A618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D6CB8B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F801B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67003A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80B22C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401A8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76185" w14:textId="7558FE1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52467" w14:textId="72197D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24B46" w14:textId="56EC640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E9DAF" w14:textId="45C666B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43A15" w14:textId="676046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52CF8" w14:textId="73859D1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AEAF5" w14:textId="67E867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469B5" w14:textId="59D9712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82124" w14:textId="05D6B2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C5180" w14:textId="1884B7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F52CC" w14:textId="367717E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837E6" w14:textId="11DD946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53997" w14:textId="7C91DF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F10D3" w14:textId="034A16A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5469F" w14:textId="4C5475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2FEAE" w14:textId="5F292E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1268A" w14:textId="49E761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040FF" w14:textId="4C9D94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A2757" w14:textId="54629A6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410FF" w14:textId="65CAF72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274CBF" w:rsidRPr="00770FAC" w14:paraId="6117A6EC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F61EA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033AB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F0925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A9706A9" wp14:editId="4EE75790">
                  <wp:extent cx="173990" cy="173990"/>
                  <wp:effectExtent l="0" t="0" r="0" b="0"/>
                  <wp:docPr id="5066" name="Рисунок 5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29EF5C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096A2" w14:textId="590E03B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F8224" w14:textId="7730039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08F3F" w14:textId="1FD9B1C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43A95" w14:textId="1A905E0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81FAD" w14:textId="2C7A6CD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3F681" w14:textId="0D9D86D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7B7" w14:textId="0DD85D3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D340D" w14:textId="2E09E49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2B822" w14:textId="375BEDD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EA8ED" w14:textId="73D7E005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344E5" w14:textId="6E9EEF3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6D2E4" w14:textId="3396D13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55C87" w14:textId="7E66D15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B8FDE" w14:textId="41C5419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B15FB" w14:textId="79CB357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73252" w14:textId="400313C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26275" w14:textId="169F154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80748" w14:textId="6F22F3C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C3AC3" w14:textId="18D00D7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70A02" w14:textId="52211BA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F7C9BF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6B8E6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435AD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FFC36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C1704CF" wp14:editId="3A203657">
                  <wp:extent cx="173990" cy="173990"/>
                  <wp:effectExtent l="0" t="0" r="0" b="0"/>
                  <wp:docPr id="5067" name="Рисунок 50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F7A76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DC640" w14:textId="41693E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B690E" w14:textId="7D8BB8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A15D5" w14:textId="74424F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43465" w14:textId="2EE4BE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ABA06" w14:textId="18647B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F2C8E" w14:textId="61E43D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D1C27" w14:textId="0C17D4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DD278" w14:textId="094E87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01850" w14:textId="24BF181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1A349" w14:textId="520C90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1E27D" w14:textId="4700726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AAD60" w14:textId="773103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A1F28" w14:textId="2E734B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A0EEE" w14:textId="181687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BB2A8" w14:textId="3359617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1839D" w14:textId="06FDDB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2FACC" w14:textId="53D663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C3901" w14:textId="62A657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3AD7C" w14:textId="22828F9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34AE2" w14:textId="05CB57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5BCD7DA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7820BB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C8325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8FFAC9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0D189D7" wp14:editId="01A1B59B">
                  <wp:extent cx="97790" cy="173990"/>
                  <wp:effectExtent l="0" t="0" r="0" b="0"/>
                  <wp:docPr id="5068" name="Рисунок 50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94AA6A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A8399" w14:textId="64FA7C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73BF4" w14:textId="789423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3E266" w14:textId="661C954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1261D" w14:textId="7197822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0162E" w14:textId="5C692F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FAEEA" w14:textId="4A5685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6166E" w14:textId="745697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7687B" w14:textId="38FD22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00D73" w14:textId="622219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0DBA8" w14:textId="512679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77E92" w14:textId="4C226F9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F65E8" w14:textId="6020ED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537F7" w14:textId="6A49A65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0F1E6" w14:textId="267F11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CBF01" w14:textId="73CD4B4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8308D" w14:textId="25CEEA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B6AFD" w14:textId="0DF67C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44D9F" w14:textId="440F0F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27AD8" w14:textId="10E3AE4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F7F25" w14:textId="09A19AD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3693464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9D63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AF8E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ACA84B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3C0AD23" wp14:editId="01BEF50A">
                  <wp:extent cx="97790" cy="173990"/>
                  <wp:effectExtent l="0" t="0" r="0" b="0"/>
                  <wp:docPr id="5069" name="Рисунок 50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C0F2F5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54CD5" w14:textId="17BDAA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1918D" w14:textId="623C47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97F99" w14:textId="3D869AA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10551" w14:textId="6FE7ACD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5F47B" w14:textId="25DDB7F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0D67F" w14:textId="45E6C00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18860" w14:textId="406132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9943B" w14:textId="6BC8B81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86E9B" w14:textId="0E4C29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7FB9D" w14:textId="1AE580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C7E90" w14:textId="71840E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053EB" w14:textId="723314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05714" w14:textId="2C9438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98C01" w14:textId="4D35EBC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CF861" w14:textId="28A455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15803" w14:textId="437C0E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A3C77" w14:textId="093DC4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E5EBF" w14:textId="219792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5A418" w14:textId="4ECBAAD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51D57" w14:textId="766595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CF1F3B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FD04E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B25208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01F29E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5CB393E" wp14:editId="305FCEFD">
                  <wp:extent cx="97790" cy="173990"/>
                  <wp:effectExtent l="0" t="0" r="0" b="0"/>
                  <wp:docPr id="5070" name="Рисунок 50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C57EF3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40B2A" w14:textId="322928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D30C3" w14:textId="6FF77A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46EE7" w14:textId="0436865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F4107" w14:textId="3ACD96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E6A5A" w14:textId="7C07D20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30378" w14:textId="53115CE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8E756" w14:textId="5C2564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FB8CA" w14:textId="218E76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10275" w14:textId="716E3F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8440D" w14:textId="2D9446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7A92C" w14:textId="2C51CD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1DFF7" w14:textId="594C40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9DE8C" w14:textId="5D4833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B7635" w14:textId="35F463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27E76" w14:textId="7B922B7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A38F9" w14:textId="319A00F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8ACEF" w14:textId="7C23FF6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F05B2" w14:textId="0C0B41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A5255" w14:textId="26D345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56A75" w14:textId="1213FAD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5CF4C190" w14:textId="361AF3F8" w:rsidR="00274CBF" w:rsidRDefault="00274CBF" w:rsidP="00274CBF">
      <w:pPr>
        <w:pStyle w:val="afffe"/>
        <w:spacing w:before="240" w:after="0" w:line="240" w:lineRule="auto"/>
        <w:ind w:firstLine="0"/>
        <w:contextualSpacing w:val="0"/>
      </w:pPr>
      <w:bookmarkStart w:id="173" w:name="_Toc214656319"/>
      <w:r>
        <w:lastRenderedPageBreak/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3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B67095">
        <w:t xml:space="preserve"> ул. Левитана, 46 ООО «Теплосеть»</w:t>
      </w:r>
      <w:bookmarkEnd w:id="173"/>
      <w:r w:rsidRPr="00D01EAF">
        <w:t xml:space="preserve"> </w:t>
      </w:r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274CBF" w:rsidRPr="00770FAC" w14:paraId="13B1C1A9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4B2A587" w14:textId="77777777" w:rsidR="00274CBF" w:rsidRPr="00770FAC" w:rsidRDefault="00274CBF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484FB51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CAA3302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873B2BC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9CBC6D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F56B2D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1D856B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946589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0828C9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119610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B6C4FE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B034AB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E14947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C51BBC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C5C759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7D8930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04A0A0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92D7B8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6A6D29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EA8407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D7DAFC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F8B23D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DAACF1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299123" w14:textId="77777777" w:rsidR="00274CBF" w:rsidRPr="00770FAC" w:rsidRDefault="00274CBF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B67095" w:rsidRPr="00770FAC" w14:paraId="365460E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5F30FC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E6FD0D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86BCD4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C44F8E6" wp14:editId="2D0D7203">
                  <wp:extent cx="173990" cy="173990"/>
                  <wp:effectExtent l="0" t="0" r="0" b="0"/>
                  <wp:docPr id="5091" name="Рисунок 5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06FA71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28A68" w14:textId="4E5DADF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48AF3" w14:textId="1A47C50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37DF3" w14:textId="26154D6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37572" w14:textId="1EC26AD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D69A8" w14:textId="238AA24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B4AAA" w14:textId="1880A9F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C4687" w14:textId="1B05C56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AA307" w14:textId="47728AE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D124C" w14:textId="1047D09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39D6B" w14:textId="2E1A9A7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AC0FF" w14:textId="4DA5482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B0082" w14:textId="58CE20D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F3719" w14:textId="76CDB62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17295" w14:textId="4CD3151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56FF6" w14:textId="58DE1D6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4DBD3" w14:textId="5C1ADBC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214FA" w14:textId="0D6E0F3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BA72B" w14:textId="524AE4C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8E945" w14:textId="1E38B0A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9F54D" w14:textId="7FDD5C7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120</w:t>
            </w:r>
          </w:p>
        </w:tc>
      </w:tr>
      <w:tr w:rsidR="00B67095" w:rsidRPr="00770FAC" w14:paraId="1373DB45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6D7F5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67C1E0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85691F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7DBAAA3" wp14:editId="412E2F58">
                  <wp:extent cx="272415" cy="173990"/>
                  <wp:effectExtent l="0" t="0" r="0" b="0"/>
                  <wp:docPr id="5092" name="Рисунок 50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1E8D53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0726F" w14:textId="7ADD52A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2E408" w14:textId="713434D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2BEA7" w14:textId="258EC54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8EBE7" w14:textId="6A30453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ED196" w14:textId="58DC846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B4B13" w14:textId="1ECF73E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BDABD" w14:textId="179F1A2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35F66" w14:textId="4DBAEF7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FA49E" w14:textId="17822D0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B3610" w14:textId="7807571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5D69B" w14:textId="4CA4E18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6ED80" w14:textId="6C6BC4B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1FE45" w14:textId="7D676D4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494CE" w14:textId="03D96A3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D6081" w14:textId="46CC4C7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BFB24" w14:textId="269F646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EA2D2" w14:textId="4BDC7D9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906D0" w14:textId="64CAFB7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74010" w14:textId="5A1D2C5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1923C" w14:textId="2C3ADCF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8075</w:t>
            </w:r>
          </w:p>
        </w:tc>
      </w:tr>
      <w:tr w:rsidR="00B67095" w:rsidRPr="00770FAC" w14:paraId="23A7A4A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AFA6E1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A1E427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BA5A8C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3DB0DD3" wp14:editId="25AE1CBD">
                  <wp:extent cx="173990" cy="173990"/>
                  <wp:effectExtent l="0" t="0" r="0" b="0"/>
                  <wp:docPr id="5093" name="Рисунок 50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309768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D55DC" w14:textId="43C18F2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3B408" w14:textId="745D8B9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E9250" w14:textId="1E2108D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FE733" w14:textId="693C0E5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544BA" w14:textId="3FFF80F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A6C10" w14:textId="4804522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06925" w14:textId="68CFD59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E8748" w14:textId="0841E9A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8C301" w14:textId="63ACB54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DBBEE" w14:textId="73B3654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F66A2" w14:textId="4441DBC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1587F" w14:textId="2D99C3C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D05E3" w14:textId="7EF96D2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791C9" w14:textId="41DC8D2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087F6" w14:textId="451F652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CCE31" w14:textId="6079A45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F2850" w14:textId="35A3CAB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A37F0" w14:textId="67A4D87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0D8D8" w14:textId="3A12704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B8419" w14:textId="706B36F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80,60</w:t>
            </w:r>
          </w:p>
        </w:tc>
      </w:tr>
      <w:tr w:rsidR="00B67095" w:rsidRPr="00770FAC" w14:paraId="594A3331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654268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B18D83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8EACA3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3914445" wp14:editId="16F4DB18">
                  <wp:extent cx="359410" cy="173990"/>
                  <wp:effectExtent l="0" t="0" r="2540" b="0"/>
                  <wp:docPr id="5094" name="Рисунок 50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81BF16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C689D" w14:textId="19AA4E3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61CA8" w14:textId="521C104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66021" w14:textId="45CFDB4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298A6" w14:textId="5C28079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6D6CC" w14:textId="06B7A9F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B1650" w14:textId="4F00EDA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402D5" w14:textId="71A9257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D8451" w14:textId="010EEFE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9D038" w14:textId="3515D75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5E869" w14:textId="21F40D5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1C58E" w14:textId="2AAF851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4C861" w14:textId="2A91054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80B60" w14:textId="18844F0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94F6B" w14:textId="26D93DD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8AB24" w14:textId="77252A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A53CD" w14:textId="67DB0DE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DC381" w14:textId="59B04F8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1F225" w14:textId="5BE798E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35DD2" w14:textId="5EE1ABD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2F5BD" w14:textId="128AFDE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287,166</w:t>
            </w:r>
          </w:p>
        </w:tc>
      </w:tr>
      <w:tr w:rsidR="00B67095" w:rsidRPr="00770FAC" w14:paraId="0A1502C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9ACF59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13610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53EE84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A85DAE5" wp14:editId="0C2B5F5B">
                  <wp:extent cx="173990" cy="173990"/>
                  <wp:effectExtent l="0" t="0" r="0" b="0"/>
                  <wp:docPr id="5095" name="Рисунок 50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F1E43E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DF165" w14:textId="20D7D4A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29C7C" w14:textId="16CBBB2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A375C" w14:textId="4A3CBA8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A96FD" w14:textId="793A43E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F6E8F" w14:textId="4B4AEFD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12728" w14:textId="14E01AE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8271D" w14:textId="74748C7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15309" w14:textId="363DCA2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B4F65" w14:textId="7B81566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1A856" w14:textId="2BDC2FD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3D27F" w14:textId="3923379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F1126" w14:textId="1717C34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1D5CB" w14:textId="05ABD34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3914E" w14:textId="2BD481F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A3EE4" w14:textId="128AA54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B9DB2" w14:textId="6BF3E97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DB306" w14:textId="074F5A9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99C3B" w14:textId="0A51F6F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B8655" w14:textId="057B50F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D514E" w14:textId="66DE16A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3,37</w:t>
            </w:r>
          </w:p>
        </w:tc>
      </w:tr>
      <w:tr w:rsidR="00B67095" w:rsidRPr="00770FAC" w14:paraId="45FC9596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18D71F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1B500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899AB1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003C0A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C06E6" w14:textId="184C699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19966" w14:textId="3A277F5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68A7C" w14:textId="35D4A76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BAC3C" w14:textId="44A49237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B56EE" w14:textId="182F8DBE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2E032" w14:textId="6264A1A7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FC232" w14:textId="42978F2C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9BE73" w14:textId="34E4E9AF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C03C9" w14:textId="2311957E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A3732" w14:textId="58A41712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458B2" w14:textId="26BEB5E0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B9535" w14:textId="1F4861A4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7E559" w14:textId="6004CE34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67208" w14:textId="253AD9D4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1698F" w14:textId="2D93F1FE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B65D2" w14:textId="591FCAB6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DFF16" w14:textId="16455C5E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FA1A4" w14:textId="448CBBFC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908B0" w14:textId="3D7D0216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F285F" w14:textId="636E13F7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B67095" w:rsidRPr="00770FAC" w14:paraId="3149392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036381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CEE54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1FFBA2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055E00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41246" w14:textId="79D4099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DCCF6" w14:textId="0EC6C08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CE8C9" w14:textId="5F20F79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B44C1" w14:textId="4E21464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982DF" w14:textId="6D92D02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E67EC" w14:textId="3448AD1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5AA72" w14:textId="6324BF9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88580" w14:textId="13D6F03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627D0" w14:textId="37C9C76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225C4" w14:textId="52F332A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F8373" w14:textId="56EA022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2DC46" w14:textId="6A61B72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928E6" w14:textId="41BC78A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2AD44" w14:textId="766EB4C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DB58A" w14:textId="101A230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A2C93" w14:textId="55BE198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CDB26" w14:textId="78E56DE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FE8D1" w14:textId="14B5794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3739E" w14:textId="10F979B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74685" w14:textId="4DBF702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B67095" w:rsidRPr="00770FAC" w14:paraId="6A5D5BF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226907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2425E9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CF127F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6F5E991" wp14:editId="530E52C4">
                  <wp:extent cx="173990" cy="173990"/>
                  <wp:effectExtent l="0" t="0" r="0" b="0"/>
                  <wp:docPr id="5096" name="Рисунок 50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05441D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2FAAB" w14:textId="6DFD836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735A2" w14:textId="2238897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15494" w14:textId="15ACD37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68B9C" w14:textId="688FC388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68AFA" w14:textId="222E599B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E9893" w14:textId="45503EB8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00DB5" w14:textId="67511677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A851C" w14:textId="6B844146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17165" w14:textId="7BD358D2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7EA96" w14:textId="7CEB4459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F4D7E" w14:textId="5CE78C96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C9BD0" w14:textId="0F928768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24783" w14:textId="4688A98E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E5B56" w14:textId="65A2E7F2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2B78D" w14:textId="3611489D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876BC" w14:textId="4C645F47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FF453" w14:textId="66666A6D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CC874" w14:textId="63F7F4DD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2DBBC" w14:textId="6A0216C9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4B416" w14:textId="0C07D5C0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B67095" w:rsidRPr="00770FAC" w14:paraId="66473C6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9E5133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9DE107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CE98AB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78A030A" wp14:editId="34A38EAB">
                  <wp:extent cx="173990" cy="173990"/>
                  <wp:effectExtent l="0" t="0" r="0" b="0"/>
                  <wp:docPr id="5097" name="Рисунок 50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C3AAC4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B0875" w14:textId="372B5F3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02F85" w14:textId="3AE67BE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BD1F1" w14:textId="2BD2392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1CF1C" w14:textId="504A2A3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346BB" w14:textId="4842571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D3A71" w14:textId="3415239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7D7F8" w14:textId="2A0438B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5138C" w14:textId="7EFFC56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B9C28" w14:textId="3544D7D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26A25" w14:textId="2D19EBD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EEF73" w14:textId="567A481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4D8BC" w14:textId="2C2B724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B627D" w14:textId="19CC70F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E261C" w14:textId="5316F67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8CBB2" w14:textId="32FA36A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B6F77" w14:textId="440F956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FEF31" w14:textId="24E4AB5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7DECE" w14:textId="738D6D7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B3A8F" w14:textId="13AE223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262DB" w14:textId="1A6253E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B67095" w:rsidRPr="00770FAC" w14:paraId="369E2E68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E53B3F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1EB514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15AE42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1A50F84" wp14:editId="3450E2D1">
                  <wp:extent cx="97790" cy="173990"/>
                  <wp:effectExtent l="0" t="0" r="0" b="0"/>
                  <wp:docPr id="5098" name="Рисунок 50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CB0CB2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2BFBE" w14:textId="55AC306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27C8B" w14:textId="209A2C8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0B3E5" w14:textId="11CDD61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21208" w14:textId="4939447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AC5CC" w14:textId="350485F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31DEA" w14:textId="0994FEF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F8F0B" w14:textId="3405610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F8EB5" w14:textId="4D69397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29D62" w14:textId="58CD785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C7418" w14:textId="5D8EAF1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E9F19" w14:textId="45DF1CF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A6EE2" w14:textId="1B67A20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C7DAF" w14:textId="71C0908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E9B81" w14:textId="03759A0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0AAA9" w14:textId="51A2081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FE68A" w14:textId="501CE0C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C3179" w14:textId="7EE8E3C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2B3AA" w14:textId="477711D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37041" w14:textId="3DF39EE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62BE1" w14:textId="4623AFD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B67095" w:rsidRPr="00770FAC" w14:paraId="5564366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67132F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57F640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8EB89D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E1A37AF" wp14:editId="6ED6E5B0">
                  <wp:extent cx="97790" cy="173990"/>
                  <wp:effectExtent l="0" t="0" r="0" b="0"/>
                  <wp:docPr id="5099" name="Рисунок 50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4D1DD3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E09BB" w14:textId="2F5BADF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84238" w14:textId="679DE4B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13EC7" w14:textId="0607784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2295D" w14:textId="621D1C6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9C328" w14:textId="11D8553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09E5D" w14:textId="334A141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81E8A" w14:textId="3BF1B2E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87C48" w14:textId="426883F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4C295" w14:textId="3E9B318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97B3C" w14:textId="62C72A7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993FA" w14:textId="0DB4A95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E95DD" w14:textId="66D22CF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83A65" w14:textId="281444A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50FE1" w14:textId="2C9A2EE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F06BF" w14:textId="3206404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2CFB0" w14:textId="34DC3D3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667FC" w14:textId="0024DF3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FE83D" w14:textId="2193127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D671E" w14:textId="2238843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9C695" w14:textId="6D3565E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B67095" w:rsidRPr="00770FAC" w14:paraId="1B677D77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887D1E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349E00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9E1F05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5368078" wp14:editId="56EB50A3">
                  <wp:extent cx="97790" cy="173990"/>
                  <wp:effectExtent l="0" t="0" r="0" b="0"/>
                  <wp:docPr id="5100" name="Рисунок 5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18F0EC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F77C2" w14:textId="14B85FE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22837" w14:textId="30A7140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D9E8B" w14:textId="10DAB03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82F29" w14:textId="34926D8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60A9E" w14:textId="70800F5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21741" w14:textId="7BD91A6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2F9DF" w14:textId="52D7ACD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8B102" w14:textId="370E03C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B8120" w14:textId="2FB3BD1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59BF1" w14:textId="1D68EB8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C34EE" w14:textId="5D1F5B6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77A23" w14:textId="17033AD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544DE" w14:textId="71F5269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FBC4F" w14:textId="64D5680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7FD5D" w14:textId="6A05EA2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FAA62" w14:textId="7FF3D64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84405" w14:textId="4870E11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66C86" w14:textId="2D776A0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E427E" w14:textId="592C278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9D89A" w14:textId="0DF51F5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7B917BF8" w14:textId="3339EC70" w:rsidR="00B67095" w:rsidRDefault="00B67095" w:rsidP="00B67095">
      <w:pPr>
        <w:pStyle w:val="afffe"/>
        <w:spacing w:before="240" w:after="0" w:line="240" w:lineRule="auto"/>
        <w:ind w:firstLine="0"/>
        <w:contextualSpacing w:val="0"/>
      </w:pPr>
      <w:bookmarkStart w:id="174" w:name="_Toc214656320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3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 2-я Красина, 58 ООО «Теплосеть»</w:t>
      </w:r>
      <w:bookmarkEnd w:id="174"/>
      <w:r w:rsidRPr="00D01EAF">
        <w:t xml:space="preserve"> </w:t>
      </w:r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B67095" w:rsidRPr="00770FAC" w14:paraId="3F2706E3" w14:textId="77777777" w:rsidTr="00864BA2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4DD70D" w14:textId="77777777" w:rsidR="00B67095" w:rsidRPr="00770FAC" w:rsidRDefault="00B67095" w:rsidP="00864BA2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03FCE3D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D7BCB2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16EDDE4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435CE1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4EF08B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6EBEF2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9FF11A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F14C35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057E52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CBED60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5E50B1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4A87D2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493DF5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DAC275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62F66B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9440B6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8357CA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CBB9C7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A2AF28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265D48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D5857F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6F3A06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11A657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B67095" w:rsidRPr="00770FAC" w14:paraId="6151777C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3FFD8B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EE977C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364FA7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8DD22ED" wp14:editId="1691BCCF">
                  <wp:extent cx="173990" cy="173990"/>
                  <wp:effectExtent l="0" t="0" r="0" b="0"/>
                  <wp:docPr id="5101" name="Рисунок 5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9AB12D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C00C4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60485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82752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98028" w14:textId="5D27D33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652AD" w14:textId="5BDE2BB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E9004" w14:textId="7540ADD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7A2C6" w14:textId="4D59726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C5E0B" w14:textId="7B8607D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0BD37" w14:textId="5FE6E48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7AC10" w14:textId="37DAA00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0CDC8" w14:textId="59393BB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3680B" w14:textId="03B42D1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B478A" w14:textId="3233079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42EEE" w14:textId="6AB6770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94A57" w14:textId="7501459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5920B" w14:textId="4CD6DFC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090CD" w14:textId="6A54E61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FFC62" w14:textId="560BA45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23BCE" w14:textId="17ABBED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D1F94" w14:textId="32C460B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,2227</w:t>
            </w:r>
          </w:p>
        </w:tc>
      </w:tr>
      <w:tr w:rsidR="00B67095" w:rsidRPr="00770FAC" w14:paraId="5F838CF4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61C0AB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2913D2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EA45DE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0051B73" wp14:editId="0EFB0B35">
                  <wp:extent cx="272415" cy="173990"/>
                  <wp:effectExtent l="0" t="0" r="0" b="0"/>
                  <wp:docPr id="5102" name="Рисунок 5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8722BF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CF612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8CD9A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48E93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E5A2C" w14:textId="32C04CC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60961" w14:textId="164EAD3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274F9" w14:textId="6357C39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E7124" w14:textId="38F6481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72F26" w14:textId="5B37D5C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879B5" w14:textId="0811C53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1D15E" w14:textId="2CC8454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A0155" w14:textId="1A1643E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1C8DC" w14:textId="6338CF7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3757E" w14:textId="157BBF1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F26E1" w14:textId="475E3A9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38A35" w14:textId="04FB2C1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A18DA" w14:textId="32D6674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837F1" w14:textId="66443C1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6DCBC" w14:textId="62C16A5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EFD61" w14:textId="311A33E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B26FD" w14:textId="5544D3C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2,2339</w:t>
            </w:r>
          </w:p>
        </w:tc>
      </w:tr>
      <w:tr w:rsidR="00B67095" w:rsidRPr="00770FAC" w14:paraId="17D6973B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C34CB3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62439F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C9075F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FE9B09E" wp14:editId="5329785C">
                  <wp:extent cx="173990" cy="173990"/>
                  <wp:effectExtent l="0" t="0" r="0" b="0"/>
                  <wp:docPr id="5103" name="Рисунок 5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2CB4D4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229BF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83A42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FE6D2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6CEE5" w14:textId="4C7DEE2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C0167" w14:textId="1626657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EC0EE" w14:textId="5A0EBC5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C559D" w14:textId="025C9EC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D11EC" w14:textId="364479E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552D1" w14:textId="7C05A0E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6EBB9" w14:textId="7EFADD2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E0334" w14:textId="79028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DCA6A" w14:textId="7113D4E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B2D41" w14:textId="20DB27F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41444" w14:textId="1299E3D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A6612" w14:textId="34C5604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A93A2" w14:textId="130C5D9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E988D" w14:textId="5C6F27B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F25DF" w14:textId="2F54A59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CD540" w14:textId="5D60D46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DA7AE" w14:textId="66C1C27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67,57</w:t>
            </w:r>
          </w:p>
        </w:tc>
      </w:tr>
      <w:tr w:rsidR="00B67095" w:rsidRPr="00770FAC" w14:paraId="4279FB9E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745DD2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3FFB48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97E9A0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8FB4EE4" wp14:editId="5C0E6920">
                  <wp:extent cx="359410" cy="173990"/>
                  <wp:effectExtent l="0" t="0" r="2540" b="0"/>
                  <wp:docPr id="5104" name="Рисунок 5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EA6B53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444F1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599B5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68B85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35431" w14:textId="324D646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1C4C6" w14:textId="5E10DCB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6CC21" w14:textId="47EF4B0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1CC8E" w14:textId="421DB4B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130C3" w14:textId="08A9B4C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88621" w14:textId="7189254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E58F0" w14:textId="3567558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6A476" w14:textId="5849F6B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02254" w14:textId="288B757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1B3B9" w14:textId="0925668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8BDC9" w14:textId="7ADA901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5B257" w14:textId="2DD6E72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7AA38" w14:textId="286D7A9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9EE6C" w14:textId="0B049CA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C9B65" w14:textId="4AFB0D3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25CB0" w14:textId="1C378AB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AB476" w14:textId="19D1791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 638,9</w:t>
            </w:r>
          </w:p>
        </w:tc>
      </w:tr>
      <w:tr w:rsidR="00B67095" w:rsidRPr="00770FAC" w14:paraId="7D220006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B6B3D7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1E17F8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8A6F44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FE3EAD6" wp14:editId="55B4D108">
                  <wp:extent cx="173990" cy="173990"/>
                  <wp:effectExtent l="0" t="0" r="0" b="0"/>
                  <wp:docPr id="5105" name="Рисунок 5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DB6C4E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6B5B1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51A79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55F43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455DF" w14:textId="141FC67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F1F42" w14:textId="220EA6C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EF940" w14:textId="272082A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CD0A9" w14:textId="253FEA4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DB703" w14:textId="200C4BF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2E333" w14:textId="12CAFAD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31823" w14:textId="100658E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1ACE4" w14:textId="5E8DA2B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266D1" w14:textId="7AA7DF3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F3E69" w14:textId="152ACBD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A1DDB" w14:textId="25DB045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840FD" w14:textId="5E428CD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1E901" w14:textId="3A2305E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47C97" w14:textId="6CA54B6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C93A7" w14:textId="1C4B616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975F6" w14:textId="12E466F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F47CB" w14:textId="5F4DD9B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9,06</w:t>
            </w:r>
          </w:p>
        </w:tc>
      </w:tr>
      <w:tr w:rsidR="00B67095" w:rsidRPr="00770FAC" w14:paraId="6F4E97C4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67D8BF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F2E6E2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906197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FCB081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C05C1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57C20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7CE9C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E2198" w14:textId="6703BE2A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BA5D9" w14:textId="477529E1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669AC" w14:textId="15A21FC5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0BE48" w14:textId="0B9588D8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09EFB" w14:textId="2289B7B5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FE052" w14:textId="36DB81EF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D7B2A" w14:textId="149CB6D2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AB7C7" w14:textId="35C9C150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905A3" w14:textId="50579CAB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A2ED5" w14:textId="554DBD95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37B72" w14:textId="10EC1D43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384A1" w14:textId="0FA4B8F9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3E184" w14:textId="159E0A21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F544E" w14:textId="2AB71AD4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1F586" w14:textId="345CDACE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4F091" w14:textId="4662C9D5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DD12D" w14:textId="46F36A61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B67095" w:rsidRPr="00770FAC" w14:paraId="332D10A0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21340A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D62498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46C791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62D22E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5F3A4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0DEFB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6F529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805A7" w14:textId="65A2B5F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DB6C1" w14:textId="2E2B284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8D0D9" w14:textId="48B444E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0DA4B" w14:textId="46C4B62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33155" w14:textId="038CB44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86BA9" w14:textId="47ED1E4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724CF" w14:textId="6EAE4CE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C010C" w14:textId="2FC8F09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1201E" w14:textId="4AC3A7F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A1B5A" w14:textId="4F0F0B3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84096" w14:textId="0F2E131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27BC0" w14:textId="759E8E6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27CF9" w14:textId="5ECAD33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118A0" w14:textId="261613A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A867E" w14:textId="37FC3D9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67DD8" w14:textId="62D2A5F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69ACA" w14:textId="4636AB3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B67095" w:rsidRPr="00770FAC" w14:paraId="352064E6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E38A69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41D880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1B9817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4C41014" wp14:editId="40A97F85">
                  <wp:extent cx="173990" cy="173990"/>
                  <wp:effectExtent l="0" t="0" r="0" b="0"/>
                  <wp:docPr id="5106" name="Рисунок 5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A69247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6AB86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F05BA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B8670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156AC" w14:textId="067971E8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6D21D" w14:textId="11F04521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75CE7" w14:textId="06291C0A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3F6DD" w14:textId="1EFDC400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25A52" w14:textId="3FD8DB9C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FD40D" w14:textId="759F51DE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6F5E1" w14:textId="3CB37B16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375A8" w14:textId="45374191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57B5C" w14:textId="3D6E8AF3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A3D48" w14:textId="19BB5E93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DCA39" w14:textId="48D9AA30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3C919" w14:textId="244D86C8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67623" w14:textId="06F4CFDF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EDD13" w14:textId="76BD0152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4233A" w14:textId="3766AF81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855B0" w14:textId="1B009944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C3740" w14:textId="2541D905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B67095" w:rsidRPr="00770FAC" w14:paraId="44B9F703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CB8C72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D7B06E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983C96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18DEA42" wp14:editId="7C60B0C0">
                  <wp:extent cx="173990" cy="173990"/>
                  <wp:effectExtent l="0" t="0" r="0" b="0"/>
                  <wp:docPr id="5107" name="Рисунок 5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590B0D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9D349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B37AB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34BAD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AFA4C" w14:textId="720CD2F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11644" w14:textId="71070D4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014D4" w14:textId="3696114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BF8F6" w14:textId="36217D3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AB715" w14:textId="3DCDE8E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E5F92" w14:textId="1F6C765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52DB1" w14:textId="1F0445E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6CE57" w14:textId="01F9F95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6E74C" w14:textId="6DDF83A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44D03" w14:textId="32CB747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B566A" w14:textId="423FEA4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EF0AE" w14:textId="290C431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42AB0" w14:textId="5677CA1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675DC" w14:textId="4C9189C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43D2E" w14:textId="0660AAC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BF9C3" w14:textId="458499A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95E78" w14:textId="0B07F4E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B67095" w:rsidRPr="00770FAC" w14:paraId="2A4E0DAE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460AA1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128279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2460CF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469C098" wp14:editId="080E5107">
                  <wp:extent cx="97790" cy="173990"/>
                  <wp:effectExtent l="0" t="0" r="0" b="0"/>
                  <wp:docPr id="5108" name="Рисунок 5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A29AA0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2B327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FE6DD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88454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94E66" w14:textId="4B4A720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18EA0" w14:textId="0205F81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9555C" w14:textId="3A0AAFD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C7DF8" w14:textId="4708BB2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95AE1" w14:textId="34FF9A4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01DA9" w14:textId="4CCFA0D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ED7E1" w14:textId="54593CC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C9367" w14:textId="7E7D89B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FA6E5" w14:textId="311A03A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255D1" w14:textId="4E0A2DF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2F65D" w14:textId="7791A3C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2138B" w14:textId="29452E1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49974" w14:textId="5E04DFC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FEECD" w14:textId="7C097F1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90B75" w14:textId="135DEFE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9714E" w14:textId="15CA04B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C8317" w14:textId="0224452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B67095" w:rsidRPr="00770FAC" w14:paraId="1C7778B4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6F9DA9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0020E1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FA3254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84729CC" wp14:editId="4D1B500C">
                  <wp:extent cx="97790" cy="173990"/>
                  <wp:effectExtent l="0" t="0" r="0" b="0"/>
                  <wp:docPr id="5109" name="Рисунок 5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698B24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BE0FC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2F585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1BE38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B2815" w14:textId="447E1DD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DA13D" w14:textId="354AD8A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FABC7" w14:textId="13668DE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DCCA1" w14:textId="605FC8B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02671" w14:textId="55A2F0F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F6A61" w14:textId="6703E6B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10751" w14:textId="1BB6B4E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2A6D6" w14:textId="4B47B5A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735AF" w14:textId="19107B1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36186" w14:textId="284E2C3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1418C" w14:textId="5A04240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C78F7" w14:textId="6BE73B1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98528" w14:textId="20D3E38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618D0" w14:textId="7BCCDF8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2AFC5" w14:textId="7DA71E7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DC1A2" w14:textId="0F47D97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A05A6" w14:textId="526DE91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B67095" w:rsidRPr="00770FAC" w14:paraId="1C45B27D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5E5FF4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93EB91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C10CA7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2BDACD81" wp14:editId="040A8BFC">
                  <wp:extent cx="97790" cy="173990"/>
                  <wp:effectExtent l="0" t="0" r="0" b="0"/>
                  <wp:docPr id="5110" name="Рисунок 5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0F4558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449A4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9D80C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1F212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04860" w14:textId="5D9503A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54851" w14:textId="38BA231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4232A" w14:textId="57E1FCA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5F6FE" w14:textId="13A5985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16E7A" w14:textId="52D0F72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81011" w14:textId="35A64E9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D3C88" w14:textId="4821ABE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81DE1" w14:textId="4ECCADD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EE694" w14:textId="1D35BA5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08B31" w14:textId="31398B8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89EF4" w14:textId="07AA3BD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6F3C5" w14:textId="28C68EB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2B398" w14:textId="645E7DC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09EC5" w14:textId="180C90C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7A927" w14:textId="351A75A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14936" w14:textId="531FBE2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279C2" w14:textId="03CF23D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0BB0DB0C" w14:textId="2AC8E50E" w:rsidR="00B67095" w:rsidRDefault="00B67095" w:rsidP="00B67095">
      <w:pPr>
        <w:pStyle w:val="afffe"/>
        <w:spacing w:before="240" w:after="0" w:line="240" w:lineRule="auto"/>
        <w:ind w:firstLine="0"/>
        <w:contextualSpacing w:val="0"/>
      </w:pPr>
      <w:bookmarkStart w:id="175" w:name="_Toc214656321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39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ых ООО «ТТК»</w:t>
      </w:r>
      <w:bookmarkEnd w:id="175"/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B67095" w:rsidRPr="00770FAC" w14:paraId="04C80C0B" w14:textId="77777777" w:rsidTr="00864BA2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AD016B5" w14:textId="77777777" w:rsidR="00B67095" w:rsidRPr="00770FAC" w:rsidRDefault="00B67095" w:rsidP="00864BA2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C03CBD6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8AF9F6A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4839B13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E0DB3A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472A2C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299540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4FAC17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89C14C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C983BC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CF9858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1421AA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5C4B5B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C3984F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B6D5A9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2F6866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C4C6C8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0AA334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23AC60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98B858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E4B6CE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459E1B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CF3E28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908842" w14:textId="77777777" w:rsidR="00B67095" w:rsidRPr="00770FAC" w:rsidRDefault="00B67095" w:rsidP="00864BA2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B67095" w:rsidRPr="00770FAC" w14:paraId="544D783E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82C117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364095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587AEE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58A2338" wp14:editId="5F75E915">
                  <wp:extent cx="173990" cy="173990"/>
                  <wp:effectExtent l="0" t="0" r="0" b="0"/>
                  <wp:docPr id="5111" name="Рисунок 5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70DE64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08BAD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B5487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66902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71A6B" w14:textId="1A3A908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D2030" w14:textId="53C7CC2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89671" w14:textId="32EF119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0786B" w14:textId="188199A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87505" w14:textId="3EF07B6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DF39D" w14:textId="2ABBE3A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7D415" w14:textId="051A774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001D2" w14:textId="635FD72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2A71C" w14:textId="6ECE01F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1C47F" w14:textId="702EDBF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C287B" w14:textId="50B96E3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9E9B2" w14:textId="74C62BF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74AE5" w14:textId="71908EF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12F80" w14:textId="51C9B8C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8022A" w14:textId="42C3824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7D5BA" w14:textId="616A275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F43EB" w14:textId="407472B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5410</w:t>
            </w:r>
          </w:p>
        </w:tc>
      </w:tr>
      <w:tr w:rsidR="00B67095" w:rsidRPr="00770FAC" w14:paraId="1D44B0B6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0AD5B0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B4A1BF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ADE9F1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97BA298" wp14:editId="27198480">
                  <wp:extent cx="272415" cy="173990"/>
                  <wp:effectExtent l="0" t="0" r="0" b="0"/>
                  <wp:docPr id="5112" name="Рисунок 5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F475F3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DDC58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AF97B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1B189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4A40C" w14:textId="4E61100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61A95" w14:textId="7CB1801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67EC6" w14:textId="408BC32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A580E" w14:textId="4CC99BA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10107" w14:textId="6D647D1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1519E" w14:textId="432033D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4FFB3" w14:textId="4570F65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2660C" w14:textId="19A7A63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1A30A" w14:textId="4FA0B62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897D0" w14:textId="6378705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4F6F5" w14:textId="1E79F38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2DA2A" w14:textId="4781221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849D6" w14:textId="4004C8B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562A4" w14:textId="12949C2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62DDC" w14:textId="6A363F5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A0334" w14:textId="3E28733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990CC" w14:textId="30D844C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4,3508</w:t>
            </w:r>
          </w:p>
        </w:tc>
      </w:tr>
      <w:tr w:rsidR="00B67095" w:rsidRPr="00770FAC" w14:paraId="3C2D0AFB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BFE58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997A11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ECC101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18FCEFD4" wp14:editId="3A895CE0">
                  <wp:extent cx="173990" cy="173990"/>
                  <wp:effectExtent l="0" t="0" r="0" b="0"/>
                  <wp:docPr id="5113" name="Рисунок 5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533AF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C7ED6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AD5C5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7D456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9C521" w14:textId="73D2F9D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C4D51" w14:textId="7FC81A8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EFD75" w14:textId="3AAF84E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E53F7" w14:textId="7A89E76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7D1EB" w14:textId="1780678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CFE24" w14:textId="3410E74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E5AE3" w14:textId="0785A04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16597" w14:textId="2C63A07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35BB9" w14:textId="050EA2D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2AA71" w14:textId="1D899D6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698C" w14:textId="4368FC1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AF80D" w14:textId="2D9CFA7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ADC8C" w14:textId="7A4192D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BA7D2" w14:textId="40AAA29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20FA2" w14:textId="6D2B362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EACDE" w14:textId="2DC9F0E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A9398" w14:textId="372AB8E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5,13%</w:t>
            </w:r>
          </w:p>
        </w:tc>
      </w:tr>
      <w:tr w:rsidR="00B67095" w:rsidRPr="00770FAC" w14:paraId="49D9424D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0B1414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0E1562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5753CE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2BCD471" wp14:editId="612ECF70">
                  <wp:extent cx="359410" cy="173990"/>
                  <wp:effectExtent l="0" t="0" r="2540" b="0"/>
                  <wp:docPr id="5114" name="Рисунок 5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36BB69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0801C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FB19F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E1FEB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B374A" w14:textId="7D03AB7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4DF36" w14:textId="10D4D2C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7 794,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3DF7A" w14:textId="4FA64C0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12263" w14:textId="39C02D9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10C5B" w14:textId="1CA1F3C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3B11C" w14:textId="0C116DF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E65E6" w14:textId="13B536D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80384" w14:textId="2A0584D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BCC6C" w14:textId="30C6D2F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E339C" w14:textId="569784C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EC27D" w14:textId="0DCC96B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7EE95" w14:textId="7CBF941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89450" w14:textId="5CA148D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E6DCC" w14:textId="32743E2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6EF72" w14:textId="3080C35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CB510" w14:textId="56D2DFC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B200C" w14:textId="72DEF8A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 139,7</w:t>
            </w:r>
          </w:p>
        </w:tc>
      </w:tr>
      <w:tr w:rsidR="00B67095" w:rsidRPr="00770FAC" w14:paraId="2C21EA0F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D16AED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FFCF9A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CC280E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BD8D41A" wp14:editId="284DD02C">
                  <wp:extent cx="173990" cy="173990"/>
                  <wp:effectExtent l="0" t="0" r="0" b="0"/>
                  <wp:docPr id="5115" name="Рисунок 5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296426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3CF16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C4B33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D8C96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74503" w14:textId="6EF717E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F5AEE" w14:textId="185DF4E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1,1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04A4F" w14:textId="6788397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F7743" w14:textId="7011B9B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F38E1" w14:textId="730E646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5ED07" w14:textId="0A2E321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2DE7E" w14:textId="294537A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E3D0D" w14:textId="5F751FE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8E053" w14:textId="2B5645D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27BA6" w14:textId="27C1861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E7DED" w14:textId="46431E4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1D240" w14:textId="17ECE9B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BC356" w14:textId="76CF41E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164CC" w14:textId="082164F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4ECE8" w14:textId="042B040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15CF8" w14:textId="0145CE5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86405" w14:textId="6E09C4F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47,83</w:t>
            </w:r>
          </w:p>
        </w:tc>
      </w:tr>
      <w:tr w:rsidR="00B67095" w:rsidRPr="00770FAC" w14:paraId="2B3D46A3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1D1DEA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115307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AB1626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7D8B24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FCE07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FB63D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F17E1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3E4C9" w14:textId="33AD023B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CC8E4" w14:textId="372E11CB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38C74" w14:textId="6AB21796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FE569" w14:textId="2033162C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09824" w14:textId="3AB0A21B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99811" w14:textId="4A00B276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B81D8" w14:textId="6C283B9C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101C0" w14:textId="7F46B316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D0B21" w14:textId="0A478799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0A570" w14:textId="5DFF077C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79938" w14:textId="72885AC4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DE9E2" w14:textId="0007A0F3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27C90" w14:textId="4A7508EE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164A6" w14:textId="0266AB4E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F00F5" w14:textId="5766E249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489E0" w14:textId="2E6D82CF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A2C2B" w14:textId="46CE54A9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B67095" w:rsidRPr="00770FAC" w14:paraId="31B41D9A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CBACF6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B739B9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2E5EAC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F2DEFB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0E546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8A113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805EF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865DB" w14:textId="2410304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88011" w14:textId="1C198A2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5C92A" w14:textId="1AD6035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34AEB" w14:textId="1F4BD0A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DDA1C" w14:textId="3A90E75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53B9E" w14:textId="6407EFC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CCEE7" w14:textId="1F86E38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A37BB" w14:textId="14D3DFB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8C32C" w14:textId="1F3ABE0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43858" w14:textId="2B9A16F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234C6" w14:textId="517019E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F8199" w14:textId="549ED61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B931D" w14:textId="6C88E18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792C8" w14:textId="5A413E2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6D4ED" w14:textId="13FA41E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372DE" w14:textId="02BEE55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AA8A2" w14:textId="70709A0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B67095" w:rsidRPr="00770FAC" w14:paraId="060DA9EF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E0731C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ACF507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40F10B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C3802F2" wp14:editId="1BD5EB63">
                  <wp:extent cx="173990" cy="173990"/>
                  <wp:effectExtent l="0" t="0" r="0" b="0"/>
                  <wp:docPr id="5116" name="Рисунок 5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6C3B97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6EECA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39A8A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C9459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3E9AF" w14:textId="3A24C24A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89FC3" w14:textId="078E5886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5D6BB" w14:textId="7F6CA6F6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B8412" w14:textId="7F54D882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692F6" w14:textId="0BDA44F4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0BAE9" w14:textId="7960770D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F6ACB" w14:textId="753F6D8C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0A1D3" w14:textId="377BD526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CD858" w14:textId="1769F9DA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486C2" w14:textId="1D65963C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26B57" w14:textId="2C0F5BF4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C9830" w14:textId="210443C9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72A06" w14:textId="66D73A35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4180C" w14:textId="75EFEC76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B658C" w14:textId="4FCE9A40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34F86" w14:textId="5FFFC2D7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EB335" w14:textId="204CB8F8" w:rsidR="00B67095" w:rsidRPr="00294BA8" w:rsidRDefault="002A5BB4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B67095" w:rsidRPr="00770FAC" w14:paraId="42AE3B40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3CF9B6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lastRenderedPageBreak/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49B51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0745AC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78B3F6E6" wp14:editId="2B13CFC4">
                  <wp:extent cx="173990" cy="173990"/>
                  <wp:effectExtent l="0" t="0" r="0" b="0"/>
                  <wp:docPr id="5117" name="Рисунок 5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08A9C3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53BE2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74716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EF361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BA8A8" w14:textId="47D3E1A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1F565" w14:textId="2685857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FFEA7" w14:textId="6B5EC581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93A24" w14:textId="2DCBCF7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83904" w14:textId="7EE1D2F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0224C" w14:textId="3867B21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0A144" w14:textId="7D28CE9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77782" w14:textId="218A385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08CD8" w14:textId="4EA0588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81368" w14:textId="7870A3E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D6DEC" w14:textId="144CE0F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EDB5D" w14:textId="645F039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25688" w14:textId="2C18FFD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E476B" w14:textId="561A872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6AD90" w14:textId="52BF028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D310D" w14:textId="04D0294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F7AFE" w14:textId="40CCE39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B67095" w:rsidRPr="00770FAC" w14:paraId="6E1FE446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23E7A8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7AF6F7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6140E5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32164F92" wp14:editId="1CF764D0">
                  <wp:extent cx="97790" cy="173990"/>
                  <wp:effectExtent l="0" t="0" r="0" b="0"/>
                  <wp:docPr id="5118" name="Рисунок 5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033887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C7ABF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DB3D9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96A17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7ED11" w14:textId="0F43B3F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E70A0" w14:textId="335B75E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3A6F5" w14:textId="56C6E5B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8D001" w14:textId="2767DD0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0AFC0" w14:textId="569606F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3161E" w14:textId="549613E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44DAC" w14:textId="1C85C35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491FB" w14:textId="52A4565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1237F" w14:textId="05924BF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BACC2" w14:textId="5878E0D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F5E5A" w14:textId="3056E5C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36E4B" w14:textId="10BA1AA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B3E03" w14:textId="4E9D28D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6E236" w14:textId="7E34DEC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12BC1" w14:textId="4D5453BC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8416F" w14:textId="371D377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3339D" w14:textId="76E6178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B67095" w:rsidRPr="00770FAC" w14:paraId="4E5AC172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855441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FE2126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4A78FB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9E3520F" wp14:editId="00CFE2C5">
                  <wp:extent cx="97790" cy="173990"/>
                  <wp:effectExtent l="0" t="0" r="0" b="0"/>
                  <wp:docPr id="5119" name="Рисунок 5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102EA4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A3447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45472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86C4A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F0250" w14:textId="7421E94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89015" w14:textId="53FEB15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C2102" w14:textId="6CE6362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B5073" w14:textId="56B7CD4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A216C" w14:textId="644A303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0F750" w14:textId="0D28CCF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C920D" w14:textId="714C7D9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BDC55" w14:textId="1E7B03D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07A06" w14:textId="704F1DD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62D85" w14:textId="263930B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D0C07" w14:textId="7B0F253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331AD" w14:textId="0F137A1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5781D" w14:textId="793E6B9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DC833" w14:textId="6AB24709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63A4B" w14:textId="545C13B0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7536B" w14:textId="6B6C249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81999" w14:textId="2EC4DD5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B67095" w:rsidRPr="00770FAC" w14:paraId="2901CFB5" w14:textId="77777777" w:rsidTr="00864BA2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C1B78" w14:textId="77777777" w:rsidR="00B67095" w:rsidRPr="00770FAC" w:rsidRDefault="00B67095" w:rsidP="00B67095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767108" w14:textId="77777777" w:rsidR="00B67095" w:rsidRPr="00770FAC" w:rsidRDefault="00B67095" w:rsidP="00B67095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DB20B6" w14:textId="77777777" w:rsidR="00B67095" w:rsidRPr="00770FAC" w:rsidRDefault="00B67095" w:rsidP="00B67095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23B4076" wp14:editId="7624BEBD">
                  <wp:extent cx="97790" cy="173990"/>
                  <wp:effectExtent l="0" t="0" r="0" b="0"/>
                  <wp:docPr id="5120" name="Рисунок 5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82DA08" w14:textId="77777777" w:rsidR="00B67095" w:rsidRPr="00770FAC" w:rsidRDefault="00B67095" w:rsidP="00B67095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33EC0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AF710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4D3D7" w14:textId="77777777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FAD54" w14:textId="516D4C9E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961A1" w14:textId="692131B2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34FD3" w14:textId="397C73D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A58E7" w14:textId="767615A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14427" w14:textId="2B2A0AED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0426C" w14:textId="06F1FCC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0C9D5" w14:textId="0C7BB14B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BA461" w14:textId="004D50E8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DF953" w14:textId="312592C6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2C80F" w14:textId="097C7C25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1B84C" w14:textId="07B33A83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81514" w14:textId="01D8675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D4F18" w14:textId="6602485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039B6" w14:textId="009DADC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2EDD5" w14:textId="3C20DEBF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AE1BE" w14:textId="540E205A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2F5F1" w14:textId="3CFBEF44" w:rsidR="00B67095" w:rsidRPr="00294BA8" w:rsidRDefault="00B67095" w:rsidP="00B67095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3445AC8A" w14:textId="60C8D9E5" w:rsidR="005159AF" w:rsidRDefault="005159AF" w:rsidP="00563C31">
      <w:pPr>
        <w:pStyle w:val="afffe"/>
        <w:spacing w:before="240" w:after="0" w:line="240" w:lineRule="auto"/>
        <w:ind w:firstLine="0"/>
        <w:contextualSpacing w:val="0"/>
      </w:pPr>
      <w:bookmarkStart w:id="176" w:name="_Ref211866387"/>
      <w:bookmarkStart w:id="177" w:name="_Toc214656322"/>
      <w:r>
        <w:t xml:space="preserve">Таблица </w:t>
      </w:r>
      <w:fldSimple w:instr=" STYLEREF 1 \s ">
        <w:r w:rsidR="006732C3">
          <w:rPr>
            <w:noProof/>
          </w:rPr>
          <w:t>17</w:t>
        </w:r>
      </w:fldSimple>
      <w:r>
        <w:t>.</w:t>
      </w:r>
      <w:fldSimple w:instr=" SEQ Таблица \* ARABIC \s 1 ">
        <w:r w:rsidR="006732C3">
          <w:rPr>
            <w:noProof/>
          </w:rPr>
          <w:t>40</w:t>
        </w:r>
      </w:fldSimple>
      <w:bookmarkEnd w:id="171"/>
      <w:bookmarkEnd w:id="176"/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D01EAF" w:rsidRPr="00D01EAF">
        <w:t xml:space="preserve"> Петербургское шоссе, д. 15</w:t>
      </w:r>
      <w:r w:rsidR="001D2C66">
        <w:t xml:space="preserve"> </w:t>
      </w:r>
      <w:r w:rsidR="00D01EAF" w:rsidRPr="00D01EAF">
        <w:t>ООО «Крикс»</w:t>
      </w:r>
      <w:bookmarkEnd w:id="177"/>
      <w:r w:rsidR="00D01EAF" w:rsidRPr="00D01EAF">
        <w:t xml:space="preserve"> </w:t>
      </w:r>
    </w:p>
    <w:tbl>
      <w:tblPr>
        <w:tblW w:w="2111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2609"/>
        <w:gridCol w:w="993"/>
        <w:gridCol w:w="1134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740EB" w:rsidRPr="00770FAC" w14:paraId="0627A12C" w14:textId="77777777" w:rsidTr="00274CB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527701C" w14:textId="77777777" w:rsidR="005740EB" w:rsidRPr="00770FAC" w:rsidRDefault="005740EB" w:rsidP="00274CBF">
            <w:pPr>
              <w:pStyle w:val="afffc"/>
              <w:ind w:left="-142" w:right="-170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504DAE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64DDB7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Обознач. показател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3E9CD2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770FAC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71533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919E2C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6DE54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02F40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593D0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866EF6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5BA92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7562E9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60566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DF1AB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0F9C0B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E21E20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AA7A15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1A43E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ABF1AD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633DE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49DE3F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DFD3E1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D03308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42A102" w14:textId="77777777" w:rsidR="005740EB" w:rsidRPr="00770FAC" w:rsidRDefault="005740EB" w:rsidP="00274CBF">
            <w:pPr>
              <w:pStyle w:val="afffc"/>
              <w:contextualSpacing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274CBF" w:rsidRPr="00770FAC" w14:paraId="50409BA9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5EC77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17CA3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становленная тепловая мощность котельной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B5AEF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B554F53" wp14:editId="72D10FDF">
                  <wp:extent cx="173990" cy="173990"/>
                  <wp:effectExtent l="0" t="0" r="0" b="0"/>
                  <wp:docPr id="5071" name="Рисунок 50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054346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2813D" w14:textId="5C5F28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4CC77" w14:textId="49A3354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4B9C3" w14:textId="154014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74116" w14:textId="5667E9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8BB44" w14:textId="6B86187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4E41C" w14:textId="12647D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00028" w14:textId="3438C20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2CD49" w14:textId="007794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A1953" w14:textId="0683216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A5AA5" w14:textId="6FA63F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44F72" w14:textId="57E0A0E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8AAA6" w14:textId="5F88A9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75ACD" w14:textId="18CF5A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342AB" w14:textId="65DFEA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14595" w14:textId="5A2D3C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72617" w14:textId="14819B3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D2CB4" w14:textId="4B2BC5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8C1E4" w14:textId="69448E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33321" w14:textId="0617C3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D30AA" w14:textId="58A6C9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,8920</w:t>
            </w:r>
          </w:p>
        </w:tc>
      </w:tr>
      <w:tr w:rsidR="00274CBF" w:rsidRPr="00770FAC" w14:paraId="5D8CD7D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A07B2F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A29D47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Присоединенная тепловая нагрузка на коллектора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78998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95ACD5B" wp14:editId="0B84F2E7">
                  <wp:extent cx="272415" cy="173990"/>
                  <wp:effectExtent l="0" t="0" r="0" b="0"/>
                  <wp:docPr id="5072" name="Рисунок 50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A6260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ч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CF863" w14:textId="117F74B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1C9E7" w14:textId="61ACAB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B77E2" w14:textId="3849A63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3188E" w14:textId="7C7A1B3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1D861" w14:textId="7371FB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6BE15" w14:textId="76D48D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6F1FD" w14:textId="5350FE9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E3FE5" w14:textId="6542B55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5E486" w14:textId="4B340B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CA239" w14:textId="26B468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851BA" w14:textId="72233B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4316C" w14:textId="4CB289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8E8CE" w14:textId="784F8FA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8083E" w14:textId="1F4832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11175" w14:textId="2FC2366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794A9" w14:textId="48AE65A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F0B75" w14:textId="657EE67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76F34" w14:textId="505CA7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206B7" w14:textId="0D88D5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878BE" w14:textId="5584E91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1579</w:t>
            </w:r>
          </w:p>
        </w:tc>
      </w:tr>
      <w:tr w:rsidR="00274CBF" w:rsidRPr="00770FAC" w14:paraId="53A741B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40D2CD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40D2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резерва тепловой мощности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D9E67D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06674F67" wp14:editId="445DE0D5">
                  <wp:extent cx="173990" cy="173990"/>
                  <wp:effectExtent l="0" t="0" r="0" b="0"/>
                  <wp:docPr id="5073" name="Рисунок 50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6C2859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49734" w14:textId="66EE6C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97A8F" w14:textId="63BC82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13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FA387" w14:textId="51DE0D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15B3E" w14:textId="4EA939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1,13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63443" w14:textId="4D1DE5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FC6E8" w14:textId="0F0A54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E8095" w14:textId="1A4FA4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7A6D9" w14:textId="7C5816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8C10E" w14:textId="5A74378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2F10D" w14:textId="3782D6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67E0D" w14:textId="3176C55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E9C28" w14:textId="347CAEA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95F81" w14:textId="2E4460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1C1D0" w14:textId="1037250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51C42" w14:textId="2E947A8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9E5B1" w14:textId="112D3F9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DAFB5" w14:textId="0FEE81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AAF10" w14:textId="4BEC6F9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AB979" w14:textId="4882A3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A4DCA" w14:textId="56D165D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90,15</w:t>
            </w:r>
          </w:p>
        </w:tc>
      </w:tr>
      <w:tr w:rsidR="00274CBF" w:rsidRPr="00770FAC" w14:paraId="7A636B9F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18CCE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D3ADED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пуск тепловой энергии с коллектор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C436F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08730FB" wp14:editId="3D6EF2B6">
                  <wp:extent cx="359410" cy="173990"/>
                  <wp:effectExtent l="0" t="0" r="2540" b="0"/>
                  <wp:docPr id="5074" name="Рисунок 5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7C66D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 xml:space="preserve">тыс. 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2DF50" w14:textId="3A3D394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DCE5D" w14:textId="59CA636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29881" w14:textId="445368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17B15" w14:textId="4ED2CA7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BB5F6" w14:textId="07AF37E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07655" w14:textId="6800D4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87E28" w14:textId="02DDE5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CB838" w14:textId="15C46ED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42790" w14:textId="2BDCF1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EBCBF" w14:textId="56257E8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BA190" w14:textId="77736B1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1D14C" w14:textId="21E022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75576" w14:textId="2EA11D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6454A" w14:textId="75F9633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D1547" w14:textId="7B60907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62621" w14:textId="429240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17198" w14:textId="7FB9B0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F9124" w14:textId="11B6DE4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FB90A" w14:textId="2F790C9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A9FDA" w14:textId="51E531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 766,7</w:t>
            </w:r>
          </w:p>
        </w:tc>
      </w:tr>
      <w:tr w:rsidR="00274CBF" w:rsidRPr="00770FAC" w14:paraId="4722F48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24B5A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9FAD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F82FB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4620EAD" wp14:editId="20D9E588">
                  <wp:extent cx="173990" cy="173990"/>
                  <wp:effectExtent l="0" t="0" r="0" b="0"/>
                  <wp:docPr id="5075" name="Рисунок 50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4C639E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г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ка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664D6" w14:textId="609AC0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747AC" w14:textId="2BCDCA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57AD6" w14:textId="10E4A1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6260F" w14:textId="2E20A26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38,88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EB76A" w14:textId="3502E3D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61,42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F11B3" w14:textId="4AEC9A0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6B3FD" w14:textId="71DF06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3DCB2" w14:textId="13FD70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66A7C" w14:textId="7CCBEB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FFE5F" w14:textId="3618B60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E6EDC" w14:textId="6D0AEAF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FBA6D" w14:textId="56E45B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FAC87" w14:textId="1184BAA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ABB72" w14:textId="2BF8E7A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5B664" w14:textId="06DC468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2FA15" w14:textId="4B8AF78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0FD13" w14:textId="2D47806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9AF13" w14:textId="2B1632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E3868" w14:textId="0D8C25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6B2B7" w14:textId="548FF8B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56,29</w:t>
            </w:r>
          </w:p>
        </w:tc>
      </w:tr>
      <w:tr w:rsidR="00274CBF" w:rsidRPr="00770FAC" w14:paraId="3B49D96D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0B4439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44F123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E3888F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КИТ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FA9C50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B62AE" w14:textId="2BF39C4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5A134" w14:textId="330E369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60242" w14:textId="22AFE8C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18AEC" w14:textId="1E4122D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B5DC5" w14:textId="4955FEB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926D4" w14:textId="05993DEE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3922B" w14:textId="35FB760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B5ED4" w14:textId="3D791ED8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1B15F" w14:textId="4017C54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E78DC" w14:textId="325A174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F4066" w14:textId="00C7A59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676E7" w14:textId="3D77CBB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C3A56" w14:textId="0794FA3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6B47C" w14:textId="636EA8B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6B837" w14:textId="313667C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5CE2E" w14:textId="0CD57C6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37706" w14:textId="79473E1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A29DA" w14:textId="21B2D1E1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44FA8" w14:textId="47D4A429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0DA78" w14:textId="024D622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DA397E4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270E6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605D2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E2BC45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ЧИТ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5D7CC1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7E236" w14:textId="6AB4136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E1340" w14:textId="1958EF1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54BBB" w14:textId="03D8562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6F15E" w14:textId="1D6E4DD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671F9" w14:textId="2BAC2C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F3A98" w14:textId="073357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7AA98" w14:textId="57B2B9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846BC" w14:textId="7E83584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E7901" w14:textId="0FDFD5B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50BFB" w14:textId="1916D9F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97640" w14:textId="1CB4EF0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A3577" w14:textId="644314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E343" w14:textId="7C70594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82A54" w14:textId="7D1D9C1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C99B3" w14:textId="73F9C0B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16947" w14:textId="4F64479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0AF5F" w14:textId="551C1EF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49C9D" w14:textId="32DD98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9095B" w14:textId="7A283A8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8A51F" w14:textId="745B34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</w:t>
            </w:r>
          </w:p>
        </w:tc>
      </w:tr>
      <w:tr w:rsidR="00274CBF" w:rsidRPr="00770FAC" w14:paraId="69E63EC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06C298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6426F9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37EB90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2474E59" wp14:editId="64959228">
                  <wp:extent cx="173990" cy="173990"/>
                  <wp:effectExtent l="0" t="0" r="0" b="0"/>
                  <wp:docPr id="5076" name="Рисунок 50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54A34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sz w:val="14"/>
                <w:szCs w:val="14"/>
              </w:rPr>
              <w:t>МВт/ тыс.чел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84B23" w14:textId="40831266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7329E" w14:textId="7B3C182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D9404" w14:textId="2A818E6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43545" w14:textId="4BBFD27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C6D69" w14:textId="23BE8460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E2AB6" w14:textId="31DC5B3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97298" w14:textId="4C8382B2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DE8F7" w14:textId="7E10ECBD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F2AF6" w14:textId="29BC7C3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01A66" w14:textId="7292673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19EA2" w14:textId="7B11B7D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F960D" w14:textId="07E98ECB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C4B77" w14:textId="78E6027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7C66F" w14:textId="523477F7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45E9F" w14:textId="717F5D3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EF2D8" w14:textId="0BABF99C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736B0" w14:textId="3AB66054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9DF46" w14:textId="194E561F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73209" w14:textId="60A857CA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74030" w14:textId="797583B3" w:rsidR="00274CBF" w:rsidRPr="00294BA8" w:rsidRDefault="002A5BB4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1D4919EE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02AA1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42FEE2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тота отказов с прекращением теплоснабжения от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38DA21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91502F6" wp14:editId="161F8FEE">
                  <wp:extent cx="173990" cy="173990"/>
                  <wp:effectExtent l="0" t="0" r="0" b="0"/>
                  <wp:docPr id="5077" name="Рисунок 50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14D60B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</w:t>
            </w:r>
            <w:r w:rsidRPr="00770FAC">
              <w:rPr>
                <w:rFonts w:ascii="Arial" w:hAnsi="Arial"/>
                <w:sz w:val="14"/>
                <w:szCs w:val="14"/>
                <w:lang w:val="en-US"/>
              </w:rPr>
              <w:t>/</w:t>
            </w:r>
            <w:r w:rsidRPr="00770FAC">
              <w:rPr>
                <w:rFonts w:ascii="Arial" w:hAnsi="Arial"/>
                <w:sz w:val="14"/>
                <w:szCs w:val="14"/>
              </w:rPr>
              <w:t>го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4245B" w14:textId="552A335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3B864" w14:textId="4F00309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57539" w14:textId="55554CE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EDB95" w14:textId="4474F6C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AAEBC" w14:textId="562C834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E2056" w14:textId="04B59AE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B6C5F" w14:textId="460474C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925EC" w14:textId="3400962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0850E" w14:textId="158C9E2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D5E61" w14:textId="4E9AEA3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A5F1E" w14:textId="28175F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FDE5B" w14:textId="23B0C0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24ECF" w14:textId="4EE352E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61785" w14:textId="01F0040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10543" w14:textId="6FD6EBB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39ACD" w14:textId="231D924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6A4E8" w14:textId="4082045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12AA1" w14:textId="56EC4C5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D2DDF" w14:textId="4238EF2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56D26" w14:textId="1D3AC32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0,0000</w:t>
            </w:r>
          </w:p>
        </w:tc>
      </w:tr>
      <w:tr w:rsidR="00274CBF" w:rsidRPr="00770FAC" w14:paraId="01580F43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74921C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15FD0F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9A0DD4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53E15AE7" wp14:editId="076927AA">
                  <wp:extent cx="97790" cy="173990"/>
                  <wp:effectExtent l="0" t="0" r="0" b="0"/>
                  <wp:docPr id="5078" name="Рисунок 50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114EA4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час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2AE24" w14:textId="725E1D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F5646" w14:textId="1FB0624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D81F0" w14:textId="4CB7E8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EAB1B" w14:textId="46550B7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6F943" w14:textId="47A644A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539A3" w14:textId="50A5764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0E1D4" w14:textId="76B6EB3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46405" w14:textId="626B698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E0422" w14:textId="4DBBA53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170E8" w14:textId="32BE655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544FA" w14:textId="4D43323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41CB6" w14:textId="25EB5AB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E4F8E" w14:textId="5104621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EC179" w14:textId="3034FC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0EBFD" w14:textId="7BD51CD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A291F" w14:textId="39C1838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851E4" w14:textId="4FDEECA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A8A8B" w14:textId="362A18D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1D3DC" w14:textId="0806C25A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95ED5" w14:textId="065AA18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0CDE137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4E36D0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998941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3350BA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68234CC4" wp14:editId="2D44FB42">
                  <wp:extent cx="97790" cy="173990"/>
                  <wp:effectExtent l="0" t="0" r="0" b="0"/>
                  <wp:docPr id="5079" name="Рисунок 50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ACC40D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A0C06" w14:textId="5DF49A8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C3233" w14:textId="0BD913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E9748" w14:textId="21E0E725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E8D4E" w14:textId="4C10312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FD5C2" w14:textId="243BC1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84705" w14:textId="237B14C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978F6" w14:textId="43D908D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24FA8" w14:textId="7835AF5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6B526" w14:textId="3E94B17D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059D5" w14:textId="6969DF4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310ED" w14:textId="1DA6881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D380D" w14:textId="18BFE580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C3066" w14:textId="14D41EB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9A58D" w14:textId="28AC1E3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0ECAA" w14:textId="6E0EF5FF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3F274" w14:textId="4F001A51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9048F" w14:textId="51FE77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0D98A" w14:textId="2A4706A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649B8" w14:textId="01D644CE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6CF5E" w14:textId="141A3F0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н/д</w:t>
            </w:r>
          </w:p>
        </w:tc>
      </w:tr>
      <w:tr w:rsidR="00274CBF" w:rsidRPr="00770FAC" w14:paraId="7BBB4BBB" w14:textId="77777777" w:rsidTr="00274CB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9E105A" w14:textId="77777777" w:rsidR="00274CBF" w:rsidRPr="00770FAC" w:rsidRDefault="00274CBF" w:rsidP="00274C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E62F26" w14:textId="77777777" w:rsidR="00274CBF" w:rsidRPr="00770FAC" w:rsidRDefault="00274CBF" w:rsidP="00274CBF">
            <w:pPr>
              <w:pStyle w:val="affff8"/>
              <w:ind w:right="113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Доля котельных оборудованных приборами уче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ABB892" w14:textId="77777777" w:rsidR="00274CBF" w:rsidRPr="00770FAC" w:rsidRDefault="00274CBF" w:rsidP="00274CBF">
            <w:pPr>
              <w:pStyle w:val="affff8"/>
              <w:ind w:left="114"/>
              <w:jc w:val="center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noProof/>
                <w:position w:val="-14"/>
                <w:sz w:val="14"/>
                <w:szCs w:val="14"/>
                <w:lang w:eastAsia="ru-RU"/>
              </w:rPr>
              <w:drawing>
                <wp:inline distT="0" distB="0" distL="0" distR="0" wp14:anchorId="4A67D6B6" wp14:editId="0CA4E5C1">
                  <wp:extent cx="97790" cy="173990"/>
                  <wp:effectExtent l="0" t="0" r="0" b="0"/>
                  <wp:docPr id="5080" name="Рисунок 50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D484DE" w14:textId="77777777" w:rsidR="00274CBF" w:rsidRPr="00770FAC" w:rsidRDefault="00274CBF" w:rsidP="00274C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770FAC">
              <w:rPr>
                <w:rFonts w:ascii="Arial" w:hAnsi="Arial"/>
                <w:sz w:val="14"/>
                <w:szCs w:val="14"/>
              </w:rPr>
              <w:t>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A0B98" w14:textId="4DF1694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BA2FB" w14:textId="4160C94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84C14" w14:textId="39172FC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B6D64" w14:textId="499147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04BCC" w14:textId="6576A16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8D355" w14:textId="131A5D5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05866" w14:textId="757C58B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BDF8C" w14:textId="3E63D9C4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BFB4A" w14:textId="17A60F1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42DD0" w14:textId="589DCBD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E3591" w14:textId="38A27CF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9CD92" w14:textId="4CA17CA7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04856" w14:textId="6A37F9D8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3CD1A" w14:textId="0078B1E2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051B0" w14:textId="314CD97C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A8E5A" w14:textId="6C402E3B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3DC21" w14:textId="753A7E03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091C4" w14:textId="600122F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4D363" w14:textId="26A72A89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  <w:tc>
          <w:tcPr>
            <w:tcW w:w="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E45DF" w14:textId="76178436" w:rsidR="00274CBF" w:rsidRPr="00294BA8" w:rsidRDefault="00274CBF" w:rsidP="00274CBF">
            <w:pPr>
              <w:spacing w:after="0" w:line="240" w:lineRule="auto"/>
              <w:jc w:val="center"/>
              <w:rPr>
                <w:rFonts w:cs="Arial"/>
                <w:color w:val="000000"/>
                <w:sz w:val="14"/>
                <w:szCs w:val="14"/>
              </w:rPr>
            </w:pPr>
            <w:r>
              <w:rPr>
                <w:rFonts w:cs="Arial"/>
                <w:color w:val="000000"/>
                <w:sz w:val="14"/>
                <w:szCs w:val="14"/>
              </w:rPr>
              <w:t>100,0%</w:t>
            </w:r>
          </w:p>
        </w:tc>
      </w:tr>
    </w:tbl>
    <w:p w14:paraId="5493938C" w14:textId="4F75D982" w:rsidR="00380DF0" w:rsidRPr="004B2D82" w:rsidRDefault="00380DF0" w:rsidP="00380DF0">
      <w:pPr>
        <w:pStyle w:val="10"/>
        <w:spacing w:before="400"/>
      </w:pPr>
      <w:bookmarkStart w:id="178" w:name="_Toc214656364"/>
      <w:r w:rsidRPr="008D481F">
        <w:t>ИНДИКАТОРЫ, ХАРАКТЕРИЗУЮЩИ</w:t>
      </w:r>
      <w:r>
        <w:t>Е</w:t>
      </w:r>
      <w:r w:rsidRPr="008D481F">
        <w:t xml:space="preserve"> ДИНАМИКУ </w:t>
      </w:r>
      <w:r>
        <w:t>ИЗМЕНЕНИЯ ПОКАЗАТЕЛЕЙ ТЕПЛОВЫХ СЕТЕЙ, ОБЕСПЕЧИВАЮЩИХ ПЕРЕДАЧУ ТЕПЛОВОЙ ЭНЕРГИИ, ТЕПЛОНОСИТЕЛЯ ОТ ИСТОЧНИКА ТЕПЛОВОЙ ЭНЕРГИИ (МОЩНОСТИ) К ПОТРЕБИТЕЛЯМ, ПРИСОЕДИНЕННЫМ К ТЕПЛОВЫМ СЕТЯМ ИЗОЛИРОВАННОЙ СИСТЕМЫ ТЕПЛОСНАБЖЕНИЯ</w:t>
      </w:r>
      <w:bookmarkEnd w:id="178"/>
    </w:p>
    <w:p w14:paraId="3C9034A8" w14:textId="3D081467" w:rsidR="00380DF0" w:rsidRPr="00D01EAF" w:rsidRDefault="00380DF0" w:rsidP="00380DF0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 w:rsidRPr="00D01EAF">
        <w:rPr>
          <w:rFonts w:ascii="Arial" w:hAnsi="Arial" w:cs="Arial"/>
          <w:color w:val="222222"/>
        </w:rPr>
        <w:t xml:space="preserve">Индикаторы, характеризующие динамику </w:t>
      </w:r>
      <w:r w:rsidRPr="00380DF0">
        <w:rPr>
          <w:rFonts w:ascii="Arial" w:hAnsi="Arial" w:cs="Arial"/>
          <w:color w:val="222222"/>
        </w:rPr>
        <w:t xml:space="preserve">изменения показателей тепловых сетей, </w:t>
      </w:r>
      <w:r w:rsidRPr="00A10D10">
        <w:rPr>
          <w:rFonts w:ascii="Arial" w:hAnsi="Arial" w:cs="Arial"/>
          <w:color w:val="222222"/>
        </w:rPr>
        <w:t xml:space="preserve">обеспечивающих передачу тепловой энергии, теплоносителя от источника тепловой энергии (мощности) к потребителям, присоединенным к тепловым сетям изолированной системы теплоснабжения в </w:t>
      </w:r>
      <w:r w:rsidRPr="00B727F3">
        <w:rPr>
          <w:rFonts w:ascii="Arial" w:hAnsi="Arial" w:cs="Arial"/>
          <w:color w:val="222222"/>
        </w:rPr>
        <w:t xml:space="preserve">таблицах </w:t>
      </w:r>
      <w:r w:rsidR="00A10D10" w:rsidRPr="00B727F3">
        <w:rPr>
          <w:rFonts w:ascii="Arial" w:hAnsi="Arial" w:cs="Arial"/>
          <w:color w:val="222222"/>
        </w:rPr>
        <w:fldChar w:fldCharType="begin"/>
      </w:r>
      <w:r w:rsidR="00A10D10" w:rsidRPr="00B727F3">
        <w:rPr>
          <w:rFonts w:ascii="Arial" w:hAnsi="Arial" w:cs="Arial"/>
          <w:color w:val="222222"/>
        </w:rPr>
        <w:instrText xml:space="preserve"> REF _Ref108265221 \h  \* MERGEFORMAT </w:instrText>
      </w:r>
      <w:r w:rsidR="00A10D10" w:rsidRPr="00B727F3">
        <w:rPr>
          <w:rFonts w:ascii="Arial" w:hAnsi="Arial" w:cs="Arial"/>
          <w:color w:val="222222"/>
        </w:rPr>
      </w:r>
      <w:r w:rsidR="00A10D10" w:rsidRPr="00B727F3">
        <w:rPr>
          <w:rFonts w:ascii="Arial" w:hAnsi="Arial" w:cs="Arial"/>
          <w:color w:val="222222"/>
        </w:rPr>
        <w:fldChar w:fldCharType="separate"/>
      </w:r>
      <w:r w:rsidR="006732C3" w:rsidRPr="006732C3">
        <w:rPr>
          <w:rFonts w:ascii="Arial" w:hAnsi="Arial" w:cs="Arial"/>
          <w:vanish/>
          <w:color w:val="222222"/>
        </w:rPr>
        <w:t xml:space="preserve">Таблица </w:t>
      </w:r>
      <w:r w:rsidR="006732C3" w:rsidRPr="006732C3">
        <w:rPr>
          <w:rFonts w:ascii="Arial" w:hAnsi="Arial" w:cs="Arial"/>
          <w:color w:val="222222"/>
        </w:rPr>
        <w:t>18.1</w:t>
      </w:r>
      <w:r w:rsidR="00A10D10" w:rsidRPr="00B727F3">
        <w:rPr>
          <w:rFonts w:ascii="Arial" w:hAnsi="Arial" w:cs="Arial"/>
          <w:color w:val="222222"/>
        </w:rPr>
        <w:fldChar w:fldCharType="end"/>
      </w:r>
      <w:r w:rsidR="00A10D10" w:rsidRPr="00B727F3">
        <w:rPr>
          <w:rFonts w:ascii="Arial" w:hAnsi="Arial" w:cs="Arial"/>
          <w:color w:val="222222"/>
        </w:rPr>
        <w:t>–</w:t>
      </w:r>
      <w:r w:rsidR="00B727F3" w:rsidRPr="00B727F3">
        <w:rPr>
          <w:rFonts w:ascii="Arial" w:hAnsi="Arial" w:cs="Arial"/>
          <w:color w:val="222222"/>
        </w:rPr>
        <w:fldChar w:fldCharType="begin"/>
      </w:r>
      <w:r w:rsidR="00B727F3" w:rsidRPr="00B727F3">
        <w:rPr>
          <w:rFonts w:ascii="Arial" w:hAnsi="Arial" w:cs="Arial"/>
          <w:color w:val="222222"/>
        </w:rPr>
        <w:instrText xml:space="preserve"> REF _Ref211867833 \h  \* MERGEFORMAT </w:instrText>
      </w:r>
      <w:r w:rsidR="00B727F3" w:rsidRPr="00B727F3">
        <w:rPr>
          <w:rFonts w:ascii="Arial" w:hAnsi="Arial" w:cs="Arial"/>
          <w:color w:val="222222"/>
        </w:rPr>
      </w:r>
      <w:r w:rsidR="00B727F3" w:rsidRPr="00B727F3">
        <w:rPr>
          <w:rFonts w:ascii="Arial" w:hAnsi="Arial" w:cs="Arial"/>
          <w:color w:val="222222"/>
        </w:rPr>
        <w:fldChar w:fldCharType="separate"/>
      </w:r>
      <w:r w:rsidR="006732C3" w:rsidRPr="006732C3">
        <w:rPr>
          <w:rFonts w:ascii="Arial" w:hAnsi="Arial" w:cs="Arial"/>
          <w:vanish/>
        </w:rPr>
        <w:t xml:space="preserve">Таблица </w:t>
      </w:r>
      <w:r w:rsidR="006732C3" w:rsidRPr="006732C3">
        <w:rPr>
          <w:rFonts w:ascii="Arial" w:hAnsi="Arial" w:cs="Arial"/>
          <w:noProof/>
        </w:rPr>
        <w:t>15</w:t>
      </w:r>
      <w:r w:rsidR="006732C3" w:rsidRPr="006732C3">
        <w:rPr>
          <w:rFonts w:ascii="Arial" w:hAnsi="Arial" w:cs="Arial"/>
        </w:rPr>
        <w:t>.</w:t>
      </w:r>
      <w:r w:rsidR="006732C3" w:rsidRPr="006732C3">
        <w:rPr>
          <w:rFonts w:ascii="Arial" w:hAnsi="Arial" w:cs="Arial"/>
          <w:noProof/>
        </w:rPr>
        <w:t>22</w:t>
      </w:r>
      <w:r w:rsidR="00B727F3" w:rsidRPr="00B727F3">
        <w:rPr>
          <w:rFonts w:ascii="Arial" w:hAnsi="Arial" w:cs="Arial"/>
          <w:color w:val="222222"/>
        </w:rPr>
        <w:fldChar w:fldCharType="end"/>
      </w:r>
      <w:r w:rsidR="00B727F3" w:rsidRPr="00B727F3">
        <w:rPr>
          <w:rFonts w:ascii="Arial" w:hAnsi="Arial" w:cs="Arial"/>
          <w:color w:val="222222"/>
        </w:rPr>
        <w:t>.</w:t>
      </w:r>
    </w:p>
    <w:p w14:paraId="0340DFDC" w14:textId="28321AD8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79" w:name="_Ref108265221"/>
      <w:bookmarkStart w:id="180" w:name="_Toc214656323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179"/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централизованной системе теплоснабжения </w:t>
      </w:r>
      <w:r w:rsidRPr="00380DF0">
        <w:t>в зоне деятельности ЕТО ООО "Тверская генерация"</w:t>
      </w:r>
      <w:bookmarkEnd w:id="180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2DEEB3D0" w14:textId="77777777" w:rsidTr="00D509C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273412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A981E6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8D36B6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1CD00C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A487E6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FE4AB5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84FEE2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330AFB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3901B8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03D512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11FC98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13F9A9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5D82D8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7156A7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16061E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F58CFF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2ED792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10DA13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8AE32B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39C169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BDBC59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EF8F0E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4FD525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B0A3BD" w14:textId="77777777" w:rsidR="00D509C2" w:rsidRPr="00E01193" w:rsidRDefault="00D509C2" w:rsidP="00D509C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864BA2" w:rsidRPr="00E01193" w14:paraId="29F2B95E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74ED8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C9525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69E9C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4F3225E2">
                <v:shape id="_x0000_i106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061" DrawAspect="Content" ObjectID="_1825271749" r:id="rId11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3ADE1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643C3" w14:textId="0636C39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83,9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266E9" w14:textId="7DF9D5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83,9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2AEAB" w14:textId="7481E1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3AE8A" w14:textId="35B9B6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BA47F" w14:textId="30A9A4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27719" w14:textId="7706E6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FE78D" w14:textId="5EBFF8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2F485" w14:textId="05BD0A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B8C86" w14:textId="404283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AD455" w14:textId="52BE5B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0B10C" w14:textId="6BC226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4F00E" w14:textId="123D11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A02A2" w14:textId="4BDF16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3C783" w14:textId="48738E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9AB14" w14:textId="143856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50AD7" w14:textId="5057BA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D9526" w14:textId="50A947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FB1BD" w14:textId="092A78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27ED1" w14:textId="3D584B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80BFE" w14:textId="7F58EE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1,53</w:t>
            </w:r>
          </w:p>
        </w:tc>
      </w:tr>
      <w:tr w:rsidR="00864BA2" w:rsidRPr="00E01193" w14:paraId="395118FC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BE254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A94F11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4B081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51E422B9">
                <v:shape id="_x0000_i106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062" DrawAspect="Content" ObjectID="_1825271750" r:id="rId11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81DD5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5A9BA" w14:textId="11CEB7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D0ADB" w14:textId="426808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63592" w14:textId="2C0EEB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1FCDB" w14:textId="537569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E16BA" w14:textId="5A5E33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ACE1E" w14:textId="6AF0CF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201C9" w14:textId="335584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B27EE" w14:textId="72C4EC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799DF" w14:textId="07AB6A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6D3A1" w14:textId="561AA5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1BC9B" w14:textId="575C62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D3630" w14:textId="0E411C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4ABE7" w14:textId="72FC80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375EF" w14:textId="5BDCAB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05ACB" w14:textId="3BB092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7F915" w14:textId="7FFAE5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B8494" w14:textId="574190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9F576" w14:textId="0945AE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A8597" w14:textId="5136B5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39D8B" w14:textId="3ADB1D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2,44</w:t>
            </w:r>
          </w:p>
        </w:tc>
      </w:tr>
      <w:tr w:rsidR="00864BA2" w:rsidRPr="00E01193" w14:paraId="6DBC922A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38493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5EDD96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67AC5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3814E1F5">
                <v:shape id="_x0000_i106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063" DrawAspect="Content" ObjectID="_1825271751" r:id="rId11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4A7DB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48FBF" w14:textId="030EFC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93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B5ED0" w14:textId="70EFDA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93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135E4" w14:textId="3CA8A8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D4E10" w14:textId="2D4BE4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87462" w14:textId="537A00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5B2C2" w14:textId="0A6C46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7B08A" w14:textId="76E4F2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C85D5" w14:textId="483BC6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72535" w14:textId="383729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B1A3A" w14:textId="374A47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9F0D8" w14:textId="37B635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97D23" w14:textId="642A7B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28C6B" w14:textId="4CCC8B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1C381" w14:textId="5E0389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61582" w14:textId="48CFF1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420ED" w14:textId="6C7F7D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FF1F4" w14:textId="7204A1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1C68D" w14:textId="36ADBA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AEFCF" w14:textId="41D4E5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E90D8" w14:textId="1F7EB2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9,08</w:t>
            </w:r>
          </w:p>
        </w:tc>
      </w:tr>
      <w:tr w:rsidR="00864BA2" w:rsidRPr="00E01193" w14:paraId="6112222E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40344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21FAD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A0870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142D4A2D">
                <v:shape id="_x0000_i106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064" DrawAspect="Content" ObjectID="_1825271752" r:id="rId11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692CF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E4775" w14:textId="5A9456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6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843E5" w14:textId="07C2F0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193B6" w14:textId="5C88A53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CA00E" w14:textId="013800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52B80" w14:textId="5C6527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2B56C" w14:textId="2FA219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6EDF7" w14:textId="78A810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3EEA1" w14:textId="627E32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65E6B" w14:textId="1E6AD5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11718" w14:textId="037E91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FE6F6" w14:textId="29953F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C2CED" w14:textId="5DAA24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47DD4" w14:textId="634406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C0010" w14:textId="43BDDA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B3BAE" w14:textId="656F50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D6231" w14:textId="7A73A8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CE5CA" w14:textId="42064D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8571E" w14:textId="06D86B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2E07B" w14:textId="37AA00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AAC92" w14:textId="0FE731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0,95</w:t>
            </w:r>
          </w:p>
        </w:tc>
      </w:tr>
      <w:tr w:rsidR="00864BA2" w:rsidRPr="00E01193" w14:paraId="22C4AFF2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B6212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233C05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C27E0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28834F7B">
                <v:shape id="_x0000_i106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065" DrawAspect="Content" ObjectID="_1825271753" r:id="rId12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68E5A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FD43F" w14:textId="33731A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E49C8" w14:textId="61C207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4FC8" w14:textId="6BAE35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E6220" w14:textId="154EB5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767DB" w14:textId="078551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7E431" w14:textId="20918C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A2F61" w14:textId="0AD841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8654B" w14:textId="254771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2CBE7" w14:textId="40D7EF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55F12" w14:textId="3717F0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CFCA6" w14:textId="2C7BEF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52E3F" w14:textId="298EEF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BD45F" w14:textId="6B7BBF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EFDCD" w14:textId="056ED6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B91A4" w14:textId="082FE0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F1733" w14:textId="2FD5CC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9B21B" w14:textId="38133E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28095" w14:textId="555F81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BDEF9" w14:textId="4BF7BD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5C042" w14:textId="7A2CD1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,01</w:t>
            </w:r>
          </w:p>
        </w:tc>
      </w:tr>
      <w:tr w:rsidR="00864BA2" w:rsidRPr="00E01193" w14:paraId="73FA8EE2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9EA1B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ADE7C7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A1AD7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508CDED3">
                <v:shape id="_x0000_i106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066" DrawAspect="Content" ObjectID="_1825271754" r:id="rId12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885E7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D93FD" w14:textId="245DCB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7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31BB1" w14:textId="3D4F02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A136A" w14:textId="1B1FDB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7B99B" w14:textId="302C8A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81899" w14:textId="37BF1B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45C48" w14:textId="399952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50090" w14:textId="4A0B1E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355F3" w14:textId="27A1CB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5299C" w14:textId="0504A6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A39D0" w14:textId="1E67E6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8A8DE" w14:textId="13134F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3315A" w14:textId="66E9DB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92855" w14:textId="34955C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D082A" w14:textId="610CF5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F1172" w14:textId="4935EC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D0242" w14:textId="34BF04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C482A" w14:textId="1F1BA0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930D9" w14:textId="01EC02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3DA82" w14:textId="562C36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299CC" w14:textId="7941BE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1,94</w:t>
            </w:r>
          </w:p>
        </w:tc>
      </w:tr>
      <w:tr w:rsidR="00864BA2" w:rsidRPr="00E01193" w14:paraId="50A0BBC6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48799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6EBCF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4922B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474D26E2">
                <v:shape id="_x0000_i106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067" DrawAspect="Content" ObjectID="_1825271755" r:id="rId12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78633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449BF" w14:textId="6A396C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DE068" w14:textId="3802E1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6BC37" w14:textId="618B34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6,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F59ED" w14:textId="3457A2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9D208" w14:textId="20F728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,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B5D58" w14:textId="44DD18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8A3AE" w14:textId="70FED2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6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C1237" w14:textId="7AEB08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6,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3B72D" w14:textId="25C233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7,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7021B" w14:textId="264FF8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8,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88799" w14:textId="650F40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9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6BE7E" w14:textId="152752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0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6AD50" w14:textId="20955F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378C0" w14:textId="1D7512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1,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C61C7" w14:textId="2F40FA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2,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FC4DE" w14:textId="6AD79C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3,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04D9D" w14:textId="6CA37D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4,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E7F7C" w14:textId="571E2E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DB733" w14:textId="3BED25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6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A02CE" w14:textId="13BEBB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7,0</w:t>
            </w:r>
          </w:p>
        </w:tc>
      </w:tr>
      <w:tr w:rsidR="00864BA2" w:rsidRPr="00E01193" w14:paraId="17362905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06DE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940723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E29E9B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75D98AF5">
                <v:shape id="_x0000_i106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068" DrawAspect="Content" ObjectID="_1825271756" r:id="rId12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EB98C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18095" w14:textId="173658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0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EAFFE" w14:textId="1AF76B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1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27146" w14:textId="20E7F9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2,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067A3" w14:textId="7E593F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1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4D6EC" w14:textId="40EA42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0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5D534" w14:textId="7606FC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1,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111F2" w14:textId="050FA5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A3387" w14:textId="445055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2,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787E0" w14:textId="58E204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3,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4814E" w14:textId="71C56E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4,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15A84" w14:textId="3E2A69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A30E0" w14:textId="7C1476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6,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1E0B0" w14:textId="380BF8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7,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57537" w14:textId="3E56FE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8,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E7813" w14:textId="2A6C0B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9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15A7B" w14:textId="0E0E37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8D189" w14:textId="527F9C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0,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B5F17" w14:textId="049ECD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1,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BEBE5" w14:textId="5B47B4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2,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57175" w14:textId="68EC76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3,6</w:t>
            </w:r>
          </w:p>
        </w:tc>
      </w:tr>
      <w:tr w:rsidR="00864BA2" w:rsidRPr="00E01193" w14:paraId="04D5E373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D06B4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AF4633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24E51A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35B4D78F">
                <v:shape id="_x0000_i106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069" DrawAspect="Content" ObjectID="_1825271757" r:id="rId12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75D05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76948" w14:textId="529AF6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EE5C4" w14:textId="1DE310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,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17EA6" w14:textId="2AF3B4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,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4761B" w14:textId="62513A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,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3AE72" w14:textId="613E91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80D94" w14:textId="385160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,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DA928" w14:textId="24E812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F1475" w14:textId="762948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,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0BDCB" w14:textId="28D640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0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E072A" w14:textId="3E787A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597D3" w14:textId="2EF6FF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E2AA8" w14:textId="54B6D2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2,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740EE" w14:textId="04BC82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3,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2B265" w14:textId="4EEED6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28E8E" w14:textId="3BAEC0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3AA78" w14:textId="3A125E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F6FA5" w14:textId="6DCB82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6,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AF3AB" w14:textId="334C643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7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2C216" w14:textId="14AE44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8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C8D19" w14:textId="7C92B2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9,1</w:t>
            </w:r>
          </w:p>
        </w:tc>
      </w:tr>
      <w:tr w:rsidR="00864BA2" w:rsidRPr="00E01193" w14:paraId="5C9526AC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83702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720C3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4B6C7A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75BE5AD8">
                <v:shape id="_x0000_i107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070" DrawAspect="Content" ObjectID="_1825271758" r:id="rId13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8D5DB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0DD58" w14:textId="22D422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844BA" w14:textId="3F2DB1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6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13930" w14:textId="57120F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3,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BA0F6" w14:textId="6AEE49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2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AAB85" w14:textId="52813F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9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30953" w14:textId="4364DC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9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98BD7" w14:textId="0F6A5C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6,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6BD61" w14:textId="7E715E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4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BF8E5" w14:textId="5E5409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3,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84E0B" w14:textId="58ED5A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2,4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6E892" w14:textId="24A45C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4E415" w14:textId="506B07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ED891" w14:textId="350F8C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9,2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6EB79" w14:textId="3087C6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8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44EA8" w14:textId="63E7BD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7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A6ABB" w14:textId="4C5064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6,7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D70C3" w14:textId="432A5D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6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BA0BC" w14:textId="4B4299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5,7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23978" w14:textId="550E0C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5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37D05" w14:textId="16F669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4,76</w:t>
            </w:r>
          </w:p>
        </w:tc>
      </w:tr>
      <w:tr w:rsidR="00864BA2" w:rsidRPr="00E01193" w14:paraId="361994C1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9735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ACF2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A29B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22AFFEC4">
                <v:shape id="_x0000_i107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071" DrawAspect="Content" ObjectID="_1825271759" r:id="rId13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9F38C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32342" w14:textId="06469C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94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C6E72" w14:textId="5DDE1E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92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5F297" w14:textId="2D545E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6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86943" w14:textId="18C8CB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65,6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B2A73" w14:textId="6A2898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83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841F6" w14:textId="327153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88,5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75F71" w14:textId="409A86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08,8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57387" w14:textId="032B25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9,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DD717" w14:textId="293F12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27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1470D" w14:textId="73B5DE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36,9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F9252" w14:textId="2318F9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5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D0A09" w14:textId="1024BF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53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6E897" w14:textId="6CE2F8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61,6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5C34B" w14:textId="5A6FC2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69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1F74E" w14:textId="0C7D67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7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923C1" w14:textId="41F592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82,1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D9AB3" w14:textId="0504B9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86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49AF9" w14:textId="215E10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9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A030C" w14:textId="30A3DA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94,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3ACDE" w14:textId="19021E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98,43</w:t>
            </w:r>
          </w:p>
        </w:tc>
      </w:tr>
      <w:tr w:rsidR="00864BA2" w:rsidRPr="00E01193" w14:paraId="495F8A89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6C796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79E3E4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8979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54CD6710">
                <v:shape id="_x0000_i107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072" DrawAspect="Content" ObjectID="_1825271760" r:id="rId13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4D508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82E5A" w14:textId="0154BD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71993" w14:textId="2AF74C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6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CDF04" w14:textId="6C507B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3,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46249" w14:textId="66A52F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2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B6F72" w14:textId="6A1F9B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9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F5BF3" w14:textId="59A25F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9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77D13" w14:textId="452E27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6,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62F3A" w14:textId="16A655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4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E7811" w14:textId="063615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3,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126A0" w14:textId="63E977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2,4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3AB1B" w14:textId="0E961B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8029F" w14:textId="2FA45E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98978" w14:textId="4FD207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9,2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B963D" w14:textId="4780C5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8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F6D3C" w14:textId="321309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7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E9727" w14:textId="1F72F9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6,7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96C7C" w14:textId="18CABA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6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3CF87" w14:textId="345FB8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5,7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D38E5" w14:textId="5734EC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5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C94A3" w14:textId="2473DF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4,76</w:t>
            </w:r>
          </w:p>
        </w:tc>
      </w:tr>
      <w:tr w:rsidR="00864BA2" w:rsidRPr="00E01193" w14:paraId="6C56B070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528A5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927DB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ED488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66F7C40D">
                <v:shape id="_x0000_i107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073" DrawAspect="Content" ObjectID="_1825271761" r:id="rId13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03DFE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13C45" w14:textId="0C4B6F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8,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1E214" w14:textId="44FA02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4,9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B1041" w14:textId="4646F8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6,4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B522C" w14:textId="2BADA9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C438B" w14:textId="4049AB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0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7F201" w14:textId="653477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9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BE747" w14:textId="28D1B3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4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4839C" w14:textId="0FEB3F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9B1F7" w14:textId="4EDD9F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D36B6" w14:textId="273F8E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89FC2" w14:textId="4C4835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5C5CB" w14:textId="0945E9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1E15F" w14:textId="5A16B5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FF78B" w14:textId="344986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8570D" w14:textId="03CA7C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07979" w14:textId="0A1C05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0D239" w14:textId="700637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DC88D" w14:textId="399A28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375CF" w14:textId="6A06E8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B3C9A" w14:textId="261655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2,50</w:t>
            </w:r>
          </w:p>
        </w:tc>
      </w:tr>
      <w:tr w:rsidR="00864BA2" w:rsidRPr="00E01193" w14:paraId="7D55C8BA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BBBBE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23CF67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D8776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4A290E7F">
                <v:shape id="_x0000_i107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074" DrawAspect="Content" ObjectID="_1825271762" r:id="rId13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68EA0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7F3CD" w14:textId="41DA1A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6,9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0DBB6" w14:textId="674A24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9,8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99F99" w14:textId="2264D6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34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C792F" w14:textId="117DF3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2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200A7" w14:textId="2801E9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7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FD4D2" w14:textId="6C681A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7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44112" w14:textId="70C258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9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14601" w14:textId="6AC4E4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74E82" w14:textId="1E7AAC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BA945" w14:textId="634680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996F4" w14:textId="22C4AB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0F525" w14:textId="6DF6D7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95280" w14:textId="31BB22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ECBF9" w14:textId="731F52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3D044" w14:textId="13B8DE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9C57B" w14:textId="364C79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9AE10" w14:textId="2EDCCE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7865D" w14:textId="67F86E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A5CA6" w14:textId="40AED8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1355B" w14:textId="0EB763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8,54</w:t>
            </w:r>
          </w:p>
        </w:tc>
      </w:tr>
      <w:tr w:rsidR="00864BA2" w:rsidRPr="00E01193" w14:paraId="2A437001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027B7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481DE2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AF5F2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241E0DEF">
                <v:shape id="_x0000_i107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075" DrawAspect="Content" ObjectID="_1825271763" r:id="rId14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E19B4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DE8C6" w14:textId="2C79DF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1,6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7DDCE" w14:textId="5A704D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5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4F490" w14:textId="215046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2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71226" w14:textId="1FA1E3F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6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033D7" w14:textId="20B3B2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198A5" w14:textId="28CC34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4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9CE1C" w14:textId="3D1732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4,7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4A552" w14:textId="3E01E0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70784" w14:textId="68FF8A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83B2E" w14:textId="2E716C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9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320A9" w14:textId="504DEB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8E223" w14:textId="585932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8448A" w14:textId="70E719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9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A2438" w14:textId="6CC386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C5A21" w14:textId="241383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A590A" w14:textId="1BA7C2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9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69F2F" w14:textId="0DD5DB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5C402" w14:textId="605DA9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D7D2F" w14:textId="04451A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842AD" w14:textId="6A089B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3,96</w:t>
            </w:r>
          </w:p>
        </w:tc>
      </w:tr>
      <w:tr w:rsidR="00864BA2" w:rsidRPr="00E01193" w14:paraId="7A60D4FE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2C92C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06DF63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B4BAB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30093D9A">
                <v:shape id="_x0000_i107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076" DrawAspect="Content" ObjectID="_1825271764" r:id="rId14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6D0CC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0DF06" w14:textId="67365E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8DF1E" w14:textId="2BD600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45824" w14:textId="4BCE6D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63989" w14:textId="494752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A4284" w14:textId="503687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6A4A1" w14:textId="570092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6BD28" w14:textId="4BFD51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7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38D5C" w14:textId="503EFE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5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2D67E" w14:textId="1BC39D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B71F8" w14:textId="3A8018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01AE6" w14:textId="5F3688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4C14C" w14:textId="4A180F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84EFC" w14:textId="181F07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AF33C" w14:textId="795EE4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22EE4" w14:textId="48628E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8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DE8D3" w14:textId="07FC97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7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9B434" w14:textId="005EED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308A8" w14:textId="54CBCF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FDFBB" w14:textId="29DBB2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5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70CCE" w14:textId="6C5074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5%</w:t>
            </w:r>
          </w:p>
        </w:tc>
      </w:tr>
      <w:tr w:rsidR="00864BA2" w:rsidRPr="00E01193" w14:paraId="523036AB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D81B3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99126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64CCC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6D8D0420">
                <v:shape id="_x0000_i107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077" DrawAspect="Content" ObjectID="_1825271765" r:id="rId14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106DF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88D9A" w14:textId="65866C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D2F19" w14:textId="710E3E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4D057" w14:textId="4A7442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94FA2" w14:textId="69234A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0ABE7" w14:textId="09F939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FA3A4" w14:textId="391F78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2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5CBE8" w14:textId="07553B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C4A64" w14:textId="6BD911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EA044" w14:textId="01940B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7248D" w14:textId="278439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20985" w14:textId="16A4EA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3F40E" w14:textId="4FC706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69488" w14:textId="21559F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CD7E8" w14:textId="6CE7CB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3C975" w14:textId="13752E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44FBF" w14:textId="119267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4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3F562" w14:textId="389707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95D69" w14:textId="14FA70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15BF3" w14:textId="66C2AE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13C56" w14:textId="55A056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47</w:t>
            </w:r>
          </w:p>
        </w:tc>
      </w:tr>
      <w:tr w:rsidR="00864BA2" w:rsidRPr="00E01193" w14:paraId="53DED7D5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AE0D9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4D5BE4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CAE61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55E42EE4">
                <v:shape id="_x0000_i107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078" DrawAspect="Content" ObjectID="_1825271766" r:id="rId14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EAA76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5BF9D" w14:textId="0310288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4BABB" w14:textId="1DF067F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C89D3" w14:textId="2AD03D4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7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04116" w14:textId="11CC9F0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DD63D" w14:textId="71FD59C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0B5B4" w14:textId="1F6B2F9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7A888" w14:textId="6E0E9CE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96A35" w14:textId="41A7632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8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C5662" w14:textId="4D9493F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AD36E" w14:textId="57FDEDD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7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DF708" w14:textId="4399E29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AC01B" w14:textId="0195948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8893F" w14:textId="626F5C8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0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633FE" w14:textId="653C7E7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57CA8" w14:textId="5CCC194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9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BE34A" w14:textId="1CF2C3A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4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B78CE" w14:textId="28480DF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65864" w14:textId="6F4BCC8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E133" w14:textId="49F38D6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13885" w14:textId="1F83666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22</w:t>
            </w:r>
          </w:p>
        </w:tc>
      </w:tr>
      <w:tr w:rsidR="00864BA2" w:rsidRPr="00E01193" w14:paraId="483806A1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0AECB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28A06A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F049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2DE7D6FE">
                <v:shape id="_x0000_i107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079" DrawAspect="Content" ObjectID="_1825271767" r:id="rId14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7FAE8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8630B" w14:textId="0EFD598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C4E39" w14:textId="2860B2D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1C782" w14:textId="20BA96D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7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FA828" w14:textId="31386AD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6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EFE1" w14:textId="5C67028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98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97390" w14:textId="76D8179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3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33992" w14:textId="5B0E821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7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48335" w14:textId="56A215C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0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A7B1E" w14:textId="2329860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73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21945" w14:textId="0B085AA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67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05111" w14:textId="5A8A2F1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6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2F3B0" w14:textId="023CE28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36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B59D1" w14:textId="74CAAA0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69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16737" w14:textId="1DE9EB1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0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17CFA" w14:textId="31EBED2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3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44E0D" w14:textId="42F6B6C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68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30A49" w14:textId="0DCFE66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0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E69E4" w14:textId="7BC7215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3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0FB5D" w14:textId="2157B0B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6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7E6B8" w14:textId="3C245FA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008</w:t>
            </w:r>
          </w:p>
        </w:tc>
      </w:tr>
      <w:tr w:rsidR="00864BA2" w:rsidRPr="00E01193" w14:paraId="7DEA796E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63364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259823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4A2A7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322F92E9">
                <v:shape id="_x0000_i108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080" DrawAspect="Content" ObjectID="_1825271768" r:id="rId15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4CEAF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E8D69" w14:textId="5A75B84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3D384" w14:textId="712C0B6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6535C" w14:textId="41BE7FC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8B32F" w14:textId="4438DDD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5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EE5D9" w14:textId="54A283A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8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46C28" w14:textId="79A25B2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795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60875" w14:textId="648F3F0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699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F46C0" w14:textId="6670FBC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60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9E9DA" w14:textId="1777E92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0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D0937" w14:textId="6E3800D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9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76597" w14:textId="75850E1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31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106D4" w14:textId="0C7BA92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21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FDCF7" w14:textId="7F16358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19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CC36D" w14:textId="12108AD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2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20250" w14:textId="1FABD57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26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FAF7A" w14:textId="1E2A05C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29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B8AE6" w14:textId="4D2BCC2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73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C8083" w14:textId="2443C47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636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AC4E1" w14:textId="56D5E4D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4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FDAC8" w14:textId="66B83E5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436</w:t>
            </w:r>
          </w:p>
        </w:tc>
      </w:tr>
      <w:tr w:rsidR="00864BA2" w:rsidRPr="00E01193" w14:paraId="65B657BF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415D4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A56C5B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3A8B9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6623B6CE">
                <v:shape id="_x0000_i108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081" DrawAspect="Content" ObjectID="_1825271769" r:id="rId15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90F7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3479C" w14:textId="453C07E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EFD6A" w14:textId="2B07747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CD23B" w14:textId="580BF3B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9EBB0" w14:textId="5D9272D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0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39901" w14:textId="564BE85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2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17B94" w14:textId="391D035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69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EA9CC" w14:textId="2916AB4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634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4A019" w14:textId="65B587E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7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EA045" w14:textId="002A885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1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751F5" w14:textId="7ABD8E5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59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FE425" w14:textId="550B129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0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02581" w14:textId="24D5623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4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B72F8" w14:textId="292550F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67B44" w14:textId="179EDE2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2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3E47B" w14:textId="44BE602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66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0F111" w14:textId="567AAE8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08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CDD5D" w14:textId="3B86310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49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4F781" w14:textId="2613DE6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9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7C49E" w14:textId="63477E0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3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E9014" w14:textId="48BB2C0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44</w:t>
            </w:r>
          </w:p>
        </w:tc>
      </w:tr>
      <w:tr w:rsidR="00864BA2" w:rsidRPr="00E01193" w14:paraId="5DE3E704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51170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EC21F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DF8E5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0328E597">
                <v:shape id="_x0000_i108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082" DrawAspect="Content" ObjectID="_1825271770" r:id="rId15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65883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848C7" w14:textId="4F9620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CD21C" w14:textId="4D7915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55185" w14:textId="393B03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50A86" w14:textId="27F005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17ACB" w14:textId="3E0EDC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0757F" w14:textId="5B2685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84202" w14:textId="6FC994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91B65" w14:textId="234F75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CD546" w14:textId="3A5DBA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EA143" w14:textId="38D057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D8872" w14:textId="2BB492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82FB0" w14:textId="495311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A6E92" w14:textId="12D058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0A5C9" w14:textId="5DD60D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50C8D" w14:textId="77D4A6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F52B7" w14:textId="3414FE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519FD" w14:textId="2471B9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2BAC8" w14:textId="39E525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44327" w14:textId="26ED06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1075C" w14:textId="6E207E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1,5473</w:t>
            </w:r>
          </w:p>
        </w:tc>
      </w:tr>
      <w:tr w:rsidR="00864BA2" w:rsidRPr="00E01193" w14:paraId="6C603114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227F3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761C2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228AC3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52FC82C8">
                <v:shape id="_x0000_i108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083" DrawAspect="Content" ObjectID="_1825271771" r:id="rId15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32341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4C9EA" w14:textId="6FB122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47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3105E" w14:textId="79793C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4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7B161" w14:textId="3B1EEC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44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C97CD" w14:textId="2C5EFF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4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86AD8" w14:textId="5380CA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4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79A63" w14:textId="0EDBFD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41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AB176" w14:textId="2898E1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1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6F27A" w14:textId="0C1C63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0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120C5" w14:textId="3810A5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0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2CF00" w14:textId="71B610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97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C1DFF" w14:textId="709D32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9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7A82A" w14:textId="59A12C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8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B15A6" w14:textId="1744E9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81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A323B" w14:textId="49CBDF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75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5F2BA" w14:textId="2D438D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7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D959F" w14:textId="13A6CD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68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1DC9D" w14:textId="0137BB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6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9436E" w14:textId="52257C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6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CCF58" w14:textId="0318E9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6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B2A87" w14:textId="6DC724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59%</w:t>
            </w:r>
          </w:p>
        </w:tc>
      </w:tr>
      <w:tr w:rsidR="00864BA2" w:rsidRPr="00E01193" w14:paraId="13582839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47B22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8AF6A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257F7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3C3223F3">
                <v:shape id="_x0000_i108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084" DrawAspect="Content" ObjectID="_1825271772" r:id="rId15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9802E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4F9E4" w14:textId="0BD3BF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377B9" w14:textId="555437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4AA29" w14:textId="1AF524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091FA" w14:textId="497D8E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D0EAB" w14:textId="70C48B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89C3F" w14:textId="3F2778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F0CD4" w14:textId="68373A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C0917" w14:textId="29CC8E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59CAA" w14:textId="279124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7C90E" w14:textId="0625AA2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8C066" w14:textId="6DFDE2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A109A" w14:textId="3FEB03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BB997" w14:textId="35F2A3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BA0F0" w14:textId="386C3A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9CAD0" w14:textId="2B1362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66D2B" w14:textId="21C035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70222" w14:textId="65C48F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9A166" w14:textId="40B4D7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1B818" w14:textId="74CAD79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05C3E" w14:textId="24BD71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</w:tr>
      <w:tr w:rsidR="00864BA2" w:rsidRPr="00E01193" w14:paraId="787BDF6C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0BC22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2391B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9A84A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6A9A0455">
                <v:shape id="_x0000_i108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085" DrawAspect="Content" ObjectID="_1825271773" r:id="rId16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E0E79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09624" w14:textId="12ACBE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CD5A5" w14:textId="080E0E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CEA71" w14:textId="1E5DA5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AC02D" w14:textId="099C6E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B50FF" w14:textId="5140FB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F0787" w14:textId="44F7BB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0850F" w14:textId="6EDD6D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D7813" w14:textId="3FBCF1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452C3" w14:textId="4E9621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7BF03" w14:textId="707F54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78418" w14:textId="5FE71A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37ACB" w14:textId="3FF311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A7650" w14:textId="6AFCF4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9E096" w14:textId="05322A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9A858" w14:textId="70867A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C073F" w14:textId="721CCD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EB61B" w14:textId="560B8B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D08D1" w14:textId="13E892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8200D" w14:textId="5C424F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282AA" w14:textId="76F930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27D922E9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371A2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F36E5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DCB21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31A50FAA">
                <v:shape id="_x0000_i108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086" DrawAspect="Content" ObjectID="_1825271774" r:id="rId16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A99FF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B48C8" w14:textId="50BF71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41060" w14:textId="5B7374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5060D" w14:textId="77361F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3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5C5AA" w14:textId="725159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CD34A" w14:textId="35E2D3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29120" w14:textId="59D1D2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67142" w14:textId="618806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3DBE7" w14:textId="3A6C5A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7E81D" w14:textId="69E02E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0670B" w14:textId="585AB0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DE7EB" w14:textId="2A287C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6CA75" w14:textId="6E2F32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1CB2A" w14:textId="23AB15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BC9E0" w14:textId="756332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C5205" w14:textId="799147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353C5" w14:textId="556DE8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5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19120" w14:textId="747B8B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922F6" w14:textId="42A278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F02E6" w14:textId="6E05D9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EE8A0" w14:textId="7168FB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54</w:t>
            </w:r>
          </w:p>
        </w:tc>
      </w:tr>
      <w:tr w:rsidR="00864BA2" w:rsidRPr="00E01193" w14:paraId="61B5AF3D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1CFE9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5EC3D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8AD2C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2456BDFB">
                <v:shape id="_x0000_i108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087" DrawAspect="Content" ObjectID="_1825271775" r:id="rId16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C63DA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7B2BD" w14:textId="638600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3,5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0E7A9" w14:textId="26CBFB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2,89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4008E" w14:textId="7A724D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2,9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63057" w14:textId="0E1792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5,4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92AAE" w14:textId="3958D0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2,1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75471" w14:textId="1F3F44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8,56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F3703" w14:textId="593A6B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5,38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E3E44" w14:textId="312B9E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5,35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777D1" w14:textId="716CC7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6,4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C60D9" w14:textId="7539F6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5,7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C4018" w14:textId="4BC04B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5,8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3BBB3" w14:textId="2B226D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5,8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499D7" w14:textId="62CEC3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5,83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EC8D1" w14:textId="312277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5,8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AA922" w14:textId="125807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5,8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74176" w14:textId="561F71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5,83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729FA" w14:textId="0F429E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5,8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23B0E" w14:textId="09CD4C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5,8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05CC1" w14:textId="240DEF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5,8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33BB2" w14:textId="45B475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2,083</w:t>
            </w:r>
          </w:p>
        </w:tc>
      </w:tr>
      <w:tr w:rsidR="00864BA2" w:rsidRPr="00E01193" w14:paraId="409BA056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108FB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66A0D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365DBC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2EC31C21">
                <v:shape id="_x0000_i108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088" DrawAspect="Content" ObjectID="_1825271776" r:id="rId16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B6BD2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3626D" w14:textId="370E1D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318,7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3C0C0" w14:textId="339186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433,3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62E5D" w14:textId="70E42D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376,8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D6A7F" w14:textId="7CAB18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406,2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B61A3" w14:textId="4ACD2B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627,3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D6B8C" w14:textId="3C0BDE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475,18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3E90D" w14:textId="2E6CEC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02,89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04FB1" w14:textId="23C53C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35,1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E2D71" w14:textId="60B982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04,4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2105C" w14:textId="47E34F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14,1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A57C4" w14:textId="7664F3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17,8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5B27A" w14:textId="19E691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17,8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CB59C" w14:textId="3D6F0D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17,89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FD97E" w14:textId="6853E9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17,8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79CFA" w14:textId="763CA3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17,8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DF35E" w14:textId="0F66C8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17,89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E411B" w14:textId="751D02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17,8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46845" w14:textId="74E300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17,8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11980" w14:textId="43A4D4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17,8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C15B2" w14:textId="2582F2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 517,894</w:t>
            </w:r>
          </w:p>
        </w:tc>
      </w:tr>
      <w:tr w:rsidR="00864BA2" w:rsidRPr="00E01193" w14:paraId="32BC4855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62D19E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0741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425A1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0E1ADE94">
                <v:shape id="_x0000_i108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089" DrawAspect="Content" ObjectID="_1825271777" r:id="rId16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8705F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D8863" w14:textId="2B9AA1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1,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610C3" w14:textId="66319E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DD7A9" w14:textId="1896FA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6,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771E5" w14:textId="7322A6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7,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92FA4" w14:textId="134D3D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8,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56B11" w14:textId="153854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8,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91F67" w14:textId="2D138C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8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67D0C" w14:textId="620735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8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80BE7" w14:textId="499BC1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8,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D6EE4" w14:textId="776C29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9,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3EFBB" w14:textId="0B92EC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9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096AE" w14:textId="1E9184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9,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13819" w14:textId="4F83BB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0,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1FB56" w14:textId="0BC44E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0,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3ED94" w14:textId="05002B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E30B7" w14:textId="728021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FB02C" w14:textId="3887C5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68412" w14:textId="4BA7FD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55238" w14:textId="06B6CC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02A94" w14:textId="2DBD55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9</w:t>
            </w:r>
          </w:p>
        </w:tc>
      </w:tr>
      <w:tr w:rsidR="00864BA2" w:rsidRPr="00E01193" w14:paraId="19D2C440" w14:textId="77777777" w:rsidTr="00D509C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2FBD5E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80ACD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73B15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37D99D45">
                <v:shape id="_x0000_i109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090" DrawAspect="Content" ObjectID="_1825271778" r:id="rId17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66118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BE647" w14:textId="5372A6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DF109" w14:textId="706B9E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4A570" w14:textId="6BB8E2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B71E2" w14:textId="2ECEF3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CCDC9" w14:textId="544D1C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F53F6" w14:textId="2D39B2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4EA32" w14:textId="197097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9543B" w14:textId="0F77CA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153FF" w14:textId="01ACC7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01B13" w14:textId="5C7286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BA601" w14:textId="308CE3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C692E" w14:textId="27FB13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BC402" w14:textId="6639D8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B4058" w14:textId="5441E3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02B9D" w14:textId="7EC7C5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5EFFE" w14:textId="50FF09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4A177" w14:textId="631884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322EE" w14:textId="3EB1DB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FCFFC" w14:textId="4845AE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AFA59" w14:textId="343AB9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4</w:t>
            </w:r>
          </w:p>
        </w:tc>
      </w:tr>
    </w:tbl>
    <w:p w14:paraId="6859AE5F" w14:textId="2D210123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81" w:name="_Toc214656324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2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Pr="00380DF0">
        <w:t>"Химинститут" в зоне деятельности ЕТО ООО "Тверская генерация"</w:t>
      </w:r>
      <w:bookmarkEnd w:id="181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15B2F581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F55A8F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440630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522CB4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2DDE35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67A4C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2918C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A90DE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87D8F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9B91D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35ABB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0A169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11DA7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F74D9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67860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8D5F8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97C07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BECAF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7DB27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332F7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B05AE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9BD04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92A39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99AEB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D18A4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864BA2" w:rsidRPr="00E01193" w14:paraId="00513DD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81075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0283C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85F22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488F3D8E">
                <v:shape id="_x0000_i109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091" DrawAspect="Content" ObjectID="_1825271779" r:id="rId17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A6ECD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838C3" w14:textId="05BA13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67012" w14:textId="4E8193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65D93" w14:textId="5BF376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08DC4" w14:textId="260C39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B8F58" w14:textId="3E157B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6CF40" w14:textId="593491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9B182" w14:textId="50CD15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B77E2" w14:textId="66C50C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2E0A9" w14:textId="306C1A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18FC8" w14:textId="3E4C05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5C412" w14:textId="05869A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FCD44" w14:textId="17D0E1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284AB" w14:textId="435890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85B3B" w14:textId="37A72B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0A85F" w14:textId="233DE1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8185C" w14:textId="180FA7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B3EB6" w14:textId="2B949C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1BC49" w14:textId="7F38AB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11324" w14:textId="3C18A4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7FEA8" w14:textId="1875ED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2</w:t>
            </w:r>
          </w:p>
        </w:tc>
      </w:tr>
      <w:tr w:rsidR="00864BA2" w:rsidRPr="00E01193" w14:paraId="2E269FE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BD12AE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8266F1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B4099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3A39537E">
                <v:shape id="_x0000_i109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092" DrawAspect="Content" ObjectID="_1825271780" r:id="rId17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E097C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AC645" w14:textId="7F32F8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501E9" w14:textId="6161D5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70E01" w14:textId="014D0D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10558" w14:textId="04137D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6D7A9" w14:textId="7AB5BF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C4E4E" w14:textId="29711D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4CCFF" w14:textId="738C26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91121" w14:textId="62A16C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2E531" w14:textId="65C2E6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F9093" w14:textId="0116B9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A0FF8" w14:textId="5FDF1A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3A29E" w14:textId="0D1A30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260A3" w14:textId="40CE06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233DD" w14:textId="3AD59B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C9FA4" w14:textId="2FC15F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5483E" w14:textId="28752D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1617F" w14:textId="325624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5F90F" w14:textId="2DB2EA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0AFEF" w14:textId="43E2FA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A247C" w14:textId="75B569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5F3BA33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D07E1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81FBCA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A5608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4444D99F">
                <v:shape id="_x0000_i109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093" DrawAspect="Content" ObjectID="_1825271781" r:id="rId17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7412D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2F9F2" w14:textId="4B9FEE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6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BBC30" w14:textId="5192D2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F6045" w14:textId="08B2EE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D0105" w14:textId="53611A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D015F" w14:textId="4F5358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A6A37" w14:textId="4B66F0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96524" w14:textId="473393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A19E1" w14:textId="20B40B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F93B2" w14:textId="36323F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1EE07" w14:textId="40AB97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55EA1" w14:textId="11D42F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C2965" w14:textId="1428A5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CD88B" w14:textId="765D11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BFF99" w14:textId="6B62A8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965C6" w14:textId="42EE20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24AEC" w14:textId="4461FA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13273" w14:textId="7DD255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94324" w14:textId="09284C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17BFE" w14:textId="6A05DB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E96CB" w14:textId="7DC6AB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</w:tr>
      <w:tr w:rsidR="00864BA2" w:rsidRPr="00E01193" w14:paraId="7B90A80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F15B0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3E2AE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FFE5F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205D823A">
                <v:shape id="_x0000_i109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094" DrawAspect="Content" ObjectID="_1825271782" r:id="rId17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24E6C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5474A" w14:textId="499B8C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CBF2A" w14:textId="6F7922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EB3EE" w14:textId="1525E0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98D19" w14:textId="69228A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6D78B" w14:textId="6D2868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7B2B5" w14:textId="423652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FA0F9" w14:textId="390119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F346A" w14:textId="7A48FE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ABD0C" w14:textId="5D6608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34D8D" w14:textId="2E6B7F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2EC0C" w14:textId="6D0551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64954" w14:textId="001CCB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7BB22" w14:textId="6BC138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2FA38" w14:textId="6E9C9A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5FB46" w14:textId="08DF66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5B0D5" w14:textId="7D6F2C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DA448" w14:textId="2D0685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4543E" w14:textId="6E42B1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0B28E" w14:textId="0F9FBD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EB7DE" w14:textId="7E22E3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2</w:t>
            </w:r>
          </w:p>
        </w:tc>
      </w:tr>
      <w:tr w:rsidR="00864BA2" w:rsidRPr="00E01193" w14:paraId="3166A66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8AC8F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4D97CF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C5AA7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3E59C044">
                <v:shape id="_x0000_i109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095" DrawAspect="Content" ObjectID="_1825271783" r:id="rId17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28FE3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CF778" w14:textId="1B789D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E839E" w14:textId="7D33C6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C3A1C" w14:textId="464006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E2BB9" w14:textId="214E08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03319" w14:textId="49A5F9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50638" w14:textId="7F68C8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C7EC5" w14:textId="71E86D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7F8AC" w14:textId="7CB2D0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BC5A9" w14:textId="72ED83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AC2CE" w14:textId="1CE305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02D94" w14:textId="4C619E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17150" w14:textId="5812191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4EF24" w14:textId="495935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71331" w14:textId="7E6998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813D9" w14:textId="33FD0A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E2588" w14:textId="0D92DB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280A2" w14:textId="560105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DC9D3" w14:textId="0041F6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490F9" w14:textId="7D9F9C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A7AD2" w14:textId="6F414A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</w:tr>
      <w:tr w:rsidR="00864BA2" w:rsidRPr="00E01193" w14:paraId="2751DB0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0993C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773080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8C9E5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1431B856">
                <v:shape id="_x0000_i109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096" DrawAspect="Content" ObjectID="_1825271784" r:id="rId17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A2D1D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9BA7D" w14:textId="36D8F7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437E2" w14:textId="3CAB24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0B736" w14:textId="0CAAA6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171DB" w14:textId="09C0DD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98CDE" w14:textId="4707E3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DDDDE" w14:textId="14A6A3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5507D" w14:textId="57E348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D96CA" w14:textId="455580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E92E1" w14:textId="7C2237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5B739" w14:textId="47C29E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2FEB8" w14:textId="104524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299BB" w14:textId="4786C5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08051" w14:textId="184521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75926" w14:textId="2F2828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3E9B6" w14:textId="32B42D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9BBF7" w14:textId="454A2B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CCC32" w14:textId="4975C6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26F5C" w14:textId="46441D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6E40E" w14:textId="3E205E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7B970" w14:textId="7AE695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</w:tr>
      <w:tr w:rsidR="00864BA2" w:rsidRPr="00E01193" w14:paraId="4323F17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4D41A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DBE1B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6FA2C5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52798798">
                <v:shape id="_x0000_i109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097" DrawAspect="Content" ObjectID="_1825271785" r:id="rId17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C41F4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FE996" w14:textId="7B03E1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10BB1" w14:textId="5EED88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A43DD" w14:textId="59A1CE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A68D2" w14:textId="2F8A93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44418" w14:textId="723A7F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4ED50" w14:textId="493276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0F06D" w14:textId="2FFAE7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461AF" w14:textId="478DF3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4597B" w14:textId="2BC935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99488" w14:textId="61141F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3FEDE" w14:textId="5C167B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58635" w14:textId="6590D6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A66F5" w14:textId="008F58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CBEB0" w14:textId="16419C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C3F2D" w14:textId="6E2F20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08800" w14:textId="210538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8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E3BFF" w14:textId="604C7F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070DD" w14:textId="71CE4D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6B637" w14:textId="1288DC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90CFB" w14:textId="277AEF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2,0</w:t>
            </w:r>
          </w:p>
        </w:tc>
      </w:tr>
      <w:tr w:rsidR="00864BA2" w:rsidRPr="00E01193" w14:paraId="20F02EE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26A6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E97A10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FCA6EF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1B53AF95">
                <v:shape id="_x0000_i109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098" DrawAspect="Content" ObjectID="_1825271786" r:id="rId17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CE0A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48CD2" w14:textId="3241A8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B0658" w14:textId="1BFB9B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1E54" w14:textId="1E79A4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B7DD8" w14:textId="3B9F6F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78EBA" w14:textId="6E795D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B4572" w14:textId="41143C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3F205" w14:textId="4052EC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867DB" w14:textId="483DD9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525AE" w14:textId="07DB0C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37E59" w14:textId="798362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2D2CF" w14:textId="406303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E04B4" w14:textId="3194B4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71508" w14:textId="30E11A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E8AC0" w14:textId="46B39D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DE674" w14:textId="73B8D3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ECFF9" w14:textId="14A715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D6983" w14:textId="68FEDF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58934" w14:textId="14D8F8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D55BA" w14:textId="62C10C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E7F23" w14:textId="22F658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––</w:t>
            </w:r>
          </w:p>
        </w:tc>
      </w:tr>
      <w:tr w:rsidR="00864BA2" w:rsidRPr="00E01193" w14:paraId="4EC1605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43BE1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E13DD7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0E631B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7483A70A">
                <v:shape id="_x0000_i109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099" DrawAspect="Content" ObjectID="_1825271787" r:id="rId17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CE25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41427" w14:textId="5FA3AF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5C8E6" w14:textId="258D69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90A41" w14:textId="3D150D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B2C44" w14:textId="6BC1EA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DFF93" w14:textId="0951A7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28032" w14:textId="1C8481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CD72F" w14:textId="225DDC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7D175" w14:textId="05E577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B55DC" w14:textId="4F2F35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9C965" w14:textId="6113E2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FCD74" w14:textId="52D9EF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9C9F6" w14:textId="0DD768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5AEA6" w14:textId="1BD61E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9C655" w14:textId="006AE2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A9547" w14:textId="1F7EFB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D9BEF" w14:textId="658E91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8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4032F" w14:textId="2976C9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AD002" w14:textId="4D1C8E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A9D78" w14:textId="5B8D4F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7B5AD" w14:textId="572F24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2,0</w:t>
            </w:r>
          </w:p>
        </w:tc>
      </w:tr>
      <w:tr w:rsidR="00864BA2" w:rsidRPr="00E01193" w14:paraId="7868975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9A208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DDDD77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85E795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79AC2882">
                <v:shape id="_x0000_i110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100" DrawAspect="Content" ObjectID="_1825271788" r:id="rId18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238A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49D0F" w14:textId="46986E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A3758" w14:textId="60D839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A0BDA" w14:textId="621A34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57ECA" w14:textId="224EBF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DE7FF" w14:textId="42262D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9E899" w14:textId="4DBB0C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CE995" w14:textId="1BE7A6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9D537" w14:textId="20E507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581E4" w14:textId="0D4E9D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4B250" w14:textId="1BEFD5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98086" w14:textId="5AD140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4903D" w14:textId="289B37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E3BDD" w14:textId="65A4C9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B86F9" w14:textId="7DCF65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5B156" w14:textId="1866C4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0F088" w14:textId="3981E1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86566" w14:textId="46B1C0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6EBA6" w14:textId="2C36C2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B00DE" w14:textId="4BBDE6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D1C04" w14:textId="4F4B132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484110A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831FA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61255A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E2BA9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C9B096C">
                <v:shape id="_x0000_i110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101" DrawAspect="Content" ObjectID="_1825271789" r:id="rId18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C5AD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4CD5C" w14:textId="0E2B3F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2,8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6F632" w14:textId="2C2734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3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FC9B7" w14:textId="771304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A1F90" w14:textId="2FACFA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9A5FD" w14:textId="1A15D7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1AA1C" w14:textId="52EDE5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7CDC9" w14:textId="0B7B9A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E7B27" w14:textId="1FD28D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7468F" w14:textId="6B7D67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AA90D" w14:textId="44F5E0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42E0B" w14:textId="27B233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71911" w14:textId="7A71FE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95612" w14:textId="023681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7F9E1" w14:textId="0005AE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A2AFF" w14:textId="75091A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02E95" w14:textId="7956F4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2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801F0" w14:textId="17E70D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F4A80" w14:textId="15F83E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9E326" w14:textId="6F8BBA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BE9B1" w14:textId="5E907B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48</w:t>
            </w:r>
          </w:p>
        </w:tc>
      </w:tr>
      <w:tr w:rsidR="00864BA2" w:rsidRPr="00E01193" w14:paraId="5A887E3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29B3D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E4DD4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0AB48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42C55A5D">
                <v:shape id="_x0000_i110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102" DrawAspect="Content" ObjectID="_1825271790" r:id="rId18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BCA2F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5BF2B" w14:textId="67E0F1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7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3A6BF" w14:textId="3B8DFE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4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0A3DC" w14:textId="517803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9,5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B0ACA" w14:textId="04360E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8,9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98F05" w14:textId="28C91F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9,9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09006" w14:textId="46CCE9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9,3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234E2" w14:textId="3E1836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9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3A1F0" w14:textId="41E56B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5,4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833E0" w14:textId="196630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5,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B015A" w14:textId="006C11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5,4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F9F87" w14:textId="4CDBD5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5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7E2F8" w14:textId="288FB8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5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B37A2" w14:textId="2CA35F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5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21F4A" w14:textId="12986D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4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720C4" w14:textId="7C9FED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4,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0D299" w14:textId="1E589F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4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C17CA" w14:textId="48E9A2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4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982EB" w14:textId="460C94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4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01F61" w14:textId="6BA7A1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3,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093F3" w14:textId="18F9B4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3,54</w:t>
            </w:r>
          </w:p>
        </w:tc>
      </w:tr>
      <w:tr w:rsidR="00864BA2" w:rsidRPr="00E01193" w14:paraId="7D6F01A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F9D0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1848E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B259B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28286B5E">
                <v:shape id="_x0000_i110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103" DrawAspect="Content" ObjectID="_1825271791" r:id="rId18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29262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9DAD3" w14:textId="3E8651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C81A7" w14:textId="41EE94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9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6DBEE" w14:textId="78C673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3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00164" w14:textId="705AA2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2418D" w14:textId="6010E4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9B177" w14:textId="031AC0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9E3CB" w14:textId="345677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4BA1D" w14:textId="742EE8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4BC6E" w14:textId="46A80C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DB642" w14:textId="3802B5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5C3D7" w14:textId="5B0678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6DBFB" w14:textId="224F9B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213F5" w14:textId="630A68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48DE0" w14:textId="215CE5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38531" w14:textId="03F024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99931" w14:textId="2EBA08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6D852" w14:textId="31EFC7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5B4BC" w14:textId="56CF34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335D7" w14:textId="662DF4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52CA9" w14:textId="0BFF8B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</w:tr>
      <w:tr w:rsidR="00864BA2" w:rsidRPr="00E01193" w14:paraId="04D0285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A0044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D00EE6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D86CD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31ABB6DD">
                <v:shape id="_x0000_i110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104" DrawAspect="Content" ObjectID="_1825271792" r:id="rId18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D535E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27E31" w14:textId="65A991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00787" w14:textId="354723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D84D5" w14:textId="051749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DC176" w14:textId="697E3A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39CCB" w14:textId="2A8C18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2D1D1" w14:textId="5B952C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80FFF" w14:textId="04E5E0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A9803" w14:textId="01CFBD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64D8E" w14:textId="19B39A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A2FB6" w14:textId="1A4A85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50B8C" w14:textId="37DE71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8B6B4" w14:textId="6BA4D8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5DDBF" w14:textId="2E19E2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8D7BB" w14:textId="32181C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8F7A0" w14:textId="62129D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0950A" w14:textId="7F38DA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240ED" w14:textId="432657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1A8F4" w14:textId="3108EC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B6A50" w14:textId="3E69BC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A5874" w14:textId="796955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248967C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A969E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508EE5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86C81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2392FB3A">
                <v:shape id="_x0000_i110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105" DrawAspect="Content" ObjectID="_1825271793" r:id="rId18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B6556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7E5E0" w14:textId="590B6B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AB3D1" w14:textId="262EF6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9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13311" w14:textId="72B796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3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0DA5B" w14:textId="08264D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5C453" w14:textId="408A53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99A3E" w14:textId="15A2D9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EFA31" w14:textId="238945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0F015" w14:textId="64472D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73E02" w14:textId="19A7712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28741" w14:textId="47AD30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B88C1" w14:textId="5A311D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A1A2D" w14:textId="293A7B9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ADD75" w14:textId="43A3CA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E9251" w14:textId="7D9248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00BD6" w14:textId="6FE4BA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2E57C" w14:textId="34E3F9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AB098" w14:textId="28F40A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59C72" w14:textId="355199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FAA76" w14:textId="16842F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B6408" w14:textId="68301E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8</w:t>
            </w:r>
          </w:p>
        </w:tc>
      </w:tr>
      <w:tr w:rsidR="00864BA2" w:rsidRPr="00E01193" w14:paraId="07685CD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5F84E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7A678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E3CA6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58BCA9B9">
                <v:shape id="_x0000_i110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106" DrawAspect="Content" ObjectID="_1825271794" r:id="rId18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D8385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55B08" w14:textId="1910AD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8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2396C" w14:textId="2FD1CD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18CD8" w14:textId="1ED7D6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5258C" w14:textId="593D54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E0E9F" w14:textId="20E351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3F4C2" w14:textId="4BB735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8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167DA" w14:textId="4E8E97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A0AEF" w14:textId="4F6724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24C84" w14:textId="4300A3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5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E27B1" w14:textId="0A8900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56C92" w14:textId="44E532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2EA84" w14:textId="27C1BB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B9CC0" w14:textId="4E3423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94094" w14:textId="41362E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2489" w14:textId="56A08E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99382" w14:textId="688C67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C9FE5" w14:textId="6D655E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EDA79" w14:textId="64F7A0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03C55" w14:textId="0ADA4E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763B1" w14:textId="740180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1%</w:t>
            </w:r>
          </w:p>
        </w:tc>
      </w:tr>
      <w:tr w:rsidR="00864BA2" w:rsidRPr="00E01193" w14:paraId="5BA4ABF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BE47E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D9FBD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9EDEB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58C80D40">
                <v:shape id="_x0000_i110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107" DrawAspect="Content" ObjectID="_1825271795" r:id="rId18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D2DF2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6EE4C" w14:textId="789F20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0B672" w14:textId="0BB76C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40F47" w14:textId="16C802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8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AE4CA" w14:textId="120335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8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81CF6" w14:textId="202500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BBB58" w14:textId="467F8C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EFEBB" w14:textId="263810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8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F04A8" w14:textId="4FE9FD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267C3" w14:textId="5EB43C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38FAA" w14:textId="438745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9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B2ED8" w14:textId="37701B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0F640" w14:textId="62DBBD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3D0BC" w14:textId="231282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9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BB42F" w14:textId="1816A2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9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C3A86" w14:textId="375B33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9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E2383" w14:textId="40D5EB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9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523BE" w14:textId="69BD9B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9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910FB" w14:textId="29FA4B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D48D2" w14:textId="022AB3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F7FBF" w14:textId="3B394C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02</w:t>
            </w:r>
          </w:p>
        </w:tc>
      </w:tr>
      <w:tr w:rsidR="00864BA2" w:rsidRPr="00E01193" w14:paraId="2990B9F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65D39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72E573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D9635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0DB1316F">
                <v:shape id="_x0000_i110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108" DrawAspect="Content" ObjectID="_1825271796" r:id="rId18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C3DBB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FD0DE" w14:textId="203F5CF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CBE00" w14:textId="39DF6C7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1C850" w14:textId="4B5001A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E7562" w14:textId="575CD60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A2603" w14:textId="1F8CEE9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13321" w14:textId="7CA9FB5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36483" w14:textId="201BDBF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3C22B" w14:textId="67D2AF1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CB786" w14:textId="18947BD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96997" w14:textId="1360E46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4C4DB" w14:textId="07279E8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10144" w14:textId="15F8BF9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A6359" w14:textId="02D9C51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21869" w14:textId="776ACBA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F4E22" w14:textId="5713F71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54DF5" w14:textId="33FB6FC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CA783" w14:textId="4FFCA64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341ED" w14:textId="2A848C8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50C53" w14:textId="3A0ECAA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67CDB" w14:textId="6480BBA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</w:t>
            </w:r>
          </w:p>
        </w:tc>
      </w:tr>
      <w:tr w:rsidR="00864BA2" w:rsidRPr="00E01193" w14:paraId="2B63795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3A515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4EEA3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7D277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61C2395A">
                <v:shape id="_x0000_i110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109" DrawAspect="Content" ObjectID="_1825271797" r:id="rId18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60AD8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D8941" w14:textId="39AB2FB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7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75675" w14:textId="775133B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7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CAA28" w14:textId="013B2B2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8B0B4" w14:textId="55F398A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1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F99B8" w14:textId="7D338FC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907C0" w14:textId="3E1F1C6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B3DC6" w14:textId="4A90AED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D936C" w14:textId="2B908D1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D5C70" w14:textId="6382093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03C76" w14:textId="0EA87CF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C3371" w14:textId="70CEDE7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E2EDA" w14:textId="4B39EAD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80888" w14:textId="07F382D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C311B" w14:textId="23EF3D3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4C1A3" w14:textId="2C0B0E1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5421D" w14:textId="3F275B6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61957" w14:textId="63EB0F6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71165" w14:textId="4BB9F19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33406" w14:textId="37757F7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F85F9" w14:textId="31A8347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</w:tr>
      <w:tr w:rsidR="00864BA2" w:rsidRPr="00E01193" w14:paraId="1621DAC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3327A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84B664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5DED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731F1D37">
                <v:shape id="_x0000_i111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110" DrawAspect="Content" ObjectID="_1825271798" r:id="rId19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51AC2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61ECC" w14:textId="1CF1046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84EA6" w14:textId="6542E17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E2EA4" w14:textId="51CFC02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0187A" w14:textId="2A0CA8E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7E46C" w14:textId="42B7CFD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2F6DA" w14:textId="20ACB6C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4C72A" w14:textId="1CEDDEE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9520C" w14:textId="6C8DAE4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D949D" w14:textId="126453A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B2758" w14:textId="2DEB0B5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152C8" w14:textId="2D1F976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18737" w14:textId="2FFFE8C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D2A8A" w14:textId="0791705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5B6A4" w14:textId="718F518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C887E" w14:textId="2236BFE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D3E96" w14:textId="296C7BC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6E139" w14:textId="41D43A2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B34A6" w14:textId="05C70BD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FC8B3" w14:textId="401DD04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379BA" w14:textId="52CC353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</w:tr>
      <w:tr w:rsidR="00864BA2" w:rsidRPr="00E01193" w14:paraId="433C7AD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D2775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38C175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628D9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0BB0B9ED">
                <v:shape id="_x0000_i111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111" DrawAspect="Content" ObjectID="_1825271799" r:id="rId19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DE4C1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91832" w14:textId="7F218D3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7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1FEEB" w14:textId="4534415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7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D6586" w14:textId="00BB7AE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C8B97" w14:textId="3366B0A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1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3E564" w14:textId="0593F47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3F662" w14:textId="1816AA5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FEB43" w14:textId="3891049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14521" w14:textId="2E6ABDA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5CA05" w14:textId="4FFBBF0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40325" w14:textId="07DC9BA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9A0C6" w14:textId="354C384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988D9" w14:textId="4817B0C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3BA2A" w14:textId="4FE5392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97BC1" w14:textId="27CE60D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D722F" w14:textId="3366D40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24219" w14:textId="0ADFFC6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EAECB" w14:textId="4DE31E0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48960" w14:textId="1D03391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6E35E" w14:textId="1FB15B8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D6F87" w14:textId="72112AC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57</w:t>
            </w:r>
          </w:p>
        </w:tc>
      </w:tr>
      <w:tr w:rsidR="00864BA2" w:rsidRPr="00E01193" w14:paraId="050DE29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415A0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289DA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35165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15D95ECA">
                <v:shape id="_x0000_i111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112" DrawAspect="Content" ObjectID="_1825271800" r:id="rId19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A5FB9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0B0DD" w14:textId="17A2DA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DB0FA" w14:textId="5DB3A1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B447B" w14:textId="4F4411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EFE79" w14:textId="015CC1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52EFD" w14:textId="5E88D1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8813D" w14:textId="41C7E6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2FF7E" w14:textId="2CD993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041B1" w14:textId="31EEE7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4F0A1" w14:textId="353328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01559" w14:textId="06B43F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FCE65" w14:textId="4BFD32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DFB72" w14:textId="4B8B70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3F68A" w14:textId="3F64D2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5F9D4" w14:textId="19F3F3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E10DC" w14:textId="3ECB5A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98F68" w14:textId="1A57D6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F4732" w14:textId="36C5C4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B2EC4" w14:textId="5C0CA1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DFABA" w14:textId="6BA03F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8B67E" w14:textId="7DC13C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1ACDEDE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BB1E3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81F50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A1BC01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4F162CDF">
                <v:shape id="_x0000_i111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113" DrawAspect="Content" ObjectID="_1825271801" r:id="rId19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B622A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C5045" w14:textId="794130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06954" w14:textId="54E9E5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5A04B" w14:textId="2C10D8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342D9" w14:textId="1D4CD8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8645C" w14:textId="2824D6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EFBFA" w14:textId="284044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5AEDE" w14:textId="4487AB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236AA" w14:textId="23BA4D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8048E" w14:textId="3D473B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38B89" w14:textId="70C017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CD956" w14:textId="14560F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ABEE4" w14:textId="44937C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9F40A" w14:textId="690C4B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3FAD9" w14:textId="17BA7D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B4128" w14:textId="6874CE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F6BC7" w14:textId="642712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69FBE" w14:textId="49F640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AE576" w14:textId="070828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1A480" w14:textId="5EF76B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0AB06" w14:textId="54D1AF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</w:tr>
      <w:tr w:rsidR="00864BA2" w:rsidRPr="00E01193" w14:paraId="3621181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2D9AC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96A90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FD70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20C43769">
                <v:shape id="_x0000_i111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114" DrawAspect="Content" ObjectID="_1825271802" r:id="rId19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49CF3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F1B03" w14:textId="0B46B8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C3E79" w14:textId="330F18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56F84" w14:textId="65352B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3E057" w14:textId="43CB39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224B9" w14:textId="667B58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7B31C" w14:textId="24EDC1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F1437" w14:textId="502D5E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729B1" w14:textId="779E7A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74F7B" w14:textId="15BEAA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0F5FA" w14:textId="4EA7C0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95EEC" w14:textId="148C7F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B5B2C" w14:textId="6D08883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5A637" w14:textId="7B5EB2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64FF0" w14:textId="7AF475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5A0B9" w14:textId="0F48FA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3C0AF" w14:textId="7DCAC3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3CD7E" w14:textId="66CAFD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F4565" w14:textId="14742C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61FBC" w14:textId="47D533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C6CA6" w14:textId="592AB2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5A6EE77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A5E08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A3816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A7DE2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228E8D2A">
                <v:shape id="_x0000_i111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115" DrawAspect="Content" ObjectID="_1825271803" r:id="rId19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03401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D65DF" w14:textId="5613B0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A27D3" w14:textId="4C5747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6C7C2" w14:textId="4B6D87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A2BD9" w14:textId="43FA41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123E2" w14:textId="729F58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A7F46" w14:textId="6607CF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1891A" w14:textId="54A02C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5A121" w14:textId="1FE281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36467" w14:textId="4F7F55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F8F18" w14:textId="62FC28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17717" w14:textId="7EABDA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2926E" w14:textId="21EEF1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88771" w14:textId="66A86A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0A8BB" w14:textId="6605C2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5EDFF" w14:textId="06105D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814DF" w14:textId="3CCE25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5828E" w14:textId="4B8328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E6FBB" w14:textId="01AEE8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13360" w14:textId="2E1648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CA692" w14:textId="27DFA0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7AF7E48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B26B1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C332C3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7F41C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51CA4BD0">
                <v:shape id="_x0000_i111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116" DrawAspect="Content" ObjectID="_1825271804" r:id="rId19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0B281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DC835" w14:textId="492189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66888" w14:textId="2698F4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4E3A0" w14:textId="54F006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D5022" w14:textId="173A86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80E7A" w14:textId="3B4607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04E56" w14:textId="089BC7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A2849" w14:textId="5B2DEF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859B3" w14:textId="0C40DA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6186B" w14:textId="2F0174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3AC66" w14:textId="65ECEA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96B59" w14:textId="4CF95E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7E1D7" w14:textId="15A715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FCAE6" w14:textId="4601A2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7B291" w14:textId="47CF94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A5CCA" w14:textId="016E86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66B74" w14:textId="081EE1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51237" w14:textId="23C6E4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88FFD" w14:textId="203DD9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8A5BD" w14:textId="7FBDBB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B32C8" w14:textId="2CD3EC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3</w:t>
            </w:r>
          </w:p>
        </w:tc>
      </w:tr>
      <w:tr w:rsidR="00864BA2" w:rsidRPr="00E01193" w14:paraId="6CCA08B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68F3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B032B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96E0E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58CB564F">
                <v:shape id="_x0000_i111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117" DrawAspect="Content" ObjectID="_1825271805" r:id="rId19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40293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AB8BE" w14:textId="5916D8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1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E119D" w14:textId="5C7A96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4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67D8A" w14:textId="65EDC8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11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AF83E" w14:textId="6E389C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22595" w14:textId="0CE8B7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3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8B4C5" w14:textId="56E09B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66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BDC22" w14:textId="01C112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96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8D3C6" w14:textId="66DCF8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3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14174" w14:textId="46473F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98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8AF8B" w14:textId="3658E5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09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34E5F" w14:textId="0B5A12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27B6A" w14:textId="198876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5505F" w14:textId="23488D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3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9358F" w14:textId="315A71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8A244" w14:textId="75D028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5D315" w14:textId="4DA6B7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3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FB84E" w14:textId="0FE396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E3C90" w14:textId="2902C9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62AF2" w14:textId="6AEC99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A3618" w14:textId="11D2D2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36</w:t>
            </w:r>
          </w:p>
        </w:tc>
      </w:tr>
      <w:tr w:rsidR="00864BA2" w:rsidRPr="00E01193" w14:paraId="0EB9541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BC3D3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84B1B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A240F9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0BBAF62F">
                <v:shape id="_x0000_i111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118" DrawAspect="Content" ObjectID="_1825271806" r:id="rId19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A3709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32C6B" w14:textId="5FD160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6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BDD5D" w14:textId="7E7364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8001E" w14:textId="2BD83F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955BD" w14:textId="2218B4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B2181" w14:textId="28DDBA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136A4" w14:textId="5D5039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6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A172F" w14:textId="69C525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6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8253D" w14:textId="4B2DAE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6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973B8" w14:textId="329098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6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93C86" w14:textId="7029BE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7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3C2FC" w14:textId="0C8B6A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C235F" w14:textId="5B9081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5EDF2" w14:textId="51C7A8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62F1C" w14:textId="739B67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A28FA" w14:textId="2BE127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2D690" w14:textId="77A7D8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E20B1" w14:textId="7D1E6F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8D9A1" w14:textId="13AF14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1B93A" w14:textId="3EB5CF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BA157" w14:textId="5FE567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4</w:t>
            </w:r>
          </w:p>
        </w:tc>
      </w:tr>
      <w:tr w:rsidR="00864BA2" w:rsidRPr="00E01193" w14:paraId="35B4FD5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DB7C6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41306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EB7C5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1E83289E">
                <v:shape id="_x0000_i111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119" DrawAspect="Content" ObjectID="_1825271807" r:id="rId19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F19E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0D6FA" w14:textId="7EBB58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439F7" w14:textId="743132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0B064" w14:textId="1E6B0E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BC93E" w14:textId="0C1EC2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40BFE" w14:textId="13284A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CD927" w14:textId="0BAF78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38AC1" w14:textId="65B545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EE2EF" w14:textId="762FE3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4B5FB" w14:textId="26359C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618C7" w14:textId="71B360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165C7" w14:textId="0987FA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A7B2D" w14:textId="409018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45F2A" w14:textId="730C33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3A4B9" w14:textId="3615C7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33E94" w14:textId="7C90A9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46080" w14:textId="54D45A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6D2D7" w14:textId="719B9D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33F64" w14:textId="79F5C0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399E3" w14:textId="63E0B4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35E4A" w14:textId="3E6F01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0</w:t>
            </w:r>
          </w:p>
        </w:tc>
      </w:tr>
      <w:tr w:rsidR="00864BA2" w:rsidRPr="00E01193" w14:paraId="724065A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6714B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92C032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E400A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8B9EA13">
                <v:shape id="_x0000_i112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120" DrawAspect="Content" ObjectID="_1825271808" r:id="rId20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F8D86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214C5" w14:textId="438D92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2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3BC5B" w14:textId="294414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DD363" w14:textId="33C55F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7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35F20" w14:textId="35F25F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50028" w14:textId="2E5803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3B47B" w14:textId="0199D2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FA422" w14:textId="05347E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870D5" w14:textId="49EFA3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D9C54" w14:textId="096543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33396" w14:textId="0CEC571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EB8B6" w14:textId="61D594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1194C" w14:textId="59C1E8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46A21" w14:textId="7F093B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82EA9" w14:textId="202C21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2C57E" w14:textId="580048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F19D0" w14:textId="1DF5E1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E0C63" w14:textId="7CE43C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E2B46" w14:textId="5AF4E2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EF944" w14:textId="7F917A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D8190" w14:textId="0B02F5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49</w:t>
            </w:r>
          </w:p>
        </w:tc>
      </w:tr>
    </w:tbl>
    <w:p w14:paraId="1AD67885" w14:textId="541B1A3E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82" w:name="_Toc214656325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3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864BA2">
        <w:t>Сахарово</w:t>
      </w:r>
      <w:r w:rsidRPr="00380DF0">
        <w:t xml:space="preserve"> в зоне деятельности ЕТО ООО "Тверская генерация"</w:t>
      </w:r>
      <w:bookmarkEnd w:id="182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438673EB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C919E0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968275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BBB1D3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45D69C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AFCF1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A93A8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36AF8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F86BC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4C029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0B5AE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AA3A4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8AE68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BB758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97BE3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6A04F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4DA3F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99117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3F623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A8827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A30EC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7B2E4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AA496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CEF3C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6BAAD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864BA2" w:rsidRPr="00E01193" w14:paraId="7F04F4C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19C87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2CBC73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46503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49B9B903">
                <v:shape id="_x0000_i112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121" DrawAspect="Content" ObjectID="_1825271809" r:id="rId20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80DA1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AE14B" w14:textId="2A3ACC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1E4A4" w14:textId="2CB56F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D6515" w14:textId="479170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BBA0E" w14:textId="319EDB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DACCA" w14:textId="3652CE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A850B" w14:textId="21B9F9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ED1AA" w14:textId="7692D7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E11FD" w14:textId="7A5134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50FB2" w14:textId="185E2B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7F202" w14:textId="6FC74E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C2877" w14:textId="4C1B81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9533F" w14:textId="565463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B4EA9" w14:textId="7E8D13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57AC5" w14:textId="0544AF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39515" w14:textId="370991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B2557" w14:textId="051EE2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444DB" w14:textId="0CEC67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285FC" w14:textId="64576E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AFB46" w14:textId="093814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68764" w14:textId="477081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</w:tr>
      <w:tr w:rsidR="00864BA2" w:rsidRPr="00E01193" w14:paraId="15C504B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301E7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0E55EF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03986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74FB9302">
                <v:shape id="_x0000_i112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122" DrawAspect="Content" ObjectID="_1825271810" r:id="rId20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FA747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208C4" w14:textId="422410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70865" w14:textId="7C9B7B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9BF37" w14:textId="73E01F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9877B" w14:textId="782CEE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F661B" w14:textId="6EC72B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CED48" w14:textId="69E536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7A3F9" w14:textId="195901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A3F82" w14:textId="068CEA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30C9B" w14:textId="6703EA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780DA" w14:textId="1C4EBC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736A3" w14:textId="13A70E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7E666" w14:textId="0AE176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ED96E" w14:textId="069236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82CE7" w14:textId="323D83F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F4885" w14:textId="7CFCEC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E15C4" w14:textId="0DF6C8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5FF5C" w14:textId="4F7933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22956" w14:textId="77AEF5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8BBEE" w14:textId="0E133A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E84AF" w14:textId="12A7B1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7EA43F1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2C3D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2FBD08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73E95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7243BBA5">
                <v:shape id="_x0000_i112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123" DrawAspect="Content" ObjectID="_1825271811" r:id="rId20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CCB8F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04181" w14:textId="464260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DDC09" w14:textId="7B7FEC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F2DF3" w14:textId="75A86E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26D3C" w14:textId="5997F5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58C36" w14:textId="35A9E7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0BF4B" w14:textId="5218A9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78B9E" w14:textId="173E03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4117B" w14:textId="41169F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F506F" w14:textId="1BFE4E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D875E" w14:textId="060602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F0136" w14:textId="2F95DD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E22D9" w14:textId="236687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BBB72" w14:textId="2F6336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2CB60" w14:textId="0C1E61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0D5E0" w14:textId="048D5D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9CE76" w14:textId="3E5675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267C6" w14:textId="15ED1C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3E7C7" w14:textId="446C47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F96C2" w14:textId="08F085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765AB" w14:textId="0E2CAD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8</w:t>
            </w:r>
          </w:p>
        </w:tc>
      </w:tr>
      <w:tr w:rsidR="00864BA2" w:rsidRPr="00E01193" w14:paraId="7DBDFE4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162E3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F92AB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E768E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2B8295F7">
                <v:shape id="_x0000_i112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124" DrawAspect="Content" ObjectID="_1825271812" r:id="rId20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AFF38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F6AD2" w14:textId="62FF10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1EB22" w14:textId="6E3608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63FF5" w14:textId="29FDAF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07438" w14:textId="04414B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7567E" w14:textId="57EF2E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E0AEC" w14:textId="0DD52D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5CFD5" w14:textId="4645CE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2FEE2" w14:textId="7F1720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92282" w14:textId="35433A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D991C" w14:textId="6F1EAE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7B6BE" w14:textId="07268F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A5C41" w14:textId="6D5C05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22385" w14:textId="7E4179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99377" w14:textId="30D3B8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AF028" w14:textId="456936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C03A7" w14:textId="706B42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4DE55" w14:textId="5DD312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2335C" w14:textId="057957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8F7AF" w14:textId="1B110B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2D54E" w14:textId="77F0E8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1</w:t>
            </w:r>
          </w:p>
        </w:tc>
      </w:tr>
      <w:tr w:rsidR="00864BA2" w:rsidRPr="00E01193" w14:paraId="1BE6B61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D0EE3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4EA623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4892E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4BBFE34C">
                <v:shape id="_x0000_i112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125" DrawAspect="Content" ObjectID="_1825271813" r:id="rId20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38DAC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DA783" w14:textId="70168F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00E73" w14:textId="2C7D2B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74505" w14:textId="58F59B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F9260" w14:textId="6152BC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F6A9B" w14:textId="3E1170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98E5B" w14:textId="3E190F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70EED" w14:textId="627FCE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47A14" w14:textId="5C2BFD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C4542" w14:textId="1EB7A8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9AF58" w14:textId="06BFC2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8AFEB" w14:textId="059760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1820B" w14:textId="1B595C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6B843" w14:textId="4E321C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7D222" w14:textId="73808C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53C7D" w14:textId="25AC1E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E74F6" w14:textId="572AF2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9A3E8" w14:textId="25AE2C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1F160" w14:textId="25DCB2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59E2F" w14:textId="1EC573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22E4B" w14:textId="17EC61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</w:tr>
      <w:tr w:rsidR="00864BA2" w:rsidRPr="00E01193" w14:paraId="5A1FB3E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E41E5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6DD4B6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863EE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1B7FA7CA">
                <v:shape id="_x0000_i112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126" DrawAspect="Content" ObjectID="_1825271814" r:id="rId20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29111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291E0" w14:textId="626ACB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32061" w14:textId="361203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E198D" w14:textId="6C1397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74138" w14:textId="46A5F1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DB2B8" w14:textId="672F2D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E3195" w14:textId="17F4F5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0FAD1" w14:textId="2B7A8B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30E07" w14:textId="1733BA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DDDCF" w14:textId="367FB9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34209" w14:textId="5CFD2C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94C6E" w14:textId="779E87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5E6C9" w14:textId="17C4DA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38A28" w14:textId="75F71D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7F1E7" w14:textId="242CEE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80ECD" w14:textId="6ABA9D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C86D2" w14:textId="142BA2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CF08B" w14:textId="690057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4DE90" w14:textId="4D3AC5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AFA87" w14:textId="62B45F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9DA12" w14:textId="3CD100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</w:tr>
      <w:tr w:rsidR="00864BA2" w:rsidRPr="00E01193" w14:paraId="6AE3940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44F30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2BBB5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EDF1C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0B54A74F">
                <v:shape id="_x0000_i112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127" DrawAspect="Content" ObjectID="_1825271815" r:id="rId20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81FB3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FD9E8" w14:textId="391D91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75A3F" w14:textId="3E68F8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DE8DF" w14:textId="5C16E6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B7F83" w14:textId="75A3BD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7AFE4" w14:textId="259E0C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3757F" w14:textId="3B4881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F87C5" w14:textId="67A4FF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85A13" w14:textId="3FDC70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445A6" w14:textId="06E509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0B45E" w14:textId="1B99AA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4436E" w14:textId="7125CB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B9F2A" w14:textId="51F9A4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5DDAE" w14:textId="711990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64ABA" w14:textId="7CD1FF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DBEB3" w14:textId="1F3604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9C00E" w14:textId="765E8A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9A98F" w14:textId="23E53A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AFEF" w14:textId="2C0305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C4DA0" w14:textId="0AEFB7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AB8E2" w14:textId="29679F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7,0</w:t>
            </w:r>
          </w:p>
        </w:tc>
      </w:tr>
      <w:tr w:rsidR="00864BA2" w:rsidRPr="00E01193" w14:paraId="182320C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B3FB1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B53E29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1E6E54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49A33AA5">
                <v:shape id="_x0000_i112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128" DrawAspect="Content" ObjectID="_1825271816" r:id="rId20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7B78A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FE32E" w14:textId="075733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B06A5" w14:textId="375315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AC4DA" w14:textId="097BD6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EC207" w14:textId="6ED32F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6506C" w14:textId="36C37E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81CD1" w14:textId="04D4C3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6791B" w14:textId="714EAC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0F254" w14:textId="722B00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D3B1C" w14:textId="76C9C9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17CA9" w14:textId="365572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830EB" w14:textId="071B4E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972D3" w14:textId="3D8C22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6DF1E" w14:textId="441D13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A7345" w14:textId="2A7E74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4CAB9" w14:textId="50544F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1FEF0" w14:textId="4D73A4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E0DF6" w14:textId="688066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A68DD" w14:textId="20E609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5BF9A" w14:textId="33FC3D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43E33" w14:textId="6ED02C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</w:tr>
      <w:tr w:rsidR="00864BA2" w:rsidRPr="00E01193" w14:paraId="5195F92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ACCAF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F2E4FA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475210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160DA795">
                <v:shape id="_x0000_i112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129" DrawAspect="Content" ObjectID="_1825271817" r:id="rId20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242AC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9A42D" w14:textId="433591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C3FAB" w14:textId="791A27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35D8E" w14:textId="7B57CB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91A01" w14:textId="723146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7774D" w14:textId="676D08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87DC5" w14:textId="5CE0C9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DBC44" w14:textId="36AD4A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C6467" w14:textId="30FFA1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4AC3F" w14:textId="59E2B8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0A4C8" w14:textId="69D4ED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E79D4" w14:textId="28A6D5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48671" w14:textId="236434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68161" w14:textId="56409E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E4864" w14:textId="082089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C22BC" w14:textId="6336D7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D4A41" w14:textId="4A0639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69627" w14:textId="6BDA8E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B176F" w14:textId="3A90C1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EB8D1" w14:textId="5E680C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50C4F" w14:textId="58C0C0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7,0</w:t>
            </w:r>
          </w:p>
        </w:tc>
      </w:tr>
      <w:tr w:rsidR="00864BA2" w:rsidRPr="00E01193" w14:paraId="61F4D6E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835D4E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9F258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7025C8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24E2B83A">
                <v:shape id="_x0000_i113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130" DrawAspect="Content" ObjectID="_1825271818" r:id="rId21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66384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A7424" w14:textId="3B33C9B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677F0" w14:textId="0D2CE0C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3EEBC" w14:textId="7BB8CB12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A4CC8" w14:textId="4BF46FB2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06E1F" w14:textId="439C54B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D7BEB" w14:textId="4005FFB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7CC5A" w14:textId="42E615C5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75458" w14:textId="50BCFEB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B578F" w14:textId="79E4192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AED81" w14:textId="5CF7AA3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63EB6" w14:textId="2C8721AC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0A595" w14:textId="084F5942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D1A52" w14:textId="4C2CAD6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7A9C9" w14:textId="2ADFBB6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95060" w14:textId="2EED32D2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D29E0" w14:textId="5280AF88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C3649" w14:textId="3D77C07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B8C67" w14:textId="55525E76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604E3" w14:textId="6DD73809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65E84" w14:textId="764C554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42BF758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E62E4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8AD82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94038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28C24C48">
                <v:shape id="_x0000_i113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131" DrawAspect="Content" ObjectID="_1825271819" r:id="rId21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5808F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CD681" w14:textId="0CF601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DE67C" w14:textId="549BD3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F1CB" w14:textId="78FFE2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8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BF547" w14:textId="0BB2AF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D7A70" w14:textId="60F4CA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EE5C4" w14:textId="2A13BC3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1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16A32" w14:textId="52292D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3B969" w14:textId="10BEA5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CC24C" w14:textId="7CCFA4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6863A" w14:textId="44EC00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7FD6B" w14:textId="2CCE59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1D201" w14:textId="035B60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21275" w14:textId="63915B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ADEC8" w14:textId="5A5DD7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1750C" w14:textId="5D1516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437C1" w14:textId="0D08DE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BE49F" w14:textId="285B54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E64C1" w14:textId="52D108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C1469" w14:textId="382CC5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7C0E3" w14:textId="289F20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4</w:t>
            </w:r>
          </w:p>
        </w:tc>
      </w:tr>
      <w:tr w:rsidR="00864BA2" w:rsidRPr="00E01193" w14:paraId="32482F8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0D2E5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B8699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B7D4D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40F53D60">
                <v:shape id="_x0000_i113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132" DrawAspect="Content" ObjectID="_1825271820" r:id="rId21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6C45A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8B51D" w14:textId="7BB154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07,9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90223" w14:textId="5D0106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2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3C212" w14:textId="0B6471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6,4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8FFB6" w14:textId="2773D8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21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6B46C" w14:textId="2247AD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5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45BC3" w14:textId="32DDD9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6,9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14173" w14:textId="03E82A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0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8AB0D" w14:textId="7CC3F9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6D622" w14:textId="054691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9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1A9F9" w14:textId="7F419B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28435" w14:textId="13001D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9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6BB6D" w14:textId="067731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9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0F3BB" w14:textId="25B1E7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9,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30A14" w14:textId="350E76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9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67423" w14:textId="06E9D2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9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23881" w14:textId="532E4A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9,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EAC3E" w14:textId="31FD15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9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29846" w14:textId="553E14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9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86F6D" w14:textId="49A1E3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9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772B4" w14:textId="62A739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9,84</w:t>
            </w:r>
          </w:p>
        </w:tc>
      </w:tr>
      <w:tr w:rsidR="00864BA2" w:rsidRPr="00E01193" w14:paraId="3BC0909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53C9C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707D3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8030A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1B404FD6">
                <v:shape id="_x0000_i113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133" DrawAspect="Content" ObjectID="_1825271821" r:id="rId21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D7145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424BF" w14:textId="44571B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296BE" w14:textId="5CCBC7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DCB52" w14:textId="10B830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9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DC988" w14:textId="05178A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9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9177C" w14:textId="731EE5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6C8EA" w14:textId="0361F6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6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67CD1" w14:textId="602D47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F4686" w14:textId="442C4D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6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17266" w14:textId="72B62A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E8639" w14:textId="5197D2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02A60" w14:textId="4882C7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66D7B" w14:textId="5C35F6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2E1E6" w14:textId="1D49FF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102B5" w14:textId="3AD9A4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19E8A" w14:textId="4A8CD9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BE43B" w14:textId="1884B6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F8BF0" w14:textId="364BA0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87498" w14:textId="0E5AFA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DAF2E" w14:textId="533C1F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647E2" w14:textId="448806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</w:tr>
      <w:tr w:rsidR="00864BA2" w:rsidRPr="00E01193" w14:paraId="17CC656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7751C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87112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66811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0D4394EB">
                <v:shape id="_x0000_i113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134" DrawAspect="Content" ObjectID="_1825271822" r:id="rId21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7399D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09276" w14:textId="316BB9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F80CC" w14:textId="0CC783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CFA56" w14:textId="5D1706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C821E" w14:textId="577029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8A0AD" w14:textId="04E1CC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8D648" w14:textId="656E383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13BEF" w14:textId="507066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50701" w14:textId="0323F2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AA0A3" w14:textId="1522BA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136A6" w14:textId="705517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A694D" w14:textId="0B610E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69780" w14:textId="257096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ECBF7" w14:textId="6B4A4D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37AA0" w14:textId="1C798C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4394B" w14:textId="7E04D3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6E508" w14:textId="1A4208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D6E9A" w14:textId="723BD1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8C5D1" w14:textId="7BDA98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99B6D" w14:textId="0C1278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C566D" w14:textId="3B9650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5834B9B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5BA13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43E783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15591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74B4BC7B">
                <v:shape id="_x0000_i113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135" DrawAspect="Content" ObjectID="_1825271823" r:id="rId21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07B2A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D8EB5" w14:textId="108B69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867BB" w14:textId="4F5F44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050B2" w14:textId="14DAE4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9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47563" w14:textId="2C7F2C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9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81DB2" w14:textId="25E948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8217C" w14:textId="0191CF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6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97A93" w14:textId="51D404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01BC9" w14:textId="4DC814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6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6EBAD" w14:textId="0FD0A9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C16D9" w14:textId="52F5CE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57C37" w14:textId="3AFC16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B2DB5" w14:textId="740047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56FE3" w14:textId="49BFAA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2507A" w14:textId="58EFB0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61948" w14:textId="7E6059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4CB81" w14:textId="5151FB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FE084" w14:textId="513074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4FAD3" w14:textId="4AECD1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74671" w14:textId="7A3A74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65C6E" w14:textId="2F9ECA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8</w:t>
            </w:r>
          </w:p>
        </w:tc>
      </w:tr>
      <w:tr w:rsidR="00864BA2" w:rsidRPr="00E01193" w14:paraId="0B0BA59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C5351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9363A4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6256C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54AFB4F7">
                <v:shape id="_x0000_i113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136" DrawAspect="Content" ObjectID="_1825271824" r:id="rId21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A8061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E1BC8" w14:textId="79BAA4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5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CC4C9" w14:textId="084B50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3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63A0B" w14:textId="4C4F4F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6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DAED6" w14:textId="19B423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3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8FE84" w14:textId="2ECAF39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2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8DF54" w14:textId="3AEF55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C5709" w14:textId="0AA736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3AC9F" w14:textId="4BE183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7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20AA7" w14:textId="258BBE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FA008" w14:textId="7D1EB8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8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B1405" w14:textId="1E88D1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BD7BD" w14:textId="01CD73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031EC" w14:textId="41C973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7F06C" w14:textId="685349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F26DE" w14:textId="5E433B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2DF01" w14:textId="545CEA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1E05C" w14:textId="0BA1C5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90FB3" w14:textId="581C13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C1D8C" w14:textId="481613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63D55" w14:textId="11E6D4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%</w:t>
            </w:r>
          </w:p>
        </w:tc>
      </w:tr>
      <w:tr w:rsidR="00864BA2" w:rsidRPr="00E01193" w14:paraId="3EEED73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B94A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E2907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CE636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73BE525A">
                <v:shape id="_x0000_i113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137" DrawAspect="Content" ObjectID="_1825271825" r:id="rId21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C9403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13BE0" w14:textId="5F6F9A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2B533" w14:textId="578469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E418A" w14:textId="0DCDFB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52713" w14:textId="3225FE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8B281" w14:textId="76AA75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4FE50" w14:textId="047024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D4238" w14:textId="5D3E52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21B43" w14:textId="3AFAA0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CA6AA" w14:textId="3BF09E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2B2FB" w14:textId="1904EF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91E40" w14:textId="6D67BD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A59A4" w14:textId="3FD370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D9AA2" w14:textId="2D967A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1F937" w14:textId="00E988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29C55" w14:textId="1A352F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42B31" w14:textId="056757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9C71F" w14:textId="6897CF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8E5AE" w14:textId="22EFE9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FE986" w14:textId="68D325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EA50D" w14:textId="075801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</w:tr>
      <w:tr w:rsidR="00864BA2" w:rsidRPr="00E01193" w14:paraId="6879A63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C222D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BF096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D8FEA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676A32BD">
                <v:shape id="_x0000_i113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138" DrawAspect="Content" ObjectID="_1825271826" r:id="rId21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AE09A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56CB1" w14:textId="562C84C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7830A" w14:textId="04EF476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AEE13" w14:textId="6A91E95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C27C5" w14:textId="7AB29D8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E7461" w14:textId="315230D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36F79" w14:textId="3928780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864AD" w14:textId="609283A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B1405" w14:textId="6FD1A45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BCF1F" w14:textId="58997A8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5A0CC" w14:textId="12FFB69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65EFD" w14:textId="770B7A6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7088B" w14:textId="0E63447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FA76A" w14:textId="11475A7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69581" w14:textId="7967102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24369" w14:textId="01E472F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11346" w14:textId="341BB89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D2F49" w14:textId="26843AB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BC89A" w14:textId="39CC62A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BA7EC" w14:textId="70F09B8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5B265" w14:textId="598B1FC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6</w:t>
            </w:r>
          </w:p>
        </w:tc>
      </w:tr>
      <w:tr w:rsidR="00864BA2" w:rsidRPr="00E01193" w14:paraId="519FCA5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EB019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A90E17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8E7B7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70297A2A">
                <v:shape id="_x0000_i113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139" DrawAspect="Content" ObjectID="_1825271827" r:id="rId21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229E4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DF55D" w14:textId="494EBC7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AAAC8" w14:textId="6CA1947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684C3" w14:textId="0DC8CA7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00FF8" w14:textId="6B0CAE4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27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182D9" w14:textId="608661E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58BEF" w14:textId="1E660C9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62623" w14:textId="4BFEEA5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21681" w14:textId="0D71808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65490" w14:textId="565D4C6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70256" w14:textId="5448170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177E7" w14:textId="6CA94A8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1D0E1" w14:textId="359DF49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71A3B" w14:textId="07BD17F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6491C" w14:textId="7C4CAFF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FA4CA" w14:textId="2507D67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1CF9E" w14:textId="38BBB2E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6D25D" w14:textId="13CB24A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1E30" w14:textId="734AFC1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00091" w14:textId="1EB669E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26816" w14:textId="570AAC4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</w:tr>
      <w:tr w:rsidR="00864BA2" w:rsidRPr="00E01193" w14:paraId="2DEB37F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21535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8779EF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5DC8B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0240809E">
                <v:shape id="_x0000_i114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140" DrawAspect="Content" ObjectID="_1825271828" r:id="rId22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EA47A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AF74D" w14:textId="4F80BB7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E4313" w14:textId="18A4DEF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024B6" w14:textId="080A3A3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D6137" w14:textId="0B68285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741A3" w14:textId="35DFB18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DEF11" w14:textId="61AB26F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94BBF" w14:textId="7E01D8A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BBFCB" w14:textId="27E11DC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9ADAE" w14:textId="023FAA5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8CB5E" w14:textId="5F779A8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EC936" w14:textId="0A70511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A0452" w14:textId="11E2B4B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48040" w14:textId="413CC65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8F583" w14:textId="5393133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F6966" w14:textId="4C53E8C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B3A7B" w14:textId="4A154FE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F6504" w14:textId="2EA6A98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30653" w14:textId="4AC1A53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656A6" w14:textId="01ECD3C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6F67F" w14:textId="7586339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</w:tr>
      <w:tr w:rsidR="00864BA2" w:rsidRPr="00E01193" w14:paraId="3878B43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CE995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DD17DD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E945C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7F92DB7A">
                <v:shape id="_x0000_i114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141" DrawAspect="Content" ObjectID="_1825271829" r:id="rId22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271B5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FD076" w14:textId="38770D9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D1735" w14:textId="4A50441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02C03" w14:textId="045062E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54E2D" w14:textId="1AEFBF4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27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4DB15" w14:textId="7A8A65A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57A16" w14:textId="2A69B2F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98670" w14:textId="3403BA1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77ED4" w14:textId="0E06268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98CDD" w14:textId="1D0192D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DF23F" w14:textId="606A1A1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32D50" w14:textId="6178C19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E020B" w14:textId="70A7D61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151BC" w14:textId="71CDCD9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98F4E" w14:textId="7F55A0A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BA6D7" w14:textId="13001AE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C3130" w14:textId="0615D93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7E948" w14:textId="0F3B6BD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D701B" w14:textId="75A44AC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2ACE0" w14:textId="3AD4A46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EEAF7" w14:textId="0AB4F36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467</w:t>
            </w:r>
          </w:p>
        </w:tc>
      </w:tr>
      <w:tr w:rsidR="00864BA2" w:rsidRPr="00E01193" w14:paraId="63FF557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A5609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7761D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F0440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3FFACC5C">
                <v:shape id="_x0000_i114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142" DrawAspect="Content" ObjectID="_1825271830" r:id="rId22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6F783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4D457" w14:textId="5AEA1E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2E414" w14:textId="62A469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477E8" w14:textId="587D0E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8D24D" w14:textId="50A459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8B7B4" w14:textId="4C0267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C452A" w14:textId="135581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62EC1" w14:textId="524414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C7B6D" w14:textId="18CEAC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7F238" w14:textId="4BBB72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41E39" w14:textId="712947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815F3" w14:textId="57B0AD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EC951" w14:textId="300054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E1D0D" w14:textId="17BA23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D5E42" w14:textId="5AFBA4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5B7FC" w14:textId="02DBB0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00640" w14:textId="410F59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CBEF0" w14:textId="04E74B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5B010" w14:textId="384EED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03C77" w14:textId="46F98C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C8C4D" w14:textId="6E8B59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864BA2" w:rsidRPr="00E01193" w14:paraId="4D83EA6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7E9AD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07C19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9A8543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137ECBB4">
                <v:shape id="_x0000_i114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143" DrawAspect="Content" ObjectID="_1825271831" r:id="rId22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7393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B3066" w14:textId="72F0A6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C9A17" w14:textId="153207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02073" w14:textId="3B4DEE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9A92E" w14:textId="37B46E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C158A" w14:textId="1FF880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32213" w14:textId="1B710E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F3607" w14:textId="5B58B8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87F97" w14:textId="75A466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37D8C" w14:textId="3EEDC9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45ED2" w14:textId="4353C1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6549C" w14:textId="7F45FD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8D8F6" w14:textId="3B2465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82B9C" w14:textId="7E51D7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DDC23" w14:textId="24C0BD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2E3BD" w14:textId="113A09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785E7" w14:textId="7A7D7B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8CA41" w14:textId="3B014E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40991" w14:textId="3C1F89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FAD28" w14:textId="20E620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2BB2F" w14:textId="378B45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864BA2" w:rsidRPr="00E01193" w14:paraId="254824B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C3E2F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E6A8A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E195E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0259698C">
                <v:shape id="_x0000_i114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144" DrawAspect="Content" ObjectID="_1825271832" r:id="rId22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4029B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D1BCF" w14:textId="74EB7C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0B53B" w14:textId="0925E0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57AE4" w14:textId="0D2B27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84A3B" w14:textId="4B85CB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48543" w14:textId="66D44D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92E48" w14:textId="79AAC7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18349" w14:textId="27B669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63633" w14:textId="1BFD28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A2297" w14:textId="59FE4F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DA915" w14:textId="0C3C03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C8D9A" w14:textId="756F06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13A44" w14:textId="3F674A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51D11" w14:textId="78AEEC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8F144" w14:textId="69A0AA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C7A3E" w14:textId="53B1E7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A93BD" w14:textId="6B09D9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26CC2" w14:textId="73F6A8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34A08" w14:textId="589DD0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C19E8" w14:textId="3942CA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A9CA4" w14:textId="525D8E2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5740A34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B5FC0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91F66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A5A14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3B32D954">
                <v:shape id="_x0000_i114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145" DrawAspect="Content" ObjectID="_1825271833" r:id="rId22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2A24D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467CE" w14:textId="6A23F3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F34E8" w14:textId="00339F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D97D9" w14:textId="57684E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74B6D" w14:textId="57A0C2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58E82" w14:textId="4D5C73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8D902" w14:textId="6EC7EC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9FC04" w14:textId="06C27C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5FA93" w14:textId="6E24A6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A9A11" w14:textId="0F255E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54EA7" w14:textId="27AC93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7134A" w14:textId="22A041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BE7AE" w14:textId="78FF4A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3EA55" w14:textId="74E8B4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19CD8" w14:textId="1E68B6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AB567" w14:textId="321D03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E0D54" w14:textId="1E0E3D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2325A" w14:textId="235CB4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24A36" w14:textId="367512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5D733" w14:textId="4463AF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DBAB7" w14:textId="3F4895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2EBC18A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C46F0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E414A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F9B5A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28C85192">
                <v:shape id="_x0000_i114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146" DrawAspect="Content" ObjectID="_1825271834" r:id="rId22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BA466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B6728" w14:textId="5EA122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15AE7" w14:textId="66C769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91394" w14:textId="0B3A36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0EF6E" w14:textId="535058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E208F" w14:textId="4C7039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3E05F" w14:textId="086A9A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36EDC" w14:textId="7CAB83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0B94C" w14:textId="5AD53D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18E79" w14:textId="41A363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38728" w14:textId="3437C4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4E326" w14:textId="5A8A86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AE593" w14:textId="0F5E49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5F7CA" w14:textId="2F2D46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FF3D9" w14:textId="76FE96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AA227" w14:textId="1FEED2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B6F3D" w14:textId="28061C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72C0F" w14:textId="0D7891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21E6F" w14:textId="656E4D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639DB" w14:textId="53A0B6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63C83" w14:textId="57951E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</w:tr>
      <w:tr w:rsidR="00864BA2" w:rsidRPr="00E01193" w14:paraId="1652165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0B695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4BC7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4F123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27EE27A8">
                <v:shape id="_x0000_i114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147" DrawAspect="Content" ObjectID="_1825271835" r:id="rId22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7AF6C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90468" w14:textId="0ED012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AEFC3" w14:textId="5F5955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CC77C" w14:textId="0135D6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DAA01" w14:textId="097E58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FA68D" w14:textId="4F238F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56649" w14:textId="2257DE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1CA20" w14:textId="200840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3EBAB" w14:textId="779DE6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4C1E2" w14:textId="7F9626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6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ECEDE" w14:textId="3E4EBC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31DB4" w14:textId="6DB1FF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72A08" w14:textId="609454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42BC1" w14:textId="358313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F6375" w14:textId="00997E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738E5" w14:textId="1B9F4E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EAEA4" w14:textId="498445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E9063" w14:textId="727AFA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5F265" w14:textId="72F2D7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0CAA8" w14:textId="693EEF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B712F" w14:textId="2E8718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6</w:t>
            </w:r>
          </w:p>
        </w:tc>
      </w:tr>
      <w:tr w:rsidR="00864BA2" w:rsidRPr="00E01193" w14:paraId="49F6EA5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2F70E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0B265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CA719B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767414CC">
                <v:shape id="_x0000_i114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148" DrawAspect="Content" ObjectID="_1825271836" r:id="rId22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75224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09E8A" w14:textId="0FC9E2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ED613" w14:textId="4F0D24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74462" w14:textId="46472E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2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74742" w14:textId="33D33F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578C8" w14:textId="4A27D5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76746" w14:textId="75369D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9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1C15F" w14:textId="4B4A66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9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4244B" w14:textId="003834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10F5D" w14:textId="0750EF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72C84" w14:textId="470D87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3939A" w14:textId="6D0BD9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25801" w14:textId="7AA878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70F22" w14:textId="2C2BB0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C4CFC" w14:textId="2329102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26440" w14:textId="795E07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C92BE" w14:textId="275691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62BF0" w14:textId="3F249D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05069" w14:textId="7ABDCF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984CC" w14:textId="5EBCAD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82B03" w14:textId="074B17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1</w:t>
            </w:r>
          </w:p>
        </w:tc>
      </w:tr>
      <w:tr w:rsidR="00864BA2" w:rsidRPr="00E01193" w14:paraId="55D5AC7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80DE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892C2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6FD5F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E4EBBDC">
                <v:shape id="_x0000_i114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149" DrawAspect="Content" ObjectID="_1825271837" r:id="rId22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6F6F7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41E2B" w14:textId="66CA65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62DB7" w14:textId="7D9484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49401" w14:textId="45A2C9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ED1FE" w14:textId="111BA7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AB8C5" w14:textId="6CF996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F1996" w14:textId="3E084C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555ED" w14:textId="5F7D41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E350C" w14:textId="6341C8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5DFEF" w14:textId="6DBD90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C8DBF" w14:textId="1C5DB3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69B85" w14:textId="51B756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933ED" w14:textId="017675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9F99E" w14:textId="387667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9F93E" w14:textId="316B38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B8702" w14:textId="7961E7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71625" w14:textId="3BEAA6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948AE" w14:textId="33FFC4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620BD" w14:textId="762C883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2D139" w14:textId="257381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13406" w14:textId="5B446F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</w:tr>
      <w:tr w:rsidR="00864BA2" w:rsidRPr="00E01193" w14:paraId="49EDD62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46F6E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79C372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4BBE9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0D89DA8A">
                <v:shape id="_x0000_i115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150" DrawAspect="Content" ObjectID="_1825271838" r:id="rId23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DC55F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B3E2B" w14:textId="6B858E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CFC78" w14:textId="7DB08E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E6361" w14:textId="79582B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8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76DA2" w14:textId="4689CD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5C12F" w14:textId="2FA544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1000A" w14:textId="7233D3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B62E9" w14:textId="49354A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E7855" w14:textId="1C64FA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B401A" w14:textId="68FB4B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6FC84" w14:textId="0B9B0B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209FA" w14:textId="5619A9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5943C" w14:textId="318986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4A886" w14:textId="0409CE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1F7A4" w14:textId="073B12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63C0C" w14:textId="0039B0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A80BC" w14:textId="402D20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9871C" w14:textId="1E413C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11CB4" w14:textId="47CC38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715EE" w14:textId="00A35A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144EC" w14:textId="15DCB7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95</w:t>
            </w:r>
          </w:p>
        </w:tc>
      </w:tr>
    </w:tbl>
    <w:p w14:paraId="5DF2001B" w14:textId="51DFB1D9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83" w:name="_Toc214656326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4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864BA2">
        <w:t>ДРСУ-2</w:t>
      </w:r>
      <w:r w:rsidRPr="00380DF0">
        <w:t xml:space="preserve"> в зоне деятельности ЕТО ООО "Тверская генерация"</w:t>
      </w:r>
      <w:bookmarkEnd w:id="183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588C3E65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717F84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D9C384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D279AA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3653F4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3A5B1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C6683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97CEA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DEE47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F0356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3D676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B533C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907D8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2CD09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4B89F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F9E49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C42F4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55B0C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6A6AF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95C4C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AA80E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1FCE6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3DE68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C1FA8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B5B27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864BA2" w:rsidRPr="00E01193" w14:paraId="082D27A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42874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4B84E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3780C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5F320D64">
                <v:shape id="_x0000_i115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151" DrawAspect="Content" ObjectID="_1825271839" r:id="rId23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53C50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A97FA" w14:textId="010FEA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52404" w14:textId="5A9397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39141" w14:textId="6B1761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868B8" w14:textId="7B13FA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6294C" w14:textId="4889EF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B02E8" w14:textId="6EB132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B3DE5" w14:textId="1EF5F4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25C32" w14:textId="5CB693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7DA7C" w14:textId="6346E0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5854F" w14:textId="312B50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825BA" w14:textId="65BED6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C3E7D" w14:textId="652638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62D3B" w14:textId="064496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218E2" w14:textId="1044A8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17809" w14:textId="34F5D1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6B441" w14:textId="556DF4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E0A4A" w14:textId="76447F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D8948" w14:textId="3CD1E6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8652D" w14:textId="5B80F3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E36E8" w14:textId="7D18DF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</w:tr>
      <w:tr w:rsidR="00864BA2" w:rsidRPr="00E01193" w14:paraId="743118A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57863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C5B811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3318D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1E38AD71">
                <v:shape id="_x0000_i115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152" DrawAspect="Content" ObjectID="_1825271840" r:id="rId23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4D314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8083F" w14:textId="3E394B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12D1B" w14:textId="3722AD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C44F0" w14:textId="4863D8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DAD1C" w14:textId="3971F5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70A2C" w14:textId="63DAB8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E359E" w14:textId="58F413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BBD00" w14:textId="26A8FE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E713B" w14:textId="3C3C7D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AC22B" w14:textId="77ADB8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7CE60" w14:textId="5E7F72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52226" w14:textId="5A672E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BED97" w14:textId="4370D6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66EE8" w14:textId="5AE19D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984D5" w14:textId="1C6CCF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9D551" w14:textId="155C51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95A85" w14:textId="11AD45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26ED8" w14:textId="3F4C42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315BB" w14:textId="6BA8D0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588CB" w14:textId="464A43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D8FC3" w14:textId="29FA2F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4649354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8AF52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EC1EE7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6A6B2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7F62820B">
                <v:shape id="_x0000_i115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153" DrawAspect="Content" ObjectID="_1825271841" r:id="rId23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9E360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A6EA1" w14:textId="7DF5429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2C030" w14:textId="450855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3BB48" w14:textId="6BC018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48014" w14:textId="437790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242F7" w14:textId="5CE408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FC8B3" w14:textId="331BD9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3376B" w14:textId="4E864E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1ED24" w14:textId="11758FF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38639" w14:textId="662114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11433" w14:textId="1E14CD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093AF" w14:textId="1F2806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E9263" w14:textId="5D9495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2DCDF" w14:textId="2841D9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02910" w14:textId="014087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3FA51" w14:textId="239E92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6D56A" w14:textId="1558F9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5EAC6" w14:textId="1176A4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C684D" w14:textId="0FA425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A188E" w14:textId="274E38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CDD78" w14:textId="7ED9EC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</w:t>
            </w:r>
          </w:p>
        </w:tc>
      </w:tr>
      <w:tr w:rsidR="00864BA2" w:rsidRPr="00E01193" w14:paraId="44AC77A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8E128E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6A8DA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CA199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0123D078">
                <v:shape id="_x0000_i115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154" DrawAspect="Content" ObjectID="_1825271842" r:id="rId23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45735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62872" w14:textId="094E73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A6977" w14:textId="21AE52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CE216" w14:textId="379F93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A1007" w14:textId="7FE3B2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5B290" w14:textId="5D3210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005DE" w14:textId="64A1D4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E0165" w14:textId="2F6C83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8612C" w14:textId="70F9C7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4BAE3" w14:textId="395D00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27182" w14:textId="3FF633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92FEF" w14:textId="631789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0EE5D" w14:textId="18F5F5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56070" w14:textId="2ED1BF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1B63B" w14:textId="3FA6DB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8AD8D" w14:textId="7F3054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6FC4C" w14:textId="7C26AD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9D60A" w14:textId="72D93E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4FCBA" w14:textId="1333AB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01CCB" w14:textId="4052B4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DA4EA" w14:textId="3FED55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</w:tr>
      <w:tr w:rsidR="00864BA2" w:rsidRPr="00E01193" w14:paraId="49009AA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7728E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69A4C0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E22A5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5601316E">
                <v:shape id="_x0000_i115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155" DrawAspect="Content" ObjectID="_1825271843" r:id="rId23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80696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9A8F5" w14:textId="0F00DB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38C7B" w14:textId="2EF79B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11D7B" w14:textId="6C14F3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4C682" w14:textId="7AE0E1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0465D" w14:textId="2041E0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82F28" w14:textId="1A417B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5F569" w14:textId="5D2BF2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49BDB" w14:textId="79FB90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BEAD1" w14:textId="42E343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C07A0" w14:textId="239357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D6BB4" w14:textId="669F15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9A57F" w14:textId="7FFA43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EA917" w14:textId="3F0C59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9BACA" w14:textId="57CAAB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F8C49" w14:textId="150FED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58922" w14:textId="1F051C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ADB89" w14:textId="221BB2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4C5C1" w14:textId="1B9614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32C52" w14:textId="67A1B6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809E7" w14:textId="41EDF8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2718660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3A4AFE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5BC6F1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EBEF2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06D23EC1">
                <v:shape id="_x0000_i115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156" DrawAspect="Content" ObjectID="_1825271844" r:id="rId23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41AE2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4422D" w14:textId="61553C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B90EA" w14:textId="1E0354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32F4F" w14:textId="00CB1A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ABC6C" w14:textId="0ACE8F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B4317" w14:textId="315187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9AA9E" w14:textId="1FB64F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31A09" w14:textId="30243B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A8C4F" w14:textId="78FD39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57FA6" w14:textId="25A2BA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EF20D" w14:textId="6ED215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8A22E" w14:textId="0C9887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2A729" w14:textId="528552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3B1D4" w14:textId="5FBEFF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9D501" w14:textId="3D4B10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D49AC" w14:textId="03CC9C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0422B" w14:textId="5BA4CB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76109" w14:textId="5C1A48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26206" w14:textId="776442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74C28" w14:textId="5C491D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17B6B" w14:textId="7C07A9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</w:tr>
      <w:tr w:rsidR="00864BA2" w:rsidRPr="00E01193" w14:paraId="24B99B2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0EF02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212C84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B59E17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4ABE1F5F">
                <v:shape id="_x0000_i115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157" DrawAspect="Content" ObjectID="_1825271845" r:id="rId23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7EC5E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AF7D2" w14:textId="4D089B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22973" w14:textId="5E45021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D0BC6" w14:textId="186DDB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99374" w14:textId="499866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AB1E4" w14:textId="76B09F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74F45" w14:textId="70F368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5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8E2EE" w14:textId="44EA28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6AEA2" w14:textId="66119F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66573" w14:textId="4D1175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EDC80" w14:textId="31DA32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9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DC74F" w14:textId="1ABED5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3ED00" w14:textId="2617DC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807E5" w14:textId="7C7CDD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3AF6F" w14:textId="5D5B03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E2DF5" w14:textId="079E37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5FAC7" w14:textId="5BBE1C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5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277EB" w14:textId="274F02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F1AC3" w14:textId="1D1B9E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25AA6" w14:textId="47901B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C5870" w14:textId="7E6CD7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9,0</w:t>
            </w:r>
          </w:p>
        </w:tc>
      </w:tr>
      <w:tr w:rsidR="00864BA2" w:rsidRPr="00E01193" w14:paraId="436DF66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80FDA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90DB00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2E39EF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7AC64E42">
                <v:shape id="_x0000_i115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158" DrawAspect="Content" ObjectID="_1825271846" r:id="rId23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7162B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5A921" w14:textId="30883A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620DE" w14:textId="7533A0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7C23B" w14:textId="58AFC0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34C9E" w14:textId="696CD3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F148E" w14:textId="0EF5A6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4462E" w14:textId="01013E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52E34" w14:textId="27D381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A430E" w14:textId="782AB0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B3278" w14:textId="18C28F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C2340" w14:textId="7AF9DF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11940" w14:textId="5EEEA5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2A5A3" w14:textId="043FC2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91B96" w14:textId="1D0E4C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3F3E8" w14:textId="48AA26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0B76B" w14:textId="4291B1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94DD4" w14:textId="6A41AD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B7C34" w14:textId="74A4B5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8CDF3" w14:textId="6DDCA4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1D52A" w14:textId="44ABD6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BB00F" w14:textId="0F582C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</w:tr>
      <w:tr w:rsidR="00864BA2" w:rsidRPr="00E01193" w14:paraId="31D3903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92CE2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FB3D87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744705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24B53682">
                <v:shape id="_x0000_i115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159" DrawAspect="Content" ObjectID="_1825271847" r:id="rId23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D588F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573FB" w14:textId="44AB44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F39C0" w14:textId="796362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76538" w14:textId="74C178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319D2" w14:textId="3D453E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24628" w14:textId="2475B4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A6791" w14:textId="52958A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5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3E30B" w14:textId="4DF924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9EDC4" w14:textId="69E8A5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37110" w14:textId="1D258B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54C21" w14:textId="446FA5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9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6553F" w14:textId="0A3F8E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121C2" w14:textId="43577C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90172" w14:textId="0E5DEA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93088" w14:textId="440B3C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79B23" w14:textId="7E266E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75D5D" w14:textId="23730C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5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595D9" w14:textId="0FA3E0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2703C" w14:textId="1CF576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895CC" w14:textId="0FBF3B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79172" w14:textId="36596D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9,0</w:t>
            </w:r>
          </w:p>
        </w:tc>
      </w:tr>
      <w:tr w:rsidR="00864BA2" w:rsidRPr="00E01193" w14:paraId="1B0CBAC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4F701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8CA083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F6A039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56F8EEDE">
                <v:shape id="_x0000_i116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160" DrawAspect="Content" ObjectID="_1825271848" r:id="rId24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6D945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1453F" w14:textId="0402986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A41BB" w14:textId="031A793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84D1F" w14:textId="39F221C7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35BDB" w14:textId="2F11F4D8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79FDF" w14:textId="720D002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D1A82" w14:textId="49DDBED7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EC7AA" w14:textId="237BD94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EA7D1" w14:textId="4DAC27D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8B559" w14:textId="42ADE33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1E88D" w14:textId="19F6686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36587" w14:textId="20867B6A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AD313" w14:textId="4F5F4C6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02A02" w14:textId="38FFB3D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89213" w14:textId="2610B855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8CCC6" w14:textId="3DB413F0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4BB19" w14:textId="4A680B2A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A6887" w14:textId="3B918AE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8D099" w14:textId="212020A5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730FC" w14:textId="214F017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EFE41" w14:textId="146AF315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08D3D5A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6598B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9F8D94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0720F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26F0AC17">
                <v:shape id="_x0000_i116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161" DrawAspect="Content" ObjectID="_1825271849" r:id="rId24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89428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B27B6" w14:textId="3709AB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F6110" w14:textId="090F79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B6487" w14:textId="31A7F6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2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C4DFC" w14:textId="13A8A0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88634" w14:textId="471605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14193" w14:textId="32DB75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D5F38" w14:textId="28420F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AD7BC" w14:textId="096655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332D2" w14:textId="35EE5B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16EDF" w14:textId="14322D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7068C" w14:textId="641AE4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32924" w14:textId="76B085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E07E6" w14:textId="6CED94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1B06A" w14:textId="715A42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98C46" w14:textId="2EB29B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75B5C" w14:textId="150AF4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88AB4" w14:textId="60440C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DCA4D" w14:textId="2DA235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69436" w14:textId="42D9CD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0AF59" w14:textId="38A1EE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7</w:t>
            </w:r>
          </w:p>
        </w:tc>
      </w:tr>
      <w:tr w:rsidR="00864BA2" w:rsidRPr="00E01193" w14:paraId="74D6ABA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B940B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F4716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AFCD8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7A06C857">
                <v:shape id="_x0000_i116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162" DrawAspect="Content" ObjectID="_1825271850" r:id="rId24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6D25D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16280" w14:textId="373732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8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CA796" w14:textId="5BA6E1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8,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5EC39" w14:textId="2C1BA7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8,6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43287" w14:textId="3BEDC2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9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34D92" w14:textId="2B5296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7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39C6D" w14:textId="1A697D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5,6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4D8E3" w14:textId="5BF7B7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7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16DC2" w14:textId="494D57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C7788" w14:textId="3726E2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25DE4" w14:textId="69D0DD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5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8EA96" w14:textId="0CD34A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C78E0" w14:textId="20E192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5F0EE" w14:textId="08C38D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8C636" w14:textId="510D8F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8C0E3" w14:textId="1056AD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C91F1" w14:textId="683A53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79D58" w14:textId="20A9AA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C2E28" w14:textId="27FC24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391AA" w14:textId="0F1E0E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81E7E" w14:textId="0F248E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7</w:t>
            </w:r>
          </w:p>
        </w:tc>
      </w:tr>
      <w:tr w:rsidR="00864BA2" w:rsidRPr="00E01193" w14:paraId="39F3082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84046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8C77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FA06D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7140B793">
                <v:shape id="_x0000_i116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163" DrawAspect="Content" ObjectID="_1825271851" r:id="rId24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E5265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BE4D1" w14:textId="08875D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5F546" w14:textId="4C299A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F65FA" w14:textId="731003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82938" w14:textId="486386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23DC9" w14:textId="2D1DEC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905FD" w14:textId="7016C5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776B3" w14:textId="349210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1AF48" w14:textId="628B74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E398B" w14:textId="1AF827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261EA" w14:textId="3D0D48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30E60" w14:textId="41A16B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B2D7A" w14:textId="68A1F9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C73ED" w14:textId="28DC4F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84216" w14:textId="26D44B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C0A8E" w14:textId="396435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DA4C8" w14:textId="5457B8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75329" w14:textId="443F0B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E492E" w14:textId="4197B5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A11CC" w14:textId="74164B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99FC5" w14:textId="165241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</w:tr>
      <w:tr w:rsidR="00864BA2" w:rsidRPr="00E01193" w14:paraId="144CFC1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8DAEB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7492CC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3080A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5ACF79E9">
                <v:shape id="_x0000_i116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164" DrawAspect="Content" ObjectID="_1825271852" r:id="rId24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C4CA7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7B608" w14:textId="6C9FF9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F2E57" w14:textId="503249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1ACD9" w14:textId="344A36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0FA97" w14:textId="1E290B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A5310" w14:textId="27B636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16F59" w14:textId="144FD8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95757" w14:textId="563A8D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86C50" w14:textId="1F503C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00C62" w14:textId="641ACF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7E4D8" w14:textId="7385F3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2F2C1" w14:textId="74E0FD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7D078" w14:textId="766BC0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588A6" w14:textId="1EC0C9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82838" w14:textId="64F069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B8CA3" w14:textId="760959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F2E13" w14:textId="5FAE36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72EBF" w14:textId="396298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936CB" w14:textId="166DFE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7E8AE" w14:textId="14C6B8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63A71" w14:textId="269828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44B47AF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6F955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C1BB32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373FA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6484D50E">
                <v:shape id="_x0000_i116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165" DrawAspect="Content" ObjectID="_1825271853" r:id="rId24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920FB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18060" w14:textId="364368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6B2C0" w14:textId="53047B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43B5B" w14:textId="6E08AC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5D018" w14:textId="5DC60E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D3835" w14:textId="121D0A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21D1A" w14:textId="7F19A6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32BBC" w14:textId="161EA7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1BB78" w14:textId="310544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19ADA" w14:textId="323175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E4FC5" w14:textId="2E8363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73814" w14:textId="018338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F1873" w14:textId="220A7E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9F508" w14:textId="07B41E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9F41E" w14:textId="23F075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7164B" w14:textId="5ADB83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EEFC6" w14:textId="32412D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13F12" w14:textId="097AD6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D5B9A" w14:textId="488967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FD00E" w14:textId="5A5A91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D69E6" w14:textId="5F8F32F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</w:t>
            </w:r>
          </w:p>
        </w:tc>
      </w:tr>
      <w:tr w:rsidR="00864BA2" w:rsidRPr="00E01193" w14:paraId="6131375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DE2A7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104E82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A08FF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56EE6C20">
                <v:shape id="_x0000_i116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166" DrawAspect="Content" ObjectID="_1825271854" r:id="rId24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BEEBA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3ADCD" w14:textId="13A38F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F7188" w14:textId="04CD32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342FF" w14:textId="4F1FDB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E339D" w14:textId="1441B1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ED4FE" w14:textId="3751D8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DEEA3" w14:textId="59E610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8BF4D" w14:textId="6A073E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FCFE1" w14:textId="32E833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6BB96" w14:textId="1112BD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742F5" w14:textId="170C02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9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08632" w14:textId="42D3B7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91A29" w14:textId="4F420A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D633E" w14:textId="33AA1E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54540" w14:textId="205897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E6850" w14:textId="01B836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4AA83" w14:textId="12FD9D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E618B" w14:textId="268C8A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0F84D" w14:textId="789A16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25D8B" w14:textId="4A567D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B607B" w14:textId="731ACA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%</w:t>
            </w:r>
          </w:p>
        </w:tc>
      </w:tr>
      <w:tr w:rsidR="00864BA2" w:rsidRPr="00E01193" w14:paraId="477DA48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2594B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C8327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43BE5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13B6F300">
                <v:shape id="_x0000_i116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167" DrawAspect="Content" ObjectID="_1825271855" r:id="rId24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EAE12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CA08A" w14:textId="65D5D4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77BEB" w14:textId="5749F9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7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9992D" w14:textId="4BF870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623AC" w14:textId="14F6CD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34C8A" w14:textId="5B2F91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BEF72" w14:textId="4AF211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DD3C9" w14:textId="438996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2AB06" w14:textId="105A04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7D954" w14:textId="687C49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91E52" w14:textId="032BC6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CE91C" w14:textId="4176CD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7AF4A" w14:textId="05AD69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C74BC" w14:textId="68C540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73BBF" w14:textId="724475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BD3FF" w14:textId="47643C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0ADA9" w14:textId="6B6E16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305F0" w14:textId="795A94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77DFD" w14:textId="230CC2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9166D" w14:textId="3B8198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E10F7" w14:textId="75CFDE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40</w:t>
            </w:r>
          </w:p>
        </w:tc>
      </w:tr>
      <w:tr w:rsidR="00864BA2" w:rsidRPr="00E01193" w14:paraId="200978C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1CBB5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4C91B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7FC6E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6C9505A3">
                <v:shape id="_x0000_i116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168" DrawAspect="Content" ObjectID="_1825271856" r:id="rId24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FEF55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61D5D" w14:textId="429C2DB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132B5" w14:textId="7C918E2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30CE4" w14:textId="770675F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25713" w14:textId="4DE910E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36259" w14:textId="013A24F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0C047" w14:textId="2EA9EB2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D5CBB" w14:textId="47AF30E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B2BDB" w14:textId="26F4DFC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E33B2" w14:textId="1B3AD2F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203EA" w14:textId="3ABCA54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CF017" w14:textId="721E44B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37227" w14:textId="0E3E7D0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F2D2B" w14:textId="0E4FC5C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48CC9" w14:textId="2562E7F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9BD67" w14:textId="5E68C61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41613" w14:textId="748358E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FA1E8" w14:textId="6DF5C6B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3144D" w14:textId="08D55AF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EB1B4" w14:textId="7C103CC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41729" w14:textId="15F97AB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</w:tr>
      <w:tr w:rsidR="00864BA2" w:rsidRPr="00E01193" w14:paraId="6F9CF4D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6A5D6E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8F0C37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D4903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2C0638B9">
                <v:shape id="_x0000_i116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169" DrawAspect="Content" ObjectID="_1825271857" r:id="rId24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AD7FF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24B52" w14:textId="1EE563D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04B8C" w14:textId="61352DF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F33FE" w14:textId="503223C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A73F5" w14:textId="2E93F74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F724A" w14:textId="7D81C15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07D7C" w14:textId="75E33E6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B00DF" w14:textId="29DE1C4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D4A8B" w14:textId="48EFE3C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1A70A" w14:textId="3602192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1FDBA" w14:textId="098C523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FB345" w14:textId="673B391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D2AB8" w14:textId="660AD04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CA7B8" w14:textId="47E5C76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AED47" w14:textId="551EB0E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D6F71" w14:textId="1576420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93A28" w14:textId="74CFB66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91754" w14:textId="5F9629B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0C2AA" w14:textId="1ECA713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8C2BC" w14:textId="57657BB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36B02" w14:textId="6B47A1D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</w:tr>
      <w:tr w:rsidR="00864BA2" w:rsidRPr="00E01193" w14:paraId="00D84A2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6A5A2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12BB2E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A3A22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05BAEA73">
                <v:shape id="_x0000_i117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170" DrawAspect="Content" ObjectID="_1825271858" r:id="rId25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90DF8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D0A32" w14:textId="3618EC8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D2888" w14:textId="7536EA0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8D9B9" w14:textId="56BE145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572C3" w14:textId="551E63B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0738A" w14:textId="09E4E3E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D40A9" w14:textId="2D0744F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670D4" w14:textId="0AEDBF3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36243" w14:textId="5DCCF0F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D77E2" w14:textId="1A4489E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D0740" w14:textId="526BEEF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BD653" w14:textId="11BA3C9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A1135" w14:textId="30B41B3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2FD0A" w14:textId="0883FD9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239DC" w14:textId="4AA38A8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25C80" w14:textId="7F072C1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38174" w14:textId="5134867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A08A6" w14:textId="6718528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A830C" w14:textId="2B23258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24CC8" w14:textId="7E63FBD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8844E" w14:textId="5CC0753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</w:tr>
      <w:tr w:rsidR="00864BA2" w:rsidRPr="00E01193" w14:paraId="29713CF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A26FC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A6C716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30794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6EC0FE10">
                <v:shape id="_x0000_i117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171" DrawAspect="Content" ObjectID="_1825271859" r:id="rId25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A8A08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36D28" w14:textId="5E5D953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F52A6" w14:textId="4732882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29035" w14:textId="789EB90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31C4A" w14:textId="7C2C3DF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13752" w14:textId="48522E6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4291E" w14:textId="13CC1BF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A460F" w14:textId="185A6D3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E5EF9" w14:textId="601C823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E7922" w14:textId="40BC4A6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9DECD" w14:textId="127F23C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522F6" w14:textId="328BE19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AEB97" w14:textId="3B59E0A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CF0DA" w14:textId="020B4F9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08B61" w14:textId="06FA0CA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FB3D9" w14:textId="41C556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35ABA" w14:textId="4A92E93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C9C0A" w14:textId="010AA7C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AF8E3" w14:textId="10D4006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ADA5A" w14:textId="302000E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7B03F" w14:textId="56CE831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79</w:t>
            </w:r>
          </w:p>
        </w:tc>
      </w:tr>
      <w:tr w:rsidR="00864BA2" w:rsidRPr="00E01193" w14:paraId="2CA1CBE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3CFF5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1D63A2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84176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7CDFA62B">
                <v:shape id="_x0000_i117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172" DrawAspect="Content" ObjectID="_1825271860" r:id="rId25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82337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E2C48" w14:textId="4B8775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5B952" w14:textId="26B214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35FAC" w14:textId="18C084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A1E02" w14:textId="2C9C1F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DE202" w14:textId="7C7400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431CF" w14:textId="094CAD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785D4" w14:textId="5DA8B7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5CF42" w14:textId="2C8FE0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D0E7D" w14:textId="26AC12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1A076" w14:textId="324B28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59A8B" w14:textId="086729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6B1DE" w14:textId="78A01A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276BA" w14:textId="313663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198B0" w14:textId="0E8A3D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B469F" w14:textId="686D15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0FB74" w14:textId="3BD423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B8C19" w14:textId="546EE9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A77C5" w14:textId="3DF85F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18E7E" w14:textId="7C7949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44E03" w14:textId="53FC0B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864BA2" w:rsidRPr="00E01193" w14:paraId="442DBEE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18AF8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1331A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658CF1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2AF6B14A">
                <v:shape id="_x0000_i117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173" DrawAspect="Content" ObjectID="_1825271861" r:id="rId25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DCE43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D37E7" w14:textId="07417D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66BDD" w14:textId="768771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4DA0C" w14:textId="450E24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DD340" w14:textId="4AA358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E36BB" w14:textId="777691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6A723" w14:textId="1AB298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69F49" w14:textId="5092A9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9AEDA" w14:textId="2571AC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5BA70" w14:textId="14F15D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E1AFB" w14:textId="0AA145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DBCD0" w14:textId="680077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16928" w14:textId="750116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BE518" w14:textId="45DAE8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0A116" w14:textId="7A1A6B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09AE4" w14:textId="629295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2E4C2" w14:textId="2C7882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ECEB4" w14:textId="263801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C9C58" w14:textId="4D96C4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6A459" w14:textId="2BF3F7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BD602" w14:textId="496287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864BA2" w:rsidRPr="00E01193" w14:paraId="107ACC2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00816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7100B7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35647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4FC2C7D">
                <v:shape id="_x0000_i117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174" DrawAspect="Content" ObjectID="_1825271862" r:id="rId25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5B158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6752D" w14:textId="63E7E8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A069C" w14:textId="52E21B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C382F" w14:textId="47453B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42EAE" w14:textId="45FF63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F9E42" w14:textId="719F40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703AC" w14:textId="058AD1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4B215" w14:textId="39A4B8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085E1" w14:textId="7F3AAE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CCFB2" w14:textId="093DA7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8BA07" w14:textId="1D5EFA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57AA2" w14:textId="5FA984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E5564" w14:textId="054D0C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ED48A" w14:textId="77EC0B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C8BAC" w14:textId="357214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721A6" w14:textId="74836D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2A0D0" w14:textId="710F99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03EA7" w14:textId="7E6ED9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06681" w14:textId="7D8F0E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95AE7" w14:textId="742985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102F1" w14:textId="7801BC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436DB3C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F64CD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EE535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00AAF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6943919F">
                <v:shape id="_x0000_i117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175" DrawAspect="Content" ObjectID="_1825271863" r:id="rId25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AAB42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DCC0F" w14:textId="759E5B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A131E" w14:textId="5731CF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C6486" w14:textId="2CDF2A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967D5" w14:textId="086EB2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139A9" w14:textId="19C529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DD5B9" w14:textId="3BD184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CDF11" w14:textId="6FC571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6663F" w14:textId="049A3B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D34E8" w14:textId="2BD636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3A70F" w14:textId="53F7D1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CD12C" w14:textId="65268B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1864F" w14:textId="12BD2E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A7251" w14:textId="7EA701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083AA" w14:textId="67E582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7DC5D" w14:textId="6ADAAF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D99D3" w14:textId="62936E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31CC8" w14:textId="4D04C8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3D223" w14:textId="4B9C09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16C5F" w14:textId="3C30ED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74276" w14:textId="3C0284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55C8E6A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96F6DE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897C1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6B39B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60367546">
                <v:shape id="_x0000_i117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176" DrawAspect="Content" ObjectID="_1825271864" r:id="rId25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92829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7C107" w14:textId="47979EF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506E7" w14:textId="1EBACA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6B233" w14:textId="7F0940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EFFAF" w14:textId="20E9D4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3960C" w14:textId="459ABB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00A0D" w14:textId="5C256A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E5755" w14:textId="2279FF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95B13" w14:textId="3D3C98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78E30" w14:textId="58B75E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6C0AB" w14:textId="0DAE7F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A5C46" w14:textId="7A6E52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2E8D0" w14:textId="754DD9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A1EF3" w14:textId="46AA09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20A46" w14:textId="044521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0E98A" w14:textId="6B205D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BF8E6" w14:textId="53B061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85803" w14:textId="309F0F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542DF" w14:textId="6119AE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323B1" w14:textId="31471A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D01BF" w14:textId="0FD8D8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</w:tr>
      <w:tr w:rsidR="00864BA2" w:rsidRPr="00E01193" w14:paraId="2ECBA75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46347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57AD37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9D1E1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243DE994">
                <v:shape id="_x0000_i117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177" DrawAspect="Content" ObjectID="_1825271865" r:id="rId25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97ABE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B61AA" w14:textId="0CFADB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E83F0" w14:textId="0ECC16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8451D" w14:textId="4679EC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0227A" w14:textId="4E765F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7A453" w14:textId="2E4175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7BD53" w14:textId="20492A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6E355" w14:textId="31FCBB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C06FA" w14:textId="47C4C2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46928" w14:textId="627445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2F02F" w14:textId="219F94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50DF2" w14:textId="020214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4D2B6" w14:textId="24EA5D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442C5" w14:textId="4E1CA1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25151" w14:textId="3B71F5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64A6C" w14:textId="1DD8C9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1DB56" w14:textId="20C72A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864BC" w14:textId="13A884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D48C1" w14:textId="42FEE2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CE063" w14:textId="473830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932B9" w14:textId="51ACF2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5</w:t>
            </w:r>
          </w:p>
        </w:tc>
      </w:tr>
      <w:tr w:rsidR="00864BA2" w:rsidRPr="00E01193" w14:paraId="63A0F6B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DEAC8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8DE30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4A7209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7636A2DC">
                <v:shape id="_x0000_i117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178" DrawAspect="Content" ObjectID="_1825271866" r:id="rId25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5807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EFE3F" w14:textId="72F0B2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C91A1" w14:textId="16EDBC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B7FB0" w14:textId="396957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5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E779A" w14:textId="194CF2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F21BD" w14:textId="37FF1D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E44D9" w14:textId="511774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1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415F8" w14:textId="0BE980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B9C77" w14:textId="18038F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E651D" w14:textId="5B933A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9C1E2" w14:textId="3A266F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FC55C" w14:textId="6F8E2B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30E1F" w14:textId="3C3230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1A1D7" w14:textId="6C6B77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A8221" w14:textId="71E211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F21B3" w14:textId="08D0FE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CB7A7" w14:textId="54ACFF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E6387" w14:textId="0BD184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CEE36" w14:textId="7FDA96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B61FD" w14:textId="7FDC7B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AEE9F" w14:textId="486F5E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4</w:t>
            </w:r>
          </w:p>
        </w:tc>
      </w:tr>
      <w:tr w:rsidR="00864BA2" w:rsidRPr="00E01193" w14:paraId="2A88BFA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25CA1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C66E4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81942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2912D8CB">
                <v:shape id="_x0000_i117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179" DrawAspect="Content" ObjectID="_1825271867" r:id="rId25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1D676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4759E" w14:textId="73956B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105D8" w14:textId="464B71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9E1F9" w14:textId="5749BE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ED143" w14:textId="431679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F064E" w14:textId="505026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1A7B1" w14:textId="2DDF1F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B0478" w14:textId="63CF28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76143" w14:textId="1D4841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B0FDF" w14:textId="7812DB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CB142" w14:textId="0679BE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90340" w14:textId="079845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E72AA" w14:textId="77BFCE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19104" w14:textId="146C39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51535" w14:textId="16E4E1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B4210" w14:textId="65AD79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20EF2" w14:textId="4B1ADB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4170E" w14:textId="60627E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55650" w14:textId="3DA4BA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D4049" w14:textId="73978A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808DD" w14:textId="17AEE0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</w:tr>
      <w:tr w:rsidR="00864BA2" w:rsidRPr="00E01193" w14:paraId="59D6CF2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2E554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8B0B5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3EF46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5313BBC9">
                <v:shape id="_x0000_i118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180" DrawAspect="Content" ObjectID="_1825271868" r:id="rId26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33E20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3C824" w14:textId="2AF840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1E87E" w14:textId="10DF0F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0F454" w14:textId="586DE7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1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A0A17" w14:textId="0B4B13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1EA72" w14:textId="5A4080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C0C4D" w14:textId="7793E4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0CD99" w14:textId="7FB7A2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C4870" w14:textId="42E88F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3D312" w14:textId="6EDFAE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5200B" w14:textId="16460B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B4347" w14:textId="18397B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0C93D" w14:textId="70347D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5302E" w14:textId="28B3BE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63AD6" w14:textId="129E59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C13B0" w14:textId="5FDCA3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C08CE" w14:textId="2E6F8B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A6D59" w14:textId="084BFD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1D71B" w14:textId="663C53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6169A" w14:textId="335B6F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DEC15" w14:textId="55BE1A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</w:tr>
    </w:tbl>
    <w:p w14:paraId="6D5AAB5C" w14:textId="57AF330A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84" w:name="_Toc214656327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5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«</w:t>
      </w:r>
      <w:r w:rsidR="00864BA2">
        <w:t>Керамический завод</w:t>
      </w:r>
      <w:r>
        <w:t>»</w:t>
      </w:r>
      <w:r w:rsidRPr="00380DF0">
        <w:t xml:space="preserve"> в зоне деятельности ЕТО ООО "Тверская генерация"</w:t>
      </w:r>
      <w:bookmarkEnd w:id="184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1A867317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A97393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67AD8C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1DC514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C26964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5F6C2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C49F2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1B9C7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4DC19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099C1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B537E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2F73A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75F2B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EC3C5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D4308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573B4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89290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F6863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86F18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ED74D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A822B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4797D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9843F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74D53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24817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864BA2" w:rsidRPr="00E01193" w14:paraId="4887CDD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FA052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A5AF0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382F9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282244B6">
                <v:shape id="_x0000_i118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181" DrawAspect="Content" ObjectID="_1825271869" r:id="rId26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8615A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9C684" w14:textId="3D58F4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192CB" w14:textId="189689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92B3F" w14:textId="621C9C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CDDE2" w14:textId="7EA1D1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92AAC" w14:textId="20F8C8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70730" w14:textId="034046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B9C46" w14:textId="53DA64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6E91F" w14:textId="7C4B25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A0CDF" w14:textId="69F52A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CB335" w14:textId="7D59DC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3DD2E" w14:textId="7B7A8B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92141" w14:textId="274BAA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D7188" w14:textId="1CCC88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97413" w14:textId="6DAE64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6FEE6" w14:textId="564EE8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DC374" w14:textId="2C33FD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00366" w14:textId="618316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F13C2" w14:textId="7CF032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5B9B0" w14:textId="25DF87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18854" w14:textId="0B5EBA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</w:tr>
      <w:tr w:rsidR="00864BA2" w:rsidRPr="00E01193" w14:paraId="1329EF2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F17ED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9BB2A1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20B0F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45B2D515">
                <v:shape id="_x0000_i118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182" DrawAspect="Content" ObjectID="_1825271870" r:id="rId26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32C65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F7E59" w14:textId="4C3421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F0382" w14:textId="06E6DA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670A2" w14:textId="616119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BF1F6" w14:textId="652336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E2EA0" w14:textId="12FA23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F9C2C" w14:textId="212AF5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71B20" w14:textId="0809FC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87DFB" w14:textId="022C7A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5DA7A" w14:textId="7F5465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B616B" w14:textId="63BA38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543AD" w14:textId="7A0CFC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21CC9" w14:textId="5F3970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73C2A" w14:textId="39A058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BD586" w14:textId="57682B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B4D58" w14:textId="5258FF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316BE" w14:textId="3B5467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C2E8D" w14:textId="301B73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27B31" w14:textId="283952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CC178" w14:textId="3A1F21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6FB0D" w14:textId="5764DB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1BFAC71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C76A7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4BB716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BBA3C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78A54DBC">
                <v:shape id="_x0000_i118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183" DrawAspect="Content" ObjectID="_1825271871" r:id="rId26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85F80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836ED" w14:textId="535636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FDF8A" w14:textId="2D6506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F88DF" w14:textId="17BC7A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2C7C1" w14:textId="34B822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5EA97" w14:textId="170466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57487" w14:textId="1EE7A3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4386F" w14:textId="3786C2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5C88D" w14:textId="47DDF2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B94FB" w14:textId="289B62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F06CC" w14:textId="6C0D15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4A0FE" w14:textId="4D0C9F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104CB" w14:textId="7846E7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1B564" w14:textId="533631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88869" w14:textId="612553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5D7C6" w14:textId="700A7E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3802E" w14:textId="5D9B7D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90F7F" w14:textId="3123CC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44A1D" w14:textId="4556A0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BFF40" w14:textId="2761C3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BDD04" w14:textId="6CA0CE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</w:tr>
      <w:tr w:rsidR="00864BA2" w:rsidRPr="00E01193" w14:paraId="1A5810A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B45F4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8B8CB5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5C9AB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78A40D98">
                <v:shape id="_x0000_i118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184" DrawAspect="Content" ObjectID="_1825271872" r:id="rId26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A7885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54340" w14:textId="70169F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1AE17" w14:textId="2EEA7C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078E8" w14:textId="74C9769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B19DF" w14:textId="6FD724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C65B1" w14:textId="2B9930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608E6" w14:textId="2EEF79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031FB" w14:textId="3406E9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A162B" w14:textId="082DB0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13B01" w14:textId="5BEB6A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13E7F" w14:textId="715D7D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783A1" w14:textId="2A927B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16F4F" w14:textId="509F07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80FE8" w14:textId="00026F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6E177" w14:textId="788D54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47630" w14:textId="60E15F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6CEE7" w14:textId="410D9D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C47FC" w14:textId="425131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2871C" w14:textId="3FF293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5FA9C" w14:textId="582383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C30C6" w14:textId="656A9A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</w:tr>
      <w:tr w:rsidR="00864BA2" w:rsidRPr="00E01193" w14:paraId="2CB5D54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8449D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10744C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4A693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48AA7A6D">
                <v:shape id="_x0000_i118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185" DrawAspect="Content" ObjectID="_1825271873" r:id="rId26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B43CF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4FBF1" w14:textId="45BE90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24FAC" w14:textId="3AAF3B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774E4" w14:textId="6F9481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C2EF6" w14:textId="2F25E3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26EEE" w14:textId="5B841B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678F3" w14:textId="7621C2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AEFF8" w14:textId="081E07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4FA4D" w14:textId="030BC1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32388" w14:textId="7500081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6DDCA" w14:textId="1D431B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76FDE" w14:textId="327636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B5743" w14:textId="7C03C2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F8758" w14:textId="375AA9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82B49" w14:textId="2C1D3A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17426" w14:textId="785DDA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1AD8C" w14:textId="439BB3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BA23B" w14:textId="474A06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BB17D" w14:textId="7DF70E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4CC38" w14:textId="09E1FB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B68F2" w14:textId="3D684F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3E769BD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C38B3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C16E77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B793C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4F278B54">
                <v:shape id="_x0000_i118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186" DrawAspect="Content" ObjectID="_1825271874" r:id="rId26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AC731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7E543" w14:textId="65C57D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3261D" w14:textId="64727F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9FA27" w14:textId="179BF4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E9F48" w14:textId="54F6B6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16366" w14:textId="17CF0D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F1C85" w14:textId="7D56B6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5D356" w14:textId="02B6B2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96CD8" w14:textId="35EF45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19C2B" w14:textId="375A1F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107A5" w14:textId="17697F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F1FAE" w14:textId="4550CA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F2EC6" w14:textId="47643A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25698" w14:textId="6B2FA6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0D803" w14:textId="1E22D8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BE048" w14:textId="39C9B5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7E0EE" w14:textId="0A4363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CDBD6" w14:textId="56496A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A5E42" w14:textId="5976ED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EE8B1" w14:textId="428189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17230" w14:textId="7E8BDE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</w:tr>
      <w:tr w:rsidR="00864BA2" w:rsidRPr="00E01193" w14:paraId="7B942D8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465F6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C6BE6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830994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3B18E64A">
                <v:shape id="_x0000_i118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187" DrawAspect="Content" ObjectID="_1825271875" r:id="rId26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1320E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2D361" w14:textId="42E5E78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3FB51" w14:textId="1A1343E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D2C6B" w14:textId="0EC09A4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DBE1E" w14:textId="463825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3560C" w14:textId="730F11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8D956" w14:textId="24186D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67CF4" w14:textId="582F90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465C4" w14:textId="33C041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11B33" w14:textId="71AEEE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D24E7" w14:textId="5F0FF5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DA6A8" w14:textId="02548F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F54DE" w14:textId="011076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7C0AF" w14:textId="6F94C9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7D2F7" w14:textId="3A1133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51BF5" w14:textId="41036E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E51C2" w14:textId="3BA5F6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34B74" w14:textId="68E13F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28207" w14:textId="244E5C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2F4B4" w14:textId="6D3BD7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24CAD" w14:textId="2BB8BC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8,0</w:t>
            </w:r>
          </w:p>
        </w:tc>
      </w:tr>
      <w:tr w:rsidR="00864BA2" w:rsidRPr="00E01193" w14:paraId="19087AD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A4C74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EB4A9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E56939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45477761">
                <v:shape id="_x0000_i118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188" DrawAspect="Content" ObjectID="_1825271876" r:id="rId26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2818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FFF5E" w14:textId="69188E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4A591" w14:textId="6E1CB1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0A596" w14:textId="5DC9EE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D335A" w14:textId="26C1FD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7BE96" w14:textId="7B1F30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777DB" w14:textId="7685AA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DCDAC" w14:textId="00F500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81368" w14:textId="52131D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D410B" w14:textId="4270C7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508AE" w14:textId="7BB37D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AD234" w14:textId="2FF401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EEA4E" w14:textId="3EDE58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FB53C" w14:textId="72F798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8A539" w14:textId="1FA6FA9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76129" w14:textId="63E7F2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7397D" w14:textId="544E36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530DA" w14:textId="577C2A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FD6C3" w14:textId="516E96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EE030" w14:textId="1AA1A1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B7A1D" w14:textId="45C702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</w:tr>
      <w:tr w:rsidR="00864BA2" w:rsidRPr="00E01193" w14:paraId="032CE6F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E18F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F0D423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707DF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61BB9D8D">
                <v:shape id="_x0000_i118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189" DrawAspect="Content" ObjectID="_1825271877" r:id="rId26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C5E8F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6A4B2" w14:textId="7EB56B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9023A" w14:textId="10F01E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74270" w14:textId="66D26B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C9495" w14:textId="317DCB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D066D" w14:textId="41E91A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C4576" w14:textId="26A88D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18CBE" w14:textId="2B3960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13CCD" w14:textId="533CDF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64DE6" w14:textId="616830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7710E" w14:textId="751902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913B5" w14:textId="5B869E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5D6A0" w14:textId="567972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7AA18" w14:textId="0C183E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518C2" w14:textId="19274F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3B39A" w14:textId="1431FB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DEECA" w14:textId="5C931D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E9F0A" w14:textId="12DDFA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80C96" w14:textId="68D666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7BB0D" w14:textId="04369D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F8C0F" w14:textId="3E39EC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8,0</w:t>
            </w:r>
          </w:p>
        </w:tc>
      </w:tr>
      <w:tr w:rsidR="00864BA2" w:rsidRPr="00E01193" w14:paraId="1767AA0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A5E24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E5C4D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BE1665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759817D7">
                <v:shape id="_x0000_i119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190" DrawAspect="Content" ObjectID="_1825271878" r:id="rId27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6DFEC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4DDB4" w14:textId="13268BF8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A3D6D" w14:textId="160CDD6C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33BF6" w14:textId="6FF63C7A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04382" w14:textId="0F2B7D50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A7E83" w14:textId="63CFFE8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4287A" w14:textId="2BC30C17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1B5B2" w14:textId="288257C8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464B9" w14:textId="43AE125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8FF2C" w14:textId="03D1259C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21F78" w14:textId="54DAD268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DE1F5" w14:textId="09588897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26A04" w14:textId="61434FB0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9F883" w14:textId="4AD8A24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FAA5C" w14:textId="1778AFD7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74D23" w14:textId="3EF458A9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6F6A8" w14:textId="1DF77A86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154B0" w14:textId="16513F1A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AAC9F" w14:textId="6B70833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D0A95" w14:textId="6CC3D1D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BC028" w14:textId="36B74AE2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1634D65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F3A7A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73F0A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E45D6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66D78957">
                <v:shape id="_x0000_i119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191" DrawAspect="Content" ObjectID="_1825271879" r:id="rId27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DF583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7E0C3" w14:textId="750795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68E2D" w14:textId="3EFDE2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93F92" w14:textId="2CE734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89B2E" w14:textId="3CD4D5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61710" w14:textId="4C21D7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FBB79" w14:textId="495DB0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7D1C6" w14:textId="2A43F0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750F9" w14:textId="0B5BE2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A5B91" w14:textId="5F1CB8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78DF0" w14:textId="6BD04E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CF5DE" w14:textId="317100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14301" w14:textId="57220C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452DC" w14:textId="503DF8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B7F10" w14:textId="748197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66B0A" w14:textId="2AA183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563ED" w14:textId="113DB0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780B3" w14:textId="06A7BA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10169" w14:textId="6BAD37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FDD54" w14:textId="6F4089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AC498" w14:textId="19F661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</w:tr>
      <w:tr w:rsidR="00864BA2" w:rsidRPr="00E01193" w14:paraId="4CCDA67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0F4FE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79F0C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17705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75BCC0B8">
                <v:shape id="_x0000_i119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192" DrawAspect="Content" ObjectID="_1825271880" r:id="rId27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3D963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8A94D" w14:textId="1C022A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9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3C957" w14:textId="1A343B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9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FC454" w14:textId="60D013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6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BAD6B" w14:textId="298BFE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8D916" w14:textId="7ABD45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CD42A" w14:textId="4A3015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451C9" w14:textId="31C2F8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24FAE" w14:textId="1FCEC7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7A0E0" w14:textId="5AB738F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382FA" w14:textId="4211C7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45CE1" w14:textId="3F17D8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BF615" w14:textId="10CCEB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C755F" w14:textId="2080B1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F8D28" w14:textId="043315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73AF5" w14:textId="36D01A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D938E" w14:textId="6889CF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2A487" w14:textId="09FA6F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E7EEC" w14:textId="67A092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80033" w14:textId="160EB5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C5D8B" w14:textId="4D5B16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3</w:t>
            </w:r>
          </w:p>
        </w:tc>
      </w:tr>
      <w:tr w:rsidR="00864BA2" w:rsidRPr="00E01193" w14:paraId="3793EE8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77FE9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6DEA9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CECFD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653A452F">
                <v:shape id="_x0000_i119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193" DrawAspect="Content" ObjectID="_1825271881" r:id="rId27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07811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FDBA5" w14:textId="3A8159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A1AAF" w14:textId="0F54DE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EB24B" w14:textId="45EA6B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AD7DD" w14:textId="4D2791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8136C" w14:textId="01F5A8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E03C7" w14:textId="48568F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3D890" w14:textId="3BD4E0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7DC0A" w14:textId="70B7C6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1294C" w14:textId="5552CC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A3542" w14:textId="647CAB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9E6FD" w14:textId="1DC106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F52B8" w14:textId="1122DB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562BD" w14:textId="0146D6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9DD47" w14:textId="15974A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AC6EF" w14:textId="6821ED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E8602" w14:textId="789366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7C3A2" w14:textId="49C71B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8ED93" w14:textId="766FB9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F046F" w14:textId="3727BE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9DCAF" w14:textId="0AD5E5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</w:tr>
      <w:tr w:rsidR="00864BA2" w:rsidRPr="00E01193" w14:paraId="3E49293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33944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CC47B3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E78B0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077CFD1C">
                <v:shape id="_x0000_i119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194" DrawAspect="Content" ObjectID="_1825271882" r:id="rId27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CE304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F540F" w14:textId="4AE425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8A0BC" w14:textId="2D8241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B2B9B" w14:textId="7904C3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4B4F3" w14:textId="46DDC2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E8760" w14:textId="448338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C3117" w14:textId="7911C6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3FBB6" w14:textId="39F1ED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C47BA" w14:textId="113D1D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87B31" w14:textId="709069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AF1BA" w14:textId="6F2904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827C3" w14:textId="13A6A8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A50B7" w14:textId="7B894D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72D08" w14:textId="5D5F53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780B8" w14:textId="2D1EE7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1F381" w14:textId="15AE33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75BA0" w14:textId="56FC90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2F912" w14:textId="324F97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9E941" w14:textId="328261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6218E" w14:textId="4EEE4E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20E3E" w14:textId="273580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54CC6F9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BE911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D04FEF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9748F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6106D743">
                <v:shape id="_x0000_i119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195" DrawAspect="Content" ObjectID="_1825271883" r:id="rId27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D7B82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F6F87" w14:textId="4A9BDD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667F6" w14:textId="58855A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EFAA4" w14:textId="0EE987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26136" w14:textId="2FFFCC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8235D" w14:textId="03537C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1A350" w14:textId="34E0AA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33012" w14:textId="29FE34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7EDB2" w14:textId="183055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68042" w14:textId="1152FB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33F78" w14:textId="378186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6A0C2" w14:textId="7F00C9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1F4DE" w14:textId="5C406F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B9993" w14:textId="2F0910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F8DB2" w14:textId="09D256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BB1B8" w14:textId="653F05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DA155" w14:textId="3DB6A3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30A47" w14:textId="22B323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E1BD0" w14:textId="4D56A02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DC21E" w14:textId="0F4B77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CE4A6" w14:textId="5D438A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</w:tr>
      <w:tr w:rsidR="00864BA2" w:rsidRPr="00E01193" w14:paraId="79262BE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E127E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C3B58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18179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5E7D191A">
                <v:shape id="_x0000_i119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196" DrawAspect="Content" ObjectID="_1825271884" r:id="rId27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4DFF5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A1782" w14:textId="0314B4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49AB6" w14:textId="4C5886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012B5" w14:textId="7B2F2B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1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A7461" w14:textId="5B9C92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FAA24" w14:textId="20B578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F1F7C" w14:textId="6CE765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7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7D447" w14:textId="0432843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787EE" w14:textId="21070A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66AA8" w14:textId="26350A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6ADE2" w14:textId="5BEB14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9A4CD" w14:textId="647623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3FCF3" w14:textId="234AAB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BE420" w14:textId="02B475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B6C6C" w14:textId="60154D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B7267" w14:textId="2C4E7E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0CD56" w14:textId="5A5FE9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20FB8" w14:textId="2C8713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1D784" w14:textId="551198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5BC58" w14:textId="1F0D3A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74A32" w14:textId="598A7A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</w:tr>
      <w:tr w:rsidR="00864BA2" w:rsidRPr="00E01193" w14:paraId="72C0FD2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6FA25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B4115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0AFF3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0038ECA4">
                <v:shape id="_x0000_i119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197" DrawAspect="Content" ObjectID="_1825271885" r:id="rId27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EEBB1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BA1AC" w14:textId="308387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5F577" w14:textId="40F654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68FA0" w14:textId="45060B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8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0CC36" w14:textId="13E280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6FA59" w14:textId="736506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F1428" w14:textId="05BED0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6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5049E" w14:textId="04557A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F032E" w14:textId="5E3D5F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9D71F" w14:textId="7394D9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EB12E" w14:textId="3079AE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00149" w14:textId="47337D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E239D" w14:textId="1D5278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90C8F" w14:textId="7FE899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3B194" w14:textId="195419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03655" w14:textId="4A6661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1443B" w14:textId="54B8C1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34DC0" w14:textId="4ED0FC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A68B6" w14:textId="42861D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FDD2A" w14:textId="2E1A01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4864C" w14:textId="36C0B6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59</w:t>
            </w:r>
          </w:p>
        </w:tc>
      </w:tr>
      <w:tr w:rsidR="00864BA2" w:rsidRPr="00E01193" w14:paraId="1FA71CD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BBCE0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FDACF4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4FE68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22DAFC2A">
                <v:shape id="_x0000_i119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198" DrawAspect="Content" ObjectID="_1825271886" r:id="rId27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4BF1B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481B9" w14:textId="1A23517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16F72" w14:textId="57F9CC6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D4F10" w14:textId="25225FE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F132C" w14:textId="32C629B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F4A49" w14:textId="773C050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1C16A" w14:textId="549B02A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5D2C1" w14:textId="59C1208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30862" w14:textId="6109917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5825F" w14:textId="471D70F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77091" w14:textId="4F82C60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666D5" w14:textId="66F4241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3D265" w14:textId="3F19FBA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B3E6F" w14:textId="62D8C37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72F0B" w14:textId="30D0494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4A99C" w14:textId="4197415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BC61A" w14:textId="62B1A02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B93D0" w14:textId="535B0A2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24729" w14:textId="66A18DA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0DD5E" w14:textId="5EC31EF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92117" w14:textId="7E87125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</w:tr>
      <w:tr w:rsidR="00864BA2" w:rsidRPr="00E01193" w14:paraId="6D70F2C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0A216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B00FD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5D418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46088DA8">
                <v:shape id="_x0000_i119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199" DrawAspect="Content" ObjectID="_1825271887" r:id="rId27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A8241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CB7AF" w14:textId="1ED85B9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F72B0" w14:textId="6D3DA52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FBA08" w14:textId="70F60DC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0948F" w14:textId="2A7B7D1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FE8A6" w14:textId="5E7B71B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CF2B6" w14:textId="40C64B7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7F1C2" w14:textId="1249700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25773" w14:textId="265C13B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1A48E" w14:textId="356E06E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2A3E5" w14:textId="590BFCE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64689" w14:textId="3BF1DEB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CAE0A" w14:textId="48FAFB0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D9F48" w14:textId="5F7D643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46B7F" w14:textId="687A1A3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C8E8D" w14:textId="2F4CD5C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57F88" w14:textId="31B2CBD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A59BF" w14:textId="334239E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1F052" w14:textId="0EB3AA4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D3E0D" w14:textId="1D99614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23E69" w14:textId="2036C78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4F8AE5C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1E6B5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0911DF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FF580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512F494F">
                <v:shape id="_x0000_i120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200" DrawAspect="Content" ObjectID="_1825271888" r:id="rId28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DFD67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42EC3" w14:textId="70923A5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2AEE8" w14:textId="34D639A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CB95F" w14:textId="196ED8A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0491B" w14:textId="4C79FA0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15140" w14:textId="7E7987F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6BFD2" w14:textId="17626CD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99E46" w14:textId="35F5767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9CC1A" w14:textId="24CE028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7F834" w14:textId="0E43CC5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9DF59" w14:textId="5A02CA2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A27DB" w14:textId="3812C60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7E42E" w14:textId="43442F1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9C0EF" w14:textId="29D088A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B4CFF" w14:textId="4017916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580A5" w14:textId="6332571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501A7" w14:textId="1D42EC9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D10A0" w14:textId="2B7A0B6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3A35D" w14:textId="041560D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F0D71" w14:textId="4331D95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355AF" w14:textId="6A6B133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25D5A2F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9ED16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D40D6C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13BA2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1E1C4F64">
                <v:shape id="_x0000_i120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201" DrawAspect="Content" ObjectID="_1825271889" r:id="rId28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D8724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51C61" w14:textId="28CD7C4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EA87B" w14:textId="6E24777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2383F" w14:textId="080816B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4A040" w14:textId="395CB93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4AF82" w14:textId="353A05B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DFC98" w14:textId="0DFA00B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0427D" w14:textId="4AF95D8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38536" w14:textId="5B857B4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A2D40" w14:textId="2AD722F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6D8C7" w14:textId="1A65453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70CC1" w14:textId="3A1CD62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12660" w14:textId="7F51409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A0EAF" w14:textId="6B28665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2394D" w14:textId="07EB883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CFDC2" w14:textId="71D4EFF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003ED" w14:textId="1106654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35CA8" w14:textId="3D67C4D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696C2" w14:textId="50F7052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288BD" w14:textId="2F8CB67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482AA" w14:textId="4440567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536743A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D9336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9591D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08D16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3F1E7430">
                <v:shape id="_x0000_i120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202" DrawAspect="Content" ObjectID="_1825271890" r:id="rId28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553BC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2E3FC" w14:textId="7341A9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11835" w14:textId="3921111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A850B" w14:textId="44995C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EBE07" w14:textId="4A6FF7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CF3E0" w14:textId="446421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4B058" w14:textId="50681A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DDCE3" w14:textId="44DCF3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FBDCB" w14:textId="6B7078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0D99C" w14:textId="54CF42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8E660" w14:textId="2E2B76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ACD43" w14:textId="546AC3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15BC1" w14:textId="1ECEB3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9E1D6" w14:textId="7AC9E0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9D012" w14:textId="2DA985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009CC" w14:textId="5B80A0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4A6FB" w14:textId="709B85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6DD27" w14:textId="1954E9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EDF35" w14:textId="697BC1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5DD62" w14:textId="4BAADD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AB178" w14:textId="74FE86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864BA2" w:rsidRPr="00E01193" w14:paraId="7532573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9A34D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EA865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303D60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0E5C2C82">
                <v:shape id="_x0000_i120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203" DrawAspect="Content" ObjectID="_1825271891" r:id="rId28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AF653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9D00F" w14:textId="6368A1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F9F54" w14:textId="3FF70F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FFEC1" w14:textId="04174F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D1686" w14:textId="0D4BA3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5C614" w14:textId="29D70E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CDE55" w14:textId="3A4376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A4064" w14:textId="4935FF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50A2F" w14:textId="37A7BF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455FD" w14:textId="396879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38522" w14:textId="7818F4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721FF" w14:textId="7076EF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019C4" w14:textId="1DBE5A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93DC9" w14:textId="2A9A66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409BB" w14:textId="0065CC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6303D" w14:textId="5C5CFC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55DD0" w14:textId="76534F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CE39C" w14:textId="750A9D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4927E" w14:textId="335948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4B5CE" w14:textId="033A0B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F64FE" w14:textId="64DFAB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864BA2" w:rsidRPr="00E01193" w14:paraId="696ABAD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48A4E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EA4C1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5EDF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01242D41">
                <v:shape id="_x0000_i120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204" DrawAspect="Content" ObjectID="_1825271892" r:id="rId28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36EDE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09FB7" w14:textId="73CE55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BF430" w14:textId="4DB111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3C4EF" w14:textId="1CF12F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6C316" w14:textId="6BA8F5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72106" w14:textId="4BED6E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AAABD" w14:textId="6EBF07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4DA0B" w14:textId="31890F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DB97B" w14:textId="721961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1634C" w14:textId="52BCB3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B3C9D" w14:textId="2C3942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1435A" w14:textId="2BAFD1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1B83F" w14:textId="130592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63FF3" w14:textId="57C80D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018CD" w14:textId="30B990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47445" w14:textId="59DF06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D6863" w14:textId="5C1842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A7868" w14:textId="29B840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9EA79" w14:textId="1C9471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502BD" w14:textId="05C69B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7043F" w14:textId="2F4924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53E78F0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8E3DF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EC1C9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11FAB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63E8C8AA">
                <v:shape id="_x0000_i120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205" DrawAspect="Content" ObjectID="_1825271893" r:id="rId28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CB1B5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58812" w14:textId="241553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1C088" w14:textId="61378B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3D867" w14:textId="2AEAF4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1D933" w14:textId="12AA6B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6225C" w14:textId="2EEB56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12366" w14:textId="154F67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7E330" w14:textId="22395B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367D4" w14:textId="0D7F73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2FD1E" w14:textId="6D89C1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53E37" w14:textId="58DA09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0A768" w14:textId="3FA5F3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3427B" w14:textId="5C8C8F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A52B6" w14:textId="1776E7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3C46B" w14:textId="4798FC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30E79" w14:textId="531D1F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EE404" w14:textId="1F5FF4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E3FCC" w14:textId="3F313E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266DA" w14:textId="5F4647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088B1" w14:textId="264167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8E3CB" w14:textId="361A1F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71789A9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66E6C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B0DF2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6C9F5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7467087C">
                <v:shape id="_x0000_i120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206" DrawAspect="Content" ObjectID="_1825271894" r:id="rId28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28FEA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F36A5" w14:textId="233964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04530" w14:textId="6BC8BB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B15FB" w14:textId="0ECF0B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72C54" w14:textId="37FFB9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C6CCE" w14:textId="687857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6EFF5" w14:textId="6BCDDD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04AAB" w14:textId="53CA36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D5299" w14:textId="0FA48A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66E35" w14:textId="36705C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EAAB0" w14:textId="0F913D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71990" w14:textId="51E1ED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C6F99" w14:textId="635F61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20298" w14:textId="5D235D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A5C08" w14:textId="30CC6B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97E72" w14:textId="2D325D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47F3C" w14:textId="0043A5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1CD89" w14:textId="3E22D2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6AA3E" w14:textId="58E05E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DD0D5" w14:textId="328670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1409E" w14:textId="6AA11C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</w:tr>
      <w:tr w:rsidR="00864BA2" w:rsidRPr="00E01193" w14:paraId="3A5B7D4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CF0DE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557E1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D2CEA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2FBD637A">
                <v:shape id="_x0000_i120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207" DrawAspect="Content" ObjectID="_1825271895" r:id="rId28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FEE5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810A4" w14:textId="41C744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35FE3" w14:textId="149092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24821" w14:textId="0959AB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5EA77" w14:textId="50156E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0A4DB" w14:textId="612C8C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1464A" w14:textId="050B23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271D3" w14:textId="176FB7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5AFE7" w14:textId="33E79A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9FB53" w14:textId="570DFC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B60CA" w14:textId="4E9221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D03B8" w14:textId="571DE7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4779F" w14:textId="31584B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DD711" w14:textId="234D32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08BE0" w14:textId="63A838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3155F" w14:textId="478563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7C73C" w14:textId="63442A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32DF2" w14:textId="492FE0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6A55B" w14:textId="4CC83C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28B6C" w14:textId="38BC47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B6F59" w14:textId="2A213A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</w:tr>
      <w:tr w:rsidR="00864BA2" w:rsidRPr="00E01193" w14:paraId="55C3198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E0EAD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9F590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286B71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0F9DFE7D">
                <v:shape id="_x0000_i120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208" DrawAspect="Content" ObjectID="_1825271896" r:id="rId28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AEA37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20F22" w14:textId="57C579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B4B56" w14:textId="4DC2D2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62717" w14:textId="46106B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67925" w14:textId="7F0B4C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24779" w14:textId="6F8B85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CCE4A" w14:textId="569C3B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2C4DA" w14:textId="429B80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69C1E" w14:textId="629955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FD1DD" w14:textId="2F71A2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2D026" w14:textId="35723A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80983" w14:textId="7A3FB0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1B9E9" w14:textId="786762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5F8E2" w14:textId="3139F4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9DCC2" w14:textId="177160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6AC1B" w14:textId="739E23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57967" w14:textId="14BC33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F25FA" w14:textId="1313BE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0E58E" w14:textId="777C8F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33B1F" w14:textId="0098D9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FF97E" w14:textId="02E8FE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</w:tr>
      <w:tr w:rsidR="00864BA2" w:rsidRPr="00E01193" w14:paraId="16E8CAE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B7708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653AD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8E583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3B38B99B">
                <v:shape id="_x0000_i120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209" DrawAspect="Content" ObjectID="_1825271897" r:id="rId28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DB0C3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0C33E" w14:textId="3F67B5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F07E0" w14:textId="08AC02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DFADC" w14:textId="49DD3D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DA5B6" w14:textId="4785F7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AFE26" w14:textId="796C81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4D922" w14:textId="52AF72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AEBAE" w14:textId="2FD4AB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055A3" w14:textId="0CD52B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24FD7" w14:textId="68F647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DCE16" w14:textId="4B1E04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7F9D0" w14:textId="599D74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74F8B" w14:textId="089BE7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35D11" w14:textId="601716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6194A" w14:textId="70B7E3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4E3A1" w14:textId="59A808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D76BA" w14:textId="1E6842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06BDF" w14:textId="20BF8D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753F4" w14:textId="6FB434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CA0EA" w14:textId="6F4E30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612B6" w14:textId="25B2BA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</w:tr>
      <w:tr w:rsidR="00864BA2" w:rsidRPr="00E01193" w14:paraId="048E5B9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BDB4D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CFBF0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DF38A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0A3551FE">
                <v:shape id="_x0000_i121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210" DrawAspect="Content" ObjectID="_1825271898" r:id="rId29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8CDD0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7E2CD" w14:textId="54BC03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9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4D872" w14:textId="4BEF85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05E90" w14:textId="3EE6F0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8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8894A" w14:textId="3C92CA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7A099" w14:textId="667FE1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8B059" w14:textId="52FAF1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22AF6" w14:textId="001FBF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6F708" w14:textId="5CFBD6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FDBAD" w14:textId="445276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B59A8" w14:textId="2AAA0A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B6BC2" w14:textId="5867F3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1B044" w14:textId="26E404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402C8" w14:textId="149346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BA9F2" w14:textId="710CE8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362FB" w14:textId="1747C5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92E9F" w14:textId="375FCC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E51C5" w14:textId="7144AE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3BB66" w14:textId="72F2FC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900D0" w14:textId="6ECC1C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0ED5A" w14:textId="2779A7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</w:tr>
    </w:tbl>
    <w:p w14:paraId="75D54F73" w14:textId="1F918414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85" w:name="_Toc214656328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6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864BA2">
        <w:t>ПАТП-1</w:t>
      </w:r>
      <w:r w:rsidRPr="00380DF0">
        <w:t xml:space="preserve"> в зоне деятельности ЕТО ООО "Тверская генерация"</w:t>
      </w:r>
      <w:bookmarkEnd w:id="185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336C39B0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083D7D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CFC312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1F60A5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6F7AAC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5EB7A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B97AE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ADEBC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3C148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EC5EF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037D4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EAB17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A6E86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2FF21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6761A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1A22D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B6ECB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A4102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0D9D8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616F1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F02C9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EB3EF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DABCA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8349D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B4F01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864BA2" w:rsidRPr="00E01193" w14:paraId="5CAEB91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EDF4C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D40F9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68096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0F926AF2">
                <v:shape id="_x0000_i121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211" DrawAspect="Content" ObjectID="_1825271899" r:id="rId29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3C6DB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99DAF" w14:textId="556697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30FC0" w14:textId="5BC7F4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01609" w14:textId="20EAEA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A3694" w14:textId="6F2F03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CA766" w14:textId="79ADD0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EF9E1" w14:textId="1C1758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4F019" w14:textId="469EF2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BD43D" w14:textId="5ABE29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9E3E0" w14:textId="4C5C3B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7FFAA" w14:textId="096555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7D6D4" w14:textId="0F97BC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95416" w14:textId="4B288B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BBE5D" w14:textId="6D6BE6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2BEB1" w14:textId="5F8858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A5C06" w14:textId="0CC212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93636" w14:textId="0C3FF9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17BE7" w14:textId="0D64C2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B0EEE" w14:textId="6D88B5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89B47" w14:textId="309F29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9B76D" w14:textId="650DC2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</w:tr>
      <w:tr w:rsidR="00864BA2" w:rsidRPr="00E01193" w14:paraId="6136A12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00C31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490140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C1E16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7F1D7D35">
                <v:shape id="_x0000_i121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212" DrawAspect="Content" ObjectID="_1825271900" r:id="rId29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F1B8A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60FBA" w14:textId="5BF762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60E5C" w14:textId="3C8CB5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1DDAC" w14:textId="7D2A5F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2123C" w14:textId="5DAB92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26049" w14:textId="1A21DD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4BE38" w14:textId="2046CC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21AD3" w14:textId="571697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BD821" w14:textId="18C7AA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F7522" w14:textId="3EEB0B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D58AB" w14:textId="5A2171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F5E42" w14:textId="501935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FBE0E" w14:textId="723494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ADBC7" w14:textId="661F15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E4015" w14:textId="5185C4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D277D" w14:textId="13CE3F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0D9A6" w14:textId="6A55B6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AA88B" w14:textId="753FAD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0C46B" w14:textId="26E9EF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C3A9A" w14:textId="77865B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0F7FF" w14:textId="787A2A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072B751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D0C21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B1AD70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57826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29595C68">
                <v:shape id="_x0000_i121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213" DrawAspect="Content" ObjectID="_1825271901" r:id="rId29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332FE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122AF" w14:textId="01B72C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C59C8" w14:textId="6B43CB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D2F10" w14:textId="22D85A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357C0" w14:textId="610DDC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A198B" w14:textId="6BC088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2DD90" w14:textId="542FB7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A9EA7" w14:textId="45AE21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52F21" w14:textId="443EB7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DE340" w14:textId="351BDA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3D50E" w14:textId="08A992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16CE1" w14:textId="6C6451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AB1B5" w14:textId="5F926C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0288C" w14:textId="0F4DAD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05AC0" w14:textId="320510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6540F" w14:textId="074621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3BB43" w14:textId="287F6C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3BDD4" w14:textId="3B7493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6223E" w14:textId="025D92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C6F27" w14:textId="5ABB80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101B7" w14:textId="664B4A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</w:tr>
      <w:tr w:rsidR="00864BA2" w:rsidRPr="00E01193" w14:paraId="15A18BF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37C24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241BB7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482F1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643AC8E3">
                <v:shape id="_x0000_i121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214" DrawAspect="Content" ObjectID="_1825271902" r:id="rId29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438FF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71EA5" w14:textId="716FFB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F7BF4" w14:textId="70093B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31B94" w14:textId="2D2D24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5D1BC" w14:textId="37EB48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BF262" w14:textId="584B8A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E98AE" w14:textId="651A1B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42772" w14:textId="3598C7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A3142" w14:textId="411753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079BC" w14:textId="36F48C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AE315" w14:textId="5ECB24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688E6" w14:textId="323A0A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ECB74" w14:textId="77BA88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FEA31" w14:textId="4A088F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85DD4" w14:textId="457531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44397" w14:textId="3C0965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1CCD2" w14:textId="4F9745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B93BD" w14:textId="7941FB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FB8D0" w14:textId="735121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1E6D7" w14:textId="0A8D04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1B9CB" w14:textId="5EE384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</w:tr>
      <w:tr w:rsidR="00864BA2" w:rsidRPr="00E01193" w14:paraId="41B46D6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3802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D88148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E47FA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3E3994C4">
                <v:shape id="_x0000_i121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215" DrawAspect="Content" ObjectID="_1825271903" r:id="rId29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01CAA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7A60E" w14:textId="595F3D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A5502" w14:textId="35B417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BF32F" w14:textId="58FCDF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D3A86" w14:textId="782380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B0877" w14:textId="04FD5A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07247" w14:textId="067901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CFEB6" w14:textId="6B4CE1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45BB1" w14:textId="7F7E7D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E6B65" w14:textId="32B32B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AD037" w14:textId="1E8B10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2B59A" w14:textId="57F63B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DDD29" w14:textId="1C516C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A76CA" w14:textId="7AAE11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BF7D3" w14:textId="02D0B1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F4EB1" w14:textId="1B4116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AABA6" w14:textId="2B1A6B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7E6DB" w14:textId="2F9CFA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03A71" w14:textId="3431D2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F0DEA" w14:textId="765C32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5B66E" w14:textId="4A13C4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5B57DF1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D6FC2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93A91F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CC055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420CF70C">
                <v:shape id="_x0000_i121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216" DrawAspect="Content" ObjectID="_1825271904" r:id="rId29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F6D1C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A5E9C" w14:textId="736600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C8407" w14:textId="2B2A0E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1D609" w14:textId="07843F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CFAC7" w14:textId="77907E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D6029" w14:textId="7D5E5F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EE3C1" w14:textId="287B40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43B4E" w14:textId="1B74AF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3F129" w14:textId="668B66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772DC" w14:textId="0CED3B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E27E7" w14:textId="0407F8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DBBC9" w14:textId="40CB60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9D307" w14:textId="55410F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1988B" w14:textId="3BEDFA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60701" w14:textId="33A413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78A9B" w14:textId="387F81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D1C99" w14:textId="0E971C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EED94" w14:textId="561A47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D11FF" w14:textId="494068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82533" w14:textId="4707DD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7ECE5" w14:textId="13C8033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</w:tr>
      <w:tr w:rsidR="00864BA2" w:rsidRPr="00E01193" w14:paraId="6913D3C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163D4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3A01B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61C944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066E6B05">
                <v:shape id="_x0000_i121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217" DrawAspect="Content" ObjectID="_1825271905" r:id="rId29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72F71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F0355" w14:textId="7B30E8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F87A7" w14:textId="1E653E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3FF37" w14:textId="2D23D2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2AA09" w14:textId="52482D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1F8EF" w14:textId="35F79A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79E3F" w14:textId="76EF59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EC449" w14:textId="574669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CDF7C" w14:textId="433D3D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6965F" w14:textId="1F6D88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3C428" w14:textId="4819B1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8FFEF" w14:textId="1CC994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F3FA7" w14:textId="7C4086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9BC9D" w14:textId="526601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5AFCD" w14:textId="2E627A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5FA01" w14:textId="13113D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4CA7D" w14:textId="17627B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8D3E3" w14:textId="3837CB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560F7" w14:textId="4F83AF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5B1BB" w14:textId="09FBFC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03025" w14:textId="2311A63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</w:t>
            </w:r>
          </w:p>
        </w:tc>
      </w:tr>
      <w:tr w:rsidR="00864BA2" w:rsidRPr="00E01193" w14:paraId="5C1E6F0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B07F6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14E497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9261F3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550C4242">
                <v:shape id="_x0000_i121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218" DrawAspect="Content" ObjectID="_1825271906" r:id="rId29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C4931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C0E88" w14:textId="77227A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65957" w14:textId="00B9B7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E2197" w14:textId="6FC774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B8689" w14:textId="51DFAF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4DFBB" w14:textId="0D6D0E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7D7FB" w14:textId="2BCAC6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5AA3A" w14:textId="1D210E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03814" w14:textId="18343F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43C45" w14:textId="277F5B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8F737" w14:textId="5BDDB6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0ABC9" w14:textId="63AFCC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AF756" w14:textId="6A3ACA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F9CB8" w14:textId="6C88AC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C300F" w14:textId="523F94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C9AF9" w14:textId="6C2637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20F08" w14:textId="1138BA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7982B" w14:textId="484A20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5A9FA" w14:textId="5ED30F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69524" w14:textId="620430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45E31" w14:textId="55B43F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––</w:t>
            </w:r>
          </w:p>
        </w:tc>
      </w:tr>
      <w:tr w:rsidR="00864BA2" w:rsidRPr="00E01193" w14:paraId="1A5C285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95D7E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887E88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6AD111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5256B498">
                <v:shape id="_x0000_i121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219" DrawAspect="Content" ObjectID="_1825271907" r:id="rId29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E352B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912A4" w14:textId="7F058C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D0775" w14:textId="12DF07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3B9DE" w14:textId="111D03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E537C" w14:textId="21234B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5B415" w14:textId="62185C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A632A" w14:textId="5BB059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B44C9" w14:textId="176CA9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A96AE" w14:textId="3EAF45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36BDF" w14:textId="6511D8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E41F9" w14:textId="78B2D1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5BFF5" w14:textId="7F099B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1CCF4" w14:textId="2E8D89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09A44" w14:textId="06E4B0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ACC37" w14:textId="0E669D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92596" w14:textId="11C064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3B7EB" w14:textId="1CD53C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396B3" w14:textId="3B84F2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9332E" w14:textId="7668CF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D69F7" w14:textId="2DE6CA2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7051F" w14:textId="09E6A8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</w:t>
            </w:r>
          </w:p>
        </w:tc>
      </w:tr>
      <w:tr w:rsidR="00864BA2" w:rsidRPr="00E01193" w14:paraId="1A1BA5C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836BC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CAFF5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B2C070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635B0428">
                <v:shape id="_x0000_i122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220" DrawAspect="Content" ObjectID="_1825271908" r:id="rId30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8D70F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46DC1" w14:textId="66C7B0C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368C5" w14:textId="2FED21A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71786" w14:textId="54C61B3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E2DDE" w14:textId="69CDA7A2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294B6" w14:textId="7C631D3C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FD5A6" w14:textId="2CBCD669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3F860" w14:textId="634E91C0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C681E" w14:textId="5139DBC6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340A7" w14:textId="2DD51FF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44D3E" w14:textId="4321A63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3FFB1" w14:textId="12BC00A5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4FDAB" w14:textId="0A4E1337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47731" w14:textId="7697496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D6632" w14:textId="4D55EB7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66C5F" w14:textId="23B01542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85B0A" w14:textId="7E6735D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9895D" w14:textId="146E386A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7A302" w14:textId="65C8406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53EB2" w14:textId="09064739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30AA1" w14:textId="49414E4A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1349571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B343E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406D0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A462C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35BB63AD">
                <v:shape id="_x0000_i122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221" DrawAspect="Content" ObjectID="_1825271909" r:id="rId30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6EBBC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64CFC" w14:textId="20967D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41FE9" w14:textId="48604A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9089C" w14:textId="312895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C0FC8" w14:textId="7CFD7E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62D98" w14:textId="23E1B3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FF410" w14:textId="24BD47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2ED77" w14:textId="0C747C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CDE8D" w14:textId="6BE7E8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2857D" w14:textId="3AD546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7E413" w14:textId="230C00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59AAD" w14:textId="1E7CDA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B965F" w14:textId="36DD78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484D8" w14:textId="695B67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90D22" w14:textId="7295C6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9DA2C" w14:textId="76EB9B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39788" w14:textId="47B930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93C89" w14:textId="26763A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41EA0" w14:textId="20A07C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7A536" w14:textId="47CF27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9CE39" w14:textId="713C18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7</w:t>
            </w:r>
          </w:p>
        </w:tc>
      </w:tr>
      <w:tr w:rsidR="00864BA2" w:rsidRPr="00E01193" w14:paraId="274F41F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9F0D4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CC7924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501DB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70EBA1F6">
                <v:shape id="_x0000_i122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222" DrawAspect="Content" ObjectID="_1825271910" r:id="rId30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91B65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C5FBF" w14:textId="298798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8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21B2C" w14:textId="520331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93954" w14:textId="5F99DC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93D41" w14:textId="2CBAD2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FDCA1" w14:textId="16394F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FC344" w14:textId="2F9A27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2B2B6" w14:textId="47DCA1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7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EDF7F" w14:textId="762FED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0F888" w14:textId="27C88A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B5ABE" w14:textId="5368AB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4DC9F" w14:textId="719567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0C968" w14:textId="0BB8C7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B682F" w14:textId="4AB903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89EE7" w14:textId="36B624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4D6DE" w14:textId="04A006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3B90D" w14:textId="0A3559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ED640" w14:textId="3BC4F8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E4DBD" w14:textId="0E70E8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90223" w14:textId="1CA5AA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3AE36" w14:textId="1A9D77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79</w:t>
            </w:r>
          </w:p>
        </w:tc>
      </w:tr>
      <w:tr w:rsidR="00864BA2" w:rsidRPr="00E01193" w14:paraId="17D3C7C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A3176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C5560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8250A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1AB14A76">
                <v:shape id="_x0000_i122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223" DrawAspect="Content" ObjectID="_1825271911" r:id="rId30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5D68D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BED35" w14:textId="25F621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7C05A" w14:textId="6E6B7B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B1C14" w14:textId="2C76613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10DDF" w14:textId="547C62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DFF59" w14:textId="42D436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9E348" w14:textId="6242A4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114D9" w14:textId="319D58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9C4EA" w14:textId="7C4D7A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4170F" w14:textId="4363BE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549F4" w14:textId="64930C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2F5A1" w14:textId="785B46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5C8C0" w14:textId="60ADB3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34E7B" w14:textId="02DAD5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6B1A2" w14:textId="20348E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94B5F" w14:textId="1B52A8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D6C34" w14:textId="4D17B1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CE7ED" w14:textId="210A54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A2B31" w14:textId="246094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7C433" w14:textId="28345A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ECAB7" w14:textId="7B6FC7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</w:tr>
      <w:tr w:rsidR="00864BA2" w:rsidRPr="00E01193" w14:paraId="5230036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A46D2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FBF955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992A5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1E826085">
                <v:shape id="_x0000_i122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224" DrawAspect="Content" ObjectID="_1825271912" r:id="rId30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FB0E9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CC59F" w14:textId="0A46EE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65947" w14:textId="5E261D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BBD95" w14:textId="774459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4A6DD" w14:textId="1439FB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24CCC" w14:textId="0F786F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8DFC9" w14:textId="1A515A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E0C45" w14:textId="3E0E54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97C6B" w14:textId="46C17C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70E68" w14:textId="07C96F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773D" w14:textId="55C3CA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B0F44" w14:textId="534771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56EB5" w14:textId="76D3D4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4E8C6" w14:textId="379766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2D7A8" w14:textId="464FDE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83F2B" w14:textId="012342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C271F" w14:textId="40C974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58337" w14:textId="0B8726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79C3D" w14:textId="5AD40D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1A009" w14:textId="140BE3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544DF" w14:textId="2719FA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6B11B03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FFE2A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A6349E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3D947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0ABD8505">
                <v:shape id="_x0000_i122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225" DrawAspect="Content" ObjectID="_1825271913" r:id="rId30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74CDC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72882" w14:textId="2A9E4C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9B534" w14:textId="15F771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96BA7" w14:textId="50CD3C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39E63" w14:textId="6CA6CA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02910" w14:textId="55AFB2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41045" w14:textId="506947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10F84" w14:textId="71F3FA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D1CBC" w14:textId="37E2E2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433B5" w14:textId="16071E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097AC" w14:textId="2A33D2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77122" w14:textId="21321D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C026A" w14:textId="1AB334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566E9" w14:textId="67F171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9E0A6" w14:textId="34892C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BF847" w14:textId="0D6F80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08991" w14:textId="099423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A6E58" w14:textId="132481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80AC0" w14:textId="7A8375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126FD" w14:textId="20414E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19D71" w14:textId="046D92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</w:tr>
      <w:tr w:rsidR="00864BA2" w:rsidRPr="00E01193" w14:paraId="7CE44C2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A3439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63F40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96A9E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3A4B4DC">
                <v:shape id="_x0000_i122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226" DrawAspect="Content" ObjectID="_1825271914" r:id="rId30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00130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7AC4C" w14:textId="7A8E27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99987" w14:textId="3A9916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3B98B" w14:textId="1E01D7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1D9BF" w14:textId="47BC5F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7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B3C78" w14:textId="20B974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B9765" w14:textId="05BEA9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,4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BC254" w14:textId="7E8609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AD2AE" w14:textId="772EF0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5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11F99" w14:textId="5EBF86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607E0" w14:textId="748FD6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8E74D" w14:textId="4D2F10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E6764" w14:textId="218B27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128D1" w14:textId="7276F4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4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7AA54" w14:textId="58936E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E082C" w14:textId="2B03E0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C478B" w14:textId="4ED2DA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164E2" w14:textId="0A137B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7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7ED39" w14:textId="287FF0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4633F" w14:textId="4F2951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042ED" w14:textId="7F351E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7%</w:t>
            </w:r>
          </w:p>
        </w:tc>
      </w:tr>
      <w:tr w:rsidR="00864BA2" w:rsidRPr="00E01193" w14:paraId="16284AE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4B182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4EAD78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5C235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00BB1D90">
                <v:shape id="_x0000_i122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227" DrawAspect="Content" ObjectID="_1825271915" r:id="rId30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C3FE9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AE615" w14:textId="33EBE1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99DCD" w14:textId="7B3731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6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7AA26" w14:textId="0F68B2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74421" w14:textId="3E835B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D750A" w14:textId="5068F2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FCC50" w14:textId="6519B2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4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DDE13" w14:textId="25EF84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D3D8C" w14:textId="70B08A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ED1A3" w14:textId="3FCD6D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D59BE" w14:textId="46F365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8ADB5" w14:textId="02889E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CD0E0" w14:textId="4E2F18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5C5DD" w14:textId="7FD500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49ABD" w14:textId="29739B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0E3E7" w14:textId="531F8F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40B4E" w14:textId="7CD009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6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29742" w14:textId="53F9CC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8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1BCC8" w14:textId="3122D6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41D99" w14:textId="20951C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0415D" w14:textId="13780B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59</w:t>
            </w:r>
          </w:p>
        </w:tc>
      </w:tr>
      <w:tr w:rsidR="00864BA2" w:rsidRPr="00E01193" w14:paraId="6101B10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CE49A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EC4074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718DD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2569D549">
                <v:shape id="_x0000_i122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228" DrawAspect="Content" ObjectID="_1825271916" r:id="rId30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5BAEF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46AF1" w14:textId="7F63E43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742EA" w14:textId="363767C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F0106" w14:textId="0694132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710E2" w14:textId="79AEC5C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F6F70" w14:textId="40E67FF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30484" w14:textId="65C81FB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0F3D9" w14:textId="49767CE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7B901" w14:textId="61A2DC0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127CA" w14:textId="3FDFA2C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054B7" w14:textId="01757D6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EAC47" w14:textId="13586D4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3D151" w14:textId="4263F6C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2131A" w14:textId="0FFE52E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39DE5" w14:textId="2ABEF84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D1EAE" w14:textId="7B46A00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EAD70" w14:textId="5F75A17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06C50" w14:textId="3EBFBD7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835F7" w14:textId="5CD4BF1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B3D11" w14:textId="68B3EA6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28413" w14:textId="5933BCA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</w:tr>
      <w:tr w:rsidR="00864BA2" w:rsidRPr="00E01193" w14:paraId="71AE610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F066F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AB6913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EAD91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68281F4B">
                <v:shape id="_x0000_i122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229" DrawAspect="Content" ObjectID="_1825271917" r:id="rId30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97235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4A916" w14:textId="30D9CAC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785F6" w14:textId="2E4437C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B0775" w14:textId="0A1C120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9EC38" w14:textId="71EC566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7FC95" w14:textId="12BABE2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1AA9D" w14:textId="211D9BD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AEB47" w14:textId="07F0270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0DD02" w14:textId="2315F98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B63E1" w14:textId="1D13976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37386" w14:textId="13A4039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3ABC8" w14:textId="162A820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1D1CD" w14:textId="77CB665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A7D84" w14:textId="5122E87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DF4D7" w14:textId="433DA9B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6A551" w14:textId="2FA40AE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0BECC" w14:textId="4342EF5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47A4E" w14:textId="79E5025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4CAA4" w14:textId="6197E21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EDA48" w14:textId="1AC8F9B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8DACA" w14:textId="2B20191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2E058F1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CD4E3E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3F6E5F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7A282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66457A6A">
                <v:shape id="_x0000_i123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230" DrawAspect="Content" ObjectID="_1825271918" r:id="rId31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631A6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8270D" w14:textId="096FC27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EE475" w14:textId="1F83A4F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F21F6" w14:textId="185CAD3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6C2D1" w14:textId="366DD8C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CADB5" w14:textId="2F21C37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0D42A" w14:textId="3D54E4D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8402D" w14:textId="7CDC6E9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2CDEC" w14:textId="2F8C5AB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2ACD3" w14:textId="36803A9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D0F8A" w14:textId="7054FAE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A08C3" w14:textId="072ABC1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EDC55" w14:textId="0D7EE3E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78B42" w14:textId="57F8C53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64FC6" w14:textId="7DB2BBB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F2EE1" w14:textId="4CD7B15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64050" w14:textId="09BC605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DF6FB" w14:textId="1AC94A8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8E4B0" w14:textId="373D74E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9DDD3" w14:textId="4BBAF43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FAFBC" w14:textId="5E38FA6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4F03696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4F76B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8A3301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3961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127627E7">
                <v:shape id="_x0000_i123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231" DrawAspect="Content" ObjectID="_1825271919" r:id="rId31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32ADD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368F2" w14:textId="4AEB931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DD7F7" w14:textId="4A75D5D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30695" w14:textId="259A14D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05287" w14:textId="231F481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ADB0F" w14:textId="021E549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2BC5E" w14:textId="60A0908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14DF9" w14:textId="0AD488A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90B9F" w14:textId="168BF6D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F9526" w14:textId="128A67F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9AA19" w14:textId="62C2FC8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F4C03" w14:textId="6D5E3DF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3DB24" w14:textId="537C7A7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ADBED" w14:textId="6973B8C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409DC" w14:textId="1785241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B12F1" w14:textId="69C6E9E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26F1C" w14:textId="0F08822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D4A8E" w14:textId="5475412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20B12" w14:textId="3152014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F7114" w14:textId="32073DB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1E74F" w14:textId="5AD8195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2ECA8F6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EFC55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71D56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Тепловая нагрузка потребителей присоединенных к тепловым сетям по схеме с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lastRenderedPageBreak/>
              <w:t>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137DA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59E571E7">
                <v:shape id="_x0000_i123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232" DrawAspect="Content" ObjectID="_1825271920" r:id="rId31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C7FE8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B735B" w14:textId="2F50A9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53163" w14:textId="447108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4A02C" w14:textId="3F5354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17F8A" w14:textId="7AD50E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6BCE1" w14:textId="5AA93E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8E539" w14:textId="29D4A5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E7B3E" w14:textId="5DE927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AFAEE" w14:textId="549E24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92440" w14:textId="51DE02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0700A" w14:textId="4D1783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6F05F" w14:textId="1A271F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043F5" w14:textId="6A031D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BC081" w14:textId="14965D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4FF0A" w14:textId="679B2C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8E4DF" w14:textId="46FA3B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1085E" w14:textId="08C580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AD151" w14:textId="1BDA2E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D0217" w14:textId="1C2860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61B40" w14:textId="5401AD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0397F" w14:textId="5F6EB1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864BA2" w:rsidRPr="00E01193" w14:paraId="21D93F7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EC738E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19E23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07DA00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524F9278">
                <v:shape id="_x0000_i123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233" DrawAspect="Content" ObjectID="_1825271921" r:id="rId31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432E8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CECE5" w14:textId="349509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9170F" w14:textId="54A9B3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67CAF" w14:textId="0D56C0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9FE24" w14:textId="5417B0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7B09B" w14:textId="2BE4A2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ED1CC" w14:textId="7D3125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34E63" w14:textId="6171C4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2E62F" w14:textId="648104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57814" w14:textId="448A84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CA3C1" w14:textId="110DAF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31322" w14:textId="550A44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1C809" w14:textId="06006E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3BC17" w14:textId="599783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38863" w14:textId="24AA7C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4031F" w14:textId="3B6771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8AF34" w14:textId="0A6C7C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629F2" w14:textId="7EFB73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3EA67" w14:textId="0F9358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441D2" w14:textId="22A793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DC4F1" w14:textId="11D13B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864BA2" w:rsidRPr="00E01193" w14:paraId="2BE28A6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64CA5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B34D17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A12AE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1B2E07B">
                <v:shape id="_x0000_i123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234" DrawAspect="Content" ObjectID="_1825271922" r:id="rId31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F76E3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C9B82" w14:textId="22D1A2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6AE69" w14:textId="5F5217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DA000" w14:textId="6B4D2D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00023" w14:textId="0AE752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20AEA" w14:textId="674D74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9A8CC" w14:textId="217CDC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D6243" w14:textId="4E168D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FA178" w14:textId="525160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25F78" w14:textId="16DF91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5677E" w14:textId="19EAD6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03200" w14:textId="612A13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B130C" w14:textId="2635C6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6A686" w14:textId="781B75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F4391" w14:textId="507334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FBFD5" w14:textId="6E9FBB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F2407" w14:textId="00D97D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5C541" w14:textId="32B66C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D4EF7" w14:textId="1B6495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B5058" w14:textId="7CD736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60820" w14:textId="675AD5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401E3E6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E4053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A884CA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FB1E9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65AB52F">
                <v:shape id="_x0000_i123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235" DrawAspect="Content" ObjectID="_1825271923" r:id="rId31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D22FB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D9903" w14:textId="22B879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3C289" w14:textId="1A1246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ACF53" w14:textId="4A1475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0568D" w14:textId="0DF405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5504B" w14:textId="6588D4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60465" w14:textId="4D5756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3648A" w14:textId="2AAD54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4F7C4" w14:textId="567E4D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22126" w14:textId="467B1A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E8DE4" w14:textId="7BBECFF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62A90" w14:textId="623DB6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B9BC6" w14:textId="749EE3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3BD04" w14:textId="0E917E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7243C" w14:textId="7EB48A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5ED36" w14:textId="6F374B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9FB2C" w14:textId="374563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5968F" w14:textId="7C1140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DC20B" w14:textId="3CE54B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9EE86" w14:textId="438364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04BF2" w14:textId="22B7702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55666B7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4CFE2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BF57B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93F14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70E5B87E">
                <v:shape id="_x0000_i123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236" DrawAspect="Content" ObjectID="_1825271924" r:id="rId31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9AF6D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BB693" w14:textId="7256DD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7E889" w14:textId="0981A3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0C663" w14:textId="4D577A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765AE" w14:textId="2FF1A4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4BA5F" w14:textId="64353F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EB997" w14:textId="69C564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6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278A0" w14:textId="54ACB9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A5065" w14:textId="014D60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AEF7F" w14:textId="108336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2B132" w14:textId="14BF48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4830F" w14:textId="093D1B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4C39F" w14:textId="084CDD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17731" w14:textId="07D1EA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650C5" w14:textId="1B2BD7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5515C" w14:textId="7C0A1A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F0E50" w14:textId="2A9C26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4EF60" w14:textId="438969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00753" w14:textId="09B09E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5BFA3" w14:textId="57B12D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5AACD" w14:textId="4332B7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2</w:t>
            </w:r>
          </w:p>
        </w:tc>
      </w:tr>
      <w:tr w:rsidR="00864BA2" w:rsidRPr="00E01193" w14:paraId="22A0D01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358AC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199FE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182FD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37E3B39C">
                <v:shape id="_x0000_i123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237" DrawAspect="Content" ObjectID="_1825271925" r:id="rId31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EF490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19C2A" w14:textId="0BA7CF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0AC15" w14:textId="3FC653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67DA4" w14:textId="366E83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ED884" w14:textId="48C43A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514ED" w14:textId="2AF6BC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07AD2" w14:textId="56B818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4C95E" w14:textId="6F943C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DF762" w14:textId="24DF57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85B71" w14:textId="272D8A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8ED2B" w14:textId="192403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F72C6" w14:textId="15A4AD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2DBD7" w14:textId="69B395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88CA4" w14:textId="29802F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838A3" w14:textId="35B314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17C84" w14:textId="321388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28960" w14:textId="32589B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D1545" w14:textId="0C4E3E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5E7C8" w14:textId="30C608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9DD32" w14:textId="383A1D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76C41" w14:textId="288912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1</w:t>
            </w:r>
          </w:p>
        </w:tc>
      </w:tr>
      <w:tr w:rsidR="00864BA2" w:rsidRPr="00E01193" w14:paraId="7EFA387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B80A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6299D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B5E3BE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356E28A3">
                <v:shape id="_x0000_i123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238" DrawAspect="Content" ObjectID="_1825271926" r:id="rId31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EEC0C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7249A" w14:textId="2D92FD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427B2" w14:textId="7B0ACE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3CC53" w14:textId="688DCD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2853D" w14:textId="232328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E3D04" w14:textId="16E37F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7A3B5" w14:textId="30A2FE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04E1E" w14:textId="77FEE0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195F0" w14:textId="08018A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1E524" w14:textId="3E36E5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05E75" w14:textId="5B081E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49A2E" w14:textId="6179B4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B8ADD" w14:textId="150225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B03F3" w14:textId="0E6FE7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33594" w14:textId="760A8F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B405D" w14:textId="0E3E89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10234" w14:textId="101D6B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E7D99" w14:textId="53BB9A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54865" w14:textId="5F1EA8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74799" w14:textId="3634E1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28A8F" w14:textId="25C9E7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5</w:t>
            </w:r>
          </w:p>
        </w:tc>
      </w:tr>
      <w:tr w:rsidR="00864BA2" w:rsidRPr="00E01193" w14:paraId="4B3369F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55D12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45926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0EF72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E19BB32">
                <v:shape id="_x0000_i123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239" DrawAspect="Content" ObjectID="_1825271927" r:id="rId31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2B61D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44492" w14:textId="4DCD86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79758" w14:textId="60BC011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5B9A6" w14:textId="27828E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FF55D" w14:textId="5699C3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4C560" w14:textId="63E4D0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4F6DA" w14:textId="5C1B20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ED027" w14:textId="17C589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44289" w14:textId="10277C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9377E" w14:textId="55EEB6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2BFAF" w14:textId="41E2FD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0470E" w14:textId="3C151B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2E3E9" w14:textId="10CAE3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E5D5A" w14:textId="528355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01B43" w14:textId="136614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2C3D0" w14:textId="4E341F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EE0AD" w14:textId="40A70F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E05B8" w14:textId="641574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E3883" w14:textId="262DB9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ADD2B" w14:textId="4326E1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3A3E5" w14:textId="45A97F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</w:tr>
      <w:tr w:rsidR="00864BA2" w:rsidRPr="00E01193" w14:paraId="488F58B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7550F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AF257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3C052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1C2F6008">
                <v:shape id="_x0000_i124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240" DrawAspect="Content" ObjectID="_1825271928" r:id="rId32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9E0C8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42203" w14:textId="127AFE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9AE1F" w14:textId="137779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9BDB8" w14:textId="697EA3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0093E" w14:textId="3A444C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F81B6" w14:textId="69300B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01C6D" w14:textId="733EAB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F5E6F" w14:textId="464CBB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6A42F" w14:textId="08CD8A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5936F" w14:textId="50569B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60CF9" w14:textId="258C16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C8BD8" w14:textId="0A4F5C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D99B7" w14:textId="218DC0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EB674" w14:textId="5614E0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A6A16" w14:textId="79E5BC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4C80C" w14:textId="7D89EF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B7084" w14:textId="2FA77D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8510C" w14:textId="479435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9EBB7" w14:textId="1BDBA5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4815B" w14:textId="546186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34A89" w14:textId="3C6E6B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2</w:t>
            </w:r>
          </w:p>
        </w:tc>
      </w:tr>
    </w:tbl>
    <w:p w14:paraId="7556BE45" w14:textId="2FE45278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86" w:name="_Toc214656329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7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864BA2">
        <w:t>Мамулино</w:t>
      </w:r>
      <w:r w:rsidRPr="00380DF0">
        <w:t xml:space="preserve"> в зоне деятельности ЕТО ООО "Тверская генерация"</w:t>
      </w:r>
      <w:bookmarkEnd w:id="186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3E2409A7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44B165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FA54D0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3896A6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9C2B46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8E95F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1D50A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ABB13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B98A2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F6D76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B2A2A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177DE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468DB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B699A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31EAD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0B435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248AB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EAB4B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24DF8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A0E7B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E6E40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C6940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29557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C175C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D107C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864BA2" w:rsidRPr="00E01193" w14:paraId="3E6F242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93138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60DCF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08B43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0C984A4C">
                <v:shape id="_x0000_i124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241" DrawAspect="Content" ObjectID="_1825271929" r:id="rId32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F5567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35345" w14:textId="32A60F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E6CD0" w14:textId="27A310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12D06" w14:textId="35CDC4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90145" w14:textId="31F6FE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26F7D" w14:textId="6B7CCC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BC375" w14:textId="2DC408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6506C" w14:textId="548C84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80ECF" w14:textId="2DB1AB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CF14A" w14:textId="13FDE4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198C5" w14:textId="0E425C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EA531" w14:textId="22EF5F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42AA9" w14:textId="54322C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55190" w14:textId="23F02F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6D5AE" w14:textId="50655A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06248" w14:textId="5B481A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7378E" w14:textId="783F61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AFC6F" w14:textId="329126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2EA7E" w14:textId="058080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AB825" w14:textId="2DC43A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72B27" w14:textId="5BF92C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</w:tr>
      <w:tr w:rsidR="00864BA2" w:rsidRPr="00E01193" w14:paraId="45B8CC9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C9B8D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C5DCEF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B9B72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4966F723">
                <v:shape id="_x0000_i124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242" DrawAspect="Content" ObjectID="_1825271930" r:id="rId32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B5516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FBEC6" w14:textId="013523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65ED0" w14:textId="6EAC2A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023D6" w14:textId="5DD7CF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B8D28" w14:textId="3B4A20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2E4CA" w14:textId="25C2B6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FE821" w14:textId="39E1E7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93684" w14:textId="2A6DE2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D61F5" w14:textId="549B8F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3E586" w14:textId="6ED391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90059" w14:textId="458FE9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F38CA" w14:textId="3CEAD9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26AC9" w14:textId="189B73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76CD9" w14:textId="1EB6B6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793C8" w14:textId="629082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D160E" w14:textId="5CE4F4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3EBFB" w14:textId="567A77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0CE4E" w14:textId="333C55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7632D" w14:textId="2CA98F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46AD8" w14:textId="7FEB81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3D4D6" w14:textId="08E031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</w:tr>
      <w:tr w:rsidR="00864BA2" w:rsidRPr="00E01193" w14:paraId="53FAD2D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8D953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A17EED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8F02D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0E23D608">
                <v:shape id="_x0000_i124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243" DrawAspect="Content" ObjectID="_1825271931" r:id="rId32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6BF90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D20A3" w14:textId="1BC4B3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9F5AA" w14:textId="642442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25C8A" w14:textId="5E06C4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4F59F" w14:textId="44A617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FA649" w14:textId="32EE5B3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B09F9" w14:textId="7D2E36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A6BED" w14:textId="70E71D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B2E1A" w14:textId="6D57B1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46E77" w14:textId="5835C7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EAEF6" w14:textId="2237ED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AE424" w14:textId="5699D1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F0B94" w14:textId="65F464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BDFB7" w14:textId="6BB468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25D1A" w14:textId="030E09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A7E52" w14:textId="4C7EFF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CDB65" w14:textId="3F23B7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96FBB" w14:textId="585646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0420F" w14:textId="00DA30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30D39" w14:textId="4D742C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EFA07" w14:textId="7CD6BA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</w:tr>
      <w:tr w:rsidR="00864BA2" w:rsidRPr="00E01193" w14:paraId="601EBC3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770B9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A05AF3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1FFD1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0FD69BFE">
                <v:shape id="_x0000_i124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244" DrawAspect="Content" ObjectID="_1825271932" r:id="rId32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3D3DF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EE1B4" w14:textId="54B37B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5A057" w14:textId="04A5C4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4FD4E" w14:textId="666CA2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648B0" w14:textId="70917F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F805A" w14:textId="18C7B8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BBA0F" w14:textId="40EB11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DC895" w14:textId="150931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4F4FD" w14:textId="1CC6B6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76739" w14:textId="0E476F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FE354" w14:textId="658E7B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0DD64" w14:textId="2613F9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A10EE" w14:textId="675DDB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85EDD" w14:textId="16B406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C2D69" w14:textId="137A6A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6E8EA" w14:textId="5A5B01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235B3" w14:textId="704CF4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2BB96" w14:textId="535A5D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3661A" w14:textId="4CB895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0A99F" w14:textId="6057B7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7F8C1" w14:textId="20306E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</w:tr>
      <w:tr w:rsidR="00864BA2" w:rsidRPr="00E01193" w14:paraId="2E99826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28258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33D2A8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25361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372B23C2">
                <v:shape id="_x0000_i124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245" DrawAspect="Content" ObjectID="_1825271933" r:id="rId32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9A1AD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50400" w14:textId="7CFCCE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72F92" w14:textId="0980B8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8B706" w14:textId="2A2485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249DB" w14:textId="563001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826E2" w14:textId="0AB33E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87B26" w14:textId="1960BD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952D9" w14:textId="2F57D7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C13D7" w14:textId="57E6C5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2041C" w14:textId="4B3B0A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47A52" w14:textId="3301D8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54E98" w14:textId="68DD9D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4D68B" w14:textId="18F4B5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7443F" w14:textId="7ED1A6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2161B" w14:textId="4BE6EE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6CEE5" w14:textId="754888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BECCC" w14:textId="7AA3AD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8447E" w14:textId="744A9C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895AC" w14:textId="6D69F9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2EA16" w14:textId="15A332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B188C" w14:textId="30D09B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</w:tr>
      <w:tr w:rsidR="00864BA2" w:rsidRPr="00E01193" w14:paraId="40820C6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2DB26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28165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AE75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0D07A411">
                <v:shape id="_x0000_i124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246" DrawAspect="Content" ObjectID="_1825271934" r:id="rId32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18F04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6DC8A" w14:textId="4DF470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76090" w14:textId="359028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06A9F" w14:textId="766104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74EB2" w14:textId="02FF6C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2E2F2" w14:textId="1BEC7A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9476A" w14:textId="5A1B0D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57DC1" w14:textId="5ADBD1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6438F" w14:textId="3E0F16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A94E5" w14:textId="63ED78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F0E21" w14:textId="2831BA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DC210" w14:textId="16C8BB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A8A86" w14:textId="2DDBDA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0FEAF" w14:textId="66671D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76EC5" w14:textId="1CE3CE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14452" w14:textId="6A865D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6E5F0" w14:textId="3FCFE7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01476" w14:textId="25E990F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DB87B" w14:textId="0C6B81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AF058" w14:textId="13423B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33982" w14:textId="6EF6E8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</w:tr>
      <w:tr w:rsidR="00864BA2" w:rsidRPr="00E01193" w14:paraId="78CD571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221BD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92D3D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D56C38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792DEACD">
                <v:shape id="_x0000_i124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247" DrawAspect="Content" ObjectID="_1825271935" r:id="rId32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A5720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3DCD9" w14:textId="114A31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C18B1" w14:textId="665372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C306C" w14:textId="2A4D42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A5BDA" w14:textId="71041B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29204" w14:textId="459A15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8526E" w14:textId="432946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F41E5" w14:textId="218C94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FC94D" w14:textId="292562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A8A61" w14:textId="1A4ED4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B8B5F" w14:textId="5D4414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E9714" w14:textId="17CCA0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68C65" w14:textId="20419A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4C605" w14:textId="0FD061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DAB05" w14:textId="484714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6CCA9" w14:textId="69E896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65453" w14:textId="1AE98A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DC168" w14:textId="0C79AC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170AC" w14:textId="32E7C0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C51AD" w14:textId="7FE1B0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60F7E" w14:textId="1039F5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</w:tr>
      <w:tr w:rsidR="00864BA2" w:rsidRPr="00E01193" w14:paraId="6971F38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9248F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054C0D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434400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7195B760">
                <v:shape id="_x0000_i124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248" DrawAspect="Content" ObjectID="_1825271936" r:id="rId32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946D1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A1B4C" w14:textId="1A79E6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5E376" w14:textId="5191AD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41031" w14:textId="5CBC6F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DF80D" w14:textId="441E2E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1D2CD" w14:textId="54EA3A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0F8A3" w14:textId="38C085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F49ED" w14:textId="4CD4BF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3D239" w14:textId="18BAA5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4DFB3" w14:textId="4B60FF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6ADC5" w14:textId="632682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52CF1" w14:textId="5773BD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9F33E" w14:textId="0E4BBD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55543" w14:textId="0AABA2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4A69C" w14:textId="75795D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87C25" w14:textId="4C07F0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F9099" w14:textId="67A8E4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B32C5" w14:textId="555AAE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78CB4" w14:textId="12EAE7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DA6C4" w14:textId="58B85C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36AB9" w14:textId="33BC9B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</w:tr>
      <w:tr w:rsidR="00864BA2" w:rsidRPr="00E01193" w14:paraId="361D061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996FD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648277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EDF6A1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17A8D64A">
                <v:shape id="_x0000_i124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249" DrawAspect="Content" ObjectID="_1825271937" r:id="rId32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1B71C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9B44B" w14:textId="65B2DC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66D87" w14:textId="19BDFA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48413" w14:textId="283A9C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B90F0" w14:textId="6B8AF9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41E54" w14:textId="4D9796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C5FDF" w14:textId="4B7617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6C24E" w14:textId="0C780E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91171" w14:textId="74CCB6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ECD22" w14:textId="6C719C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043DA" w14:textId="5D9414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7EC5E" w14:textId="14E63E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3BABF" w14:textId="5FE9E2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0211A" w14:textId="2A99E4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2DC0E" w14:textId="6CD669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0D75C" w14:textId="788BF6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2A8D4" w14:textId="2C88BC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3C701" w14:textId="14B11E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619C0" w14:textId="69ECE9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6B0EC" w14:textId="40CF3F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E13DF" w14:textId="69BFA9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</w:tr>
      <w:tr w:rsidR="00864BA2" w:rsidRPr="00E01193" w14:paraId="49570FE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F5D0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21742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7180AB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43318476">
                <v:shape id="_x0000_i125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250" DrawAspect="Content" ObjectID="_1825271938" r:id="rId33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61CFB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9ECFC" w14:textId="6FAFBDD9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522B0" w14:textId="2C309FBE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09B0B" w14:textId="52D5BD80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8E9E2" w14:textId="129FED40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16ABB" w14:textId="48E1048C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8436D" w14:textId="527DF632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F8EFB" w14:textId="45BA026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CF99D" w14:textId="1346307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0F259" w14:textId="2264E9B6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E12E7" w14:textId="435A16C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80834" w14:textId="3DC6336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F7607" w14:textId="2BFF2C77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FBACC" w14:textId="40E5DE2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DC5D4" w14:textId="3080863C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B25D0" w14:textId="1DADFFB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68790" w14:textId="17F644C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B6179" w14:textId="125AAD87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747B5" w14:textId="4802833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6C20B" w14:textId="494DD55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F1149" w14:textId="5DCB0585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10B5FD3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0B2BA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975C3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BAB2E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DB389D1">
                <v:shape id="_x0000_i125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251" DrawAspect="Content" ObjectID="_1825271939" r:id="rId33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6E35D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43E7D" w14:textId="555D10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E22E5" w14:textId="6E45A8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D6ABB" w14:textId="0157EE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3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462F9" w14:textId="2571A0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5B889" w14:textId="131E30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51D96" w14:textId="083609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CD7B6" w14:textId="1C157C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9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C4140" w14:textId="7F56E6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00FD0" w14:textId="43D784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B770E" w14:textId="3E0134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31B6A" w14:textId="4F46FA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FAEB7" w14:textId="70F559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E6A0A" w14:textId="0F730F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6C705" w14:textId="4C2CF1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DC5EF" w14:textId="734362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F47B9" w14:textId="7B30B1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F859C" w14:textId="160419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57FBF" w14:textId="365175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2A692" w14:textId="6E0600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CDCF8" w14:textId="774ED0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0</w:t>
            </w:r>
          </w:p>
        </w:tc>
      </w:tr>
      <w:tr w:rsidR="00864BA2" w:rsidRPr="00E01193" w14:paraId="456C816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BF3E9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D1992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EE172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4BBB06CB">
                <v:shape id="_x0000_i125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252" DrawAspect="Content" ObjectID="_1825271940" r:id="rId33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FB422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4DBB5" w14:textId="2597EA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2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D8200" w14:textId="5004C8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9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10C46" w14:textId="628984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4,3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09DD8" w14:textId="509B65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4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414BB" w14:textId="748A03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C0952" w14:textId="6DB53F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E8242" w14:textId="5D42E7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7CDED" w14:textId="6AB8A4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406E4" w14:textId="4895F0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9342A" w14:textId="3B2654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31934" w14:textId="487BD4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AD9F2" w14:textId="519223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81500" w14:textId="6E6902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A4CAF" w14:textId="4DA4E9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CAB72" w14:textId="4A9E86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9EE0A" w14:textId="3E9BB7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D9CE6" w14:textId="76D29D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8DDEC" w14:textId="08FD4D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693AF" w14:textId="788A0A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C5818" w14:textId="62CAB0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5</w:t>
            </w:r>
          </w:p>
        </w:tc>
      </w:tr>
      <w:tr w:rsidR="00864BA2" w:rsidRPr="00E01193" w14:paraId="2865CAE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AD7A2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34F2C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3966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61007ADA">
                <v:shape id="_x0000_i125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253" DrawAspect="Content" ObjectID="_1825271941" r:id="rId33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BD2DB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029A4" w14:textId="14EBA9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A2FBB" w14:textId="2FD8B8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5C06C" w14:textId="282BB7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3BE83" w14:textId="302708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061CE" w14:textId="646F0E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52136" w14:textId="1387BB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7D462" w14:textId="5926F3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B7D2E" w14:textId="46619F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E35C9" w14:textId="2A1EDC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24567" w14:textId="7CEC0E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D2AC0" w14:textId="070282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DF9A4" w14:textId="0664E3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EE603" w14:textId="677E9B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AEE55" w14:textId="7F0DD3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62CA3" w14:textId="5072EB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B4980" w14:textId="63BEC7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F76A3" w14:textId="290ACD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71B77" w14:textId="1E68BE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56C50" w14:textId="336E1F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908DC" w14:textId="22BBC3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</w:tr>
      <w:tr w:rsidR="00864BA2" w:rsidRPr="00E01193" w14:paraId="0B740D6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2681E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5216F1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46F2D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6A75E69E">
                <v:shape id="_x0000_i125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254" DrawAspect="Content" ObjectID="_1825271942" r:id="rId33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F136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7FC1C" w14:textId="1848CA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F7FA9" w14:textId="3B9A67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146CB" w14:textId="2D8D31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5BB3B" w14:textId="1CB23D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C85FA" w14:textId="7CF1CE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C7C7F" w14:textId="638B0B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0E236" w14:textId="6844AD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315CD" w14:textId="2DB841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80767" w14:textId="10BE5A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0E186" w14:textId="71A6C4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882C1" w14:textId="25D014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D2557" w14:textId="3AA37F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E64C8" w14:textId="2D4F15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D0EF8" w14:textId="4E0A1C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4106B" w14:textId="750221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6A7EB" w14:textId="6DC656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4D46A" w14:textId="6CE13C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5ABAA" w14:textId="17CC38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78BB3" w14:textId="10A6D6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71DEE" w14:textId="6B6CD5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64C57B8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31F48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7E4138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98F67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481D2B0B">
                <v:shape id="_x0000_i125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255" DrawAspect="Content" ObjectID="_1825271943" r:id="rId33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33BCA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9E7FA" w14:textId="49365B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54553" w14:textId="455270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16361" w14:textId="06B000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E8576" w14:textId="290984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2D834" w14:textId="6D3041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D4903" w14:textId="6F59A1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6D753" w14:textId="5CA11C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F5FD3" w14:textId="2BC3AB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BDEDE" w14:textId="0C99A7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1D3DA" w14:textId="7DC554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90693" w14:textId="165802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DE79A" w14:textId="496BAD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AF39B" w14:textId="42E5E4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07A79" w14:textId="087D0D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71C7F" w14:textId="408AF7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CF1E1" w14:textId="2E5496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811FE" w14:textId="7E171C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6FB2A" w14:textId="57A0F5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E5572" w14:textId="54F6A21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0D26D" w14:textId="14B512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9</w:t>
            </w:r>
          </w:p>
        </w:tc>
      </w:tr>
      <w:tr w:rsidR="00864BA2" w:rsidRPr="00E01193" w14:paraId="35BD039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210BBE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CC2AC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90E07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2091133">
                <v:shape id="_x0000_i125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256" DrawAspect="Content" ObjectID="_1825271944" r:id="rId33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0117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AF313" w14:textId="01931F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BE8A8" w14:textId="0439AA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95D2E" w14:textId="335DA5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899FC" w14:textId="2A9964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81E28" w14:textId="59C35B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9B48E" w14:textId="368888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9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08521" w14:textId="2EDB34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FF8CA" w14:textId="2A8B3B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820E4" w14:textId="3A7FF6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2BDEB" w14:textId="5A2791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CBA37" w14:textId="3B1089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07B4A" w14:textId="04708B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69F47" w14:textId="6CB29A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925A8" w14:textId="1AD4FB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68714" w14:textId="77C6B3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8FD6E" w14:textId="1CEC5E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F45D7" w14:textId="32E669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743FC" w14:textId="4C7A60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8168E" w14:textId="0DDC5D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610BD" w14:textId="5A0D83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1%</w:t>
            </w:r>
          </w:p>
        </w:tc>
      </w:tr>
      <w:tr w:rsidR="00864BA2" w:rsidRPr="00E01193" w14:paraId="387793A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409FE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4298F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F3ED5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50E5A0F3">
                <v:shape id="_x0000_i125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257" DrawAspect="Content" ObjectID="_1825271945" r:id="rId33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E5DF4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28B9D" w14:textId="53721D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2FF6B" w14:textId="5BE74D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D8F9A" w14:textId="5381FC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AD7B9" w14:textId="3CD1CB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9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28057" w14:textId="576949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262EC" w14:textId="7D2B63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9D600" w14:textId="049EBE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35E71" w14:textId="5902EB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B07D7" w14:textId="601305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8BE6F" w14:textId="54D6DA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EA7EE" w14:textId="519190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D15D3" w14:textId="5856AA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B1A9E" w14:textId="0FCC82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8E682" w14:textId="33B295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FCB2A" w14:textId="652CE6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1DE1A" w14:textId="068DF0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26F1A" w14:textId="0E3FD9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D0240" w14:textId="4288D4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C27DE" w14:textId="1650F9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24896" w14:textId="3B8090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0</w:t>
            </w:r>
          </w:p>
        </w:tc>
      </w:tr>
      <w:tr w:rsidR="00864BA2" w:rsidRPr="00E01193" w14:paraId="308BB05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67925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65909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69805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145C78CD">
                <v:shape id="_x0000_i125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258" DrawAspect="Content" ObjectID="_1825271946" r:id="rId33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6CA6D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9C399" w14:textId="4E2F636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1AC96" w14:textId="0B06416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6AE76" w14:textId="0A0839C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FD901" w14:textId="789E537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4EA08" w14:textId="6CF444C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3199D" w14:textId="71FF9CF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A544F" w14:textId="7635E11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11DFC" w14:textId="0C08E0B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82ABB" w14:textId="4BA25AB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C2E22" w14:textId="2E80320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2C543" w14:textId="070CB5F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67F4B" w14:textId="0DADF3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E45EC" w14:textId="6561E62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D5B3B" w14:textId="77C87DA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1C0DF" w14:textId="61885A2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10E12" w14:textId="46F8AF0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580F5" w14:textId="4D5FF70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12E97" w14:textId="7594FD6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52CCD" w14:textId="6FC9DF7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4750F" w14:textId="2E8E8EB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</w:t>
            </w:r>
          </w:p>
        </w:tc>
      </w:tr>
      <w:tr w:rsidR="00864BA2" w:rsidRPr="00E01193" w14:paraId="37AD77E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F7F49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6FCEB4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59948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3A9300E1">
                <v:shape id="_x0000_i125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259" DrawAspect="Content" ObjectID="_1825271947" r:id="rId33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A4B1C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5D160" w14:textId="2E056B5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E29DE" w14:textId="20F34A7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8E2E5" w14:textId="307D502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53C58" w14:textId="5278276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0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8A494" w14:textId="668D833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EACD6" w14:textId="5DEF060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97D3B" w14:textId="35C6435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64B6E" w14:textId="1211EE1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86C57" w14:textId="54E7DCD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113FB" w14:textId="5E111BC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85DE0" w14:textId="5164313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61E1B" w14:textId="0BC09EC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DF9CD" w14:textId="779776E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52162" w14:textId="08B87FF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EACBA" w14:textId="2912D64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54CC9" w14:textId="52B2C1D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FA677" w14:textId="2EC479A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20F34" w14:textId="427CD0B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E0DFD" w14:textId="4960DC4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B836B" w14:textId="23EF155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63</w:t>
            </w:r>
          </w:p>
        </w:tc>
      </w:tr>
      <w:tr w:rsidR="00864BA2" w:rsidRPr="00E01193" w14:paraId="0B97F9C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DE0FE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148D66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81474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34957841">
                <v:shape id="_x0000_i126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260" DrawAspect="Content" ObjectID="_1825271948" r:id="rId34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98B56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504D0" w14:textId="26126F0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6A72F" w14:textId="2C39C01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88738" w14:textId="3E8A67A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864AE" w14:textId="5EB747D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B5248" w14:textId="384BB23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083A6" w14:textId="4B018B4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75BF0" w14:textId="1549EB3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EB77D" w14:textId="4FD108C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2242E" w14:textId="214985F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2D699" w14:textId="1CA4406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F75E9" w14:textId="644663D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B4CAD" w14:textId="7B70F51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96B4E" w14:textId="37773FD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65CBD" w14:textId="74D99FE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08A7C" w14:textId="5BD952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DB05C" w14:textId="3B3D736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36FD1" w14:textId="3F80030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5A030" w14:textId="2D01765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EFD45" w14:textId="2C24D98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723DF" w14:textId="1CBA745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401870F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552F7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0BA81A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3CB12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65331826">
                <v:shape id="_x0000_i126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261" DrawAspect="Content" ObjectID="_1825271949" r:id="rId34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66135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0E472" w14:textId="380E65C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8BC35" w14:textId="1B636F4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3271" w14:textId="50B053B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0F630" w14:textId="1788E01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0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160CF" w14:textId="790A6E5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BC913" w14:textId="20379CC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DE2FA" w14:textId="108564E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95B14" w14:textId="687D45D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7C1F8" w14:textId="28EC307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9074F" w14:textId="080C921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A2EB9" w14:textId="654D20B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F7BED" w14:textId="5AEC2A2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1EB5E" w14:textId="311ACE3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F5ECC" w14:textId="6C6549C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49671" w14:textId="04CD1E0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C6131" w14:textId="4C06DE2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95D43" w14:textId="3E8604B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B7941" w14:textId="366FCC4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78901" w14:textId="79FD8E6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FD5C2" w14:textId="0F4DA70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747</w:t>
            </w:r>
          </w:p>
        </w:tc>
      </w:tr>
      <w:tr w:rsidR="00864BA2" w:rsidRPr="00E01193" w14:paraId="61EB76A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B3308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59F26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B626B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74324F08">
                <v:shape id="_x0000_i126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262" DrawAspect="Content" ObjectID="_1825271950" r:id="rId34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F7787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56C75" w14:textId="310D1F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EAED4" w14:textId="5F8F32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5CB30" w14:textId="1380CE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0D7EB" w14:textId="4F794F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7FFED" w14:textId="7BECB9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211B8" w14:textId="4383D4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EABF7" w14:textId="337770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800C4" w14:textId="0835AA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23779" w14:textId="0DE8D9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6CF62" w14:textId="38DF39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EC5CE" w14:textId="66B78E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75C8F" w14:textId="2AEB92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6A301" w14:textId="2A536D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83B05" w14:textId="5D9FF7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D30F8" w14:textId="5CF5F5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C6134" w14:textId="62D0F8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9C9D4" w14:textId="05CE72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09DDD" w14:textId="5C18E3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4E494" w14:textId="41CDF2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1CB91" w14:textId="14DD1B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864BA2" w:rsidRPr="00E01193" w14:paraId="57EF303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33E3F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BD923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9FEC47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490ECEF5">
                <v:shape id="_x0000_i126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263" DrawAspect="Content" ObjectID="_1825271951" r:id="rId34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38298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DC954" w14:textId="016E1E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178A8" w14:textId="789650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E700A" w14:textId="39964E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D1384" w14:textId="564363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275B0" w14:textId="7240B5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9A666" w14:textId="377914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15925" w14:textId="3B0BF3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59BDB" w14:textId="549BDE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92256" w14:textId="7AB825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707CC" w14:textId="05871C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2ECAE" w14:textId="2B4AE9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ECBAA" w14:textId="73FCD1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82DB8" w14:textId="44EEF8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EDA71" w14:textId="1ECDFA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ED86C" w14:textId="5F0053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189FD" w14:textId="2A893A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79855" w14:textId="6D8870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BE486" w14:textId="265502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AB4E3" w14:textId="26478C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A1187" w14:textId="21DACD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864BA2" w:rsidRPr="00E01193" w14:paraId="236FDFB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18EB4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7831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3E252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82659F4">
                <v:shape id="_x0000_i126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264" DrawAspect="Content" ObjectID="_1825271952" r:id="rId34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247B1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43D4F" w14:textId="621732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0F305" w14:textId="2EFA50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7A8D5" w14:textId="53E337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4DF0E" w14:textId="4EE453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DE73D" w14:textId="285364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CF01F" w14:textId="2250E9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48A64" w14:textId="151883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DC97D" w14:textId="687E2F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78BDD" w14:textId="4C041D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D73C1" w14:textId="54E05B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E7E1E" w14:textId="3E30BA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917EB" w14:textId="6E7CEB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7761A" w14:textId="4974B0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A9438" w14:textId="1C9C70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4FAD6" w14:textId="38A372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7E36C" w14:textId="715B68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C6D7E" w14:textId="5ACEED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14AA6" w14:textId="4F73D6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98DE8" w14:textId="29FFB4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5E1AF" w14:textId="51B373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32810D1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E5A9C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AFD3C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D070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255D462">
                <v:shape id="_x0000_i126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265" DrawAspect="Content" ObjectID="_1825271953" r:id="rId34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E3BA8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7100E" w14:textId="6C6253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FA21B" w14:textId="132F43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AC86A" w14:textId="1748A9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765D8" w14:textId="59A5E1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AF96B" w14:textId="4BC509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F5191" w14:textId="61069E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8FD66" w14:textId="55F090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DDDBD" w14:textId="08D513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07188" w14:textId="71564E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02806" w14:textId="16FE32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C622A" w14:textId="30D7CB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EEC5B" w14:textId="619A6D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E25B8" w14:textId="7C6B17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9C256" w14:textId="336F1E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12375" w14:textId="49001C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9EB30" w14:textId="2445583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0664F" w14:textId="135611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19E52" w14:textId="67E8FA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37D6B" w14:textId="6FD01C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F2C3E" w14:textId="1DDC7F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2507861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E0A2B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CE50F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6014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41C19F46">
                <v:shape id="_x0000_i126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266" DrawAspect="Content" ObjectID="_1825271954" r:id="rId34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6CEFC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80C4C" w14:textId="2F0739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C995F" w14:textId="433252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4C293" w14:textId="7C848A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98547" w14:textId="03D2C4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AC2A4" w14:textId="47C355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A0338" w14:textId="2BBED6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A35B7" w14:textId="533744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B7410" w14:textId="0A4869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067B3" w14:textId="170543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7085B" w14:textId="4005D3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86C17" w14:textId="3A9772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790E2" w14:textId="5F1F47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E28D5" w14:textId="4E118A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1619A" w14:textId="120B02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A0BD7" w14:textId="4B7A63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5081B" w14:textId="314FD4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4B4D9" w14:textId="5EA358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AB5C9" w14:textId="3B9536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CA866" w14:textId="666373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53CBB" w14:textId="104CC4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</w:tr>
      <w:tr w:rsidR="00864BA2" w:rsidRPr="00E01193" w14:paraId="1627E91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AFBDA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B8A54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C6B07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3C081AF2">
                <v:shape id="_x0000_i126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267" DrawAspect="Content" ObjectID="_1825271955" r:id="rId34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6D0AD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4CD52" w14:textId="6C2A5B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56AA7" w14:textId="30028D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9546B" w14:textId="6D0637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87F37" w14:textId="228E0C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9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51B7F" w14:textId="3E8C8E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CD206" w14:textId="3141A4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7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1DF76" w14:textId="3E3F4B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67CF2" w14:textId="1D322A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429E8" w14:textId="28A761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86286" w14:textId="384904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8A630" w14:textId="643B78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C74DA" w14:textId="58935B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B9AF3" w14:textId="2819CA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42842" w14:textId="006C59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9267F" w14:textId="57A744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6AAA8" w14:textId="47078B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DC4AD" w14:textId="076D31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EEBEE" w14:textId="0314EB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DBD17" w14:textId="54A0AE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BD49A" w14:textId="334E4A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12</w:t>
            </w:r>
          </w:p>
        </w:tc>
      </w:tr>
      <w:tr w:rsidR="00864BA2" w:rsidRPr="00E01193" w14:paraId="7CD72B3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260CB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C1CD6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F0A502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1DFE7994">
                <v:shape id="_x0000_i126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268" DrawAspect="Content" ObjectID="_1825271956" r:id="rId34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F6FBF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E16F0" w14:textId="5D8944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6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E2F5" w14:textId="761EA8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9AED1" w14:textId="1139E0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44B49" w14:textId="746728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914AC" w14:textId="349916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7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AECB7" w14:textId="7010BF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4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8076A" w14:textId="4D8366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7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14CAA" w14:textId="44FC99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709D3" w14:textId="298DDE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0A511" w14:textId="42AAC9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79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9469C" w14:textId="2D0032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68272" w14:textId="7B976E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73CF6" w14:textId="7B6F32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A726C" w14:textId="73FBB5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476E6" w14:textId="1A78DF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20AFB" w14:textId="2A34F6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C0639" w14:textId="4CEAEC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76451" w14:textId="6B7D19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04653" w14:textId="393A6A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6C241" w14:textId="111369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12</w:t>
            </w:r>
          </w:p>
        </w:tc>
      </w:tr>
      <w:tr w:rsidR="00864BA2" w:rsidRPr="00E01193" w14:paraId="405ED91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2346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C10F4A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74426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468AD711">
                <v:shape id="_x0000_i126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269" DrawAspect="Content" ObjectID="_1825271957" r:id="rId34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235B6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75CDD" w14:textId="30B470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22BDA" w14:textId="154BC4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9326B" w14:textId="16B398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0261D" w14:textId="02F2E4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2E7F3" w14:textId="3B3118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91EB5" w14:textId="658CE6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BDFE4" w14:textId="69751B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91B5F" w14:textId="4CA7B9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BFAEE" w14:textId="59906A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65A1E" w14:textId="1452C0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C330C" w14:textId="459F00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F40D5" w14:textId="7FE4F9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6ED65" w14:textId="0E4F88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DF025" w14:textId="1C3B74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2749D" w14:textId="2FEC2F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07537" w14:textId="12E0D3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D9214" w14:textId="561A01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9CD9A" w14:textId="3EBCA1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15998" w14:textId="658E7C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71573" w14:textId="265BA7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</w:tr>
      <w:tr w:rsidR="00864BA2" w:rsidRPr="00E01193" w14:paraId="0C50ABB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BAE1A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FBA8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52C3D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576978C6">
                <v:shape id="_x0000_i127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270" DrawAspect="Content" ObjectID="_1825271958" r:id="rId35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3045A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C1D9C" w14:textId="252584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8C7A2" w14:textId="2B5271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F6326" w14:textId="14C972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3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B85B8" w14:textId="0F43D8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5A04F" w14:textId="38DE8B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3E6F2" w14:textId="4CA7DE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F8923" w14:textId="5F181F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CD889" w14:textId="3B775F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BCAED" w14:textId="6D9352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4A0B2" w14:textId="47DC43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581C9" w14:textId="680E26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0F3E7" w14:textId="01D4D0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9D6BC" w14:textId="5C3F4F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FC0C4" w14:textId="03D32EF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2EA34" w14:textId="57BDCE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FC647" w14:textId="27AF13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64F29" w14:textId="029290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7A8AC" w14:textId="4BB45D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E7A9E" w14:textId="61714D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2D8B7" w14:textId="52A517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7</w:t>
            </w:r>
          </w:p>
        </w:tc>
      </w:tr>
    </w:tbl>
    <w:p w14:paraId="6B0C7536" w14:textId="167AAA5F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87" w:name="_Toc214656330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8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</w:t>
      </w:r>
      <w:r w:rsidR="00864BA2">
        <w:t xml:space="preserve">плоснабжения на базе котельной Сахаровское шоссе </w:t>
      </w:r>
      <w:r w:rsidRPr="00380DF0">
        <w:t>в зоне деятельности ЕТО ООО "Тверская генерация"</w:t>
      </w:r>
      <w:bookmarkEnd w:id="187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2C93A930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8C23DB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EC58B6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B8137D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74936D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CA6F6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1FFE2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66328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AD316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4CCD2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6631F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96EB4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CCDEE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8F40A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AFCAC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0380D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72DA0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23062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B0B8B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AA886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3F243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5E360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4BFD7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47A44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76472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864BA2" w:rsidRPr="00E01193" w14:paraId="70A1AEE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CE550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9FD48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A98F6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08B43BBA">
                <v:shape id="_x0000_i127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271" DrawAspect="Content" ObjectID="_1825271959" r:id="rId35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EFDB2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85AE4" w14:textId="597BED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394E1" w14:textId="026117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32A1F" w14:textId="61CC3F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3AB72" w14:textId="73AA5D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5197E" w14:textId="69DDF9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FD1E2" w14:textId="03B04D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3C682" w14:textId="1D8E20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3494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F4A4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0D6F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3876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EC47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537E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F0EE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BC0A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9E57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5AFB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21DD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FF40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1CDD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75A9EB1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BED36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C17615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DBBEA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0563FC5B">
                <v:shape id="_x0000_i127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272" DrawAspect="Content" ObjectID="_1825271960" r:id="rId35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2EAB6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30708" w14:textId="707159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18B9C" w14:textId="4782C9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5A103" w14:textId="7F6804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EB28C" w14:textId="54767B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4A97C" w14:textId="606F05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6C101" w14:textId="1E265C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71DB9" w14:textId="40ACDE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C44A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2C40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67EE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F5FA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452B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53AC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C9C0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B0AD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CBB5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AF62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22D6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3BBB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4BD9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6535E39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ADF6F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E8B242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0B54D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67D4E1DC">
                <v:shape id="_x0000_i127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273" DrawAspect="Content" ObjectID="_1825271961" r:id="rId35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C34F5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6B6A3" w14:textId="42E004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94762" w14:textId="271896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44EF9" w14:textId="7550F4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66E2B" w14:textId="3DAF5F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D1495" w14:textId="0BF473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B4B02" w14:textId="3BF7A2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94C03" w14:textId="26228A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6097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54C1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48A2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51A2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8A95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5A61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22D6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5A3B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6534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5ED0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26FA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2DC5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B108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311CFF6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69A5F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311142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3FF09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6CE9949A">
                <v:shape id="_x0000_i127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274" DrawAspect="Content" ObjectID="_1825271962" r:id="rId35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FCCC0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B40C4" w14:textId="162753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08974" w14:textId="7DAAB0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5F058" w14:textId="184EA6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24B90" w14:textId="1C4EF0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9CD38" w14:textId="1B76DD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2CB7E" w14:textId="3A202D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554B4" w14:textId="7F785E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F2C2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D6E7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3C21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8E32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F85B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8C36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DE44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B035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BACA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BFF5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EFFD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AFD5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662E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66E94A3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7ED0F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2420B9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08367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57F6D66C">
                <v:shape id="_x0000_i127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275" DrawAspect="Content" ObjectID="_1825271963" r:id="rId35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1F5F1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F8444" w14:textId="47E0D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2042A" w14:textId="17B6DC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68277" w14:textId="5D24C7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80CCF" w14:textId="66F9C4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04B87" w14:textId="16FE6E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E23DB" w14:textId="39E66D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249AD" w14:textId="5814F9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11F6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E9D0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B8BA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A869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9929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A696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967A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990E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A0E0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7BC1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6962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AC53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D66B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2ADCC40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D24AB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887984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AA712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338CDE74">
                <v:shape id="_x0000_i127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276" DrawAspect="Content" ObjectID="_1825271964" r:id="rId35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C4BC5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A2C27" w14:textId="37A989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C96C7" w14:textId="7DFC6C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13C7D" w14:textId="57D879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A6C56" w14:textId="26AF61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B12C8" w14:textId="314193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C6017" w14:textId="3BC6E3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F3F9B" w14:textId="582531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7CA5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A4BD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B4D1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9661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E481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F612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E2E9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E3D8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A783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2EDF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ED1C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18A1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C72C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6DCB20F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599BD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BD13C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AD6109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3E3ECD3A">
                <v:shape id="_x0000_i127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277" DrawAspect="Content" ObjectID="_1825271965" r:id="rId35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706DB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DB7FC" w14:textId="25DE99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8025C" w14:textId="67C0E5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F45A8" w14:textId="6E3197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02DBF" w14:textId="7F91AD9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7F1EC" w14:textId="12BD27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8B60A" w14:textId="7DA671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C662A" w14:textId="755B55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82C8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0232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0BA1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1315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DEC9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9E92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2023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ACBC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91B3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5D92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9AF8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E89A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3C8C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5FF22E6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BD4C7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2A96A5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E1FAA1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0A53EFAF">
                <v:shape id="_x0000_i127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278" DrawAspect="Content" ObjectID="_1825271966" r:id="rId35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58BF4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F5AB1" w14:textId="4BF720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705DB" w14:textId="62B5A4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855F5" w14:textId="6D6406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68912" w14:textId="3166C7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55520" w14:textId="4EED89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F8171" w14:textId="09BCB0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5BD90" w14:textId="26C14D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644A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3D67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858D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6263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52FE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C5B0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E1EA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9A13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B751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76AE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C728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1E29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E438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5B35490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ABF0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AFE77C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503565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511EB63C">
                <v:shape id="_x0000_i127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279" DrawAspect="Content" ObjectID="_1825271967" r:id="rId35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1D4A1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1465A" w14:textId="60D85B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4C26F" w14:textId="674AE4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41111" w14:textId="3F29B0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F6CA7" w14:textId="3D64A0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81456" w14:textId="586F0A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126FE" w14:textId="36FFFC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1D2DD" w14:textId="157FDF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3340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02F9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F548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BA01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A017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68A3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1607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F3C4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94C4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05F1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CD5A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CB7B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0B7B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2AFD00E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3EEE4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46F83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AE7169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2241F557">
                <v:shape id="_x0000_i128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280" DrawAspect="Content" ObjectID="_1825271968" r:id="rId36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41B1E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2757B" w14:textId="166A1DB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1E0F9" w14:textId="7434A52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0A2DF" w14:textId="5DF15578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52CF0" w14:textId="65BAC8F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9CA8E" w14:textId="13BBD40C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C7B7B" w14:textId="6F59371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A0BFA" w14:textId="49BC8649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A5E0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6BF3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3489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3F8D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DDD8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7FE9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E1D4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5F86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71F1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0C4D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C665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DEEB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BD2A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4D1B267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1936A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5355A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08BF9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76DC067">
                <v:shape id="_x0000_i128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281" DrawAspect="Content" ObjectID="_1825271969" r:id="rId36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AB670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CBA49" w14:textId="418EED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3394A" w14:textId="2335A7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9C39E" w14:textId="5C6632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4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26847" w14:textId="579B3B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74A80" w14:textId="793DAD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2011F" w14:textId="4E31C1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1B5F5" w14:textId="65DFD6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5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E84F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F1BF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FD93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C3B8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4F7F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8DE7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AABF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3A91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B0EC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2DB5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4389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B0ED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4DA6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</w:tr>
      <w:tr w:rsidR="00864BA2" w:rsidRPr="00E01193" w14:paraId="4D52381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9E770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49D177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58E5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287B194B">
                <v:shape id="_x0000_i128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282" DrawAspect="Content" ObjectID="_1825271970" r:id="rId36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6327E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DAF04" w14:textId="5734BF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3,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002D8" w14:textId="1D9E75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3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A02DD" w14:textId="63070A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9,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CD5CA" w14:textId="2024F0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3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289D1" w14:textId="4428FF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9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DCBD4" w14:textId="73DB29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6,6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140A2" w14:textId="39CA48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8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95EA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19B7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5F9C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CF1B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27EF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E3A2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AA5C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62CB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F351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4727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7570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1BF2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FAD9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</w:tr>
      <w:tr w:rsidR="00864BA2" w:rsidRPr="00E01193" w14:paraId="1192E3E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3EAED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C6117A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991E9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15861EFA">
                <v:shape id="_x0000_i128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283" DrawAspect="Content" ObjectID="_1825271971" r:id="rId36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37FD5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FEFEB" w14:textId="204779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3E302" w14:textId="71146D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8BF5B" w14:textId="37CA8C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1FB2D" w14:textId="708DE4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D9D3A" w14:textId="0E7198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59688" w14:textId="36EC2E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CBECB" w14:textId="1DB209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02DF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11E4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240D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E257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F0F7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1BAB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436C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62A4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122F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8100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C181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4F6A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67B3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5EC245E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3EABE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5493BB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B4413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555F104C">
                <v:shape id="_x0000_i128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284" DrawAspect="Content" ObjectID="_1825271972" r:id="rId36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37352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FB06D" w14:textId="5225E3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01E76" w14:textId="128C1D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D7F0A" w14:textId="24608F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F8B3C" w14:textId="276655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D4627" w14:textId="1BEC5D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91957" w14:textId="55C93E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DE9E8" w14:textId="245E1A3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3582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A899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D5E7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ED7A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536D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5CB9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058D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DFD9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7360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02A7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A107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67B0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A6E3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326BB5C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00DC0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04DC77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8AB3B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3B010548">
                <v:shape id="_x0000_i128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285" DrawAspect="Content" ObjectID="_1825271973" r:id="rId36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1D88A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0AE1D" w14:textId="4920913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44589" w14:textId="0170A2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C58B1" w14:textId="5909BF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32017" w14:textId="661500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30F7D" w14:textId="4ECBA6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60601" w14:textId="75B170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114CD" w14:textId="3330B6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7DE6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BFEC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98DE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4C11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F51D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456F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906B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465A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CFEE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BBD1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1AE5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90B2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EAE9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687E187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28BF9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4B2E8A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455BC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3134748C">
                <v:shape id="_x0000_i128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286" DrawAspect="Content" ObjectID="_1825271974" r:id="rId36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DF57A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2AADD" w14:textId="6ECF18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1AA3D" w14:textId="19DD16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CCAB6" w14:textId="51C0C9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7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99F55" w14:textId="6C0CBB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8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232FB" w14:textId="3F7E97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A9C61" w14:textId="768F28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DFCDF" w14:textId="6D234B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AC35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5A42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705B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349B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0FF6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3C6A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998A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285F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AA7F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A173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8FE6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3BD0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6D38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076A7F4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7E7EE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D82C2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23B1A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4467ED16">
                <v:shape id="_x0000_i128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287" DrawAspect="Content" ObjectID="_1825271975" r:id="rId36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62744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3E5AC" w14:textId="7E0B71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EA018" w14:textId="17FEE6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0A3CB" w14:textId="28EF30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86BF4" w14:textId="7B19F8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234E0" w14:textId="2E5133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348EC" w14:textId="7C2244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14D85" w14:textId="49BB72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6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79B3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B6EA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0709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CBAD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9478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9526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BA6F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03DC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DAC3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3AB8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8C1D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261B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AFA2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1AE602E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A0D48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0618D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F287E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61FF30BE">
                <v:shape id="_x0000_i128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288" DrawAspect="Content" ObjectID="_1825271976" r:id="rId36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54866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5F7D0" w14:textId="37252F2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0B5D7" w14:textId="288EFF6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CB354" w14:textId="10E7EAA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8562A" w14:textId="2C21EE4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E4905" w14:textId="2CBEB29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434C3" w14:textId="2AD64FC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8DE8E" w14:textId="7ABF67F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EAC86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D80B3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F1BC9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9AFCF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A5E1B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91DB4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571CE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BEFDC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DA6DC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71AE4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F75EB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B9116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9D53A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7835FA8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0A93C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D387F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14E12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15FDDB5E">
                <v:shape id="_x0000_i128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289" DrawAspect="Content" ObjectID="_1825271977" r:id="rId36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0F8D9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879BA" w14:textId="1C049DC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2CF88" w14:textId="782527A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04ABC" w14:textId="446F9F3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FB5DC" w14:textId="093AED2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08F2A" w14:textId="34A8962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1262E" w14:textId="4296589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2B071" w14:textId="1CD0CE8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7B0F2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C2236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9337B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8C290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CFB9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9DC00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9C623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31A42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34565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A115A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8857B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5AD15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DB999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1A52052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D9B02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47227B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02948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46D55FAB">
                <v:shape id="_x0000_i129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290" DrawAspect="Content" ObjectID="_1825271978" r:id="rId37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08388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DBC88" w14:textId="118FE3B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6824C" w14:textId="581EBE3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19618" w14:textId="2E731CD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7F38F" w14:textId="11254E8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76A72" w14:textId="5F433BC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B8BC7" w14:textId="3159493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E2E95" w14:textId="495A897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DC313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18B89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30C98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6E695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8A0EC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23974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2E810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D8E3F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6D7F5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7C060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BEBB4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E4783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A2E60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6B36E0C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9C486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92DA89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D66CF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02C3F7A5">
                <v:shape id="_x0000_i129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291" DrawAspect="Content" ObjectID="_1825271979" r:id="rId37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1E5C1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F2EC6" w14:textId="3159575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25505" w14:textId="4B77FFF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47AA9" w14:textId="55A3876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250B4" w14:textId="7D8DC6F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EE2C7" w14:textId="4315ED8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EE0E2" w14:textId="3B4750E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609DA" w14:textId="39F7927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4E289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382A7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81530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1A815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9F8B5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711BD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085A2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368FF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FF3F9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F8289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F6489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0C065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1E0B8" w14:textId="777777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78BB74E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59849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40502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4EA91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33002439">
                <v:shape id="_x0000_i129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292" DrawAspect="Content" ObjectID="_1825271980" r:id="rId37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BA1D3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0A259" w14:textId="69BAFC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10D77" w14:textId="457B84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E85F8" w14:textId="2E993F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6389C" w14:textId="48217F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69761" w14:textId="48327B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A54DB" w14:textId="53AE40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62FB3" w14:textId="5EE4C6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0AD3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1B98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7196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6687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1CA2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469C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A883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8F4D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662F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F0BF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B276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43D8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8BE5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37ED04C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7FFB6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DCC7F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F0C40B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277A69CA">
                <v:shape id="_x0000_i129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293" DrawAspect="Content" ObjectID="_1825271981" r:id="rId37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9DCE5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27CB5" w14:textId="099932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70B10" w14:textId="553406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04073" w14:textId="47E5D7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55B3D" w14:textId="5780E4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9F660" w14:textId="06D4CD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D71BB" w14:textId="2CCE3E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0D6E5" w14:textId="7F5314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0DF5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5DA4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3104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39E9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83FA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DDAA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935D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373E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2A6A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156E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0835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C424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7802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75E1482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DD3C9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6AD8E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0F100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1E393504">
                <v:shape id="_x0000_i129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294" DrawAspect="Content" ObjectID="_1825271982" r:id="rId37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E6795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8E8AE" w14:textId="3150D7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313EF" w14:textId="0575C4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07E8E" w14:textId="11ED0C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3F968" w14:textId="4E1364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3F34E" w14:textId="5901C5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9E029" w14:textId="33F366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96328" w14:textId="1BA32C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DBC5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F220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9713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9ECF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4248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A51C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0B12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958A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9A6B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DF4A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0792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47AA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215F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73F4D22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A969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906AE2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61513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13B38AA3">
                <v:shape id="_x0000_i129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295" DrawAspect="Content" ObjectID="_1825271983" r:id="rId37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769C2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15BD5" w14:textId="5DEC43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CE826" w14:textId="4BDD50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2D79D" w14:textId="045BE1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68BC2" w14:textId="53D535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C76B4" w14:textId="35695C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2C085" w14:textId="260D87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05BBA" w14:textId="7024F7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BA4E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1B31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1732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AC9D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D81C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7F51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1AE9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2FA9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5689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A905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F725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DB5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62B3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5757EB5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2F98C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041BE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B0179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69DA3AD2">
                <v:shape id="_x0000_i129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296" DrawAspect="Content" ObjectID="_1825271984" r:id="rId37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8589B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12279" w14:textId="55301B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45280" w14:textId="318E09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DCA79" w14:textId="3117C9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D52DC" w14:textId="7891CF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07FAA" w14:textId="0CD28D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E6A02" w14:textId="04981B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5B2FA" w14:textId="5A72C8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0225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3729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03A7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09E4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4237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07B3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4E78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2A5A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A6E7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D4AF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196E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63BF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625E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22D6AC6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ECA18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FD9CF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7BC9A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740F7F8D">
                <v:shape id="_x0000_i129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297" DrawAspect="Content" ObjectID="_1825271985" r:id="rId37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F3292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E0307" w14:textId="008E4B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6D8D0" w14:textId="6DF502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8A962" w14:textId="6B8088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6FE53" w14:textId="3D02F9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79B4F" w14:textId="362724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DE190" w14:textId="16BFCA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35688" w14:textId="56C756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B9E1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D780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1A47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03F6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E27B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67FA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B2FC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4116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B58E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F801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3010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C16C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1CB7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609F8A3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9FE88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A803A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A095CE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119D2854">
                <v:shape id="_x0000_i129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298" DrawAspect="Content" ObjectID="_1825271986" r:id="rId37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9FB08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47A85" w14:textId="385DB8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D18BB" w14:textId="7E82C0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AA4A9" w14:textId="79109D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BC25C" w14:textId="0D8790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C0A87" w14:textId="24B78F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7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CC559" w14:textId="310AC2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B94D1" w14:textId="04E118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8D337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BD52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CE96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3AD2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76221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C4A1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3B78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4F8C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8F92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C427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802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76FD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9BDB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48D0EE1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873CE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38FFC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B856A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520EBC4">
                <v:shape id="_x0000_i129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299" DrawAspect="Content" ObjectID="_1825271987" r:id="rId37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E1C9D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A2B21" w14:textId="4A669C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576E5" w14:textId="5D8F9C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EE3DD" w14:textId="6983AD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889B9" w14:textId="7BB14C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86262" w14:textId="5BDC2E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3442E" w14:textId="28F7E4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B9F36" w14:textId="48F60B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78FE4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7FD4A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CC318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546E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F292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A670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04C2B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6DD6C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93CDF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0F92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3F5B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70496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7DFC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864BA2" w:rsidRPr="00E01193" w14:paraId="0C7A3FE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4A106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639CBA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80619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6B01A274">
                <v:shape id="_x0000_i130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300" DrawAspect="Content" ObjectID="_1825271988" r:id="rId38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2CA56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298E4" w14:textId="221634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5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04476" w14:textId="48DC82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F3059" w14:textId="4E94E3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5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E72C4" w14:textId="40EC4E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59807" w14:textId="44990A9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9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621AE" w14:textId="3E37E1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9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6E196" w14:textId="00DB70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9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8F503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C2C7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18EF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58D9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6A69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2A21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00F2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27F72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0134D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15779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5A960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FC1B5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723EE" w14:textId="77777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</w:tbl>
    <w:p w14:paraId="5080D47C" w14:textId="693A269C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88" w:name="_Toc214656331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9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864BA2">
        <w:t>ул. Шишкова, 97</w:t>
      </w:r>
      <w:r w:rsidRPr="00380DF0">
        <w:t xml:space="preserve"> в зоне деятельности ЕТО ООО "Тверская генерация"</w:t>
      </w:r>
      <w:bookmarkEnd w:id="188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7CDB9D06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5FC4F6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B7F5E6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055D84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858136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ED6C4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5F9E0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3F7D3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B28F2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2B8B0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81C25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0A71C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BBD32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9F922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B68AA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F11F9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570E7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D4022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63F1E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44134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A4FF0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D9C1F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F3AAB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E974A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2D888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864BA2" w:rsidRPr="00E01193" w14:paraId="22D8024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23E44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F9E77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3282D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48EF9F62">
                <v:shape id="_x0000_i130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301" DrawAspect="Content" ObjectID="_1825271989" r:id="rId38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D3846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AF94C" w14:textId="7890F3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AB3F2" w14:textId="6BDB63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634DE" w14:textId="5A94511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6D621" w14:textId="06F78D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193A5" w14:textId="61F9D0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9EABF" w14:textId="47BB4E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F7801" w14:textId="77D1F3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B974E" w14:textId="4C6A4F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8561D" w14:textId="25667F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C7B04" w14:textId="682343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8122E" w14:textId="2BECBB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E64B9" w14:textId="33DA83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AEA57" w14:textId="60E5D3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D0357" w14:textId="6BFBED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6047C" w14:textId="3AD96C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6E7C1" w14:textId="42223B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5C7BB" w14:textId="3654D2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C2B13" w14:textId="6F0CAC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D3F15" w14:textId="543228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9F7E5" w14:textId="23382C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</w:tr>
      <w:tr w:rsidR="00864BA2" w:rsidRPr="00E01193" w14:paraId="64A9B16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DC41D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D601EF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15163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2BC25BE1">
                <v:shape id="_x0000_i130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302" DrawAspect="Content" ObjectID="_1825271990" r:id="rId38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017D5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25224" w14:textId="3D0A75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5F942" w14:textId="554B87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82C13" w14:textId="4D88AA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F993C" w14:textId="0EFD2E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685CF" w14:textId="21FFB0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84F70" w14:textId="693107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C2B1D" w14:textId="18EBEF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EF6EA" w14:textId="2E59AC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340C1" w14:textId="414478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80C79" w14:textId="7AC2FB9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34810" w14:textId="253A8D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059F1" w14:textId="526273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73B01" w14:textId="25EEBE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F8800" w14:textId="530360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164E8" w14:textId="43A759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8EA54" w14:textId="0612D0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26E62" w14:textId="1AD5C1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18595" w14:textId="15666C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E991E" w14:textId="155EA6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4F4A3" w14:textId="6B218C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5D656A8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08CD3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B56669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26A32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5A4B8215">
                <v:shape id="_x0000_i130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303" DrawAspect="Content" ObjectID="_1825271991" r:id="rId38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4E2DA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9CCF0" w14:textId="010CDD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7DD4B" w14:textId="659CD7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15260" w14:textId="4D04EC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1F554" w14:textId="5103E1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D8A27" w14:textId="1CF76B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9F6EC" w14:textId="5AD73F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2A623" w14:textId="0EA0FE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C3D7F" w14:textId="515895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FEE20" w14:textId="4E6208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F3C47" w14:textId="21DC7C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87D56" w14:textId="229751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D045D" w14:textId="2217F8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D3F7F" w14:textId="0CA72E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9DD06" w14:textId="04BAAE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132FA" w14:textId="08CA5F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D8E24" w14:textId="56D105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2D584" w14:textId="2BDD95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60C02" w14:textId="6EB50E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78783" w14:textId="32EE9D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67DD0" w14:textId="072E9B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</w:tr>
      <w:tr w:rsidR="00864BA2" w:rsidRPr="00E01193" w14:paraId="338C6B1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B3BDD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885C46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CD911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1DCA3413">
                <v:shape id="_x0000_i130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304" DrawAspect="Content" ObjectID="_1825271992" r:id="rId38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43229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3373A" w14:textId="220A42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A786D" w14:textId="7EA815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AA498" w14:textId="114540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94180" w14:textId="28D6A3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27CA7" w14:textId="4D483C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4F281" w14:textId="673691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7FE8E" w14:textId="3375F6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D5032" w14:textId="4F81B9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A7A5C" w14:textId="3EABAC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50059" w14:textId="5B0B60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B49DF" w14:textId="5E83F1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DCD73" w14:textId="06E47F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F7BA8" w14:textId="06EA85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7D5CA" w14:textId="6E0090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186AB" w14:textId="26BE2E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81142" w14:textId="690339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AE139" w14:textId="3BB95B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F3626" w14:textId="51081B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D45F8" w14:textId="3F0AD1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1FFBB" w14:textId="1D2068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</w:tr>
      <w:tr w:rsidR="00864BA2" w:rsidRPr="00E01193" w14:paraId="38FBE11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F5607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82B2E2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15796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713C8B93">
                <v:shape id="_x0000_i130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305" DrawAspect="Content" ObjectID="_1825271993" r:id="rId38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DEE3B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3D7E1" w14:textId="7F555F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D7CC6" w14:textId="0934CE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88DF2" w14:textId="49E02F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A6AD5" w14:textId="388163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15920" w14:textId="56C750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5021C" w14:textId="3773A7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EABB6" w14:textId="6AFE3F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E4028" w14:textId="36C513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00C9B" w14:textId="418966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07A7D" w14:textId="4F291A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7E1B4" w14:textId="76F193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A9D7E" w14:textId="2CA32D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8C237" w14:textId="0B1AD7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F90DA" w14:textId="1FBEAB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498A4" w14:textId="70C8FD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0B42E" w14:textId="69ADE1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D1D87" w14:textId="4EA1CB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2B58F" w14:textId="3010C5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C0FE8" w14:textId="0E667B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B12C5" w14:textId="0C94C7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0F0BDDD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F6FAC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0ADAA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13442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3AC37BF7">
                <v:shape id="_x0000_i130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306" DrawAspect="Content" ObjectID="_1825271994" r:id="rId38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2952B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7478B" w14:textId="42C7E8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06C26" w14:textId="0A2CA9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1C0AE" w14:textId="6E6C1F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982A5" w14:textId="44F1E8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5A699" w14:textId="0F8008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4E6F7" w14:textId="3DC104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D7216" w14:textId="30CD1A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EA675" w14:textId="477659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4C911" w14:textId="224915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286F7" w14:textId="68C31D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079E2" w14:textId="203CE7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0D03C" w14:textId="5B887E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14E76" w14:textId="1E7805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BD557" w14:textId="7D6AA8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44797" w14:textId="7FD694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B55A8" w14:textId="6605F2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1D3CA" w14:textId="0D35D0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6CA58" w14:textId="648F85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D6344" w14:textId="7108E5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6049E" w14:textId="7D6828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</w:tr>
      <w:tr w:rsidR="00864BA2" w:rsidRPr="00E01193" w14:paraId="10BC8F2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4B578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69B3A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1CFC4E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78778C6B">
                <v:shape id="_x0000_i130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307" DrawAspect="Content" ObjectID="_1825271995" r:id="rId38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082DD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3E526" w14:textId="1FEE69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AE4A9" w14:textId="184B1F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2D2A1" w14:textId="151260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73CE8" w14:textId="7D0D6B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888FD" w14:textId="06EC00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C43BA" w14:textId="26D9B8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F0D1D" w14:textId="098440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6E381" w14:textId="31BC9B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2C120" w14:textId="2BB75B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7CCCE" w14:textId="343BF7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8CF0D" w14:textId="7B98E0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C2C39" w14:textId="32EFC4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93BFB" w14:textId="335369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EEBA5" w14:textId="21F3E0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2DC26" w14:textId="23EB7D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49B62" w14:textId="1C32EF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9E8ED" w14:textId="690F7D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99C45" w14:textId="125CC8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CEA8A" w14:textId="0C7188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EAA6A" w14:textId="7A975A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</w:t>
            </w:r>
          </w:p>
        </w:tc>
      </w:tr>
      <w:tr w:rsidR="00864BA2" w:rsidRPr="00E01193" w14:paraId="210238F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CBD11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21FD22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F8D2A7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1D52CEF9">
                <v:shape id="_x0000_i130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308" DrawAspect="Content" ObjectID="_1825271996" r:id="rId38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B6073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FABD0" w14:textId="1B8647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F1470" w14:textId="09768F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010A2" w14:textId="246D16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B121C" w14:textId="07F382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28E5E" w14:textId="23DBC4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C8FF4" w14:textId="411429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B5B62" w14:textId="3D82AC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D8CFB" w14:textId="59319E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62C82" w14:textId="5F9C4A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66154" w14:textId="09E33B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08EC9" w14:textId="6D6B11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2827E" w14:textId="3F8553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514EF" w14:textId="78EFC2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0E3BA" w14:textId="210FC5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D1450" w14:textId="7525FE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10E50" w14:textId="4D9BD1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EF752" w14:textId="6DCCC9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2B9C3" w14:textId="646071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D57CA" w14:textId="62ECE6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DB414" w14:textId="354EC1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</w:tr>
      <w:tr w:rsidR="00864BA2" w:rsidRPr="00E01193" w14:paraId="55006A4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50ED9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B7B616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D14A21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0CDAE1BB">
                <v:shape id="_x0000_i130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309" DrawAspect="Content" ObjectID="_1825271997" r:id="rId38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15893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CCEEE" w14:textId="2950D0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B47CC" w14:textId="1C6875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E0D97" w14:textId="6E76BF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C2156" w14:textId="5C8AE8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7C505" w14:textId="58064D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E367E" w14:textId="04DD6F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D6C45" w14:textId="3E1BF8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F6D81" w14:textId="520A7E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8D0EB" w14:textId="77909D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3A629" w14:textId="01F4D0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A1DC2" w14:textId="27FF8B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44B0D" w14:textId="11910C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03F09" w14:textId="04884D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F2C49" w14:textId="7C068E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2DB8F" w14:textId="229EFA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E047F" w14:textId="47FBB9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F463F" w14:textId="1F107F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684A6" w14:textId="56F5E3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BC320" w14:textId="321FAA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96EE6" w14:textId="03D2EF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</w:t>
            </w:r>
          </w:p>
        </w:tc>
      </w:tr>
      <w:tr w:rsidR="00864BA2" w:rsidRPr="00E01193" w14:paraId="4E37424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FB432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4CCD1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64F0F4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44126A0C">
                <v:shape id="_x0000_i131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310" DrawAspect="Content" ObjectID="_1825271998" r:id="rId39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7C954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8DB47" w14:textId="084F575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11BFF" w14:textId="6D8D1EB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BBA02" w14:textId="7AA05269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BDDA8" w14:textId="0A7DFA6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34455" w14:textId="07D7C04E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1439A" w14:textId="406D106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B32CD" w14:textId="56792275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8C3BB" w14:textId="2C99E2F7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9ADEF" w14:textId="1F141A9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26ADE" w14:textId="089B9C9C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A6D3D" w14:textId="5B7C3818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D858A" w14:textId="35FB3E30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8F64F" w14:textId="097BBFF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DF79C" w14:textId="1DFE32C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0FD61" w14:textId="2BF3FC2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546AE" w14:textId="0C09DC4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5763F" w14:textId="25CB112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64473" w14:textId="11F8BE4E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CC965" w14:textId="165E0A7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6E476" w14:textId="4F7071F9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35A1F28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F5AB1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B0F49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A3DB8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117B2129">
                <v:shape id="_x0000_i131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311" DrawAspect="Content" ObjectID="_1825271999" r:id="rId39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2AD83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572C0" w14:textId="2E15BC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FEF23" w14:textId="12F6FF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6052F" w14:textId="28BE0E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18C1A" w14:textId="1E4846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8ABD8" w14:textId="55B314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5549C" w14:textId="5216B4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BC806" w14:textId="4C0D41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588D7" w14:textId="339BA3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F60EC" w14:textId="74DDCE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5F5C9" w14:textId="7C38CE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2CE66" w14:textId="2A43E1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5099B" w14:textId="0926C7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E3E05" w14:textId="2FC037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E474A" w14:textId="7C19D2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1DD4B" w14:textId="05ADED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33FF1" w14:textId="7C8EF8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8D526" w14:textId="13E68D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5C90E" w14:textId="0EBF84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EE50B" w14:textId="644EA1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5B15C" w14:textId="37A4BC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</w:tr>
      <w:tr w:rsidR="00864BA2" w:rsidRPr="00E01193" w14:paraId="6C1FC1C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E1482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991132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35AAF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3BB3CA5B">
                <v:shape id="_x0000_i131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312" DrawAspect="Content" ObjectID="_1825272000" r:id="rId39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EDA79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42E0B" w14:textId="45CD63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0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72712" w14:textId="73806F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0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2DDE4" w14:textId="2144E5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3,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75383" w14:textId="6B13A9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1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BA0B5" w14:textId="6C48E0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10A9B" w14:textId="42E75E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0,9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0C7C1" w14:textId="411E0A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C2315" w14:textId="3885FC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5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AD304" w14:textId="073BAF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3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E19FF" w14:textId="17BB1C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8016F" w14:textId="002ED6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BE933" w14:textId="1FD9F3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E1641" w14:textId="0755C5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89573" w14:textId="008F52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A54D0" w14:textId="156B41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4891A" w14:textId="4EB13B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C869C" w14:textId="00562A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4D22F" w14:textId="04989A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021CC" w14:textId="6D646A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D8F50" w14:textId="4061C8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4,40</w:t>
            </w:r>
          </w:p>
        </w:tc>
      </w:tr>
      <w:tr w:rsidR="00864BA2" w:rsidRPr="00E01193" w14:paraId="33AEA80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5B028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7DF234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C18EF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7B66E231">
                <v:shape id="_x0000_i131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313" DrawAspect="Content" ObjectID="_1825272001" r:id="rId39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960D3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5EA5F" w14:textId="0251AB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D0DDD" w14:textId="123B7A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99879" w14:textId="0ED3AC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B34D9" w14:textId="699E7D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728F8" w14:textId="003344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B9E85" w14:textId="49CBC0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D016D" w14:textId="289856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C7369" w14:textId="774B2B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4618E" w14:textId="19D819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F5954" w14:textId="125A8C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2D610" w14:textId="36BD77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B090B" w14:textId="1D9FEE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6ADC2" w14:textId="1B9C10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4BF3E" w14:textId="4D2BDB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9B094" w14:textId="268929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7C568" w14:textId="7701A9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CDDA1" w14:textId="15C578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F41D3" w14:textId="53B43D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D41C6" w14:textId="4497D7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1282A" w14:textId="103D80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</w:tr>
      <w:tr w:rsidR="00864BA2" w:rsidRPr="00E01193" w14:paraId="67424C4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6FF28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B8C9F0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27D74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3500698A">
                <v:shape id="_x0000_i131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314" DrawAspect="Content" ObjectID="_1825272002" r:id="rId39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7B7A0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4CB83" w14:textId="22796E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0352F" w14:textId="279E5B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528B0" w14:textId="012B90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6AEE6" w14:textId="7F4A11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0618D" w14:textId="579C15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B60AD" w14:textId="19F614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88977" w14:textId="10815F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E720C" w14:textId="4E41CE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A0BB3" w14:textId="4D9897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FCDF6" w14:textId="71FF48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D1AA0" w14:textId="699987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3582D" w14:textId="4202DD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A6721" w14:textId="030153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319FA" w14:textId="64EF5B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8867A" w14:textId="4D9FED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BDD7F" w14:textId="0B76B2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D2F8C" w14:textId="63A11A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5E29B" w14:textId="367C54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3187E" w14:textId="5ABBAA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F7EDA" w14:textId="6C7699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0C03CEF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7647B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AB2415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940E6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6BDD90CC">
                <v:shape id="_x0000_i131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315" DrawAspect="Content" ObjectID="_1825272003" r:id="rId39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F83D0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B4D88" w14:textId="1CD943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A0F27" w14:textId="560A50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44693" w14:textId="64B7BB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45589" w14:textId="77AD27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24455" w14:textId="48E28C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4495F" w14:textId="362611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F88D8" w14:textId="6D80C4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19D50" w14:textId="000CE9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CCD8B" w14:textId="0A644C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63246" w14:textId="44D68F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38D09" w14:textId="763FBB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65170" w14:textId="0601A7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EEDE2" w14:textId="0871B5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8D9C8" w14:textId="0D5DEF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7AFF6" w14:textId="67ACE7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65633" w14:textId="6F3885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5903B" w14:textId="6664F9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B1FFE" w14:textId="4ACF0F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73727" w14:textId="048506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BB1E0" w14:textId="7E4664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</w:tr>
      <w:tr w:rsidR="00864BA2" w:rsidRPr="00E01193" w14:paraId="4855799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28C05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6789D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F0A5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E08CEC2">
                <v:shape id="_x0000_i131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316" DrawAspect="Content" ObjectID="_1825272004" r:id="rId39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DB94C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7577B" w14:textId="6D9640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3E493" w14:textId="383920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49B8B" w14:textId="02AFE0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4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FE98E" w14:textId="30319F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7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FC00F" w14:textId="7ABBAF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7C044" w14:textId="0D4A42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7A8C1" w14:textId="74E74F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7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1A27F" w14:textId="68F1D5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8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3A653" w14:textId="20991F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07CDE" w14:textId="2D5CC5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8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32BC4" w14:textId="5B1B73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2ACE1" w14:textId="47222F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F3A2A" w14:textId="058251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9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70BA4" w14:textId="736EFB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656C3" w14:textId="03A079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B5BEC" w14:textId="3E5D6F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9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2218F" w14:textId="218F60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E46F6" w14:textId="146F5A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5274D" w14:textId="0EE5F3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1B04E" w14:textId="26C16C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9%</w:t>
            </w:r>
          </w:p>
        </w:tc>
      </w:tr>
      <w:tr w:rsidR="00864BA2" w:rsidRPr="00E01193" w14:paraId="237FB3F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25E30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846414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0044D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22F0AAA4">
                <v:shape id="_x0000_i131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317" DrawAspect="Content" ObjectID="_1825272005" r:id="rId39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5E6D7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B056A" w14:textId="657B40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B858E" w14:textId="445892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F6E75" w14:textId="1500AC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D3820" w14:textId="55F5E5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EF141" w14:textId="557303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A04FC" w14:textId="386292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DFE20" w14:textId="38AD07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B15E0" w14:textId="611385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2FCC7" w14:textId="45076F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8464A" w14:textId="4948D8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D8994" w14:textId="0AB3B2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3E6FA" w14:textId="2AE433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0FA75" w14:textId="0FA5C8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53B3D" w14:textId="65F95C3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E59D2" w14:textId="2A547A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88BC8" w14:textId="05DD57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73DDE" w14:textId="1780B5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D3FB2" w14:textId="3FBAA9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16589" w14:textId="76F9B9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0F263" w14:textId="653C47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2</w:t>
            </w:r>
          </w:p>
        </w:tc>
      </w:tr>
      <w:tr w:rsidR="00864BA2" w:rsidRPr="00E01193" w14:paraId="67D8488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27785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41C17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A7838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05CF17F8">
                <v:shape id="_x0000_i131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318" DrawAspect="Content" ObjectID="_1825272006" r:id="rId39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6E1D6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AAAD8" w14:textId="549EC38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903C0" w14:textId="69BFF9B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1AA13" w14:textId="04DCD6D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68621" w14:textId="272B211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450B0" w14:textId="3CA15C8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872B0" w14:textId="1567737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4A26E" w14:textId="3CC5A6E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81D4A" w14:textId="05A18DE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89D16" w14:textId="21CD3BB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F42EA" w14:textId="5978DE2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6D064" w14:textId="0CEF75F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56DCF" w14:textId="598DE2A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28419" w14:textId="333D94B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2B47C" w14:textId="5C7ED4B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2C733" w14:textId="08B479E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0B44F" w14:textId="0EB6717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2312A" w14:textId="082A7E3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4D27A" w14:textId="613934C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B7155" w14:textId="6AABDCD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789A4" w14:textId="5E42FBD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</w:tr>
      <w:tr w:rsidR="00864BA2" w:rsidRPr="00E01193" w14:paraId="18369F6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62FE6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3C627A2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EB3B8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74D73605">
                <v:shape id="_x0000_i131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319" DrawAspect="Content" ObjectID="_1825272007" r:id="rId39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56B2E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A4F77" w14:textId="4AC35C1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75242" w14:textId="43B1A08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B997F" w14:textId="1068F6C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C9014" w14:textId="25D0C51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01B51" w14:textId="5525695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4DA47" w14:textId="1747A0C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6A632" w14:textId="31EFA82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27BD2" w14:textId="5213441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4EED8" w14:textId="4828620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BC037" w14:textId="504666F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9DF77" w14:textId="37E7D35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E97C6" w14:textId="53A3756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13B9A" w14:textId="40DB4D6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87762" w14:textId="38362F1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8CEED" w14:textId="11B9F6D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7629E" w14:textId="263FCD1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F1F70" w14:textId="78AB67D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5F5F0" w14:textId="62BB41F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8C18C" w14:textId="44DEE75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5C4AA" w14:textId="365EC8E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185C183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8EE12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5F823C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140A1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7F404F1B">
                <v:shape id="_x0000_i132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320" DrawAspect="Content" ObjectID="_1825272008" r:id="rId40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D32FF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36E32" w14:textId="6D4F2CB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743BD" w14:textId="117496D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E7FC1" w14:textId="40CCA9A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7DDA4" w14:textId="0696225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E9DD7" w14:textId="48AF80C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A22F6" w14:textId="0FEC15B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C19C0" w14:textId="6F0A6CB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4A12F" w14:textId="7DF8A04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85806" w14:textId="4628FBC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5B0C1" w14:textId="2D5038F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A9608" w14:textId="79A5571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A9A67" w14:textId="570B93A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25808" w14:textId="722D513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7F311" w14:textId="4F910D4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48394" w14:textId="0AB86C3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8ABA5" w14:textId="601D202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D9B7A" w14:textId="5867304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27C8C" w14:textId="09B4629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0EFE8" w14:textId="683747A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08A72" w14:textId="2BC46A6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2F5500F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1A104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EE8DBE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C07CB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6127B139">
                <v:shape id="_x0000_i132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321" DrawAspect="Content" ObjectID="_1825272009" r:id="rId40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7DC91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7F87C" w14:textId="29327C4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455F5" w14:textId="10D6BCF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27897" w14:textId="191BE4F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8F181" w14:textId="5E2A8E2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5A1A0" w14:textId="219D16A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66712" w14:textId="227B21B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CDF67" w14:textId="68C95EE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33F4C" w14:textId="104A42D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00806" w14:textId="0BF42A0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0979B" w14:textId="30FCE6D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515D0" w14:textId="712FDA6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293D1" w14:textId="53DBAD7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DAF29" w14:textId="2D9B743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5AA02" w14:textId="3FC7549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80112" w14:textId="5D04746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DCA0F" w14:textId="0EF1731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D75F8" w14:textId="5FD85E7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380BD" w14:textId="0AACEEC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E9DBC" w14:textId="2750D8D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635A6" w14:textId="639C028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2BC64C2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13C20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07516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CA7B3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4AC6BFA2">
                <v:shape id="_x0000_i132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322" DrawAspect="Content" ObjectID="_1825272010" r:id="rId40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E5B9A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F4EB9" w14:textId="7318EA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BE500" w14:textId="1DE90F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D0A03" w14:textId="111613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60D33" w14:textId="16FFAB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53DE2" w14:textId="696BBA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3F7B8" w14:textId="64D679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327E8" w14:textId="130BB4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ED5DC" w14:textId="430F8C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F25F3" w14:textId="4680091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FAAA1" w14:textId="38E959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1A3AE" w14:textId="6B27BC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0FEBD" w14:textId="6E73C9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958CC" w14:textId="6B169B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07688" w14:textId="5D6700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012E0" w14:textId="5390A8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1028C" w14:textId="6F900E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BB9A1" w14:textId="047BBF2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D5098" w14:textId="1A6195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9C1D7" w14:textId="2CBA213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E4128" w14:textId="7B9925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2CE3CE9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64964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E7579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186F02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45B28138">
                <v:shape id="_x0000_i132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323" DrawAspect="Content" ObjectID="_1825272011" r:id="rId40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67852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D0D4D" w14:textId="3D4470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429C5" w14:textId="05AF97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372DC" w14:textId="3C50A0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A4B59" w14:textId="7C3812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95E9E" w14:textId="0E2D9E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F793D" w14:textId="073482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AE896" w14:textId="046F85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98AA6" w14:textId="45569F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8D912" w14:textId="273273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C6E6A" w14:textId="5587D7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4C168" w14:textId="57740B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C9802" w14:textId="19F283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06DC7" w14:textId="07AC01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03819" w14:textId="6CB3D5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4D187" w14:textId="4A12AE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6F597" w14:textId="49BD29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8A1FC" w14:textId="78DD06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B0B40" w14:textId="523C41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B73C2" w14:textId="6C9F71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4CDB2" w14:textId="3BDD27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</w:tr>
      <w:tr w:rsidR="00864BA2" w:rsidRPr="00E01193" w14:paraId="59E237B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78BDF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1D4B8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E86CB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6C14133D">
                <v:shape id="_x0000_i132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324" DrawAspect="Content" ObjectID="_1825272012" r:id="rId40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9F720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79187" w14:textId="2E4CC0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6A6FB" w14:textId="516EF3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0DB33" w14:textId="287024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62292" w14:textId="713EB5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91C38" w14:textId="0DC456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C80BD" w14:textId="402F60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397D1" w14:textId="74A06A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41FDE" w14:textId="492220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7538D" w14:textId="3D35F4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D2222" w14:textId="59FABD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3715B" w14:textId="033511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08567" w14:textId="25F39F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A95FC" w14:textId="0E4229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8CF05" w14:textId="1B4239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AD0EE" w14:textId="56A9C3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DF354" w14:textId="49ABF9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CD88C" w14:textId="658303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C5696" w14:textId="6E19AD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2AFB3" w14:textId="6A2480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B65ED" w14:textId="155BB2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739A3C8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7F989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0D5BB3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83DE7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932F974">
                <v:shape id="_x0000_i132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325" DrawAspect="Content" ObjectID="_1825272013" r:id="rId40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FB09A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DED8A" w14:textId="79D48F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E7E81" w14:textId="6A9DF5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7FD9E" w14:textId="48ED9D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97FAD" w14:textId="5EC270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3CB31" w14:textId="645C50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6EB3F" w14:textId="448D41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B9E8F" w14:textId="7A1484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EC983" w14:textId="003BB7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58048" w14:textId="0E0D1F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70DE4" w14:textId="28830D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CC577" w14:textId="469692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00D57" w14:textId="19911B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CBBC4" w14:textId="6EDB83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C1D1B" w14:textId="766238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5528D" w14:textId="31233E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CB879" w14:textId="3017D4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DDE36" w14:textId="1D503A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298CE" w14:textId="29CDEA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CF2D9" w14:textId="5BB52A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D4AC5" w14:textId="502FA9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39EB30A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112CD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F2CCB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A4456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1398BF5E">
                <v:shape id="_x0000_i132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326" DrawAspect="Content" ObjectID="_1825272014" r:id="rId40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07276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E9F77" w14:textId="4F7B6B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84902" w14:textId="4CE993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5B516" w14:textId="37BB86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0BB13" w14:textId="301E3E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59693" w14:textId="13406A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E7AF7" w14:textId="2933ED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02F6B" w14:textId="4829F6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805F9" w14:textId="0CCF3C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9DCBA" w14:textId="05617B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5990B" w14:textId="07DE40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D3429" w14:textId="745398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6B16E" w14:textId="46119B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1AD11" w14:textId="2C8050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9326D" w14:textId="51A716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063DB" w14:textId="121B73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37D61" w14:textId="4232A5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DF49C" w14:textId="2BF468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E06FA" w14:textId="5A542E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E536C" w14:textId="6A82C4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355B0" w14:textId="35ABF2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</w:tr>
      <w:tr w:rsidR="00864BA2" w:rsidRPr="00E01193" w14:paraId="0DFEF83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B6703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FB4633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C0B4B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65F24606">
                <v:shape id="_x0000_i132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327" DrawAspect="Content" ObjectID="_1825272015" r:id="rId40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0E3E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433EA" w14:textId="207DF7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882EE" w14:textId="1B7BDE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3C619" w14:textId="7A0FFB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35432" w14:textId="5220B4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1D4F5" w14:textId="4BAE7C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3B031" w14:textId="7FE7F7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B24F1" w14:textId="011F1D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4DC8F" w14:textId="21CA38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E3DD4" w14:textId="65E27D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6CCBA" w14:textId="3D075B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8C5D2" w14:textId="5E3D4D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A09B7" w14:textId="70CE50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39835" w14:textId="35F490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30438" w14:textId="0265E9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59F74" w14:textId="1AB868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2E714" w14:textId="2F97F8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7BE1C" w14:textId="7419BA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51BD3" w14:textId="1A2526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95DD2" w14:textId="1E4ADD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117E8" w14:textId="391F3E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</w:tr>
      <w:tr w:rsidR="00864BA2" w:rsidRPr="00E01193" w14:paraId="517513E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856D7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C6128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C18EC5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1A753BF5">
                <v:shape id="_x0000_i132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328" DrawAspect="Content" ObjectID="_1825272016" r:id="rId40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8F119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237E6" w14:textId="7E9F43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76A5E" w14:textId="3EE55C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85CA3" w14:textId="002511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68D72" w14:textId="291EAD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CF2AE" w14:textId="18EF33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6D3C1" w14:textId="2B8BC0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66515" w14:textId="2B708F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0CBE5" w14:textId="1830AF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ACE02" w14:textId="1ED21C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DF6F3" w14:textId="7DABBB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7820B" w14:textId="4050D1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4E1ED" w14:textId="7787212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BF360" w14:textId="16106F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47F25" w14:textId="0F8C85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E7D0B" w14:textId="1CECFC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FD73A" w14:textId="4AA042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0A9CD" w14:textId="013431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F2697" w14:textId="4A6D05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85848" w14:textId="537611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F8B70" w14:textId="7393A7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</w:tr>
      <w:tr w:rsidR="00864BA2" w:rsidRPr="00E01193" w14:paraId="151E64B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88E14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3642C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AC565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1E89EF70">
                <v:shape id="_x0000_i132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329" DrawAspect="Content" ObjectID="_1825272017" r:id="rId40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78E1C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99203" w14:textId="029EED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36251" w14:textId="261465F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FA67A" w14:textId="7798DF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26320" w14:textId="3EBA34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17D12" w14:textId="087A3C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7E916" w14:textId="54643B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5F11F" w14:textId="243884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FFD1D" w14:textId="27398B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E2CFC" w14:textId="6599E5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0854F" w14:textId="5C1460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6DF4B" w14:textId="14D242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137E8" w14:textId="6142CB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A9C44" w14:textId="5A8FCF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9C681" w14:textId="5A26D4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1089F" w14:textId="1EC5B7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499BA" w14:textId="220EBF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A1F82" w14:textId="2AC74E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774C6" w14:textId="3B2A95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7B2C3" w14:textId="6BAFDE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1C3B8" w14:textId="54F8DC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</w:tr>
      <w:tr w:rsidR="00864BA2" w:rsidRPr="00E01193" w14:paraId="585EF59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0B093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6D4E1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586F7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CB34F77">
                <v:shape id="_x0000_i133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330" DrawAspect="Content" ObjectID="_1825272018" r:id="rId41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B7FB4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063C2" w14:textId="6A30E7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FD873" w14:textId="7135DB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F9EDA" w14:textId="3A281D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6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DDA66" w14:textId="2FEF8B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066A6" w14:textId="13D929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EE836" w14:textId="0D0A57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F4DC3" w14:textId="60CDDA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70C48" w14:textId="5448DF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EE2DA" w14:textId="0AA5A9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17D9E" w14:textId="106053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CE79F" w14:textId="5A6E08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E94B4" w14:textId="4A44C5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BA459" w14:textId="4B4E7D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C8D78" w14:textId="1D237D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C3C10" w14:textId="758CFD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93251" w14:textId="3CE5F1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C14AF" w14:textId="5C6E28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24D72" w14:textId="0904F8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20061" w14:textId="1ECAF4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56DB8" w14:textId="6B1656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3</w:t>
            </w:r>
          </w:p>
        </w:tc>
      </w:tr>
    </w:tbl>
    <w:p w14:paraId="2CFDCDBE" w14:textId="60078AEF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89" w:name="_Toc214656332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10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864BA2">
        <w:t xml:space="preserve">ХБК </w:t>
      </w:r>
      <w:r w:rsidRPr="00380DF0">
        <w:t>в зоне деятельности ЕТО ООО "Тверская генерация"</w:t>
      </w:r>
      <w:bookmarkEnd w:id="189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14FBF7D5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5CAD41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13889E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10FE25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6B525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429D8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A35B8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FA348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BF43D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9A6C8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42D77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50578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39CC1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57CBE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370BD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CE925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D1263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B4DE1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B7C59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23C0B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A41EF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43D8D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E1BEE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64F91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B3922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864BA2" w:rsidRPr="00E01193" w14:paraId="7DE05B9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5F694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571D9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16FE4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0A0CD26F">
                <v:shape id="_x0000_i133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331" DrawAspect="Content" ObjectID="_1825272019" r:id="rId41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269EA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115A7" w14:textId="43C2B5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88F4B" w14:textId="1FA8C6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E121B" w14:textId="28C5DD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951D3" w14:textId="49C94E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4F873" w14:textId="4AD108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C2F31" w14:textId="503FFC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B355B" w14:textId="41D415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AB3A1" w14:textId="00508F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A23F1" w14:textId="2DAE37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1C971" w14:textId="0F8705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9B551" w14:textId="49E50D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D9FEC" w14:textId="733C71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CDCC2" w14:textId="70E2F6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D9E8B" w14:textId="4E1F62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830D0" w14:textId="250E21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55EC6" w14:textId="2A21FB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1A926" w14:textId="74B438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2DAC4" w14:textId="40EE6F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F6160" w14:textId="162A26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7875A" w14:textId="6A186F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</w:tr>
      <w:tr w:rsidR="00864BA2" w:rsidRPr="00E01193" w14:paraId="4E0AB9C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2780A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7F9927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34B2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28F19DC7">
                <v:shape id="_x0000_i133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332" DrawAspect="Content" ObjectID="_1825272020" r:id="rId41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06024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2876E" w14:textId="467049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269CB" w14:textId="5CD20A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15AB3" w14:textId="00F644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16994" w14:textId="02A15D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C49D3" w14:textId="038E5B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158B" w14:textId="07466C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C52EF" w14:textId="33B587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661B5" w14:textId="562AB5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F3027" w14:textId="3F833C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70204" w14:textId="28AEEF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50FA0" w14:textId="5A386A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526A2" w14:textId="41639B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7EB35" w14:textId="254777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72406" w14:textId="41BCC1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DD6DD" w14:textId="01571F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8D092" w14:textId="06730F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66DA6" w14:textId="072156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92F7B" w14:textId="250236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F41AC" w14:textId="60F372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741F9" w14:textId="768916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</w:tr>
      <w:tr w:rsidR="00864BA2" w:rsidRPr="00E01193" w14:paraId="07F6120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87179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9FAF3A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121B9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583EB0A3">
                <v:shape id="_x0000_i133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333" DrawAspect="Content" ObjectID="_1825272021" r:id="rId41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B9295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33B34" w14:textId="0430B3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322DE" w14:textId="5B6A77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D647C" w14:textId="1E8784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4A79C" w14:textId="4FFDC3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EFF35" w14:textId="55478C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1980E" w14:textId="34EE71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3180A" w14:textId="3A8E6C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E385C" w14:textId="04E07D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4FDA8" w14:textId="33360E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406DF" w14:textId="3BC914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88822" w14:textId="2C2EFB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B4224" w14:textId="217CA5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524FD" w14:textId="45F84E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8C372" w14:textId="61ED0B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EB578" w14:textId="5DE66E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49A42" w14:textId="6C2FBEF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E8B67" w14:textId="7EBE73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6B573" w14:textId="6B6211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BDE1D" w14:textId="2C3D9C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4B023" w14:textId="52AB72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</w:tr>
      <w:tr w:rsidR="00864BA2" w:rsidRPr="00E01193" w14:paraId="76AA83E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1D310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EF187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8A39C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780B32C8">
                <v:shape id="_x0000_i133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334" DrawAspect="Content" ObjectID="_1825272022" r:id="rId41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D8BD5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3EE31" w14:textId="16643C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5D439" w14:textId="1E71A4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B6374" w14:textId="08C1F1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31D54" w14:textId="136599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8DE3B" w14:textId="3BCF77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2588C" w14:textId="2138ED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BDEE7" w14:textId="1FF4AF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34147" w14:textId="08F392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BEFEC" w14:textId="033C7C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0143C" w14:textId="428504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54A65" w14:textId="03FC13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3BD43" w14:textId="78923C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0927F" w14:textId="1D2BD8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10634" w14:textId="362930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7BA3A" w14:textId="652BEF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02BE5" w14:textId="618802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0CE73" w14:textId="39CF75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CFEF4" w14:textId="66E59A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D7CC8" w14:textId="116D7F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8C998" w14:textId="30C9D8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</w:tr>
      <w:tr w:rsidR="00864BA2" w:rsidRPr="00E01193" w14:paraId="57CBBD5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929A1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2E63A9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B2152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60A80D21">
                <v:shape id="_x0000_i133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335" DrawAspect="Content" ObjectID="_1825272023" r:id="rId41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E31D7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E27F6" w14:textId="4A7881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FD803" w14:textId="0BFBF6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EEE85" w14:textId="5C2A06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10882" w14:textId="534062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032CD" w14:textId="68197B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9B892" w14:textId="34A1D5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A6133" w14:textId="3F95D5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FC927" w14:textId="7225B5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4BF1A" w14:textId="2BBB91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40B6F" w14:textId="55C2E4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763A3" w14:textId="30CCDF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6348A" w14:textId="3EA712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A612F" w14:textId="2A900D1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F13C0" w14:textId="7352E0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5981F" w14:textId="4D6960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9C245" w14:textId="5EBA61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E7EDA" w14:textId="2F3BC0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52400" w14:textId="225E37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2CD51" w14:textId="137B7B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BA667" w14:textId="032E8C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57FAE16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ACF0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550A06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6E50C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2A0C892D">
                <v:shape id="_x0000_i133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336" DrawAspect="Content" ObjectID="_1825272024" r:id="rId41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1E093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510F2" w14:textId="2BC784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7FF0F" w14:textId="20317D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0D8EA" w14:textId="25A6D3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E4327" w14:textId="0BFEB3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30736" w14:textId="452D31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87D82" w14:textId="71D489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3A45D" w14:textId="01A837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57035" w14:textId="2D7603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E74CC" w14:textId="237D53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3A441" w14:textId="1A03B9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12C0E" w14:textId="1BDDCE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3D1C7" w14:textId="273845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39E14" w14:textId="34D5BC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4367D" w14:textId="06B12B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B2F5B" w14:textId="55D94E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476A6" w14:textId="0CA8B0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887CF" w14:textId="3E9115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EF14E" w14:textId="5EF3D8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C26C2" w14:textId="4BB9F5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7D031" w14:textId="380DA7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</w:tr>
      <w:tr w:rsidR="00864BA2" w:rsidRPr="00E01193" w14:paraId="7873C0E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A64B6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A80C47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EBF9C7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3DF74330">
                <v:shape id="_x0000_i133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337" DrawAspect="Content" ObjectID="_1825272025" r:id="rId41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DA160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C7A2A" w14:textId="7ED5D5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1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772C1" w14:textId="6C7B09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2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A1341" w14:textId="471D02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3,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186D8" w14:textId="3EF412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EEB53" w14:textId="34637F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5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6CDB5" w14:textId="681EB1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6,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E6AA6" w14:textId="7C7B4D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7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E5099" w14:textId="2152C1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8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6E5CE" w14:textId="7EDAC1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9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B0314" w14:textId="293C97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0,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1D7D4" w14:textId="1488DB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1B762" w14:textId="614B47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4FC80" w14:textId="201109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,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7826E" w14:textId="48A2BA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39E31" w14:textId="25EC5E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5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86450" w14:textId="77EFE9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6,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D38D7" w14:textId="49DA9B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7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A5989" w14:textId="629D3F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8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9B6E9" w14:textId="45AB07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9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ACFD4" w14:textId="4D3D12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0,3</w:t>
            </w:r>
          </w:p>
        </w:tc>
      </w:tr>
      <w:tr w:rsidR="00864BA2" w:rsidRPr="00E01193" w14:paraId="149724E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BCED7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EE8588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859F0C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51D958FC">
                <v:shape id="_x0000_i133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338" DrawAspect="Content" ObjectID="_1825272026" r:id="rId41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339E1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4FFF8" w14:textId="3B06CA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CB398" w14:textId="0E84A8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2BAA4" w14:textId="124515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EF91F" w14:textId="7F5B9A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80868" w14:textId="784BB83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75811" w14:textId="0BE736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A7FA8" w14:textId="403022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0370E" w14:textId="11A5E2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D0B00" w14:textId="240164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BBCAB" w14:textId="648571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1B267" w14:textId="6E52CD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601CB" w14:textId="7992E9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FA3A2" w14:textId="1404C3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5645A" w14:textId="15BB2C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7BD1D" w14:textId="48A9EA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EFB5E" w14:textId="39906E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E2C7A" w14:textId="74EE6B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D0A61" w14:textId="799BD1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3FEB6" w14:textId="69B919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F4CEE" w14:textId="7D25EB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</w:tr>
      <w:tr w:rsidR="00864BA2" w:rsidRPr="00E01193" w14:paraId="19A0C20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6E5F3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47C9DF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186ABF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1A379F81">
                <v:shape id="_x0000_i133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339" DrawAspect="Content" ObjectID="_1825272027" r:id="rId41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C3E93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7D0C8" w14:textId="32DAA8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1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159A8" w14:textId="096F65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2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94312" w14:textId="118D36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3,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ED67E" w14:textId="716AE1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76827" w14:textId="2C4E5E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5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38BD7" w14:textId="5597F9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6,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8919F" w14:textId="425135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7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7446C" w14:textId="409004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8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8BDE5" w14:textId="700385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9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9F228" w14:textId="523791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0,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B9496" w14:textId="38E03D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1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03734" w14:textId="0DA66E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29145" w14:textId="44EE6A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3,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BD391" w14:textId="09843E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4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030CE" w14:textId="316429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5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CFB1F" w14:textId="6A9F43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6,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A9527" w14:textId="7AFD23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7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8B82E" w14:textId="5C5067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8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EB3B2" w14:textId="139F2D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9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09E95" w14:textId="5C961B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0,3</w:t>
            </w:r>
          </w:p>
        </w:tc>
      </w:tr>
      <w:tr w:rsidR="00864BA2" w:rsidRPr="00E01193" w14:paraId="67D6257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41336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5CF51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335FEE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62EED72D">
                <v:shape id="_x0000_i134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340" DrawAspect="Content" ObjectID="_1825272028" r:id="rId42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F3E88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B7BCD" w14:textId="1EC7C15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92044" w14:textId="00C1555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7C4C3" w14:textId="6B9576B6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47AE8" w14:textId="4DCE3D0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BD8BE" w14:textId="7FB5BBF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6CF48" w14:textId="003C0899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AEA7A" w14:textId="3966DC55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224B0" w14:textId="6322C66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629A9" w14:textId="43FBFDBC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91B4D" w14:textId="3EE1737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929D1" w14:textId="36CDC83A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636C1" w14:textId="4CF031E6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F5F74" w14:textId="4E2CADD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DE113" w14:textId="7BA91F3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05A2A" w14:textId="4E9A9E6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FC2F2" w14:textId="14C75C3C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66E8A" w14:textId="4FF39E1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B9FEA" w14:textId="787B76B8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2B08B" w14:textId="48B6FF0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BAADA" w14:textId="4FBBF3B1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4222AAD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682FE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01A8E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BA4BE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7FC1C5D7">
                <v:shape id="_x0000_i134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341" DrawAspect="Content" ObjectID="_1825272029" r:id="rId42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0006B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F3E54" w14:textId="165477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6E2CD" w14:textId="4170EA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7947D" w14:textId="23D9BA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833DC" w14:textId="72DF5B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A5E75" w14:textId="7DC91D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678AF" w14:textId="2771FE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0A4AB" w14:textId="5B4401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A1ED2" w14:textId="5B09A0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6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D2AF0" w14:textId="1B54E2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5326C" w14:textId="228DDD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6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C2F2C" w14:textId="378455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AB84C" w14:textId="6AC751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D2BA0" w14:textId="7B8B2F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F883F" w14:textId="259E42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A9AAC" w14:textId="437CDC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CA4C2" w14:textId="28174B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96C03" w14:textId="20C838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17826" w14:textId="3C2222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B011A" w14:textId="049908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61E3C" w14:textId="7DDEBB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7</w:t>
            </w:r>
          </w:p>
        </w:tc>
      </w:tr>
      <w:tr w:rsidR="00864BA2" w:rsidRPr="00E01193" w14:paraId="1C82AB8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00685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AFF64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88A4E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47CFC9E8">
                <v:shape id="_x0000_i134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342" DrawAspect="Content" ObjectID="_1825272030" r:id="rId42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2A8C3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27F55" w14:textId="64D64E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2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BE029" w14:textId="0C963D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2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3372C" w14:textId="7AAF6B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1,2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86841" w14:textId="36CDAE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1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45436" w14:textId="0BA5D7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97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F8A36" w14:textId="7443AE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96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61759" w14:textId="637CDD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01,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ABA74" w14:textId="485678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80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FB733" w14:textId="3848CF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80,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40F2C" w14:textId="5C4121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81,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6D72F" w14:textId="49C06C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73,9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A1BDC" w14:textId="760982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67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BB571" w14:textId="65F17E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61,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C86E4" w14:textId="7C88B65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5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FC6AB" w14:textId="23C7B5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9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59944" w14:textId="3F97E6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9,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58505" w14:textId="417B3D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9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CD6F3" w14:textId="2FF10A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9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F02B8" w14:textId="4D1A1F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9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80988" w14:textId="7E44FD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9,30</w:t>
            </w:r>
          </w:p>
        </w:tc>
      </w:tr>
      <w:tr w:rsidR="00864BA2" w:rsidRPr="00E01193" w14:paraId="2537E50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FC37E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F8B602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6B73E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0981AC6A">
                <v:shape id="_x0000_i134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343" DrawAspect="Content" ObjectID="_1825272031" r:id="rId42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4AEEB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3BA7E" w14:textId="37C4F6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6449E" w14:textId="1A2B6A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3613A" w14:textId="0EAD3C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5C369" w14:textId="26FE6D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68F14" w14:textId="09A982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BB661" w14:textId="4709FE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05EFD" w14:textId="657387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8C8C8" w14:textId="1C3161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B7554" w14:textId="2D7B97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0D4BB" w14:textId="79689D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DF321" w14:textId="3D6FDF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53A17" w14:textId="07E844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25D00" w14:textId="748AB5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677E9" w14:textId="08697C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2CDE1" w14:textId="51E1D5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11F54" w14:textId="5FD37C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BDD9E" w14:textId="4F5842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1B2DD" w14:textId="080E36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7B888" w14:textId="24424A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EF0C8" w14:textId="1E2C04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</w:tr>
      <w:tr w:rsidR="00864BA2" w:rsidRPr="00E01193" w14:paraId="2C707C8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5AE6A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4EB68E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BE606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4EC01DE6">
                <v:shape id="_x0000_i134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344" DrawAspect="Content" ObjectID="_1825272032" r:id="rId42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84D17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3B238" w14:textId="19B231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8E3D6" w14:textId="642395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96C40" w14:textId="443BD6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A8F1D" w14:textId="468DB89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150C3" w14:textId="45EF0C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3FAD1" w14:textId="7EB641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A03B0" w14:textId="310B13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C2FA8" w14:textId="10F46A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D2D21" w14:textId="0BA881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91073" w14:textId="5A6AF9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8CDDC" w14:textId="54F77A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E7911" w14:textId="3528C7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77397" w14:textId="78806F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A4FC8" w14:textId="723B56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38306" w14:textId="698007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64F14" w14:textId="6F9C0C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47A33" w14:textId="509BC8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0B863" w14:textId="0368F4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EA135" w14:textId="6C891B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B2FAB" w14:textId="62DF1A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3A19F1C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67075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9241F7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F9902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3B47CDA8">
                <v:shape id="_x0000_i134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345" DrawAspect="Content" ObjectID="_1825272033" r:id="rId42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1BDF8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B93E3" w14:textId="2409D3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554BD" w14:textId="280D991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0B85D" w14:textId="2CB6B2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DC297" w14:textId="77DCDE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F0FF8" w14:textId="6F3F83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47344" w14:textId="72AFF2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4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6A6D5" w14:textId="62EFD2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B1CE2" w14:textId="257450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FF7CB" w14:textId="7A4FDF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223F4" w14:textId="652E72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7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A0F32" w14:textId="41E246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5DCEA" w14:textId="20B319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8B821" w14:textId="11F2E0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C8987" w14:textId="2D961D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4DB16" w14:textId="72F325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582B4" w14:textId="7500EF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41792" w14:textId="3FE9FA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91042" w14:textId="0E4848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1941C" w14:textId="062518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BD1BB" w14:textId="5817C9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0</w:t>
            </w:r>
          </w:p>
        </w:tc>
      </w:tr>
      <w:tr w:rsidR="00864BA2" w:rsidRPr="00E01193" w14:paraId="69D92C2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5D99B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1DED852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1DAFA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4CA97C59">
                <v:shape id="_x0000_i134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346" DrawAspect="Content" ObjectID="_1825272034" r:id="rId42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7BEC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ECBD5" w14:textId="23ACDC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E87AA" w14:textId="3980FE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76412" w14:textId="24A439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6BBCF" w14:textId="4B3FAB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FFA06" w14:textId="64A1A9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77B8A" w14:textId="28E7F9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3,1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B4249" w14:textId="66638A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8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ACC99" w14:textId="13CC7E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800DF" w14:textId="2719B73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7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62515" w14:textId="2096A0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967B4" w14:textId="4D9C3C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C2C66" w14:textId="7DBCF9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7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00DE2" w14:textId="55C1CF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5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18638" w14:textId="072F76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6FA7F" w14:textId="42D030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4A032" w14:textId="47D61B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271A3" w14:textId="7BDD50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E3B08" w14:textId="746575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B59F3" w14:textId="7351AC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6BA62" w14:textId="1F5DB2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%</w:t>
            </w:r>
          </w:p>
        </w:tc>
      </w:tr>
      <w:tr w:rsidR="00864BA2" w:rsidRPr="00E01193" w14:paraId="740EB2F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7F92E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32C33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77EA0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1D1445C4">
                <v:shape id="_x0000_i134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347" DrawAspect="Content" ObjectID="_1825272035" r:id="rId42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59C84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680A0" w14:textId="68843D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6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1529D" w14:textId="344825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B3EBB" w14:textId="4EDD3E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262C7" w14:textId="18B733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433C7" w14:textId="473107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317B6" w14:textId="3EF1E3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1605C" w14:textId="60A027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A6895" w14:textId="7B19AD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B210E" w14:textId="231C35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FD28D" w14:textId="0C49E1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D5B78" w14:textId="0962A3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AC1D1" w14:textId="2818EC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A43BF" w14:textId="5F2A37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5C189" w14:textId="71A95E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EAC18" w14:textId="09954C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CC9FE" w14:textId="3FA4D8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DF4BB" w14:textId="321215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29382" w14:textId="7AC6B4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1B985" w14:textId="33F776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6EE3E" w14:textId="378703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5</w:t>
            </w:r>
          </w:p>
        </w:tc>
      </w:tr>
      <w:tr w:rsidR="00864BA2" w:rsidRPr="00E01193" w14:paraId="7E5F5FC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F3890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DD152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8269B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2DC5251B">
                <v:shape id="_x0000_i134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348" DrawAspect="Content" ObjectID="_1825272036" r:id="rId42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1F644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7ECB6" w14:textId="519FE46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0DCED" w14:textId="7E0B303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875FF" w14:textId="0E46A40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381E5" w14:textId="470F4A6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AE1E5" w14:textId="30A7260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8CE68" w14:textId="176B43C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338CF" w14:textId="0914ADB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72C8D" w14:textId="795A3A8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4DE6A" w14:textId="1584F59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53D09" w14:textId="28CF391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3426A" w14:textId="30CEE66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78A94" w14:textId="0C69C13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C358D" w14:textId="5026B6A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F1062" w14:textId="783AADD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42EE2" w14:textId="7E2BE44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7762C" w14:textId="74E1433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D5DFC" w14:textId="00DD9E6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B6AE2" w14:textId="5113B40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02DE0" w14:textId="7BED869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CD90C" w14:textId="625160A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</w:t>
            </w:r>
          </w:p>
        </w:tc>
      </w:tr>
      <w:tr w:rsidR="00864BA2" w:rsidRPr="00E01193" w14:paraId="29AE98A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EA148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228AE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38D16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7F2D396C">
                <v:shape id="_x0000_i134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349" DrawAspect="Content" ObjectID="_1825272037" r:id="rId42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C57F4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0CF77" w14:textId="66F645E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9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3C7B2" w14:textId="10E3A6B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5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0CBBC" w14:textId="087EF25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24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4BD7F" w14:textId="0923371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44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66E94" w14:textId="270443A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CFB81" w14:textId="69A3DAD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9789B" w14:textId="4E0E87E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485A3" w14:textId="1E7F713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781F3" w14:textId="1A26565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128E8" w14:textId="4BCA426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B401F" w14:textId="2961851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7B835" w14:textId="1D3B94E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2A603" w14:textId="11CB473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7BC59" w14:textId="3E76F94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17474" w14:textId="7545971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D62FA" w14:textId="09C1609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AECAF" w14:textId="5AA231A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6C393" w14:textId="1B58B0F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9BB9E" w14:textId="348A860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F4E60" w14:textId="41452D5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</w:tr>
      <w:tr w:rsidR="00864BA2" w:rsidRPr="00E01193" w14:paraId="6AF94A1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225DF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7A86ED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96D13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0500E26B">
                <v:shape id="_x0000_i135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350" DrawAspect="Content" ObjectID="_1825272038" r:id="rId43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E42D4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8D208" w14:textId="15E81D5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E5852" w14:textId="04B9A2A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F0C57" w14:textId="60A21F5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95B8B" w14:textId="4699F0D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9B9BD" w14:textId="1AB8B7C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7641F" w14:textId="3B6F211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8D8A6" w14:textId="31543F8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C148D" w14:textId="0814DF6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D1A32" w14:textId="23CC2ED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2DA1C" w14:textId="6B2DCA9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65E3B" w14:textId="56C0FC0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9D339" w14:textId="4492AE2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93116" w14:textId="4A2F0A4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CEABE" w14:textId="09AAC51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63505" w14:textId="77573DF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CCAEC" w14:textId="68F14BA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18BDC" w14:textId="0BF0298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F65BE" w14:textId="1776BE9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EF661" w14:textId="4179B14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E9E3C" w14:textId="7493644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--</w:t>
            </w:r>
          </w:p>
        </w:tc>
      </w:tr>
      <w:tr w:rsidR="00864BA2" w:rsidRPr="00E01193" w14:paraId="4B11D93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9B926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4CF2B5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07C98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0DFAD1DB">
                <v:shape id="_x0000_i135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351" DrawAspect="Content" ObjectID="_1825272039" r:id="rId43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CABCE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D9C46" w14:textId="557C114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9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0DF4D" w14:textId="13AF9DE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5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37DD0" w14:textId="5349308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24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E8388" w14:textId="39D6CEA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44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8D29F" w14:textId="00C2DE4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4EBE9" w14:textId="4ED6C63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B34CB" w14:textId="207F76E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51FFE" w14:textId="5500C34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941B7" w14:textId="195021F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AFFA4" w14:textId="323473F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E2193" w14:textId="2150FBF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AECED" w14:textId="3ADFA9B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028EB" w14:textId="317DDF8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EC412" w14:textId="44F49A3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4B465" w14:textId="76CD83A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92F99" w14:textId="45407CA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40788" w14:textId="55FBDEF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1A520" w14:textId="3AA5E66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8A9B9" w14:textId="0984BF2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3E3AB" w14:textId="44A53A4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6360</w:t>
            </w:r>
          </w:p>
        </w:tc>
      </w:tr>
      <w:tr w:rsidR="00864BA2" w:rsidRPr="00E01193" w14:paraId="72B81E7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C6A80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293CA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09D02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6A516DC3">
                <v:shape id="_x0000_i135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352" DrawAspect="Content" ObjectID="_1825272040" r:id="rId43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82519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FD768" w14:textId="11BA18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77F4E" w14:textId="2B5A1E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BBAF5" w14:textId="3B54B4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0513A" w14:textId="3BA78D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8DA3C" w14:textId="25E1FB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92A88" w14:textId="698BB2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16B42" w14:textId="2F4ECA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CCA99" w14:textId="7CA96E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520BB" w14:textId="0B0D46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574E9" w14:textId="1766ED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2D35B" w14:textId="62BDCD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31331" w14:textId="267DD2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3FD10" w14:textId="441052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04CD8" w14:textId="414AA0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0C207" w14:textId="66F923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04BEC" w14:textId="7EE338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DA494" w14:textId="6DFB49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FA7BE" w14:textId="5C3942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30608" w14:textId="1BCB6F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B2ADD" w14:textId="668DC6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078D242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75FF0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C52E6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92A347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50ECBC50">
                <v:shape id="_x0000_i135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353" DrawAspect="Content" ObjectID="_1825272041" r:id="rId43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8E9D8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F245C" w14:textId="68151A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293BE" w14:textId="0CA01D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AD44F" w14:textId="759788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FD74D" w14:textId="5163D1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3A7CC" w14:textId="7D57EF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91CA5" w14:textId="318C3D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CB01F" w14:textId="6C2E60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D685B" w14:textId="4A33AD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955C3" w14:textId="3B864A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BC020" w14:textId="29F30C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684DC" w14:textId="6C2419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3C1DD" w14:textId="3FE155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1223D" w14:textId="4289757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B47AB" w14:textId="2E6C65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925DE" w14:textId="0F8FB7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E78B5" w14:textId="1774FC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9A765" w14:textId="7E037D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7C042" w14:textId="66FBAD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77367" w14:textId="604397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2FE94" w14:textId="1C19C8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</w:tr>
      <w:tr w:rsidR="00864BA2" w:rsidRPr="00E01193" w14:paraId="0860A15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B16C7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9C2D0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78977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2501272D">
                <v:shape id="_x0000_i135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354" DrawAspect="Content" ObjectID="_1825272042" r:id="rId43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58CC2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E1A63" w14:textId="24392C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736B6" w14:textId="406838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AA96C" w14:textId="795776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2951D" w14:textId="2B5799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F3D31" w14:textId="5AA69F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B81D3" w14:textId="4542D4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0739D" w14:textId="2FD3F1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02075" w14:textId="70D5A2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9FADA" w14:textId="4ECEA9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94893" w14:textId="693943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1FEE6" w14:textId="54D3DA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CB30A" w14:textId="5E795F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D7FA5" w14:textId="7156D7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69DE7" w14:textId="2BA614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49344" w14:textId="1D7A0D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26435" w14:textId="6E6CF3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B0A31" w14:textId="64BCF3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2B179" w14:textId="3FCDF5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F4739" w14:textId="5B60B7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C2E7F" w14:textId="2869B6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6572F7C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1A735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C7267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1CACF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3848A238">
                <v:shape id="_x0000_i135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355" DrawAspect="Content" ObjectID="_1825272043" r:id="rId43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24E0A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BBE8A" w14:textId="7A7CC8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97372" w14:textId="201895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EC8EA" w14:textId="6A35EF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E6D16" w14:textId="3231A1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BA1AF" w14:textId="35102D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6955C" w14:textId="48C115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CBBA4" w14:textId="3261EF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77EE3" w14:textId="723FC0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B8B21" w14:textId="12BE67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54175" w14:textId="2D9C6C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D28DB" w14:textId="650418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51D11" w14:textId="693471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90845" w14:textId="1C0293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EF28C" w14:textId="29ED9E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B902B" w14:textId="1BD9273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69B02" w14:textId="74C25C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59051" w14:textId="5F55D8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E3F2D" w14:textId="7B55DC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A93B1" w14:textId="28047E3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0A7D1" w14:textId="4F6BB5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2745553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99A43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3E31B7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0621D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55841303">
                <v:shape id="_x0000_i135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356" DrawAspect="Content" ObjectID="_1825272044" r:id="rId43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4DA96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7810C" w14:textId="720C1F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E7389" w14:textId="5622B6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3483C" w14:textId="0CC967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6C3D8" w14:textId="2585F0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40917" w14:textId="1E728D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D947D" w14:textId="2BAF5D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67725" w14:textId="01A500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5AA78" w14:textId="3203C3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9AA3D" w14:textId="557A09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CE88" w14:textId="45D4DE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43896" w14:textId="1256C1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B8BAA" w14:textId="2555E1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9C2F0" w14:textId="6AA80B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85B48" w14:textId="4BDBEA1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2E127" w14:textId="4EB02E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462B9" w14:textId="58003C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C069C" w14:textId="1C0B8B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65961" w14:textId="02048D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F9563" w14:textId="03B9C3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2C4D2" w14:textId="089D8F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</w:tr>
      <w:tr w:rsidR="00864BA2" w:rsidRPr="00E01193" w14:paraId="309165A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E2661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741F2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DD0DD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46DA3DAB">
                <v:shape id="_x0000_i135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357" DrawAspect="Content" ObjectID="_1825272045" r:id="rId43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68BAC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19386" w14:textId="1F96E1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8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5367F" w14:textId="7A521B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89687" w14:textId="3AE433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3A491" w14:textId="5FA388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D1B54" w14:textId="1FAEDE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E3863" w14:textId="128BB0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603C2" w14:textId="13F9B1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B027E" w14:textId="6D1F6E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B6D86" w14:textId="69E429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567AD" w14:textId="710D56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721F3" w14:textId="27AFF59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E59C4" w14:textId="246D2B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6A305" w14:textId="0B1A38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8E988" w14:textId="07F603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3E3C5" w14:textId="03E89B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5BC7C" w14:textId="0DB1AF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C9233" w14:textId="74B8F9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18E5D" w14:textId="774716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F4579" w14:textId="7D346F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91BEE" w14:textId="5FB2C0D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27</w:t>
            </w:r>
          </w:p>
        </w:tc>
      </w:tr>
      <w:tr w:rsidR="00864BA2" w:rsidRPr="00E01193" w14:paraId="2FE692B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5C2F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45248A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97C5C8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3D7CB252">
                <v:shape id="_x0000_i135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358" DrawAspect="Content" ObjectID="_1825272046" r:id="rId43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8B690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9873E" w14:textId="679D44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6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60A7F" w14:textId="17687C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D9417" w14:textId="1E7192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6FAB1" w14:textId="0600FC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C24F3" w14:textId="6EDE9B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27782" w14:textId="6CF8F4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3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FB288" w14:textId="25C995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0F26F" w14:textId="418544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15CDF" w14:textId="309CDB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4BAF8" w14:textId="0C9833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57B69" w14:textId="45E9C4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C3148" w14:textId="342C9D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B4B3B" w14:textId="2E9EB0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1F97D" w14:textId="18F6B6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D0F32" w14:textId="4BB44E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CC263" w14:textId="5F24E2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A25E8" w14:textId="250BBB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D1C3B" w14:textId="4E16E2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0F34C" w14:textId="5EFDA4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2B215" w14:textId="438EFB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55</w:t>
            </w:r>
          </w:p>
        </w:tc>
      </w:tr>
      <w:tr w:rsidR="00864BA2" w:rsidRPr="00E01193" w14:paraId="0417B3E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96599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F7755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5D0D4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73D1CE86">
                <v:shape id="_x0000_i135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359" DrawAspect="Content" ObjectID="_1825272047" r:id="rId43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D4317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B858A" w14:textId="5F4E8D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EE602" w14:textId="638C035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AC3A0" w14:textId="0D691F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FB65B" w14:textId="14F158D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383C0" w14:textId="09E8EE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20330" w14:textId="4800E4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1293E" w14:textId="654EC2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82370" w14:textId="197B6D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45986" w14:textId="2F132A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B61B6" w14:textId="0D449D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082DE" w14:textId="1C5C97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97350" w14:textId="273246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996C9" w14:textId="4ECC05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A64E0" w14:textId="04017A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CC6A3" w14:textId="47C5B8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D05D9" w14:textId="07504A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63D3C" w14:textId="2E3B4E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7F3C0" w14:textId="343806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ED521" w14:textId="6470ED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33EA9" w14:textId="5B420C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</w:tr>
      <w:tr w:rsidR="00864BA2" w:rsidRPr="00E01193" w14:paraId="7F10687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5DB54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014C0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CD6D9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52ECE99B">
                <v:shape id="_x0000_i136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360" DrawAspect="Content" ObjectID="_1825272048" r:id="rId44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F2590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D4DB6" w14:textId="0FE90D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B0A7F" w14:textId="7AB837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E79A2" w14:textId="0838EC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D3156" w14:textId="0ACA4C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AA93F" w14:textId="0DEB5A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BE394" w14:textId="18F2B4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66AD3" w14:textId="31F040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CF420" w14:textId="68F70D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E306F" w14:textId="68CCCB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51718" w14:textId="139C41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3EED3" w14:textId="6C7ACA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DFF46" w14:textId="3DB1D0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70C8D" w14:textId="698D88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95B2E" w14:textId="75C02A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BEB60" w14:textId="6835483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1786C" w14:textId="5F213E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5AA10" w14:textId="1964B5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A180E" w14:textId="47943B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9AEAC" w14:textId="1CB11B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ED14F" w14:textId="518096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72</w:t>
            </w:r>
          </w:p>
        </w:tc>
      </w:tr>
    </w:tbl>
    <w:p w14:paraId="411FC6ED" w14:textId="2D633FC3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90" w:name="_Toc214656333"/>
      <w:r>
        <w:lastRenderedPageBreak/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11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864BA2">
        <w:t xml:space="preserve">Школы № 2 </w:t>
      </w:r>
      <w:r w:rsidRPr="00380DF0">
        <w:t>в зоне деятельности ЕТО ООО "Тверская генерация"</w:t>
      </w:r>
      <w:bookmarkEnd w:id="190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504CB743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65803A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9919B0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1F444B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2FCE1A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6A380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F38B3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31337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91598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24EB3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6035A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F6587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AD04E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A10D4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87E31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20CCD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5E3C6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3F0F8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43BA6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52239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2CE19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D89BA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D9330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889FE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6BA95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864BA2" w:rsidRPr="00E01193" w14:paraId="488EB65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1F6FD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115CA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1D11B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26C7906E">
                <v:shape id="_x0000_i136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361" DrawAspect="Content" ObjectID="_1825272049" r:id="rId44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3D948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7492C" w14:textId="4FB758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EDFD3" w14:textId="47C629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D5608" w14:textId="184054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A231D" w14:textId="770611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1B779" w14:textId="3ED6CD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86FAE" w14:textId="51A0FC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12E11" w14:textId="280A20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1236E" w14:textId="279B71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92A53" w14:textId="116257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97344" w14:textId="04CE02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7CBA0" w14:textId="6E372C0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B7D62" w14:textId="559FF5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604A6" w14:textId="748CF4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D2B4C" w14:textId="5E97F3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2D807" w14:textId="0672BF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66114" w14:textId="7B275C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7229E" w14:textId="301AE7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7E5E2" w14:textId="13289D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AEAD1" w14:textId="183A0A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F13FD" w14:textId="05C1F6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7</w:t>
            </w:r>
          </w:p>
        </w:tc>
      </w:tr>
      <w:tr w:rsidR="00864BA2" w:rsidRPr="00E01193" w14:paraId="736C2E7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F6E56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CA7AAE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D120C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50FC9F21">
                <v:shape id="_x0000_i136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362" DrawAspect="Content" ObjectID="_1825272050" r:id="rId44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35BA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F8B66" w14:textId="7D2B7B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3CCC0" w14:textId="08290D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2D5F7" w14:textId="29F523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73401" w14:textId="3C4DBD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2EAF3" w14:textId="0D6133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C24ED" w14:textId="64FA44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157DC" w14:textId="701D04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482DE" w14:textId="2449C5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D405B" w14:textId="3D2BB3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AEEBB" w14:textId="50A408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51F3A" w14:textId="3FE568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BBCC0" w14:textId="5EF0EF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4F2EE" w14:textId="5C12D3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884DB" w14:textId="594BA1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D8AB8" w14:textId="4584F8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F816B" w14:textId="193884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4D823" w14:textId="283F89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490A0" w14:textId="288CAD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D4922" w14:textId="37E537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B4C54" w14:textId="6F962A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650D5B2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3EB60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DA6364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23D14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0671A6A9">
                <v:shape id="_x0000_i136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363" DrawAspect="Content" ObjectID="_1825272051" r:id="rId44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20D52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F229F" w14:textId="6EEF79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01099" w14:textId="741210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9611A" w14:textId="742150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ED9AA" w14:textId="3D092D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149F0" w14:textId="241746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E6DB4" w14:textId="2C07FC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3736C" w14:textId="49618E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FD8B0" w14:textId="3EA3D9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8CBB4" w14:textId="2EDBF5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B844B" w14:textId="47537B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F0B29" w14:textId="68B246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BFC89" w14:textId="1A4C86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3E90A" w14:textId="04CBDC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FF33B" w14:textId="1BD058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30D08" w14:textId="22F286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7A348" w14:textId="4D20A2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FBD8D" w14:textId="77FD08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78D22" w14:textId="413276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E3E85" w14:textId="47F486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1671B" w14:textId="0ADCF5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</w:tr>
      <w:tr w:rsidR="00864BA2" w:rsidRPr="00E01193" w14:paraId="72401CF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6E2FD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2F55E7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FF5B3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51134390">
                <v:shape id="_x0000_i136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364" DrawAspect="Content" ObjectID="_1825272052" r:id="rId44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5BB7E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A1D96" w14:textId="59D344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DDE14" w14:textId="18E8DD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D9642" w14:textId="387932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A3885" w14:textId="1C916D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71849" w14:textId="122A32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B9DC8" w14:textId="77E188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0E5D6" w14:textId="224596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E170A" w14:textId="62A734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69B5E" w14:textId="439D7D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362F4" w14:textId="0BE8A7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80381" w14:textId="7770E3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B560A" w14:textId="40CBFB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07FDF" w14:textId="6C88B0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6575E" w14:textId="52DBCF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28451" w14:textId="55B210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B0918" w14:textId="2B2708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8A640" w14:textId="137729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EB87E" w14:textId="5D727E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8B269" w14:textId="0C6084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12AB4" w14:textId="6DBCAD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</w:tr>
      <w:tr w:rsidR="00864BA2" w:rsidRPr="00E01193" w14:paraId="387266A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A35CC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2B6203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5BE28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6B13BE8E">
                <v:shape id="_x0000_i136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365" DrawAspect="Content" ObjectID="_1825272053" r:id="rId44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0D71C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22C31" w14:textId="7A5E0B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63248" w14:textId="04ECEE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3F63C" w14:textId="107D97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A1BDD" w14:textId="3D343E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BAC60" w14:textId="183E53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0B678" w14:textId="2A0775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4DA09" w14:textId="7B26F9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D46D7" w14:textId="21410E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36917" w14:textId="57DD35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38007" w14:textId="5C6203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3833B" w14:textId="373F29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E3D7C" w14:textId="0D1B3B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989BA" w14:textId="68D6BC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56995" w14:textId="111400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037C6" w14:textId="476F4C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86BB7" w14:textId="13E710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91B94" w14:textId="227076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3DD47" w14:textId="4F8F7B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C9E79" w14:textId="4E7DEA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84BD8" w14:textId="4F9325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10B180C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D9C01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AAB92D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8EBB2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6F824638">
                <v:shape id="_x0000_i136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366" DrawAspect="Content" ObjectID="_1825272054" r:id="rId44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ADBB4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667EA" w14:textId="5B1A43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D3CAB" w14:textId="198A5F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D62F6" w14:textId="6C720F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A2DFD" w14:textId="6EDAA5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32CB5" w14:textId="550C49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707DF" w14:textId="537E45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5FA55" w14:textId="2E317F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186B1" w14:textId="3BF196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8F8C9" w14:textId="3E2268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D119C" w14:textId="4921BD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9584D" w14:textId="2E65FA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D5885" w14:textId="19550B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991ED" w14:textId="6EB887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FFFFF" w14:textId="383411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CBDBD" w14:textId="40900B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7EF47" w14:textId="711CE4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334AF" w14:textId="7C6AAD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8F8C4" w14:textId="23A10D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C43DA" w14:textId="7494FA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3FB6E" w14:textId="125B34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</w:tr>
      <w:tr w:rsidR="00864BA2" w:rsidRPr="00E01193" w14:paraId="1F94EF6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A5452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59D4B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4310A8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73CCBD43">
                <v:shape id="_x0000_i136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367" DrawAspect="Content" ObjectID="_1825272055" r:id="rId44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E2C72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E55D8" w14:textId="4FF351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007EC" w14:textId="449BFC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CDB5F" w14:textId="2F40BA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9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8C86C" w14:textId="614BF2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D82D8" w14:textId="39B1DE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1675F" w14:textId="77A584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76540" w14:textId="23CF30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43BDE" w14:textId="5E7890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9719C" w14:textId="5248BF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87630" w14:textId="4BFA67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6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B0DD8" w14:textId="606C75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EDB6D" w14:textId="3BD7C2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4DB22" w14:textId="5F55ED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9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78EFA" w14:textId="7E7F6D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4EEC1" w14:textId="79A1AF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8251A" w14:textId="4AD857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418C1" w14:textId="6896AC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69ACD" w14:textId="7759FF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D7986" w14:textId="52A597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BD55C" w14:textId="35AD37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6,0</w:t>
            </w:r>
          </w:p>
        </w:tc>
      </w:tr>
      <w:tr w:rsidR="00864BA2" w:rsidRPr="00E01193" w14:paraId="2CA8E99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B233F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805EE0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C49089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1085BB57">
                <v:shape id="_x0000_i136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368" DrawAspect="Content" ObjectID="_1825272056" r:id="rId44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E9DDD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F731E" w14:textId="5147A1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017B8" w14:textId="440D23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AD52C" w14:textId="471961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0BEF8" w14:textId="33B90C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AFC98" w14:textId="5D2BAF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93E84" w14:textId="6FECCB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02BFE" w14:textId="6A490D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4612D" w14:textId="0F9213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0D423" w14:textId="720BC5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725ED" w14:textId="48990E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69518" w14:textId="32C71C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282B4" w14:textId="1BA519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CEF2F" w14:textId="27BFFF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0B5F7" w14:textId="0BB935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1A10B" w14:textId="5B4565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BF472" w14:textId="105BA9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D7DE6" w14:textId="2775BD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3BB25" w14:textId="6AEDDA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F4512" w14:textId="41DC5C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99A16" w14:textId="3DDDC0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</w:tr>
      <w:tr w:rsidR="00864BA2" w:rsidRPr="00E01193" w14:paraId="76BE353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687D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664D92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BACDA6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75709FCA">
                <v:shape id="_x0000_i136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369" DrawAspect="Content" ObjectID="_1825272057" r:id="rId44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7063E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63013" w14:textId="7F3C6C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F0C7D" w14:textId="4C1658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F021C" w14:textId="103C8E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9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0B8D4" w14:textId="7E37F7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F4987" w14:textId="440F60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46F7A" w14:textId="1CFC00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54DF8" w14:textId="0AABDE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D1B34" w14:textId="7E81EB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97A53" w14:textId="59371B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6933A" w14:textId="321F3C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6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AE014" w14:textId="735197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32818" w14:textId="1C224C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60FD6" w14:textId="6AE292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9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A6CE6" w14:textId="1129AC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05319" w14:textId="06BD91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0D1FB" w14:textId="319161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46A3D" w14:textId="316622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CA11E" w14:textId="363ECB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DD882" w14:textId="22016F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7E08D" w14:textId="2C195B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6,0</w:t>
            </w:r>
          </w:p>
        </w:tc>
      </w:tr>
      <w:tr w:rsidR="00864BA2" w:rsidRPr="00E01193" w14:paraId="020B7FA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0CA7C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8DF9BA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B22C76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7CAF0882">
                <v:shape id="_x0000_i137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370" DrawAspect="Content" ObjectID="_1825272058" r:id="rId45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60872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EC129" w14:textId="7B25BB69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50674" w14:textId="478ED92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571B3" w14:textId="72D589B6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7A688" w14:textId="7665832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CACB1" w14:textId="4F9C8E6C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9AA63" w14:textId="4F626EAA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A789F" w14:textId="3BAF0F6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268BE" w14:textId="1EF3A43C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919F6" w14:textId="38868796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5E382" w14:textId="21F42E9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5D6B4" w14:textId="67CFB4EC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AA77C" w14:textId="4CC8A58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80FB2" w14:textId="7E47C39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EFCBA" w14:textId="76E9B84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235F9" w14:textId="0DF17BDE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D7976" w14:textId="4E5638C7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95BD8" w14:textId="40B4178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514E2" w14:textId="76568A66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EEA69" w14:textId="6B46D1E0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37C7C" w14:textId="5561122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1B38006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2E1FD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89191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951E0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61E65471">
                <v:shape id="_x0000_i137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371" DrawAspect="Content" ObjectID="_1825272059" r:id="rId45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AD46F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7239B" w14:textId="05C8E8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DB08D" w14:textId="0783A2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AD064" w14:textId="5FF4E6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94487" w14:textId="513E16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6AB5D" w14:textId="55F8C8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8CABB" w14:textId="441FBF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62766" w14:textId="110D88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2481F" w14:textId="4F2CAC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5C5D3" w14:textId="7FD58D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2ED2A" w14:textId="3EB50E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16954" w14:textId="430304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2AC23" w14:textId="65CEE5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26E7E" w14:textId="4D3DC5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59EF5" w14:textId="55DE20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FE5E9" w14:textId="458683A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3EB5F" w14:textId="54761E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9592E" w14:textId="528F06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EFFFF" w14:textId="5406D5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F9BA6" w14:textId="253C56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30A1E" w14:textId="16C873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</w:tr>
      <w:tr w:rsidR="00864BA2" w:rsidRPr="00E01193" w14:paraId="2030601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756C8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D063F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9798B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5C425E92">
                <v:shape id="_x0000_i137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372" DrawAspect="Content" ObjectID="_1825272060" r:id="rId45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C9FE0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3BEDF" w14:textId="230530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3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E2071" w14:textId="1918ED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5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F6811" w14:textId="6C4ECC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7,8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825ED" w14:textId="25FCDB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3AF18" w14:textId="707709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3,9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0F5D3" w14:textId="21C185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0,6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36BC7" w14:textId="1830232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9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AA01C" w14:textId="09C1EC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D44D1" w14:textId="6F9B00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5B61B" w14:textId="286C67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5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7FBC8" w14:textId="61CDAC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2F68E" w14:textId="2A5F4B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989B1" w14:textId="24F050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3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4188D" w14:textId="325338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EBD7A" w14:textId="3DABE0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7CCA8" w14:textId="05D4DD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3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332FA" w14:textId="525090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79AE1" w14:textId="77D770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D7F76" w14:textId="1F013E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F7D8E" w14:textId="0DC579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2,36</w:t>
            </w:r>
          </w:p>
        </w:tc>
      </w:tr>
      <w:tr w:rsidR="00864BA2" w:rsidRPr="00E01193" w14:paraId="6EB180F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E3325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F013A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AF152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7932F9FA">
                <v:shape id="_x0000_i137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373" DrawAspect="Content" ObjectID="_1825272061" r:id="rId45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CBD94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B5DA5" w14:textId="6BD109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46F83" w14:textId="4D54C3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6D5FE" w14:textId="47E7D9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C7692" w14:textId="24882C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D9E45" w14:textId="17184A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DB819" w14:textId="19FBA4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C7AAA" w14:textId="65E085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A8E97" w14:textId="7179E1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D37F4" w14:textId="6BDBA8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88AA5" w14:textId="64D03A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BB148" w14:textId="236E18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D1317" w14:textId="51A560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21D9E" w14:textId="507DE8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6FC14" w14:textId="095E1F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1889E" w14:textId="7AF2C7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3112E" w14:textId="4EE42E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6EE40" w14:textId="22DE12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ECD3C" w14:textId="3C892D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47BA5" w14:textId="75B65A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844BB" w14:textId="6FCB981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</w:tr>
      <w:tr w:rsidR="00864BA2" w:rsidRPr="00E01193" w14:paraId="44E39CA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AD651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0AEEDA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7A0B7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33ACDE16">
                <v:shape id="_x0000_i137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374" DrawAspect="Content" ObjectID="_1825272062" r:id="rId45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15DD9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3E1FE" w14:textId="709630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1C72F" w14:textId="4CDDD3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31DEF" w14:textId="75102B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014B8" w14:textId="0867C8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7A7D6" w14:textId="109191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ECA82" w14:textId="3B8556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BAA2D" w14:textId="0559D36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C6F18" w14:textId="6210F4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EB108" w14:textId="3F8004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A340F" w14:textId="2D3978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BE71C" w14:textId="10E28D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DF7D7" w14:textId="5E4BCB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99E56" w14:textId="1CBB882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C4206" w14:textId="6163F7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DD8E3" w14:textId="530C32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66E47" w14:textId="160415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196B4" w14:textId="35C4D4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F2300" w14:textId="5B05FA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E85E7" w14:textId="0F5DC1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3ACAA" w14:textId="1ADF3A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3052341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FD4A3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14525C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8400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09D0CBFC">
                <v:shape id="_x0000_i137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375" DrawAspect="Content" ObjectID="_1825272063" r:id="rId45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AC432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7F786" w14:textId="00CA45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F7B70" w14:textId="6ADEC5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F5487" w14:textId="7F3B46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A748C" w14:textId="200FE8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5C680" w14:textId="1D5346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CD35A" w14:textId="1ED4E2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4D5AC" w14:textId="681300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6073E" w14:textId="3BF9D8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0B49B" w14:textId="7AFCE5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D8B68" w14:textId="52FEA3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9DA3E" w14:textId="0DE33E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63E9D" w14:textId="61E621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CC874" w14:textId="54AD2B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2E58D" w14:textId="1261BA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D4323" w14:textId="4A444D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58BA8" w14:textId="396002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B5BEA" w14:textId="335EE1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1D61B" w14:textId="5A074D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FA932" w14:textId="653BD84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A9F69" w14:textId="43E46A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</w:tr>
      <w:tr w:rsidR="00864BA2" w:rsidRPr="00E01193" w14:paraId="53369D6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A64CD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DEF486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57B4C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A2E3BCB">
                <v:shape id="_x0000_i137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376" DrawAspect="Content" ObjectID="_1825272064" r:id="rId45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BE6EE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0D068" w14:textId="2CCAAA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80CBB" w14:textId="75F03C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5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D51CD" w14:textId="1C4F8E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80694" w14:textId="331764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5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14530" w14:textId="2370D2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83228" w14:textId="3A5A2F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2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8FBC7" w14:textId="30DD90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FD391" w14:textId="3EEA40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42616" w14:textId="3BC946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5ED9D" w14:textId="33B388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96ECA" w14:textId="097583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BEB30" w14:textId="7C3915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A65EE" w14:textId="350914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53EF8" w14:textId="3859FD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D6BF7" w14:textId="6F70C1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39B3B" w14:textId="53ACCA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6D844" w14:textId="26D40D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3542A" w14:textId="30192D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09DE0" w14:textId="50F429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5811A" w14:textId="41F63E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6%</w:t>
            </w:r>
          </w:p>
        </w:tc>
      </w:tr>
      <w:tr w:rsidR="00864BA2" w:rsidRPr="00E01193" w14:paraId="59E27CB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418C40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AE5B8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FB041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4AB8ABE5">
                <v:shape id="_x0000_i137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377" DrawAspect="Content" ObjectID="_1825272065" r:id="rId45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D7E3E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F0C0F" w14:textId="1EBD18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E47BC" w14:textId="576578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2B830" w14:textId="6ADC0F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0DF74" w14:textId="173E58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9530F" w14:textId="4DC9D73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45232" w14:textId="535258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229A6" w14:textId="191A52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484D8" w14:textId="21EB8C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92D82" w14:textId="6483DF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3A24D" w14:textId="322974C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64827" w14:textId="7B70AF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AD463" w14:textId="2D042C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2BA19" w14:textId="1429EA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A2CB8" w14:textId="27276E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26E4D" w14:textId="2ED298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E698B" w14:textId="602B5B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3F714" w14:textId="7A5128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A7E39" w14:textId="168370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9473D" w14:textId="4B81D1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EFD26" w14:textId="4E4094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2</w:t>
            </w:r>
          </w:p>
        </w:tc>
      </w:tr>
      <w:tr w:rsidR="00864BA2" w:rsidRPr="00E01193" w14:paraId="16FB0E9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D821A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8F9F9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B40B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29A73F2B">
                <v:shape id="_x0000_i137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378" DrawAspect="Content" ObjectID="_1825272066" r:id="rId45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1EC84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557A8" w14:textId="1E98CCE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08D0A" w14:textId="66F939E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F9DA4" w14:textId="022FC63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F4A5C" w14:textId="7DD3D74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48496" w14:textId="42F70B4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F4E2C" w14:textId="1A7861A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6EC77" w14:textId="1747531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A5C16" w14:textId="264B196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B7D14" w14:textId="2A1B71C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A2DDF" w14:textId="79E8601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EBA66" w14:textId="62BC38A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1B499" w14:textId="69D69C9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A0761" w14:textId="6942F81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9FE1D" w14:textId="493582D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66B57" w14:textId="24EA750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0A30E" w14:textId="5198B3C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BF746" w14:textId="6A36E85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A1231" w14:textId="577CFB4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8D2DE" w14:textId="70C15F5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E6C3C" w14:textId="4573401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</w:tr>
      <w:tr w:rsidR="00864BA2" w:rsidRPr="00E01193" w14:paraId="2F49806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6C8E8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A5982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CBF83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102F1955">
                <v:shape id="_x0000_i137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379" DrawAspect="Content" ObjectID="_1825272067" r:id="rId45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FD8E0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F542D" w14:textId="716E375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D18D1" w14:textId="2C4F3E3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DD4ED" w14:textId="77134E0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9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E817B" w14:textId="3AA622C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A2F69" w14:textId="12915FC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9C65C" w14:textId="6E12FD5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B6A9A" w14:textId="698E2CC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54BBE" w14:textId="0E599CD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7A1E6" w14:textId="1EE30BA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AC148" w14:textId="0742987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5C0FE" w14:textId="20E04A8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9C84F" w14:textId="5796E39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65817" w14:textId="52A628E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E3894" w14:textId="4B7C8C0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D77E2" w14:textId="0414950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CE514" w14:textId="24A6E98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D1126" w14:textId="325945F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7B353" w14:textId="25DE0CD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74CCD" w14:textId="529F747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9F930" w14:textId="4A43C35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</w:tr>
      <w:tr w:rsidR="00864BA2" w:rsidRPr="00E01193" w14:paraId="1FF23C8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D0B53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C48367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F1D56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79EB9B01">
                <v:shape id="_x0000_i138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380" DrawAspect="Content" ObjectID="_1825272068" r:id="rId46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94486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A608C" w14:textId="24A9865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6BF7D" w14:textId="1694B2F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CF615" w14:textId="61A2A05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924AD" w14:textId="36EF32E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0B84C" w14:textId="1180B25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B15F9" w14:textId="1145A49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6CD8B" w14:textId="37C7320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83066" w14:textId="6FD7313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5B043" w14:textId="2D8758A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7FA3E" w14:textId="3C5FEFE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7F8AF" w14:textId="4784565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C3B74" w14:textId="3AF0985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17781" w14:textId="3B1090C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269B4" w14:textId="058E057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DF00F" w14:textId="34749FC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F6F33" w14:textId="7921ED8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9EC31" w14:textId="25A15CC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6E685" w14:textId="3A7051B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66A89" w14:textId="01FBF87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1EB07" w14:textId="3A784B1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3F45F0D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09618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EF91B9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B62E9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5EA6805B">
                <v:shape id="_x0000_i138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381" DrawAspect="Content" ObjectID="_1825272069" r:id="rId46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61C2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351DA" w14:textId="33E5AB5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7BC77" w14:textId="0CEB0E5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5D168" w14:textId="3092AC8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9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F7B1E" w14:textId="05F1670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2FCF2" w14:textId="1909281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EC1F4" w14:textId="0F52EF7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3992A" w14:textId="7BB87EA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7ACD5" w14:textId="6FE03DE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E59A5" w14:textId="08B4F58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1E8DA" w14:textId="213C380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EF233" w14:textId="1E3F15C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E63DE" w14:textId="7534337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A3794" w14:textId="6EA7157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3133C" w14:textId="1AEFBA7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5E959" w14:textId="79D15CA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5BB3F" w14:textId="6FDBF19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D3767" w14:textId="63D125E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34A3F" w14:textId="69A89B6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45F4D" w14:textId="045DF7D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8F619" w14:textId="23F9A28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8966</w:t>
            </w:r>
          </w:p>
        </w:tc>
      </w:tr>
      <w:tr w:rsidR="00864BA2" w:rsidRPr="00E01193" w14:paraId="73AD0D2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35B7E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DC270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D20DC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3496FACD">
                <v:shape id="_x0000_i138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382" DrawAspect="Content" ObjectID="_1825272070" r:id="rId46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7B47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3B212" w14:textId="3ADD3A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318C9" w14:textId="542502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A8BFF" w14:textId="2AE7F9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97938" w14:textId="205DD36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C5368" w14:textId="4A847B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86C37" w14:textId="5795D4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C2CA2" w14:textId="2A0458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91499" w14:textId="03CEC7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811F2" w14:textId="2EB701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514A8" w14:textId="3DCB46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63D29" w14:textId="3A60FE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51659" w14:textId="361A06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746FA" w14:textId="1F74AA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A94DA" w14:textId="59CC77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D333B" w14:textId="1412E85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33593" w14:textId="3468FB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B2BC3" w14:textId="3A88DE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A85C5" w14:textId="2FD8E7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ABDAC" w14:textId="2F3B78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B2091" w14:textId="177BBB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6F9BF28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DF618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AD13FE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E4C799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1F2058DA">
                <v:shape id="_x0000_i138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383" DrawAspect="Content" ObjectID="_1825272071" r:id="rId46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CA07A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39D87" w14:textId="00E1EF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F2F6A" w14:textId="76B313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ADA84" w14:textId="4EFE68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DA7BD" w14:textId="10EDFD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8B076" w14:textId="1510C8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67E8C" w14:textId="3FD9E0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1BF58" w14:textId="24929B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63776" w14:textId="276174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A6EF4" w14:textId="60CC70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F4C41" w14:textId="1E1490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D0347" w14:textId="160419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36DF8" w14:textId="365FE8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E9F41" w14:textId="1876CE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06A7C" w14:textId="20E34D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20A24" w14:textId="4B1DA6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BBA8E" w14:textId="4B86E2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0AB42" w14:textId="10B554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6DC5E" w14:textId="1777F5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0D05F" w14:textId="7024C0E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6BEA0" w14:textId="4D0A32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</w:tr>
      <w:tr w:rsidR="00864BA2" w:rsidRPr="00E01193" w14:paraId="74DF914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B47FF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9EB71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E2F7A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36FD5686">
                <v:shape id="_x0000_i138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384" DrawAspect="Content" ObjectID="_1825272072" r:id="rId46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44672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67C64" w14:textId="1B2DAF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EE2C5" w14:textId="42A9F8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E5C42" w14:textId="0DBDB1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62EC2" w14:textId="415016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CC011" w14:textId="3884CE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0FBC1" w14:textId="59F260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70211" w14:textId="427F79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70FD4" w14:textId="2F6A57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7270F" w14:textId="1D9C68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24BA2" w14:textId="14515C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C4FE2" w14:textId="105271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15643" w14:textId="45C8AC5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714EA" w14:textId="3E882F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A4746" w14:textId="09873D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D2258" w14:textId="244A45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B629B" w14:textId="506466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2CFF1" w14:textId="36B34F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01F4C" w14:textId="17EFB9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DA324" w14:textId="62B796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871B8" w14:textId="38252D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0E421B6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D5778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5695E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C1E3C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2FED166B">
                <v:shape id="_x0000_i138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385" DrawAspect="Content" ObjectID="_1825272073" r:id="rId46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4B7AB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EC3BF" w14:textId="0546E5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8625C" w14:textId="0BD83D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241D4" w14:textId="01AFBE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45D1F" w14:textId="4E3164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558D0" w14:textId="57E99B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CE26E" w14:textId="37F6F1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758A6" w14:textId="17A134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0A51B" w14:textId="1E6D28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ADD9D" w14:textId="5CA68E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4C3F4" w14:textId="7CC625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E1B0B" w14:textId="588F7A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03FB3" w14:textId="136570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8938A" w14:textId="3594A4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0E2FB" w14:textId="227F96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0ACD2" w14:textId="13BB02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2D505" w14:textId="0860C0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30DC3" w14:textId="02BEB7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3CFE1" w14:textId="699255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A9CB6" w14:textId="2DE081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AF83D" w14:textId="18DC05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7446DDF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21C65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C39B0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E383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3581C224">
                <v:shape id="_x0000_i138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386" DrawAspect="Content" ObjectID="_1825272074" r:id="rId46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5ED74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52444" w14:textId="4BC4E01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D3984" w14:textId="5AD5F9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45D9D" w14:textId="5DD526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80FA7" w14:textId="5528F3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D354F" w14:textId="1F064A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30805" w14:textId="4F530D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76615" w14:textId="404111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40B4C" w14:textId="1B4ED8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22A04" w14:textId="3ADB811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2B943" w14:textId="11F385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A2911" w14:textId="4643303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62FF8" w14:textId="1A9C88B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AF8CF" w14:textId="0234AD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8147C" w14:textId="39E9CD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6B97B" w14:textId="596C30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674C2" w14:textId="268532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9FE7B" w14:textId="5EF77A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4A3E0" w14:textId="571B1A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FB77E" w14:textId="45CB4A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F44FF" w14:textId="22FE28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</w:tr>
      <w:tr w:rsidR="00864BA2" w:rsidRPr="00E01193" w14:paraId="1EEAE26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BDA21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00656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4030A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4E01AC8E">
                <v:shape id="_x0000_i138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387" DrawAspect="Content" ObjectID="_1825272075" r:id="rId46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988FD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375B6" w14:textId="0B57E3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7A6F5" w14:textId="45C7EB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CB554" w14:textId="21A174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55DC9" w14:textId="4A0A88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BD50B" w14:textId="1132FB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8C58F" w14:textId="6BD817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FF27C" w14:textId="5C1B70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682B2" w14:textId="23AF84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0C60D" w14:textId="1F7CDB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A9CF6" w14:textId="13FDCC3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48B11" w14:textId="0A911AF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7F532" w14:textId="7BC4A1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68030" w14:textId="418757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0A98C" w14:textId="0032D0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5404B" w14:textId="3871383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04E51" w14:textId="6A8740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967CB" w14:textId="61C503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FC605" w14:textId="5E12AD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C5741" w14:textId="0D8FBA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C1D40" w14:textId="5DF710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</w:tr>
      <w:tr w:rsidR="00864BA2" w:rsidRPr="00E01193" w14:paraId="2A0DFF2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FCBEE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342E7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E815FA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31459662">
                <v:shape id="_x0000_i138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388" DrawAspect="Content" ObjectID="_1825272076" r:id="rId46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9FE3E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5E0DF" w14:textId="6A315A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06BFA" w14:textId="026DF0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B5307" w14:textId="4EA1290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D06A4" w14:textId="17B0D17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485E9" w14:textId="756152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22EA9" w14:textId="31B5F4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4DC57" w14:textId="2C77A66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5D25D" w14:textId="053686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4350A" w14:textId="17D087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3B931" w14:textId="35EBFD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4709C" w14:textId="39740D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0C20D" w14:textId="343B3B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13B19" w14:textId="5F55DEC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51628" w14:textId="7C4F7B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FE1D5" w14:textId="103A86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79866" w14:textId="30523F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E49BC" w14:textId="5E4C10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F927A" w14:textId="272D7D7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342B6" w14:textId="1731F9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32BA3" w14:textId="734D8A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9</w:t>
            </w:r>
          </w:p>
        </w:tc>
      </w:tr>
      <w:tr w:rsidR="00864BA2" w:rsidRPr="00E01193" w14:paraId="19266EE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026D6E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2D153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949DC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5A6FC6D">
                <v:shape id="_x0000_i138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389" DrawAspect="Content" ObjectID="_1825272077" r:id="rId46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7696B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1C5A0" w14:textId="00B810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7535B" w14:textId="30604D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5A7CC" w14:textId="799314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2F981" w14:textId="1A9739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A8CC6" w14:textId="367C50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769A3" w14:textId="5A3488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C66A9" w14:textId="2C5E35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B3012" w14:textId="353B85A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FF1BD" w14:textId="478230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9B946" w14:textId="689714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59590" w14:textId="070C48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774B5" w14:textId="7D476C7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4EA7D" w14:textId="3818C9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4BA17" w14:textId="29FCDC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3E7C9" w14:textId="64B5CC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FE548" w14:textId="2D7892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BDE23" w14:textId="059590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5BC88" w14:textId="55C313C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E82C0" w14:textId="37DA1B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AD551" w14:textId="454B80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</w:tr>
      <w:tr w:rsidR="00864BA2" w:rsidRPr="00E01193" w14:paraId="2BA7388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794BB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5B77D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1229D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022EBEBD">
                <v:shape id="_x0000_i139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390" DrawAspect="Content" ObjectID="_1825272078" r:id="rId47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DBB45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206B4" w14:textId="7C871D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821D2" w14:textId="669076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66E00" w14:textId="4F1487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6C175" w14:textId="618D10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8559C" w14:textId="7BB838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90CAD" w14:textId="656A41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81BDE" w14:textId="3865E6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1F762" w14:textId="384500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C1516" w14:textId="4A3E28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1C676" w14:textId="4DB2DB0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74BB2" w14:textId="6188E06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FD9A8" w14:textId="5B1683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DF4C0" w14:textId="09BAC2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320C0" w14:textId="5CB843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C25A9" w14:textId="23FF18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DC246" w14:textId="0C4E06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2D743" w14:textId="2864EBC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90B65" w14:textId="42B531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6E44D" w14:textId="3C31C0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14A2C" w14:textId="5BC4F46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2</w:t>
            </w:r>
          </w:p>
        </w:tc>
      </w:tr>
    </w:tbl>
    <w:p w14:paraId="0CB4EEB2" w14:textId="63371901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91" w:name="_Toc214656334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12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864BA2">
        <w:t>Школы № 3</w:t>
      </w:r>
      <w:r w:rsidRPr="00380DF0">
        <w:t xml:space="preserve"> в зоне деятельности ЕТО ООО "Тверская генерация"</w:t>
      </w:r>
      <w:bookmarkEnd w:id="191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36E6F8CD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57D221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C9178B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3D0CC5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C3BE07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205F8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FC728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C2E51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DB53D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2C003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116F7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EECDA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543ED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FB4FF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368CD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C702F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C9307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553FA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782EF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AE2A7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9F2F2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E0DFE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FAA0F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FE343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251D6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864BA2" w:rsidRPr="00E01193" w14:paraId="57D1D7C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E3A36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011CA3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B447B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55B66F1D">
                <v:shape id="_x0000_i139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391" DrawAspect="Content" ObjectID="_1825272079" r:id="rId47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313C8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B240F" w14:textId="1F4874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355AD" w14:textId="39ADFA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A9BDA" w14:textId="625DE6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9B10B" w14:textId="4767C95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9CB57" w14:textId="73A44C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A8200" w14:textId="010E02D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A1915" w14:textId="118F2E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127BB" w14:textId="3D06E3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DD008" w14:textId="4C5868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284FF" w14:textId="76AFDA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4F470" w14:textId="535EC6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269AB" w14:textId="75DEFC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C9E10" w14:textId="06817A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89697" w14:textId="303BBB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60356" w14:textId="7E8D28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AC3F8" w14:textId="0856B0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CF71B" w14:textId="00B66E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0A3F2" w14:textId="71A836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E4C49" w14:textId="5D51B0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17067" w14:textId="21FD11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</w:tr>
      <w:tr w:rsidR="00864BA2" w:rsidRPr="00E01193" w14:paraId="2BB1F4A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4F447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021692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289F4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52D195DC">
                <v:shape id="_x0000_i139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392" DrawAspect="Content" ObjectID="_1825272080" r:id="rId47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724DA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95BEE" w14:textId="048B6A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87AA7" w14:textId="7385E2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60D30" w14:textId="725D7D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4F74D" w14:textId="07930E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03164" w14:textId="2FAF69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3C33C" w14:textId="777A5B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5C305" w14:textId="2C0A88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751CA" w14:textId="2B2A2F2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963FC" w14:textId="0C5F26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D9DD3" w14:textId="3961A0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C9B57" w14:textId="715386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043D4" w14:textId="2C5248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6F315" w14:textId="6BB7FF7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84904" w14:textId="0CCFF8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5F6DE" w14:textId="2172C9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C8961" w14:textId="4BA0541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F02D6" w14:textId="60C742D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CB937" w14:textId="575BD9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A34EB" w14:textId="79C5CA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CEF37" w14:textId="3403B2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08D1BAF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02DB0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99256F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3DEC4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4D6EE918">
                <v:shape id="_x0000_i139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393" DrawAspect="Content" ObjectID="_1825272081" r:id="rId47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9DB77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4CE29" w14:textId="0CEF90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5EAFD" w14:textId="5D7D09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4BB8F" w14:textId="20F13D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C3A03" w14:textId="61C6CC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A4F7E" w14:textId="2296F9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87CC6" w14:textId="14E642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79643" w14:textId="608999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C7C7C" w14:textId="19C159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042FD" w14:textId="29A0904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6C89D" w14:textId="0FCCDC3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B0DAC" w14:textId="41285E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842C6" w14:textId="44BF3E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65DC1" w14:textId="77C41B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774F5" w14:textId="39713F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E8531" w14:textId="489A0B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8740D" w14:textId="58AFEA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8D06B" w14:textId="6FC606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06D78" w14:textId="1AFFCF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44AD7" w14:textId="62CED43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8076E" w14:textId="33B067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</w:tr>
      <w:tr w:rsidR="00864BA2" w:rsidRPr="00E01193" w14:paraId="63446E9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FE4B7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6A1840B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53913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32F12532">
                <v:shape id="_x0000_i139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394" DrawAspect="Content" ObjectID="_1825272082" r:id="rId47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677B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BA30A" w14:textId="1176B6B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A7E43" w14:textId="124CF6A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AC30F" w14:textId="2D9F52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9CD71" w14:textId="543BAFB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B74B1" w14:textId="10D11D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88D6E" w14:textId="415A3B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69AB8" w14:textId="3DA179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A2B94" w14:textId="76B361E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6C973" w14:textId="5ABFEC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AFDD7" w14:textId="0FF227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922BB" w14:textId="57D7CD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64310" w14:textId="0CE2B5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7A290" w14:textId="705436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461C7" w14:textId="69A99F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7E59D" w14:textId="2B6486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0751B" w14:textId="4A761B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941B5" w14:textId="301075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A9FBC" w14:textId="027D09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ED294" w14:textId="11F3FAD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14517" w14:textId="57EB91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</w:tr>
      <w:tr w:rsidR="00864BA2" w:rsidRPr="00E01193" w14:paraId="7FCCEA5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52FAE8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7079A3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F7368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682CC315">
                <v:shape id="_x0000_i139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395" DrawAspect="Content" ObjectID="_1825272083" r:id="rId47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F30055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06DF5" w14:textId="0330587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728DE" w14:textId="70BE65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7B6D3" w14:textId="534060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D7EF6" w14:textId="67CCEF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C9A0D" w14:textId="3BFCD5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EDA23" w14:textId="6D87B2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33C65" w14:textId="09E0DF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0B3B4" w14:textId="12E20F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ABF08" w14:textId="0567DC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F6A0E" w14:textId="7C8613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44DE3" w14:textId="3EB35B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CDD25" w14:textId="01C51D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CD2EC" w14:textId="020BCC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47297" w14:textId="19BD4DE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CCFF0" w14:textId="0E62C84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2162A" w14:textId="7EA9CF1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8F2FF" w14:textId="537B36D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EDAC9" w14:textId="38F48D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C02B2" w14:textId="18F3E98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050E9" w14:textId="60528C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0B212D4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47C50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5E9641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B7071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1844E741">
                <v:shape id="_x0000_i139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396" DrawAspect="Content" ObjectID="_1825272084" r:id="rId47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96EDA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79E19" w14:textId="59D2B3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8DFAC" w14:textId="034D343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9CB55" w14:textId="43D9B0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A73D6" w14:textId="116520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AD187" w14:textId="6F9827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4FA64" w14:textId="3B2FE91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699B5" w14:textId="380DC27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38441" w14:textId="02E92D8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580BC" w14:textId="4684BB5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8A54F" w14:textId="6D14830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A8897" w14:textId="46F477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6C7DE" w14:textId="2B905B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E86A3" w14:textId="5C0491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FDFC6" w14:textId="365EE6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8907D" w14:textId="71BE69B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BD1EB" w14:textId="30EA4C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0FB49" w14:textId="2783AF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51456" w14:textId="01FCCF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9E19C" w14:textId="5AA4BA8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10A9F" w14:textId="7C959E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</w:tr>
      <w:tr w:rsidR="00864BA2" w:rsidRPr="00E01193" w14:paraId="7E1B7FA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D313DA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AD4CDD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6A9CBF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26686E4C">
                <v:shape id="_x0000_i139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397" DrawAspect="Content" ObjectID="_1825272085" r:id="rId47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0BF26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00B6D" w14:textId="12FAC8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33315" w14:textId="39F79EF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B8858" w14:textId="6B9A79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A5809" w14:textId="20264D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0105C" w14:textId="786E24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07103" w14:textId="34777E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C66E5" w14:textId="673525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41AC2" w14:textId="7CF0E9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36DD4" w14:textId="4139C7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92055" w14:textId="60A001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A06D7" w14:textId="7561E4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53528" w14:textId="479031B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50B36" w14:textId="01CF65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BDBA1" w14:textId="0C69AF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56E20" w14:textId="4D6BF8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EBC22" w14:textId="4223AB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45485" w14:textId="6D89096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B48EF" w14:textId="3D39C8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9D1C3" w14:textId="6CD160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116FC" w14:textId="377EACF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8,0</w:t>
            </w:r>
          </w:p>
        </w:tc>
      </w:tr>
      <w:tr w:rsidR="00864BA2" w:rsidRPr="00E01193" w14:paraId="5832675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FD667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51990F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69B196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0F5C309B">
                <v:shape id="_x0000_i139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398" DrawAspect="Content" ObjectID="_1825272086" r:id="rId47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E98D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B3A29" w14:textId="11BF85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33BF9" w14:textId="7B8001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07A6D" w14:textId="78C184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57F91" w14:textId="32FCB83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B9A98" w14:textId="2433EBC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6868B" w14:textId="76E8E3F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46DB7" w14:textId="5F7D8CA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202FD" w14:textId="6E8A0FD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960E7" w14:textId="418E091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75237" w14:textId="00FF7F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9C8B9" w14:textId="64CB9B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61249" w14:textId="7213D8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85363" w14:textId="7E763D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3C0C5" w14:textId="191637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75488" w14:textId="046493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2AEC2" w14:textId="217EEA7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74203" w14:textId="1CF58C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C388B" w14:textId="131090D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202F8" w14:textId="7D915BC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888BB" w14:textId="4C7B9D3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</w:tr>
      <w:tr w:rsidR="00864BA2" w:rsidRPr="00E01193" w14:paraId="0AA89E3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B2893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479178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A49E28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5EC1595D">
                <v:shape id="_x0000_i139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399" DrawAspect="Content" ObjectID="_1825272087" r:id="rId47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543E3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3D472" w14:textId="3D4A32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9D4AF" w14:textId="628D84B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10B0D" w14:textId="6A28A7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1C485" w14:textId="349BEBB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CF125" w14:textId="5CAEAC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BCF38" w14:textId="341180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9425A" w14:textId="1E7DF2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35A94" w14:textId="60C158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6AF1D" w14:textId="747AAA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8D316" w14:textId="20EF45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6CDE1" w14:textId="1642DB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5173E" w14:textId="1DEFEF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96B95" w14:textId="18CF562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10699" w14:textId="6529D9D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702C2" w14:textId="11979A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1AAF6" w14:textId="00196D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87B15" w14:textId="6A7F44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694B1" w14:textId="2F72B4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32FC1" w14:textId="5E955B7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BD6B4" w14:textId="22E3E2F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8,0</w:t>
            </w:r>
          </w:p>
        </w:tc>
      </w:tr>
      <w:tr w:rsidR="00864BA2" w:rsidRPr="00E01193" w14:paraId="065E33A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99FB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01B24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215CD5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3A8E2152">
                <v:shape id="_x0000_i140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400" DrawAspect="Content" ObjectID="_1825272088" r:id="rId48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F33EB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96BD0" w14:textId="0AC50A8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9DE1C" w14:textId="292F0E8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A9FF3" w14:textId="11A4C93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72DEE" w14:textId="2D4EA227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9D8A7" w14:textId="30BB7287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96CAB" w14:textId="11428FA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A821B" w14:textId="64B09D76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E4989" w14:textId="12F81EF2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7CCD5" w14:textId="37EC3B5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9ECD5" w14:textId="0941B9F3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F7EF9" w14:textId="1773084E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6D6E5" w14:textId="625A608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EF11F" w14:textId="1EFE420F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51B9D" w14:textId="71D4D28B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1187E" w14:textId="26F02317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59E65" w14:textId="510430DE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A7604" w14:textId="567B89AD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E2B74" w14:textId="0E73B1B4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5DD3A" w14:textId="2F715680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4DCF9" w14:textId="4BA3FD95" w:rsidR="00864BA2" w:rsidRPr="00D43C45" w:rsidRDefault="002A5BB4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55D73AA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F10095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B04FB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DDA9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79A12D23">
                <v:shape id="_x0000_i140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401" DrawAspect="Content" ObjectID="_1825272089" r:id="rId48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E6DF6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4DCC4" w14:textId="4B098C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61216" w14:textId="48612B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0A964" w14:textId="52C7FA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F1B2D" w14:textId="5CF12B0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24984" w14:textId="2B0CDE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B2153" w14:textId="27B4190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A34DB" w14:textId="4330C9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AAF3E" w14:textId="41A5A6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1B6C3" w14:textId="0AFC8DF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D3D7F" w14:textId="15DF1C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CDEC4" w14:textId="2B6325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AF6CC" w14:textId="15AFCE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AB1AD" w14:textId="148B0D7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EEAD9" w14:textId="359124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47F17" w14:textId="1C41065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C83BA" w14:textId="059BE9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63F66" w14:textId="4958D2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B1B2C" w14:textId="6FA08D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E4F22" w14:textId="7D5821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EB79F" w14:textId="391957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8</w:t>
            </w:r>
          </w:p>
        </w:tc>
      </w:tr>
      <w:tr w:rsidR="00864BA2" w:rsidRPr="00E01193" w14:paraId="0047B78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F22E7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ECCF7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DED77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374D9C90">
                <v:shape id="_x0000_i140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402" DrawAspect="Content" ObjectID="_1825272090" r:id="rId48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D2A5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EA007" w14:textId="1C3A3AE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E0483" w14:textId="00F32D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FD281" w14:textId="0C35AD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9,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B928E" w14:textId="025936A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7,9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21673" w14:textId="3391F4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3EA7B" w14:textId="015051B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74D11" w14:textId="015B2A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483F4" w14:textId="21873E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70E5F" w14:textId="5C637DE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F071C" w14:textId="6FE248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0AAA4" w14:textId="56F151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2,9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F3DE1" w14:textId="02E13C8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0,9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5B495" w14:textId="15DBE6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D9BC8" w14:textId="303225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6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E37F9" w14:textId="0ED7BC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63003" w14:textId="056E68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2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CB3CA" w14:textId="77A547C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A17EA" w14:textId="1ABFF2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42314" w14:textId="50B730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2A384" w14:textId="1ED7F72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21</w:t>
            </w:r>
          </w:p>
        </w:tc>
      </w:tr>
      <w:tr w:rsidR="00864BA2" w:rsidRPr="00E01193" w14:paraId="0CEF5F4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86ED7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A109A5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FBB809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377C1C1A">
                <v:shape id="_x0000_i140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403" DrawAspect="Content" ObjectID="_1825272091" r:id="rId48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D01AD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2A7C2" w14:textId="5E313C0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AAEC4" w14:textId="21D7CBF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F879F" w14:textId="6EB918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2A040" w14:textId="4DFF08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A87A6" w14:textId="4BE3E8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2C152" w14:textId="014E2A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F54B6" w14:textId="2ECC3C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18F80" w14:textId="6C2E99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B02FC" w14:textId="52BAAD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E3D17" w14:textId="5E9121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A5007" w14:textId="00CAD2F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D10FB" w14:textId="000C6C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1515C" w14:textId="77BCA5F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B3102" w14:textId="1B377A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3D37F" w14:textId="3A6D54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58AB3" w14:textId="0F5514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6CD85" w14:textId="4E028A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72EA6" w14:textId="529717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56D25" w14:textId="097179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91249" w14:textId="615A04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</w:tr>
      <w:tr w:rsidR="00864BA2" w:rsidRPr="00E01193" w14:paraId="70D26CB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27CC3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21925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1B7F0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2F4ED87B">
                <v:shape id="_x0000_i140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404" DrawAspect="Content" ObjectID="_1825272092" r:id="rId48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E405A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AC685" w14:textId="555C9C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E9BC8" w14:textId="5CE0942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B1BB9" w14:textId="2E9FCD1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380C4" w14:textId="438CDF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FC315" w14:textId="0E7658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BDB57" w14:textId="6D3CF0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A62DC" w14:textId="55E7329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F6BFD" w14:textId="218D95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E8920" w14:textId="4FB932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F5DA6" w14:textId="0EC65A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89F04" w14:textId="6A95AF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94400" w14:textId="0B7DA3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2B566" w14:textId="6DF42EB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5FE91" w14:textId="4BB12EA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3EBD3" w14:textId="675850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ACDC1" w14:textId="421A09A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41F41" w14:textId="7BF12B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FFF05" w14:textId="6E18F3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726C6" w14:textId="4E4E3D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77077" w14:textId="2A96F7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864BA2" w:rsidRPr="00E01193" w14:paraId="39621C2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A12FA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AEC41B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A62BD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7ED3A1A6">
                <v:shape id="_x0000_i140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405" DrawAspect="Content" ObjectID="_1825272093" r:id="rId48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ED478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EC1B6" w14:textId="7C8FBA7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A6CFC" w14:textId="30F1F2F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3E1C7" w14:textId="4D022E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96E26" w14:textId="67B5C6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3A65D" w14:textId="4385BC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1E951" w14:textId="7C9232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0B6B9" w14:textId="0FABB5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E9911" w14:textId="496F34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3146A" w14:textId="4A44495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30E4A" w14:textId="38BEFB9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7D007" w14:textId="11C731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45749" w14:textId="21B319A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574F2" w14:textId="6EEBA4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43131" w14:textId="6101BA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0175E" w14:textId="1A5BAAD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D40A6" w14:textId="49B6EA9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5EF6F" w14:textId="0952FB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F219B" w14:textId="4F8BEF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91E90" w14:textId="466691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63954" w14:textId="67E5729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</w:tr>
      <w:tr w:rsidR="00864BA2" w:rsidRPr="00E01193" w14:paraId="5CD61D9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DE55A4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882FC7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9D8571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17ED5BA3">
                <v:shape id="_x0000_i140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406" DrawAspect="Content" ObjectID="_1825272094" r:id="rId48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14F09B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F38C2" w14:textId="6868DD1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14B22" w14:textId="19F6D94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C3D55" w14:textId="2DFB5B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9A186" w14:textId="1EE999B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65BA3" w14:textId="02BBFD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63A67" w14:textId="0107F4F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B787B" w14:textId="294C5E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9D24A" w14:textId="71C89D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51EEC" w14:textId="38501A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02CDC" w14:textId="74118E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5C7B2" w14:textId="60A3F13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AADFD" w14:textId="0C696E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190D7" w14:textId="43C3BB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E37FD" w14:textId="470086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69B02" w14:textId="7A44B0E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57B1D" w14:textId="384344F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0C3C7" w14:textId="07BA8B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384A2" w14:textId="1A7C30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409F0" w14:textId="2968DE3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E1E88" w14:textId="3721071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%</w:t>
            </w:r>
          </w:p>
        </w:tc>
      </w:tr>
      <w:tr w:rsidR="00864BA2" w:rsidRPr="00E01193" w14:paraId="05A18A8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3965E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06E5B2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A6BFE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07E13949">
                <v:shape id="_x0000_i140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407" DrawAspect="Content" ObjectID="_1825272095" r:id="rId48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1C930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231EA" w14:textId="09190E6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1AFE8" w14:textId="2149C5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61F36" w14:textId="2627E22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9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842D7" w14:textId="631BE0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92559" w14:textId="3F7377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6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A88E4" w14:textId="4BC079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9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2908F" w14:textId="31F00E2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08FFF" w14:textId="615CF8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0FF81" w14:textId="46B998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6D7D9" w14:textId="59237D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36D75" w14:textId="41A53BE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B023D" w14:textId="7AF739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1A4BD" w14:textId="795DFD8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9EAE9" w14:textId="25D464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5B70C" w14:textId="601BE7E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C2F5D" w14:textId="299D77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1BAC2" w14:textId="1902C0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67241" w14:textId="1997B3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9EFEC" w14:textId="6BC2569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5EF13" w14:textId="198189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16</w:t>
            </w:r>
          </w:p>
        </w:tc>
      </w:tr>
      <w:tr w:rsidR="00864BA2" w:rsidRPr="00E01193" w14:paraId="29B66D5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4C936C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C04E0F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7F554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665F5A6B">
                <v:shape id="_x0000_i140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408" DrawAspect="Content" ObjectID="_1825272096" r:id="rId48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F7C86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107EA" w14:textId="19858E0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981B0" w14:textId="33A787A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10325" w14:textId="3D0BDFF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283D9" w14:textId="0B9BFFD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8FAC5" w14:textId="7AB1BCC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9105E" w14:textId="0FA425E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58D7D" w14:textId="274F532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1B5C0" w14:textId="2935F48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64937" w14:textId="15F1E3F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37AE0" w14:textId="7BC2375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DD08D" w14:textId="64D1030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6575D" w14:textId="416F07D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24FB8" w14:textId="5B8C1E6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923E0" w14:textId="2976BC0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24702" w14:textId="4B17CF8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ACA4E" w14:textId="6B8235D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FDD1E" w14:textId="7D58E00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29183" w14:textId="55978C3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54D5F" w14:textId="31EAF6D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5F5E0" w14:textId="1E0B8BC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</w:tr>
      <w:tr w:rsidR="00864BA2" w:rsidRPr="00E01193" w14:paraId="3E07D40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8D69B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1D536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1603B8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731C9DD9">
                <v:shape id="_x0000_i140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409" DrawAspect="Content" ObjectID="_1825272097" r:id="rId48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99672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67385" w14:textId="3BFE926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A8BEF" w14:textId="304296D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728C3" w14:textId="05A081E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3B1FB" w14:textId="79A45AA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FCEAB" w14:textId="31377DE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8197C" w14:textId="38E700A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6A00F" w14:textId="1110134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73C95" w14:textId="30C06F2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C17DD" w14:textId="6173DA6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C5D50" w14:textId="348F12C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4B2B5" w14:textId="6FCF9F2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8B221" w14:textId="0B196C9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676CE" w14:textId="6968ADF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87602" w14:textId="6FE6718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3F4E8" w14:textId="769F67D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73B60" w14:textId="5C5EBA4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DBC92" w14:textId="391D31A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8200E" w14:textId="300690D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28C08" w14:textId="06EE376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2EBAA" w14:textId="7BD155D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3268816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5D6FA6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91171D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3064E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BE08C03">
                <v:shape id="_x0000_i141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410" DrawAspect="Content" ObjectID="_1825272098" r:id="rId49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9C336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C104A" w14:textId="28D6317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9D0FB" w14:textId="3C350D9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30ED0" w14:textId="5A56D50F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C3567" w14:textId="503888A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98337" w14:textId="23E021B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BA3CD" w14:textId="687A9DF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7F2F9" w14:textId="430B95F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10BE8" w14:textId="2E8571F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287C4" w14:textId="5071B18C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F44CA" w14:textId="34B53721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EEA61" w14:textId="2710BCB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23B6B" w14:textId="4824762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E49D7" w14:textId="39D5561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3B25E" w14:textId="4854725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EA441" w14:textId="6AB45AF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01EDD" w14:textId="24126EE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CE889" w14:textId="72355E1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1D179" w14:textId="0467B82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DD29E" w14:textId="1A11812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5D20F" w14:textId="2C9355E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3B4F25E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396BA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E34BE5" w14:textId="77777777" w:rsidR="00864BA2" w:rsidRPr="00E01193" w:rsidRDefault="00864BA2" w:rsidP="00864BA2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E3577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6068246E">
                <v:shape id="_x0000_i141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411" DrawAspect="Content" ObjectID="_1825272099" r:id="rId49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9EA6A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C2046" w14:textId="2B528DD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EDB79" w14:textId="1918BA5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673B9" w14:textId="64B2574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22D9D" w14:textId="28CB224D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CBCB8" w14:textId="13EF9FD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0D322" w14:textId="6AD3D9F6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09599" w14:textId="5C5DB0EB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7C4AE" w14:textId="11591FA2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12699" w14:textId="231F51C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28ED4" w14:textId="03914DE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E2D4A" w14:textId="7865A3FA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C344A" w14:textId="6E509598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EF4DD" w14:textId="2487D81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4B766" w14:textId="0A79A52E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C9A39" w14:textId="77C27960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55233" w14:textId="7AB74365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F5207" w14:textId="63A16CB4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ADF24" w14:textId="42D42EB3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F20A6" w14:textId="611065C9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45F76" w14:textId="4D1DCB47" w:rsidR="00864BA2" w:rsidRPr="00D91D40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51F578B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6F032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D924B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62851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164A8BE5">
                <v:shape id="_x0000_i141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412" DrawAspect="Content" ObjectID="_1825272100" r:id="rId49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99239E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830D3" w14:textId="0B0C34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5F2FB" w14:textId="6E56D1D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76958" w14:textId="13BD27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1067F" w14:textId="5A9AB60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31273" w14:textId="7C4615B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7973A" w14:textId="27BAF76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1508E" w14:textId="4AB1E4A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C322C" w14:textId="259D20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DB2FB" w14:textId="17EA10D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7F75D" w14:textId="0994AB5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97CC2" w14:textId="277D50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3ED61" w14:textId="0D94139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65FFA" w14:textId="04C051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CED6F" w14:textId="6103D7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D9F94" w14:textId="6B66533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FCBF5" w14:textId="4F9488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02BA6" w14:textId="103CF7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7819B" w14:textId="0DE8AB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3EC5A" w14:textId="31F511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F18C2" w14:textId="21A437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864BA2" w:rsidRPr="00E01193" w14:paraId="3122F1A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24945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5CA11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9D632D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44E5944D">
                <v:shape id="_x0000_i141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413" DrawAspect="Content" ObjectID="_1825272101" r:id="rId49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F26B13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27472" w14:textId="33F6810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A0A43" w14:textId="12C131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885CE" w14:textId="18A4398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20507" w14:textId="6F3F6B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7CB89" w14:textId="6F0DB79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8397B" w14:textId="7C49250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22769" w14:textId="1D1F2D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EA735" w14:textId="50282A7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181B6" w14:textId="2FF261F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9D458" w14:textId="00A5EE5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41AC6" w14:textId="78B4773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3D97F" w14:textId="3E4F22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BC67D" w14:textId="7CEC391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A6BE0" w14:textId="0D56C2A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92846" w14:textId="547578D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ACC3C" w14:textId="39A904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A0C96" w14:textId="241BB84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1BAD2" w14:textId="5678ED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8EC72" w14:textId="78388D6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3A94E" w14:textId="2C96052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</w:tr>
      <w:tr w:rsidR="00864BA2" w:rsidRPr="00E01193" w14:paraId="36622E1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9D3EC1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D369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A4662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36772C15">
                <v:shape id="_x0000_i141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414" DrawAspect="Content" ObjectID="_1825272102" r:id="rId49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F0709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D0D94" w14:textId="1250AD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EB8BC" w14:textId="3C2AEB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1F990" w14:textId="55967CE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FC70F" w14:textId="09428E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43156" w14:textId="5966486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5947E" w14:textId="43F434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EA753" w14:textId="0A88CBC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5F72A" w14:textId="3CFEEA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7E232" w14:textId="1A7A4D0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D6D23" w14:textId="60EA5C9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08A71" w14:textId="19EECC2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BE9C4" w14:textId="791B7A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3E070" w14:textId="2E28AB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61987" w14:textId="6941E5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E3F2A" w14:textId="200953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9F01F" w14:textId="20CC24C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DA223" w14:textId="52ACC9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2007D" w14:textId="49ADC0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9AB35" w14:textId="29C288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9C408" w14:textId="2708A97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3A53745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8EF142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CA6710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E0B4D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14E300DE">
                <v:shape id="_x0000_i141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415" DrawAspect="Content" ObjectID="_1825272103" r:id="rId49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8688C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9161F" w14:textId="1259789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2A483" w14:textId="0D74349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E1C2B" w14:textId="3E114DE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B6AB8" w14:textId="38E59B3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A1187" w14:textId="5B8044B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F251C" w14:textId="62D972C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F7E70" w14:textId="4B161D8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26250" w14:textId="2A76C1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23F72" w14:textId="28E7F54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8F4F2" w14:textId="65B872F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9BD8E" w14:textId="70202C7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9E206" w14:textId="1D5712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10089" w14:textId="3072308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E4116" w14:textId="27BDAC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3E778" w14:textId="329A051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3D7D0" w14:textId="59C12E8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B0BA5" w14:textId="632394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AA4E9" w14:textId="670DF55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5751C" w14:textId="1D8B07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A6D64" w14:textId="79B5C4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864BA2" w:rsidRPr="00E01193" w14:paraId="57F5CCA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A2ED5F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791F18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A9D6F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63A4F2F4">
                <v:shape id="_x0000_i141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416" DrawAspect="Content" ObjectID="_1825272104" r:id="rId49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666A44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77C5C" w14:textId="4D374B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A9E1A" w14:textId="5D4FD6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02CA1" w14:textId="5ADB784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CE684" w14:textId="30A2B8A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4417A" w14:textId="6D93A01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0B1F9" w14:textId="5372352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87054" w14:textId="5F6DF1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A1C4E" w14:textId="17C5A8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CDBB8" w14:textId="14E812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5CD39" w14:textId="2612655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F0A6E" w14:textId="2AC7A1B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FE836" w14:textId="47949A4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C600C" w14:textId="2AEFDF6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D6CBA" w14:textId="4F5B2A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0D02C" w14:textId="777CF1E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EFA98" w14:textId="0F5A684C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069D8" w14:textId="1A5FD28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94808" w14:textId="691B366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D1619" w14:textId="5402758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5A9F3" w14:textId="7D6324F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</w:tr>
      <w:tr w:rsidR="00864BA2" w:rsidRPr="00E01193" w14:paraId="12F1205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B83859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566B79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65E330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4A095E38">
                <v:shape id="_x0000_i141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417" DrawAspect="Content" ObjectID="_1825272105" r:id="rId49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C9874D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846CC" w14:textId="5F8DF3A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0F84B" w14:textId="63C9BC2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23C93" w14:textId="4D44775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A9962" w14:textId="56A2330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B3777" w14:textId="278C236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BBB87" w14:textId="4637F9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60814" w14:textId="6C7B86B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0BF89" w14:textId="59ECB66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09D31" w14:textId="691DB09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B6A5F" w14:textId="330C1BF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C84DF" w14:textId="7298E84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227FF" w14:textId="6F13018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511F7" w14:textId="472F1C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F10A3" w14:textId="755697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E2A3C" w14:textId="15EC78C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724A6" w14:textId="2BE23BB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5E0E1" w14:textId="211AAC8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0D2DB" w14:textId="1758D1D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60176" w14:textId="4576098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2E6E9" w14:textId="5C59632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6</w:t>
            </w:r>
          </w:p>
        </w:tc>
      </w:tr>
      <w:tr w:rsidR="00864BA2" w:rsidRPr="00E01193" w14:paraId="3758A3F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73273D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B53A62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8D98AA" w14:textId="77777777" w:rsidR="00864BA2" w:rsidRPr="00E01193" w:rsidRDefault="00864BA2" w:rsidP="00864BA2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6470738B">
                <v:shape id="_x0000_i141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418" DrawAspect="Content" ObjectID="_1825272106" r:id="rId49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6B482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7B7B7" w14:textId="6C3CBAF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FD52E" w14:textId="70DD3E4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1F631" w14:textId="72AA9AE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E7D49" w14:textId="1604A46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917F0" w14:textId="4B239DD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8116D" w14:textId="306C2C0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16821" w14:textId="40E3103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4722F" w14:textId="61F1125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D57C2" w14:textId="7859C56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C696B" w14:textId="26F7284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513B3" w14:textId="72D0410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18E2C" w14:textId="3A5B3CE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80727" w14:textId="593B321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71C7C" w14:textId="4EFE937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CBF87" w14:textId="176B617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C68E5" w14:textId="0D87F9E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104A4" w14:textId="348A4E8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BCD31" w14:textId="38F2B14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B7A77" w14:textId="5188121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5DA67" w14:textId="6C2BBF2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</w:tr>
      <w:tr w:rsidR="00864BA2" w:rsidRPr="00E01193" w14:paraId="1302715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63E93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EB6811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0425C7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490D763C">
                <v:shape id="_x0000_i141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419" DrawAspect="Content" ObjectID="_1825272107" r:id="rId49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29EF5A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0220B" w14:textId="6550DB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6CB60" w14:textId="6A0BA24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4F161" w14:textId="5B5D60D9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CBEFF" w14:textId="2859439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835A5" w14:textId="0383D5A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EE244" w14:textId="73A70A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B3720" w14:textId="6A52825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E9A18" w14:textId="7A5F339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A71E6" w14:textId="314C49C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03C99" w14:textId="56B8452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1B4B1" w14:textId="76425A9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DAE90" w14:textId="6A9A0FC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E9000" w14:textId="335BEC55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700A1" w14:textId="688644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FF5E8" w14:textId="0206A6B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9A1D2" w14:textId="5435FDC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1B547" w14:textId="3656034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44347" w14:textId="1CC8A3E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5D682" w14:textId="58454224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2F949" w14:textId="74073B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</w:t>
            </w:r>
          </w:p>
        </w:tc>
      </w:tr>
      <w:tr w:rsidR="00864BA2" w:rsidRPr="00E01193" w14:paraId="3B10544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C2C7FB" w14:textId="77777777" w:rsidR="00864BA2" w:rsidRPr="00E01193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7EDCEC" w14:textId="77777777" w:rsidR="00864BA2" w:rsidRPr="00E01193" w:rsidRDefault="00864BA2" w:rsidP="00864BA2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EE236C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47DB45D">
                <v:shape id="_x0000_i142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420" DrawAspect="Content" ObjectID="_1825272108" r:id="rId50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D1D056" w14:textId="77777777" w:rsidR="00864BA2" w:rsidRPr="00E01193" w:rsidRDefault="00864BA2" w:rsidP="00864BA2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22E83" w14:textId="548C9C21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8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F2511" w14:textId="314E74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DCFFA" w14:textId="29CDD7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7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05249" w14:textId="58E04B9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1714B" w14:textId="2FC0290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41BA0" w14:textId="79F20D10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47748" w14:textId="55EC08C3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0DACC" w14:textId="5B18F4AF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6B58E" w14:textId="676FC13A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FBC37" w14:textId="4554BE3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4433A" w14:textId="5F1300C7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3D938" w14:textId="7711AB3B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10851" w14:textId="7BE2E792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8F67F" w14:textId="4ADAD708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555A2" w14:textId="487825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2E61E" w14:textId="44491FAE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2E490" w14:textId="44512FE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75614" w14:textId="79A774A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E4170" w14:textId="28330C4D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14F69" w14:textId="496BB386" w:rsidR="00864BA2" w:rsidRPr="00D43C45" w:rsidRDefault="00864BA2" w:rsidP="00864BA2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19</w:t>
            </w:r>
          </w:p>
        </w:tc>
      </w:tr>
    </w:tbl>
    <w:p w14:paraId="1A47B67A" w14:textId="6CB7D12D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92" w:name="_Toc214656335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13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F81DBF">
        <w:t>Школы № 24</w:t>
      </w:r>
      <w:r w:rsidRPr="00380DF0">
        <w:t xml:space="preserve"> в зоне деятельности ЕТО ООО "Тверская генерация"</w:t>
      </w:r>
      <w:bookmarkEnd w:id="192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5266DE3D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EBADD4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1C7249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FD289C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AFD16A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5AB95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85331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06F10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5A297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F54E1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C1810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7EC32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10929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D3ACE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9CE6C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4EE18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2E9B3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043B4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621D0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FF9AE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E5C30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7848E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91797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EDC93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4DD81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F81DBF" w:rsidRPr="00E01193" w14:paraId="22A346C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68B0E3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56CF6D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607611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3B7FC5A2">
                <v:shape id="_x0000_i142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421" DrawAspect="Content" ObjectID="_1825272109" r:id="rId50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9E528E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1C60A" w14:textId="76E8DE5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726CE" w14:textId="5EA7A1D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87704" w14:textId="5FF8083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ABE8E" w14:textId="4960541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D08DA" w14:textId="0F87BB7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98708" w14:textId="652FC9C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E3711" w14:textId="755BBED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35614" w14:textId="5BB4194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9FB02" w14:textId="273A082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F48FA" w14:textId="7858118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F8314" w14:textId="65A4E21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44B17" w14:textId="0183B22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18D5D" w14:textId="345560E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92B17" w14:textId="4A741BC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6BFF6" w14:textId="635A385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F1976" w14:textId="172FFC4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07638" w14:textId="26EE231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41E94" w14:textId="18C5B18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6049B" w14:textId="733959E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B9D6D" w14:textId="7A3A80B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5</w:t>
            </w:r>
          </w:p>
        </w:tc>
      </w:tr>
      <w:tr w:rsidR="00F81DBF" w:rsidRPr="00E01193" w14:paraId="30677AB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DDF9A8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BF8DEE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B4AC8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2FCDA494">
                <v:shape id="_x0000_i142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422" DrawAspect="Content" ObjectID="_1825272110" r:id="rId50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4B219D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55FD3" w14:textId="3168636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9E8B0" w14:textId="0CBAB44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062E8" w14:textId="71A1AD7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F363F" w14:textId="6288097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0F22A" w14:textId="17DF06D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728F2" w14:textId="621681A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AB724" w14:textId="1478E72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090C7" w14:textId="7D492DF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F250C" w14:textId="7B764D2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CEF7D" w14:textId="047AAFF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C55BE" w14:textId="71BCF4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247DD" w14:textId="790D781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BF46E" w14:textId="14C539E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CDF46" w14:textId="6D4B8FF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E6CEC" w14:textId="06DEB4E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59A8A" w14:textId="28CF929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65CE5" w14:textId="3E37379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6C94E" w14:textId="675C976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5A8F3" w14:textId="6629852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F5687" w14:textId="61E5826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F81DBF" w:rsidRPr="00E01193" w14:paraId="4B834AF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DCB50D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1A6807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157FC7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7F2F9B9A">
                <v:shape id="_x0000_i142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423" DrawAspect="Content" ObjectID="_1825272111" r:id="rId50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3C7B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189D4" w14:textId="3CC9935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15579" w14:textId="1C25971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8B30F" w14:textId="69213EB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A37D2" w14:textId="3B6EEC2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C1FF2" w14:textId="2965BA6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26AA5" w14:textId="3EACEA6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20CB7" w14:textId="0AA8EA8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E9AF9" w14:textId="0D39FB9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C4223" w14:textId="04765C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1FFF9" w14:textId="4BD4CE1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5C354" w14:textId="3DF4343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35F7B" w14:textId="5C83B0E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2D629" w14:textId="4325FA4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ED2FD" w14:textId="22FFAC1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1038F" w14:textId="4579EB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26203" w14:textId="715D1A2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6D77E" w14:textId="1BC0F3F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5E4C7" w14:textId="545CA57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65E44" w14:textId="0143E84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B247A" w14:textId="2532817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</w:tr>
      <w:tr w:rsidR="00F81DBF" w:rsidRPr="00E01193" w14:paraId="7D141AC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E0B09E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E455AB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B76AC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60715AFB">
                <v:shape id="_x0000_i142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424" DrawAspect="Content" ObjectID="_1825272112" r:id="rId50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87E5E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B9CC4" w14:textId="1D9CDF3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A00EA" w14:textId="262BF61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1F8A3" w14:textId="7F8BCB6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C40C8" w14:textId="3106C26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E2202" w14:textId="6B5C265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B690A" w14:textId="49385B7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974F6" w14:textId="12196EA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8C10E" w14:textId="74B6934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31F10" w14:textId="1B3D9EE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B6EA6" w14:textId="2605EB1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094DF" w14:textId="4C18D62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BFC31" w14:textId="6FDB84B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69AB9" w14:textId="537FE47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A8A84" w14:textId="6C6D27E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0C597" w14:textId="32A0FEB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91150" w14:textId="6557BF9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A13A3" w14:textId="725ED8C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02B6E" w14:textId="3BAF35F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F0548" w14:textId="4BB61F5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A91B2" w14:textId="24DC576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</w:tr>
      <w:tr w:rsidR="00F81DBF" w:rsidRPr="00E01193" w14:paraId="6DAF568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541837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31BA3E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C2A235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77BC28B8">
                <v:shape id="_x0000_i142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425" DrawAspect="Content" ObjectID="_1825272113" r:id="rId50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D5A24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E204D" w14:textId="34127A6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A2CE0" w14:textId="43EF067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84D6F" w14:textId="43D86B9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FA724" w14:textId="60A4173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BE7D3" w14:textId="121C260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931AB" w14:textId="5CEC7E9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32073" w14:textId="77C2283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09F84" w14:textId="6E8DEEB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44639" w14:textId="560BE4C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6C62F" w14:textId="2154A1B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DCBDF" w14:textId="46CC301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2F8D7" w14:textId="225D909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106E1" w14:textId="7A80A71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1B71B" w14:textId="34977DC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A910C" w14:textId="32C0A2A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B7E82" w14:textId="232C50A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11287" w14:textId="761E35A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07B98" w14:textId="7FFC7F6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232B1" w14:textId="14B1C1A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F53D0" w14:textId="025E248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F81DBF" w:rsidRPr="00E01193" w14:paraId="64CB321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96B47B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96CB3F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FFED6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08731D5F">
                <v:shape id="_x0000_i142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426" DrawAspect="Content" ObjectID="_1825272114" r:id="rId50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436722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83E52" w14:textId="70ABAC6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BA7C1" w14:textId="0502AE9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F7A64" w14:textId="52F08AE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74205" w14:textId="710EAF8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C7EAC" w14:textId="5B7039B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489EA" w14:textId="7B63D8F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BB28C" w14:textId="40870BE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D64D9" w14:textId="17E0F2D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2B752" w14:textId="2BD0EBF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F7A23" w14:textId="08FA002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D7724" w14:textId="79E3ED2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08588" w14:textId="380E7C2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F8A00" w14:textId="1EBD2BC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DE270" w14:textId="5A4420D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4C49F" w14:textId="02ACCBE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7CABF" w14:textId="3A15F5D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9EA0F" w14:textId="77850C0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53823" w14:textId="462C427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765C3" w14:textId="2AFF815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7DBE1" w14:textId="2710B3F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</w:tr>
      <w:tr w:rsidR="00F81DBF" w:rsidRPr="00E01193" w14:paraId="44CB433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4E412C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F272F7D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55CDF0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433A892C">
                <v:shape id="_x0000_i142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427" DrawAspect="Content" ObjectID="_1825272115" r:id="rId50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CA5005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CB5DE" w14:textId="46D5567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9EEC6" w14:textId="0162C22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9F5B2" w14:textId="44BE875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3B0B7" w14:textId="5C59F6A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F2A7C" w14:textId="0258743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D8DE6" w14:textId="166FD62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96289" w14:textId="5B782E8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5DB2B" w14:textId="2C9EBC8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5C7B7" w14:textId="60B350B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BB6E5" w14:textId="5A2BABB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457B8" w14:textId="58671F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5F04E" w14:textId="0741043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0BE98" w14:textId="644B9D8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CBA63" w14:textId="43E62A7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75AD4" w14:textId="6FF6FCF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4624F" w14:textId="7152F68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C7518" w14:textId="16C97E3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5186D" w14:textId="4AFC4C6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6C711" w14:textId="4C0C541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FBD3A" w14:textId="1002476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</w:t>
            </w:r>
          </w:p>
        </w:tc>
      </w:tr>
      <w:tr w:rsidR="00F81DBF" w:rsidRPr="00E01193" w14:paraId="114F723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DDA8EF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A6B584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8E3084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37AD37A6">
                <v:shape id="_x0000_i142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428" DrawAspect="Content" ObjectID="_1825272116" r:id="rId50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E80E3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570A0" w14:textId="42790BF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E8982" w14:textId="38CDA1C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E22D5" w14:textId="43C44A5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B20B7" w14:textId="5C6435B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2F66F" w14:textId="0B6E302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4ADA9" w14:textId="1D39631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6DBC0" w14:textId="3D9B41E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926CC" w14:textId="083CC90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235FB" w14:textId="1EF930F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D97CE" w14:textId="58D9482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58776" w14:textId="22B0FB3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A9A99" w14:textId="7AA370E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9CC87" w14:textId="6B2E758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834ED" w14:textId="705EA2D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358CA" w14:textId="7998F46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21E69" w14:textId="7BE41FF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5AAF6" w14:textId="79AAB11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C9349" w14:textId="2458133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B0AFE" w14:textId="61E64C2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1AA4E" w14:textId="5B040A7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</w:tr>
      <w:tr w:rsidR="00F81DBF" w:rsidRPr="00E01193" w14:paraId="2628E44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DE6A53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A1B5AB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C3077D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0B3CACE8">
                <v:shape id="_x0000_i142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429" DrawAspect="Content" ObjectID="_1825272117" r:id="rId50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02F9E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96223" w14:textId="451388E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6CF66" w14:textId="197896F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F7178" w14:textId="42440AF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0D458" w14:textId="4764CCD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F264F" w14:textId="01142A2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D85BC" w14:textId="7DA1FB4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03964" w14:textId="4A3195D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67EBA" w14:textId="6B4EC77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897C3" w14:textId="48467F4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2E6CA" w14:textId="538D0A2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C89C7" w14:textId="64CC3C3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E928D" w14:textId="0A2EB19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8FD6C" w14:textId="3C60D79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ED5AD" w14:textId="6A3C540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82597" w14:textId="276FD6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6E03C" w14:textId="089221E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51120" w14:textId="692BFB1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EBC5C" w14:textId="574D004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CF70D" w14:textId="4010192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EA191" w14:textId="44A1CEF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</w:t>
            </w:r>
          </w:p>
        </w:tc>
      </w:tr>
      <w:tr w:rsidR="00F81DBF" w:rsidRPr="00E01193" w14:paraId="337071F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C994BE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5BEB8F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6878B6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31C1EC57">
                <v:shape id="_x0000_i143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430" DrawAspect="Content" ObjectID="_1825272118" r:id="rId51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EB949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040B8" w14:textId="675A6377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FB7EC" w14:textId="4182CF1B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FB3EB" w14:textId="682A0ED1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640BF" w14:textId="526B316C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EBB53" w14:textId="2E53910A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5341F" w14:textId="4DF946E0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D625A" w14:textId="59CCA991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2EF68" w14:textId="4A8589F8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76B62" w14:textId="397D827B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F5929" w14:textId="60D65A7A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C231B" w14:textId="032CFA92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B98E6" w14:textId="51796867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5A471" w14:textId="5AA6D321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26AAD" w14:textId="5917BA38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350B5" w14:textId="5A7EC3E1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BEBC5" w14:textId="0556C456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0D15C" w14:textId="3DE76B5C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CACBD" w14:textId="2E60BBC7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B7ADE" w14:textId="246D6372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576EE" w14:textId="1AF210C2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F81DBF" w:rsidRPr="00E01193" w14:paraId="28DB08D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D0BA9D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94077C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EFC9A1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779497F3">
                <v:shape id="_x0000_i143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431" DrawAspect="Content" ObjectID="_1825272119" r:id="rId51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171E6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6F5AA" w14:textId="4F782A7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B7231" w14:textId="50013AE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8B02B" w14:textId="5A3E2B9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B50E4" w14:textId="1E1B91C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B0AA0" w14:textId="22B5640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38720" w14:textId="23CB325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398CA" w14:textId="4558011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93FC5" w14:textId="5C2F7B8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03FDB" w14:textId="24A269D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EA5DA" w14:textId="05C2623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D683F" w14:textId="0D3F02B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520BE" w14:textId="45590B4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5C336" w14:textId="0412EEA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EAC35" w14:textId="655B1FB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169EE" w14:textId="73DB8FA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9AB3F" w14:textId="49230F6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B7D48" w14:textId="6111ACB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2147D" w14:textId="7E1BD65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8D760" w14:textId="0CFA12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B6128" w14:textId="70B51A2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</w:tr>
      <w:tr w:rsidR="00F81DBF" w:rsidRPr="00E01193" w14:paraId="2A0AFCF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FA4C7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9163BA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AB8CB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1A963705">
                <v:shape id="_x0000_i143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432" DrawAspect="Content" ObjectID="_1825272120" r:id="rId51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433B61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9B05C" w14:textId="6EB89D3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F9523" w14:textId="3B73FB0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91FC7" w14:textId="6B732B3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0,9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4FAC0" w14:textId="3C4DC2B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2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448FA" w14:textId="0E34738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085A0" w14:textId="0D41A61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306B1" w14:textId="2A8E81B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49DA6" w14:textId="3813723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0D1FB" w14:textId="5D11AA4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45A96" w14:textId="09BE612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3DC25" w14:textId="67A0E1B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1655C" w14:textId="2200023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A663E" w14:textId="7561146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140F9" w14:textId="28587DE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6723E" w14:textId="65E2A94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969A6" w14:textId="438623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6D6D3" w14:textId="0C1A281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C4E79" w14:textId="6281595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B2810" w14:textId="174D4E0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CB8D0" w14:textId="0BB719D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8,13</w:t>
            </w:r>
          </w:p>
        </w:tc>
      </w:tr>
      <w:tr w:rsidR="00F81DBF" w:rsidRPr="00E01193" w14:paraId="730CEA5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96B3A6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7691B6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C0EBFA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0FC98A78">
                <v:shape id="_x0000_i143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433" DrawAspect="Content" ObjectID="_1825272121" r:id="rId51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29C62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31144" w14:textId="0A6728E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A54C3" w14:textId="3298A03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2AECE" w14:textId="24478C0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8F93C" w14:textId="67D4339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E8248" w14:textId="52CC57D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8FE5E" w14:textId="0453869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31970" w14:textId="135FF9E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3CDDA" w14:textId="64029D4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D2140" w14:textId="5357C95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7429" w14:textId="69D4CD3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20F8E" w14:textId="23D1044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B7913" w14:textId="249D0C9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0BA79" w14:textId="37F850E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E955D" w14:textId="4C43635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4EFB9" w14:textId="5045C7E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D4500" w14:textId="2012F2F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D0512" w14:textId="11FEAA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83583" w14:textId="71F2A8E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9E8B7" w14:textId="05460BC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16D5B" w14:textId="6B3E4F6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</w:tr>
      <w:tr w:rsidR="00F81DBF" w:rsidRPr="00E01193" w14:paraId="3259B4C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87D55D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113A0F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ED3328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41D1D44B">
                <v:shape id="_x0000_i143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434" DrawAspect="Content" ObjectID="_1825272122" r:id="rId51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D059F9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89A7E" w14:textId="5079A75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BC97C" w14:textId="6614BA8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D81AD" w14:textId="44456AD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48557" w14:textId="361FCB9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C3CFD" w14:textId="7CD2166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C7C59" w14:textId="22B2504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B0BEB" w14:textId="2DBD713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508F1" w14:textId="57ACBC7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4E5D6" w14:textId="18C6321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205E2" w14:textId="067D4E1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858FD" w14:textId="1028994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AA9FF" w14:textId="008BF32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84512" w14:textId="13FB32C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EAE8A" w14:textId="26D6A99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AA64C" w14:textId="14351A4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A73FF" w14:textId="543CEC4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0D4EE" w14:textId="4040DB2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57965" w14:textId="1325809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EBD61" w14:textId="20C273D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41A16" w14:textId="5EE2391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F81DBF" w:rsidRPr="00E01193" w14:paraId="4131199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782622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5BADE9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2B8907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29CA0BA7">
                <v:shape id="_x0000_i143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435" DrawAspect="Content" ObjectID="_1825272123" r:id="rId51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34B307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4D315" w14:textId="27B6417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2A7AB" w14:textId="15F9441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71932" w14:textId="16B647D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E7759" w14:textId="69EE543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53F30" w14:textId="77210D9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5F493" w14:textId="4A13CE6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46C11" w14:textId="74E2DA4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298A6" w14:textId="3DDCB5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6F54B" w14:textId="573940F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D01AF" w14:textId="4A7D21B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65C55" w14:textId="3D840E6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106D6" w14:textId="0E2853F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03768" w14:textId="3C2AE5F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A4754" w14:textId="54C4A1B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F4459" w14:textId="167C24A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DD44A" w14:textId="3395C46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5D912" w14:textId="139B5DD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57E9A" w14:textId="4A6B8EB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6A57A" w14:textId="1B4FEB1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6F064" w14:textId="63FB741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</w:tr>
      <w:tr w:rsidR="00F81DBF" w:rsidRPr="00E01193" w14:paraId="1441327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AEEFF3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38050F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26EABD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472DC74E">
                <v:shape id="_x0000_i143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436" DrawAspect="Content" ObjectID="_1825272124" r:id="rId51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0829C8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79E52" w14:textId="40A0F41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18042" w14:textId="79C1D5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26754" w14:textId="1C3B933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8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2C506" w14:textId="348AACD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D6A46" w14:textId="4716BA5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7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2B2E7" w14:textId="4DF7281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63FF4" w14:textId="1DCAED8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04D07" w14:textId="0D080E3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7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7FA21" w14:textId="0916459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3B61B" w14:textId="3677D9F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DF5C8" w14:textId="2EF1B01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B00E7" w14:textId="08FD80F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E7283" w14:textId="0049E51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BE833" w14:textId="2DE771C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7D9DA" w14:textId="230412B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D3445" w14:textId="6E4EECA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B1E20" w14:textId="64D93A9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F6A0B" w14:textId="7CA901E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41F95" w14:textId="7ABBC9D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C6D12" w14:textId="113B614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6%</w:t>
            </w:r>
          </w:p>
        </w:tc>
      </w:tr>
      <w:tr w:rsidR="00F81DBF" w:rsidRPr="00E01193" w14:paraId="59C9B7E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3AD548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14E5E7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C491FB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4243D9AC">
                <v:shape id="_x0000_i143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437" DrawAspect="Content" ObjectID="_1825272125" r:id="rId51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211377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49611" w14:textId="2E0F935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E0235" w14:textId="26956E4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7AB29" w14:textId="4DB4F15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DF9C4" w14:textId="319C468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3C50C" w14:textId="534A059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B25F7" w14:textId="59C5C20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C4EF1" w14:textId="12B0912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D6812" w14:textId="1ABC86F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E18F5" w14:textId="4D93763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06579" w14:textId="2D2C1CA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17DBE" w14:textId="10546E1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1B100" w14:textId="120F408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01D2C" w14:textId="6E2AE69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C0876" w14:textId="7EDCF22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D6AC9" w14:textId="7D422D6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68BA4" w14:textId="6ED5095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7FE9F" w14:textId="7DD4DDC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01743" w14:textId="6A4CB63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96F23" w14:textId="1BF657B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946B0" w14:textId="54908A4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28</w:t>
            </w:r>
          </w:p>
        </w:tc>
      </w:tr>
      <w:tr w:rsidR="00F81DBF" w:rsidRPr="00E01193" w14:paraId="5AE5FAD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A05329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A3219C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4D561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40026943">
                <v:shape id="_x0000_i143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438" DrawAspect="Content" ObjectID="_1825272126" r:id="rId51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EC398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69D1E" w14:textId="4815D4D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67BE3" w14:textId="0892BFB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B9433" w14:textId="00D12B7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12F1B" w14:textId="737C59B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9230F" w14:textId="048B1FF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2C0DA" w14:textId="6855512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D5332" w14:textId="2C17B8B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D837F" w14:textId="2514F82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A9348" w14:textId="3080BD3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0D319" w14:textId="55E6F68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F4AC9" w14:textId="188BE72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4DFA8" w14:textId="4A2F2AF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4F351" w14:textId="0E902C3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7489D" w14:textId="4BFDBFDB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96EDF" w14:textId="60B6080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F57EB" w14:textId="425EDBB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CDCB0" w14:textId="4C200041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B31C5" w14:textId="02B6925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10059" w14:textId="3119979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72F7F" w14:textId="3DD9FA6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</w:tr>
      <w:tr w:rsidR="00F81DBF" w:rsidRPr="00E01193" w14:paraId="4DEA45C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D42268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38BAA3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5CC44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378CF7A6">
                <v:shape id="_x0000_i143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439" DrawAspect="Content" ObjectID="_1825272127" r:id="rId51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E3839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BBB26" w14:textId="6E679A1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7A0B5" w14:textId="178EE39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D1BFE" w14:textId="5FBE925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7A9C0" w14:textId="2D00F61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819B8" w14:textId="18EC913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F8223" w14:textId="468BB6C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02779" w14:textId="78F0F62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70D9E" w14:textId="4F1FC63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25D3C" w14:textId="11038DF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FA3EE" w14:textId="5068E9E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0D932" w14:textId="63E157B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9370C" w14:textId="56EE244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17FB4" w14:textId="08F27EC1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D0D02" w14:textId="59F5661D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8EB67" w14:textId="365B429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BBAEA" w14:textId="6617B0A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E7D72" w14:textId="35E160F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F6178" w14:textId="2251E38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B1761" w14:textId="3A93BA2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CB576" w14:textId="5058E51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F81DBF" w:rsidRPr="00E01193" w14:paraId="5045434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84FD27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F08AAD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04C997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360559A5">
                <v:shape id="_x0000_i144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440" DrawAspect="Content" ObjectID="_1825272128" r:id="rId52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B68F48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38682" w14:textId="7D58D64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C22C3" w14:textId="542058F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E5E25" w14:textId="78022EE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E79F9" w14:textId="06CD798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A18B4" w14:textId="13BD145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283AA" w14:textId="57C1A8E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1D52A" w14:textId="3B790C8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BA63E" w14:textId="2DE20E0E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56745" w14:textId="5441EA5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7BE99" w14:textId="7FC8728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7C939" w14:textId="47DEC491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F8127" w14:textId="4827BD9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A68F2" w14:textId="37A0948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8D319" w14:textId="266E0C7B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72EFE" w14:textId="66E1889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26FA3" w14:textId="75414A9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17DE2" w14:textId="64D75EDE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70D62" w14:textId="355F469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950FB" w14:textId="2323BD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461B6" w14:textId="2D2830F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F81DBF" w:rsidRPr="00E01193" w14:paraId="5221F21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32010A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E89BD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D6FED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064CED94">
                <v:shape id="_x0000_i144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441" DrawAspect="Content" ObjectID="_1825272129" r:id="rId52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FB363A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C2AC9" w14:textId="79EAFFB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22115" w14:textId="4761121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C0816" w14:textId="71FF7A2E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EF39B" w14:textId="70FF2CA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46352" w14:textId="0860B28D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2F2C5" w14:textId="00AE816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828F7" w14:textId="41A6E60B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84474" w14:textId="3AD4127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6DCE1" w14:textId="74D5DFDB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442D6" w14:textId="4BF9D95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4CDD5" w14:textId="4B13669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92B4D" w14:textId="4254CC4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EECB6" w14:textId="4A2ED7C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BBD63" w14:textId="0218C86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D4C70" w14:textId="0BCD12D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A5DD9" w14:textId="555808B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F1CBB" w14:textId="2D5319B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E1609" w14:textId="680DF90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04AE2" w14:textId="7B16D42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5A46F" w14:textId="35D519B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F81DBF" w:rsidRPr="00E01193" w14:paraId="6A0DE1B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5240C9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8C61B2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CBB1D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50430A0D">
                <v:shape id="_x0000_i144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442" DrawAspect="Content" ObjectID="_1825272130" r:id="rId52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F30C0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0F668" w14:textId="4B480A3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9BE68" w14:textId="25BDF66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A98B0" w14:textId="03A23C9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069FC" w14:textId="01FA18D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EBE6B" w14:textId="7296956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BC87F" w14:textId="15EDEF2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75767" w14:textId="63FC833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0DBC9" w14:textId="6942728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C5C41" w14:textId="352F881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BDFDD" w14:textId="7B83DFC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7E83E" w14:textId="0D2C827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56CE2" w14:textId="7F964A2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F1C8D" w14:textId="43A8819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73034" w14:textId="3280E87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112C7" w14:textId="16629F7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A5EF7" w14:textId="608CF66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A218B" w14:textId="1AD549D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5960F" w14:textId="037DE1E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A78A5" w14:textId="0F50CC0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31874" w14:textId="29B0630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F81DBF" w:rsidRPr="00E01193" w14:paraId="57F02B0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98556A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117EA0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33A608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36E572E9">
                <v:shape id="_x0000_i144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443" DrawAspect="Content" ObjectID="_1825272131" r:id="rId52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75359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56334" w14:textId="6ED4547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BA612" w14:textId="62B85CC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ED4C3" w14:textId="55CBFD2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4F69C" w14:textId="0DBBD09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59A3C" w14:textId="793DB0E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AD3C1" w14:textId="4EB97B4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A5294" w14:textId="3CBAD39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ECBD5" w14:textId="66552E2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EA2F0" w14:textId="6CD8CBF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DB4FE" w14:textId="541579E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54C03" w14:textId="56F17A9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203D4" w14:textId="08F8C22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9B5B4" w14:textId="4A3C4C9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CA47D" w14:textId="06525C0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F310B" w14:textId="20A21E7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9407A" w14:textId="06786AF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B34C1" w14:textId="54AD53F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39EF1" w14:textId="187BCF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53A53" w14:textId="60E1A7D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B5386" w14:textId="4BF11EE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</w:tr>
      <w:tr w:rsidR="00F81DBF" w:rsidRPr="00E01193" w14:paraId="58FA591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AF5BDF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6459EB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DA796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1B76147C">
                <v:shape id="_x0000_i144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444" DrawAspect="Content" ObjectID="_1825272132" r:id="rId52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6FD62E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88F49" w14:textId="7C3A588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D9E8F" w14:textId="65642FF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8D93F" w14:textId="4F91755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3251F" w14:textId="1A4F7D8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3EAEF" w14:textId="76902FC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8900B" w14:textId="148525C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AB8D6" w14:textId="530635C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19E1E" w14:textId="3049026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BBD77" w14:textId="7BED383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04C88" w14:textId="5691EB1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4D020" w14:textId="36F5E1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149D9" w14:textId="11EBD66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AC4B9" w14:textId="1F8CA39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9E491" w14:textId="716D2CA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27614" w14:textId="0456D71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8AA38" w14:textId="1287424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6EEBA" w14:textId="6A06C0A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11AE0" w14:textId="201AF56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10440" w14:textId="454660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CF547" w14:textId="37EF977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F81DBF" w:rsidRPr="00E01193" w14:paraId="318381F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38BF52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1058D8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D4F2E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1BFCA999">
                <v:shape id="_x0000_i144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445" DrawAspect="Content" ObjectID="_1825272133" r:id="rId52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436329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018BA" w14:textId="7D9268B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16293" w14:textId="74C87FC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F746C" w14:textId="4ADA2DB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236F7" w14:textId="2F1973A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37280" w14:textId="7E772FF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C915C" w14:textId="3D776C6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14FCF" w14:textId="298646E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FACC9" w14:textId="1F5B724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48D23" w14:textId="123AC2A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743C4" w14:textId="734ABD2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F9E0E" w14:textId="1548B49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F4F7B" w14:textId="2144590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91E12" w14:textId="56180B0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339BB" w14:textId="736CE3B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AA6AD" w14:textId="3367BB5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942D7" w14:textId="2D8AE1B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62605" w14:textId="440296B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D67A7" w14:textId="325C541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E69B3" w14:textId="1B12513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9F7C7" w14:textId="28C19B0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F81DBF" w:rsidRPr="00E01193" w14:paraId="34270F0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1D66BA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FAB56E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0EF7DB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4703102C">
                <v:shape id="_x0000_i144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446" DrawAspect="Content" ObjectID="_1825272134" r:id="rId52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475D8E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CF7FD" w14:textId="2665D17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271DD" w14:textId="2B2154E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6F3AA" w14:textId="38C26B1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EAC6D" w14:textId="15926CE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9D28C" w14:textId="2D67B75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F35ED" w14:textId="7EF0BED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4A29C" w14:textId="74D6608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F0885" w14:textId="5F42D34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6CBF5" w14:textId="21AFD40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B3060" w14:textId="716537A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B9974" w14:textId="5315D7B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AFB63" w14:textId="080168A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AF5BC" w14:textId="39190BC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1EF02" w14:textId="10E6098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B0508" w14:textId="6408E61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CCD90" w14:textId="446F32C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6D5FF" w14:textId="78FCE2B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C5274" w14:textId="1893B86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41C89" w14:textId="7615A9A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778ED" w14:textId="381B010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3</w:t>
            </w:r>
          </w:p>
        </w:tc>
      </w:tr>
      <w:tr w:rsidR="00F81DBF" w:rsidRPr="00E01193" w14:paraId="0200242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78BE89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3267B0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C07D38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5B904DA9">
                <v:shape id="_x0000_i144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447" DrawAspect="Content" ObjectID="_1825272135" r:id="rId52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907C4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B71DA" w14:textId="7F043A5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B806E" w14:textId="603F2E0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AB355" w14:textId="72D5269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EA6A4" w14:textId="7636789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B8997" w14:textId="22BC73D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A3F8C" w14:textId="32B51A9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4A199" w14:textId="68C99C4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825DA" w14:textId="197DE51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0E9AC" w14:textId="0DCAF9F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13E48" w14:textId="3EE3C18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F1EFC" w14:textId="4283771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46052" w14:textId="487C5F2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FFB2A" w14:textId="665C5FE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337C7" w14:textId="00D7BB8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F85A3" w14:textId="6F41A34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6C5D4" w14:textId="44228D7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045E3" w14:textId="7C9A51D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5D048" w14:textId="4743959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44A8D" w14:textId="06CF1AC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CC863" w14:textId="5242F20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</w:tr>
      <w:tr w:rsidR="00F81DBF" w:rsidRPr="00E01193" w14:paraId="62D6F80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78C49D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1B94F3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2E1DEC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4A0038E4">
                <v:shape id="_x0000_i144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448" DrawAspect="Content" ObjectID="_1825272136" r:id="rId52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3EB2F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3709C" w14:textId="6D4ABC3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3FF32" w14:textId="6722ADF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1D191" w14:textId="3878DAD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18E8E" w14:textId="0F70121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6A032" w14:textId="5973E29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C8A5C" w14:textId="4DC87E9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4D05A" w14:textId="1FAD487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9D9E0" w14:textId="55C2B0E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81D4C" w14:textId="2908C74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8CBEB" w14:textId="50D1242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3D202" w14:textId="02653C6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C762F" w14:textId="00CAC01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ED2A6" w14:textId="7D3709B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40199" w14:textId="437BC10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E1583" w14:textId="7DA83E2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C0EA5" w14:textId="3A65ECA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A916F" w14:textId="7334DEB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9F95C" w14:textId="4E52069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01472" w14:textId="3BD3107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CFA9C" w14:textId="2B2A8D2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0</w:t>
            </w:r>
          </w:p>
        </w:tc>
      </w:tr>
      <w:tr w:rsidR="00F81DBF" w:rsidRPr="00E01193" w14:paraId="4FF1A15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F71E11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4966C5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838F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05935D45">
                <v:shape id="_x0000_i144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449" DrawAspect="Content" ObjectID="_1825272137" r:id="rId52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ADDAF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6C712" w14:textId="1A74E8C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FC8FE" w14:textId="1213FB0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E8EBE" w14:textId="2393283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6DA07" w14:textId="5F7AC7E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71190" w14:textId="0453E7C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9A50A" w14:textId="21EF5E4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D67D9" w14:textId="7700072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5A303" w14:textId="57205D8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B5FE3" w14:textId="0FB1F58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A7157" w14:textId="3924962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AE355" w14:textId="4BA04D4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00DB7" w14:textId="5FC155B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B1D85" w14:textId="17030F4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2A7E" w14:textId="6B6EB61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2FFF0" w14:textId="114B93C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15DB2" w14:textId="1B70040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468C1" w14:textId="3357E4E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38DF4" w14:textId="4DF6242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99B4F" w14:textId="76D5ADA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82573" w14:textId="7E73D66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3</w:t>
            </w:r>
          </w:p>
        </w:tc>
      </w:tr>
      <w:tr w:rsidR="00F81DBF" w:rsidRPr="00E01193" w14:paraId="355A26F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C85EE8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ED8FE5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B6251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016DDCC3">
                <v:shape id="_x0000_i145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450" DrawAspect="Content" ObjectID="_1825272138" r:id="rId53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B91E6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0EAE0" w14:textId="3CF6100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F84D1" w14:textId="46D2B7B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71FEA" w14:textId="1CDDA32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0339D" w14:textId="7DC9865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4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9058D" w14:textId="373433D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69AD5" w14:textId="68B49BF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EC873" w14:textId="73D1023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CD358" w14:textId="344DDE0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4C2A4" w14:textId="2A4A9BD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BE818" w14:textId="0B4A3C6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3A462" w14:textId="39FC5AC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5F7E6" w14:textId="2133DEA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42A84" w14:textId="5DF0D23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FDC73" w14:textId="7ABDF20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90117" w14:textId="63FBEE0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BBCFA" w14:textId="52E6A45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D92C5" w14:textId="753C2AE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46224" w14:textId="20468C5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5B900" w14:textId="4D83279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6F822" w14:textId="3B92D65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2</w:t>
            </w:r>
          </w:p>
        </w:tc>
      </w:tr>
    </w:tbl>
    <w:p w14:paraId="74F39175" w14:textId="55DDF8BB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93" w:name="_Toc214656336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14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D8112D">
        <w:t>ООО «Тепло»</w:t>
      </w:r>
      <w:bookmarkEnd w:id="193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3451561F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22D472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E1093B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D00A64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CF8FDB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2A273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2FBC6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5C921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5C624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3412C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C1C20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3D36B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69292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5D989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B47CC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23AB8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78D7C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F9BBF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ABC23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45FA7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A67C3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F7899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674B3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BC53A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E1BE6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F81DBF" w:rsidRPr="00E01193" w14:paraId="7EA7574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61B6A9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A92B3D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ECA5B1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5EAFD288">
                <v:shape id="_x0000_i145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451" DrawAspect="Content" ObjectID="_1825272139" r:id="rId53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9D4BA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CCD32" w14:textId="3E92D23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3,6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8A41F" w14:textId="21976E6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D1280" w14:textId="4973713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B9F26" w14:textId="6CCBE26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56F29" w14:textId="64B8D6C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6697D" w14:textId="2213FF2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9A1F9" w14:textId="742FA4B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7A4D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B048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A5D2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4896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7B49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7067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F599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C102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57BF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1A8F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BFDD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639D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4A69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2A11059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CC9A12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3F9827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BCF47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1A2C8F10">
                <v:shape id="_x0000_i145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452" DrawAspect="Content" ObjectID="_1825272140" r:id="rId53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FC8E4A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BAB24" w14:textId="62CE4FB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13A1A" w14:textId="1FD47CC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ECFDC" w14:textId="35C4276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911A5" w14:textId="412861F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6E845" w14:textId="4543793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96653" w14:textId="488DA15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74E07" w14:textId="7C749F6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92E2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C25D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4B89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A72F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A309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72B8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CF07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2080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BE07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F3E3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205D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7D93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5A67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4F34FD0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0F64B0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96AC0C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328B8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3A79229E">
                <v:shape id="_x0000_i145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453" DrawAspect="Content" ObjectID="_1825272141" r:id="rId53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4DE519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ACA25" w14:textId="2114808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3,6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9D405" w14:textId="2A94490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790EB" w14:textId="15C1BCE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F5DB1" w14:textId="4477AD7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A0C5E" w14:textId="3E46DB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94D69" w14:textId="3F5E3C4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B9821" w14:textId="1D3B0D5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7DB8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D334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4892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E61B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7FE2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CFE8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C250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6588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F606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31B9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5B87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33E0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0136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2B4BDF7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DAFE1C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533D7A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6A7232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5431DE04">
                <v:shape id="_x0000_i145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454" DrawAspect="Content" ObjectID="_1825272142" r:id="rId53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ABD23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B562D" w14:textId="7D7AA5A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5D4E9" w14:textId="6530FD1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5E34F" w14:textId="236A088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E207F" w14:textId="35D65DE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176F7" w14:textId="7BDDB44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D9881" w14:textId="035A9CB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05E3C" w14:textId="463B729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C07A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F568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8763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B82F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BB13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A7E5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ED1D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5CC7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218D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FFCF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8A28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F758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B774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2AE0238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7ED9C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F3414E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1D19B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181F1865">
                <v:shape id="_x0000_i145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455" DrawAspect="Content" ObjectID="_1825272143" r:id="rId53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6F524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513E3" w14:textId="71A8280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8C30E" w14:textId="5B157E1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FD6E3" w14:textId="6292626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3A465" w14:textId="24D6493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6A00A" w14:textId="4BC45CA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6884E" w14:textId="4722AAE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80F18" w14:textId="18029FD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8081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B950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00CB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5DCD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7168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8FA4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5AA6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788B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39C2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A8AA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6775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C5D6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91A3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69A7DEF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BEA5B6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E82A81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B38C9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7BF7A577">
                <v:shape id="_x0000_i145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456" DrawAspect="Content" ObjectID="_1825272144" r:id="rId53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24CB0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DAD66" w14:textId="37BB62C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20495" w14:textId="2AC984C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6C2DD" w14:textId="0FF76BE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E6024" w14:textId="21F3842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B2655" w14:textId="162213C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A8265" w14:textId="345D8EF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90561" w14:textId="0441584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025E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B6D6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0073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2A9A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3DE5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6561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0EAE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044C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B949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FEF7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3AD0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1FA3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85EC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7BFEEA6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2277D5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D5C241D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E21812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6693D112">
                <v:shape id="_x0000_i145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457" DrawAspect="Content" ObjectID="_1825272145" r:id="rId53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C23278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70DD1" w14:textId="59E402B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9FE2A" w14:textId="1B481FE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87930" w14:textId="38FCFEC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DD771" w14:textId="5CC780B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EDBF3" w14:textId="6CA1FDE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8C135" w14:textId="1D96E98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8F67B" w14:textId="4188B82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499A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6CA9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714E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9495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F78A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3932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127C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F79E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525E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C009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F430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B106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1F7D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2DF8F07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7404DA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EB144E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76F0F1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4FC88FB5">
                <v:shape id="_x0000_i145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458" DrawAspect="Content" ObjectID="_1825272146" r:id="rId53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062A0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69479" w14:textId="350CA1A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AC891" w14:textId="40A2717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D17A7" w14:textId="32E6B38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12540" w14:textId="5780F8D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F024E" w14:textId="09D7F51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8667F" w14:textId="3CE1BBF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0C8DE" w14:textId="3AF5837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69F0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E9F3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FC8A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1217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E5DB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E6DB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46B8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D4C7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C57A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CD39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DAA1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3C9B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F422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12C86F2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2DBE1A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E2C01D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F0FC1D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5C3DE95F">
                <v:shape id="_x0000_i145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459" DrawAspect="Content" ObjectID="_1825272147" r:id="rId53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04CDD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85FE8" w14:textId="77C1730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41BBB" w14:textId="5366A49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88B1C" w14:textId="23C6098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D7129" w14:textId="7F69635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B1EC5" w14:textId="09155A9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81C1E" w14:textId="13407C0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B9FB6" w14:textId="2BE26B4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AE9C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736E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2444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294D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4BA4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BC64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3903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0DE8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4E81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94DB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753A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FFB6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CE69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695483E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5CFBB8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317F6F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F2AB00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4E2EBA73">
                <v:shape id="_x0000_i146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460" DrawAspect="Content" ObjectID="_1825272148" r:id="rId54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970B8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0E194" w14:textId="7EBED22A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AA774" w14:textId="6216D67D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7124A" w14:textId="34F7921B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5891B" w14:textId="3B619CC6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9C40C" w14:textId="5BBFF488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2E822" w14:textId="34C7A2E6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05026" w14:textId="33D585EA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F759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E9C4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F71F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406D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663F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5744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AFD0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A77B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0B1A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D2B2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CD02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969D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E2D8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5B99F38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543CA8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A7E4C7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0087C7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71B3BEEB">
                <v:shape id="_x0000_i146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461" DrawAspect="Content" ObjectID="_1825272149" r:id="rId54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659CD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E726A" w14:textId="16B4461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84106" w14:textId="1CF1C40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3480A" w14:textId="01F970E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8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F7EB4" w14:textId="596CD7C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C756A" w14:textId="3F9FF92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9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13BEC" w14:textId="7725BBD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8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4B377" w14:textId="7DA4C25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590D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2027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6375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6252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D130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ED72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1633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8F41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9543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0F33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E422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D3B4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7A32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</w:tr>
      <w:tr w:rsidR="00F81DBF" w:rsidRPr="00E01193" w14:paraId="543FDEF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20EB12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E6E7A1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510061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17B021DA">
                <v:shape id="_x0000_i146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462" DrawAspect="Content" ObjectID="_1825272150" r:id="rId54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884A8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EF25B" w14:textId="34C027C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2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46F71" w14:textId="4AC38CC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5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4087B" w14:textId="4AFBCB8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7,5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64CFF" w14:textId="38BC378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7,9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4A549" w14:textId="27AB6AC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5A269" w14:textId="762BE5E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45528" w14:textId="0D1F9CB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6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3D68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970E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C22E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4F15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B20C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6008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04E9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4764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AB08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2F50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DBF3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C8B8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0790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</w:tr>
      <w:tr w:rsidR="00F81DBF" w:rsidRPr="00E01193" w14:paraId="38D1DA3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5A0A11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410192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E61E3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5B0F7200">
                <v:shape id="_x0000_i146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463" DrawAspect="Content" ObjectID="_1825272151" r:id="rId54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23396B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E923D" w14:textId="10CB211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D1C3A" w14:textId="5BC26E8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6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0D6C0" w14:textId="4D177A8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B8359" w14:textId="18C4511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AFA6C" w14:textId="3E67436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5DC46" w14:textId="1A91D02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03781" w14:textId="66EAA30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8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E340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F5E3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E441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7E81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FDFB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6917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7C41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9BCB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9414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8F16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16B9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82BC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57C6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64AC300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DAB00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860739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D008F2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7A95409D">
                <v:shape id="_x0000_i146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464" DrawAspect="Content" ObjectID="_1825272152" r:id="rId54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F413B1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436CE" w14:textId="527C6AD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75DF2" w14:textId="0A1B1E7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BCFFA" w14:textId="4D6C475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6731B" w14:textId="4DFACB5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A78A6" w14:textId="2956F16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347BA" w14:textId="077752B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39918" w14:textId="07ABD6C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4DE3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D120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8BB8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E407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C180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3B07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5CE4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735C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8331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C108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306D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9A93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C7CC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61E1AAC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BAF31A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D0AA1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5DA8B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4ADCC657">
                <v:shape id="_x0000_i146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465" DrawAspect="Content" ObjectID="_1825272153" r:id="rId54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1D5EDA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C8EDC" w14:textId="665A28B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7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17A92" w14:textId="2BD7D6D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6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7F534" w14:textId="12597CA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1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68E48" w14:textId="0E0ED86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D1115" w14:textId="6A90857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543EC" w14:textId="455CF9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B80CA" w14:textId="1AE9EEF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8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886D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AE96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9372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60DD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CD05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0482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DF29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14C1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042F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6550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7B54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2E55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55EC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7FEEA85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6217EC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3C7AF9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466BD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12B1C276">
                <v:shape id="_x0000_i146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466" DrawAspect="Content" ObjectID="_1825272154" r:id="rId54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A2DDBB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14099" w14:textId="1B80901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81C7B" w14:textId="2E244B2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0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94791" w14:textId="4162C7C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0,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B57F3" w14:textId="05968C7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9C9B0" w14:textId="7B965D2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B3890" w14:textId="5281AC4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2,5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594B2" w14:textId="53BA7E9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1,6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66D3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7ECC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48C4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659C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F2D5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B3AB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8961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1A8E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9452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F2C5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57F9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BC13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053E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355E869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BD8371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682FC9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FE1287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487DEDF3">
                <v:shape id="_x0000_i146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467" DrawAspect="Content" ObjectID="_1825272155" r:id="rId54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19B415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E912D" w14:textId="3497A1E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43574" w14:textId="3829F69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36F44" w14:textId="3CE63ED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07285" w14:textId="6804E61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64AF5" w14:textId="1EFAE39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66F65" w14:textId="19FA8B7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C6016" w14:textId="3BC481F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F297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7D09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9260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42B0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3F25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4563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D0DD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8ED5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5DC6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42A7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CE32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4230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133D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3B5A2AE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5E0D6D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35B569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7D5A6E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221E6F40">
                <v:shape id="_x0000_i146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468" DrawAspect="Content" ObjectID="_1825272156" r:id="rId54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030D45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0EBB4" w14:textId="7CBA834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F37D9" w14:textId="1A4AE42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E6968" w14:textId="461F903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E9200" w14:textId="43EBBAC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3CDF5" w14:textId="456A7F9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1268B" w14:textId="21AD053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063C3" w14:textId="05ADEE8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FEB56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3FE43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E16C6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C79E1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C7F4F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CD9FB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35BB0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118D3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21EBB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1E218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B9DCB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13DF3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27EE1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7C44EE7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2D6785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E90D3E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ADD8A5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049EBA47">
                <v:shape id="_x0000_i146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469" DrawAspect="Content" ObjectID="_1825272157" r:id="rId54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5CF29B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3F4C8" w14:textId="7CA40821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1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279A4" w14:textId="3BD8D37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57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17260" w14:textId="0834A731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03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DB900" w14:textId="66FEB00E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71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EEC99" w14:textId="53B4FE3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47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77AE0" w14:textId="6188C0B1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47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1E6A6" w14:textId="5655422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47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A5123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77599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725CE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224A8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50C30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14807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53666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4924B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CF34D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EC9AF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C09F3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6A523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A2548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3A305D3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7DCEC7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72B04A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E1D46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585CE8F8">
                <v:shape id="_x0000_i147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470" DrawAspect="Content" ObjectID="_1825272158" r:id="rId55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9F8017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1BD0F" w14:textId="1FD7DC0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EC5F5" w14:textId="3721278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D3C39" w14:textId="0DF5385D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BFFB1" w14:textId="137FF99E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D10DA" w14:textId="2F97CDD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C5616" w14:textId="6DC131E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F4A22" w14:textId="27A3977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BC06A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14F9E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82136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EF307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E284A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C6311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16841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960BA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0949D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22B17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C0C50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135AC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4F4CE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5462F35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74499D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38EEF1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33646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7F624E41">
                <v:shape id="_x0000_i147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471" DrawAspect="Content" ObjectID="_1825272159" r:id="rId55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9F768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2A183" w14:textId="49F5E36E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15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AE63A" w14:textId="7922C5D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57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EE510" w14:textId="460C522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03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64DD0" w14:textId="61B93B1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71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3E47A" w14:textId="1A1C209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47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0F3D6" w14:textId="441C29A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47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73893" w14:textId="07761CB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47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24574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F5C1F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DB0CF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4BABC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C92DB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AA18B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41DFF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FAAF0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D70DB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F802F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58A60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A7617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13BE1" w14:textId="777777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6232305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1D3653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BA0E6E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C86A99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7960FD7C">
                <v:shape id="_x0000_i147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472" DrawAspect="Content" ObjectID="_1825272160" r:id="rId55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AE6B38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3EBBC" w14:textId="5937A14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73B1A" w14:textId="4632AE4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340F1" w14:textId="2154CE4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F37FD" w14:textId="4D7B717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3C7F8" w14:textId="13BD722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B2D85" w14:textId="65D0D5F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DF22C" w14:textId="17ACA35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07E4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9CF7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83E4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9F8E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F220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8DAB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B10E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4E5E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5BE2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C4D6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18E6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1E60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2931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0BD6D62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74BEF0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CDCE69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746817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18E97137">
                <v:shape id="_x0000_i147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473" DrawAspect="Content" ObjectID="_1825272161" r:id="rId55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C9FAF2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CDF6C" w14:textId="550244A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3ECFA" w14:textId="53116A0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71C3E" w14:textId="5E1E605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3662B" w14:textId="4E61FD5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34BF9" w14:textId="2040940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66CD1" w14:textId="687B84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97435" w14:textId="6595C4B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BC66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7639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5641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D88F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C57E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6040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54DB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3694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AB60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6710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AF9D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EFD2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2A87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41CB8F7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E12FC3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F23724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3A17C1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4EA90580">
                <v:shape id="_x0000_i147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474" DrawAspect="Content" ObjectID="_1825272162" r:id="rId55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ADF905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6E73E" w14:textId="3DA8612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218BA" w14:textId="7FA398E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B844A" w14:textId="422E25F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EFA3B" w14:textId="7F746B2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259EA" w14:textId="303F5D8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02D7D" w14:textId="09F4044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DF930" w14:textId="7153B68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D8C0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2412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AA07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A64D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AAE9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8E30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B176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EA92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C476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C65D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C4CC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BA19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45DB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4D91BC1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4CAB17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4C74C9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291E49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4544D405">
                <v:shape id="_x0000_i147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475" DrawAspect="Content" ObjectID="_1825272163" r:id="rId55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7B932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87D87" w14:textId="338F655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49FBF" w14:textId="1F2F88E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15E51" w14:textId="7DA3FF0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C340C" w14:textId="177A913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59C67" w14:textId="5421F2A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E18C5" w14:textId="3567AED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93959" w14:textId="65AA44D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9E7D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1160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5DC7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85CC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B64E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AD76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52F1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CDF3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D55D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21C4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3921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8E62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1756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21FE844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E9D017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E0E75C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188892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7C869975">
                <v:shape id="_x0000_i147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476" DrawAspect="Content" ObjectID="_1825272164" r:id="rId55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3BFBD7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946CB" w14:textId="501FDFC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D8B81" w14:textId="71D959F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D785A" w14:textId="3A5D562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F0026" w14:textId="29BF3F6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55C97" w14:textId="28F1455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DDBD4" w14:textId="4AFCEC8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73F17" w14:textId="640B929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C1E7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A5FA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54784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55A5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8593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4162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2E1C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BB88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2F6D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45E9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DF68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75A3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D645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433EB5A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25F74E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8D3ECF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AF4C0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52BA0EF2">
                <v:shape id="_x0000_i147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477" DrawAspect="Content" ObjectID="_1825272165" r:id="rId55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03ED81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B1C3F" w14:textId="2B02D17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76112" w14:textId="262AA7A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3E271" w14:textId="4D6FBC2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2E4B0" w14:textId="52927E0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C1366" w14:textId="58FAE76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0F344" w14:textId="2C8B5D9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3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14EEC" w14:textId="79922C2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D77B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5B7D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A743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95C4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560F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5A96B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11E8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BE9E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9B8E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782A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B5F5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541F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0141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7063C26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CAB914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2B1B12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BA3D1B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46DC340D">
                <v:shape id="_x0000_i147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478" DrawAspect="Content" ObjectID="_1825272166" r:id="rId55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C71E28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CCD5C" w14:textId="77B53DF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EFA52" w14:textId="7F163BF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5E299" w14:textId="13073E7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0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2D402" w14:textId="17F4E71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9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C350F" w14:textId="295291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8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C3C52" w14:textId="5FB54E3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87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2CE48" w14:textId="4986B6B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9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09EB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57E0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0277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6A2B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C75C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F61C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8084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19F7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EBFB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EA20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9F33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4E35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36B3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02DF964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63C44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E2DBF0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1C5AD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08C5C446">
                <v:shape id="_x0000_i147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479" DrawAspect="Content" ObjectID="_1825272167" r:id="rId55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D6672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F92EB" w14:textId="501CC52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3F5BE" w14:textId="7AC3485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778F3" w14:textId="30BC45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7F6F1" w14:textId="41D6074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94E5A" w14:textId="4AE1044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F7B28" w14:textId="356D21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48AAB" w14:textId="36BB8C0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8937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F2CA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0E16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3107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C8BD6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D777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D11A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A41E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0054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74903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8D839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BDE4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AD59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F81DBF" w:rsidRPr="00E01193" w14:paraId="0ED3BBE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51EFF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D30A7C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60C78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60753F9">
                <v:shape id="_x0000_i148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480" DrawAspect="Content" ObjectID="_1825272168" r:id="rId56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590DC5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1FE8E" w14:textId="53F7462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F6C14" w14:textId="504B11B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1E141" w14:textId="6AF2B71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B57F9" w14:textId="7C67275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AD1BB" w14:textId="1C5C951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CF0E4" w14:textId="26CF4EA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21B57" w14:textId="7A09D76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FC181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F5718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CF667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5C095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9F4E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668BD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CF480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CA42C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3055F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2021A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76B3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84F82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EE8BE" w14:textId="777777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</w:tbl>
    <w:p w14:paraId="5DB1F9C5" w14:textId="71150FC1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94" w:name="_Toc214656337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15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F81DBF">
        <w:t>Б. Перемерки</w:t>
      </w:r>
      <w:r w:rsidRPr="00380DF0">
        <w:t xml:space="preserve"> в зоне деятельности ЕТО ООО "Тверская генерация"</w:t>
      </w:r>
      <w:bookmarkEnd w:id="194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7C430E40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31B105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04DCA9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361000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B4B073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60250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78DD1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C6EF5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D8756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1CF55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FCED4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27EBD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8EE37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B9B9C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17F34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DE018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EC899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67CDB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4A8C4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F3D07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903A5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1A294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ADE88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BD455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195E4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F81DBF" w:rsidRPr="00E01193" w14:paraId="3FCE137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86B77E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3A3B8F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0BAE2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03F35041">
                <v:shape id="_x0000_i148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481" DrawAspect="Content" ObjectID="_1825272169" r:id="rId56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25A3EE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EA20D" w14:textId="14340C4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B963A" w14:textId="2BC85CD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F102D" w14:textId="409E2B1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C77C6" w14:textId="0EE74DA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BB035" w14:textId="5A999EC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3D3D3" w14:textId="526E411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1EEB6" w14:textId="6AC3092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FAAA4" w14:textId="5743378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205FC" w14:textId="48B5CA0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C550F" w14:textId="01151B4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8095A" w14:textId="21C55D3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B8090" w14:textId="2B961E0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FD700" w14:textId="390B2BC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7E7CD" w14:textId="7C9C489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48447" w14:textId="1299238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38BB6" w14:textId="17F553F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37885" w14:textId="39A283E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35105" w14:textId="2AABA4C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80A53" w14:textId="15DCB73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1065E" w14:textId="4F6E764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9</w:t>
            </w:r>
          </w:p>
        </w:tc>
      </w:tr>
      <w:tr w:rsidR="00F81DBF" w:rsidRPr="00E01193" w14:paraId="4AA613C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CED6B0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EF8D4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6C9D27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285A8A02">
                <v:shape id="_x0000_i148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482" DrawAspect="Content" ObjectID="_1825272170" r:id="rId56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D5CD9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CED53" w14:textId="5BBD4B5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9707B" w14:textId="07FFA9D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CE4AB" w14:textId="7622514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D40A0" w14:textId="1D95CE6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4FF0F" w14:textId="171C917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9C07B" w14:textId="3E04B38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A2D51" w14:textId="5569331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92F00" w14:textId="3FD8DCE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D0425" w14:textId="7D9F7FE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4BDB6" w14:textId="6AFBAA8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EA06B" w14:textId="53C9A13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D16A5" w14:textId="793B4A7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A6F76" w14:textId="72A3D47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2F290" w14:textId="121B16E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038FB" w14:textId="34495F0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6D7A5" w14:textId="7DCF463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B7BFB" w14:textId="13C682E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01803" w14:textId="4199A62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5FE09" w14:textId="3E88CB4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F7C08" w14:textId="20EB9F8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F81DBF" w:rsidRPr="00E01193" w14:paraId="5DCE47F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527198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DCB10E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8141F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346D31A3">
                <v:shape id="_x0000_i148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483" DrawAspect="Content" ObjectID="_1825272171" r:id="rId56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CBD548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1E202" w14:textId="0A5439D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818B4" w14:textId="5C3AC1B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89126" w14:textId="5527866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53DE3" w14:textId="685C7C0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41A90" w14:textId="3F0F0B7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BCBC5" w14:textId="3F385FF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52D05" w14:textId="70C5C73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CD43C" w14:textId="6E777B7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6DD37" w14:textId="78C7736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12B2C" w14:textId="16A2BF5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2068F" w14:textId="7C93116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27D82" w14:textId="310F30A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5AABC" w14:textId="2ECA2BF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3C538" w14:textId="1D049C0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19D6D" w14:textId="54E1E24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1659F" w14:textId="78B37B3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44488" w14:textId="1889CAC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5B89F" w14:textId="79346B1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893D7" w14:textId="6AFD196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C69A8" w14:textId="0AC5ADA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</w:tr>
      <w:tr w:rsidR="00F81DBF" w:rsidRPr="00E01193" w14:paraId="5B9D7EC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ABCB56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A47EB4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9D9EC7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5C161BEC">
                <v:shape id="_x0000_i148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484" DrawAspect="Content" ObjectID="_1825272172" r:id="rId56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E0F489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2071C" w14:textId="5CA318D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780C2" w14:textId="77FD972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3662C" w14:textId="569D585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37BB3" w14:textId="6D53B87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D7A71" w14:textId="3FD9389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EF08E" w14:textId="0B5C3CD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F5792" w14:textId="6C96CAF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F49AA" w14:textId="6FF61F4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9DF7E" w14:textId="501BD39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FAB6E" w14:textId="56923DF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07FD1" w14:textId="436050A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43B48" w14:textId="6103C0C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3287F" w14:textId="6808955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58D30" w14:textId="2C5744F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670B5" w14:textId="2AFE71D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EBCC7" w14:textId="7E61BCA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CDCC8" w14:textId="068EA54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ED139" w14:textId="2966D27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D7F7B" w14:textId="68A59C0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04A41" w14:textId="345FFFE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</w:tr>
      <w:tr w:rsidR="00F81DBF" w:rsidRPr="00E01193" w14:paraId="2536968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153FA1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36EB30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E9794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573A012D">
                <v:shape id="_x0000_i148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485" DrawAspect="Content" ObjectID="_1825272173" r:id="rId56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DDDDA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039F" w14:textId="61EA0E3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DD96F" w14:textId="6B2F91F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B35AB" w14:textId="1AFFAFF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69964" w14:textId="5E0E345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77AFA" w14:textId="61FA4AB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5A728" w14:textId="5A10296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A774E" w14:textId="39119B6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FDA01" w14:textId="73848F3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B3D12" w14:textId="3F77436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293D0" w14:textId="5D612A7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D55DA" w14:textId="73A720F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34404" w14:textId="6DA7DE9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533A8" w14:textId="5C126E3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B8494" w14:textId="4A1B12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A05B7" w14:textId="0BA03AF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A4986" w14:textId="1D0215F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35FE4" w14:textId="7411FD4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268DE" w14:textId="712E3E0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E11F1" w14:textId="160E2CB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35025" w14:textId="38D56B4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</w:tr>
      <w:tr w:rsidR="00F81DBF" w:rsidRPr="00E01193" w14:paraId="450379A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3A6368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471DB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0E008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674C1062">
                <v:shape id="_x0000_i148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486" DrawAspect="Content" ObjectID="_1825272174" r:id="rId56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EF8E4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3731E" w14:textId="6E8148A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44101" w14:textId="70CC070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EADEA" w14:textId="5E37715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2A8B9" w14:textId="1003D49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F9C51" w14:textId="7DFEC73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CCAD4" w14:textId="322CA10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E2D83" w14:textId="752B727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4D63A" w14:textId="1ED3646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B4E87" w14:textId="2EBE773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07A9E" w14:textId="5BF13A1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CD6B2" w14:textId="504FA4B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50F3A" w14:textId="1A6F823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6167D" w14:textId="42E40BA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97AE7" w14:textId="419F763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C99F5" w14:textId="1D87A59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AFBA9" w14:textId="77E8DB8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549F3" w14:textId="3B3BFC4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2DB07" w14:textId="0749147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956AA" w14:textId="19A304A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E774D" w14:textId="1DF74CD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</w:tr>
      <w:tr w:rsidR="00F81DBF" w:rsidRPr="00E01193" w14:paraId="71584CF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5EA362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AEA46C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E67117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6C1D7529">
                <v:shape id="_x0000_i148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487" DrawAspect="Content" ObjectID="_1825272175" r:id="rId56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8D5F7D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519F8" w14:textId="334AE45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23DF3" w14:textId="5B25AA9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F5A9B" w14:textId="4F0EB21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3E984" w14:textId="01D39FB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23482" w14:textId="2EA1C94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54AFA" w14:textId="0FB468D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A13F0" w14:textId="1725DC3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BC417" w14:textId="227EE07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E8166" w14:textId="7876C41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6CDC4" w14:textId="7F4DBEC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8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0BC63" w14:textId="649C03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7E6D2" w14:textId="505240A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F03B8" w14:textId="7E87198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E8662" w14:textId="1FEB98E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61D97" w14:textId="2C56953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A0857" w14:textId="10A62B2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ECD52" w14:textId="51D2536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782DB" w14:textId="0CD6874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3CAA6" w14:textId="1D0FDDF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219E5" w14:textId="04C2672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8,0</w:t>
            </w:r>
          </w:p>
        </w:tc>
      </w:tr>
      <w:tr w:rsidR="00F81DBF" w:rsidRPr="00E01193" w14:paraId="075971E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8E8E34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F24A50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19CEB4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4124A5DF">
                <v:shape id="_x0000_i148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488" DrawAspect="Content" ObjectID="_1825272176" r:id="rId56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1BC21B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2632C" w14:textId="30FB2B2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34EE6" w14:textId="2EB2C8D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6A512" w14:textId="1BD0966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7835F" w14:textId="2C260E1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7B991" w14:textId="4AF8203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6B249" w14:textId="2BF8A1D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286B8" w14:textId="7C668A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6FF68" w14:textId="04E9B8C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12C51" w14:textId="1563174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E2314" w14:textId="1581600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46F49" w14:textId="1F4DC6D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E2621" w14:textId="05D1AE8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974F6" w14:textId="5820252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8EB50" w14:textId="643E8CB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85620" w14:textId="4EA9BEE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CB8FB" w14:textId="610E272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1473A" w14:textId="770188B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6784C" w14:textId="10E7BEF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2021B" w14:textId="25969A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7A172" w14:textId="1DC4ED2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</w:rPr>
              <w:t>––</w:t>
            </w:r>
          </w:p>
        </w:tc>
      </w:tr>
      <w:tr w:rsidR="00F81DBF" w:rsidRPr="00E01193" w14:paraId="68B5C88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726197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168EB5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6DA015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35FC3F25">
                <v:shape id="_x0000_i148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489" DrawAspect="Content" ObjectID="_1825272177" r:id="rId56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A2EF8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B6309" w14:textId="26C998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4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32012" w14:textId="1EF9ADD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2172D" w14:textId="6B8E4E3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FDB83" w14:textId="4D5AA62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4F2F9" w14:textId="29A45BC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A381C" w14:textId="216139E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77B8A" w14:textId="29F6581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03A" w14:textId="6A9F0F2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60BC4" w14:textId="7316057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E5139" w14:textId="2EDD8BF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8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EA438" w14:textId="044E560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5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EA7C6" w14:textId="4C46E3D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72FF2" w14:textId="56A0A49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1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728AA" w14:textId="6BD853F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FBBC2" w14:textId="6519C2E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2A538" w14:textId="2858181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92179" w14:textId="56A0752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5E76B" w14:textId="64BB5AB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B99C8" w14:textId="029420D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78A69" w14:textId="07BD4D8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68,0</w:t>
            </w:r>
          </w:p>
        </w:tc>
      </w:tr>
      <w:tr w:rsidR="00F81DBF" w:rsidRPr="00E01193" w14:paraId="4A403CD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DB53A4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247793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0BF056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290F2DD5">
                <v:shape id="_x0000_i149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490" DrawAspect="Content" ObjectID="_1825272178" r:id="rId57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0FD3F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41BA0" w14:textId="281991AA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4A1FE" w14:textId="2E407BC8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75116" w14:textId="0110E770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E7B3B" w14:textId="0134EE96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A4FCA" w14:textId="49439C51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3CB8F" w14:textId="7CE64847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4D1E4" w14:textId="3F7378A9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4E05D" w14:textId="39CF9865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FFCAB" w14:textId="2A1E0043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CFE65" w14:textId="0D9723BC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82D1A" w14:textId="67DE38C1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71211" w14:textId="1505C1EE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CE4EC" w14:textId="6D18B240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72E44" w14:textId="7A468207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6BC33" w14:textId="12537FDC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EADAC" w14:textId="0AC5F7F9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95B5A" w14:textId="4E9D683D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26A8F" w14:textId="3BCF4EAD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EA1C6" w14:textId="6AD0C214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1211E" w14:textId="06C8F1F0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F81DBF" w:rsidRPr="00E01193" w14:paraId="7553A91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6BB045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561391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398CF9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465E117B">
                <v:shape id="_x0000_i149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491" DrawAspect="Content" ObjectID="_1825272179" r:id="rId57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E20A7E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95C0A" w14:textId="40C62A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CC46C" w14:textId="0D57DDE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84671" w14:textId="7EE8325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3236A" w14:textId="2CDF3A0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23C20" w14:textId="0AC0CD1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96E53" w14:textId="2189DDC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A1055" w14:textId="410EDC8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19733" w14:textId="722E5BA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23EFE" w14:textId="777F6C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76A58" w14:textId="6E83077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78429" w14:textId="33C2E0D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62310" w14:textId="5639366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BF48E" w14:textId="6BE90F7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1B9F6" w14:textId="67043B3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7EC0E" w14:textId="285FF90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7BF30" w14:textId="04E26CA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E4FB6" w14:textId="7D6ED89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4A03B" w14:textId="20792E1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3CA3A" w14:textId="63E9280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20842" w14:textId="02B0827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2</w:t>
            </w:r>
          </w:p>
        </w:tc>
      </w:tr>
      <w:tr w:rsidR="00F81DBF" w:rsidRPr="00E01193" w14:paraId="6C34813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8B8EE9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F63E4F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C14959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21D17201">
                <v:shape id="_x0000_i149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492" DrawAspect="Content" ObjectID="_1825272180" r:id="rId57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279D7E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1D387" w14:textId="4888AE8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1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CA9F9" w14:textId="3E9C082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1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19DAF" w14:textId="02F07C0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5,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B0F74" w14:textId="5ED21E0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0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C968D" w14:textId="3DD719C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88F05" w14:textId="00050EB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36698" w14:textId="5D11212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39C67" w14:textId="7532676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1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3E453" w14:textId="29B5E0F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B13E1" w14:textId="41852C7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65C67" w14:textId="2D06BF6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3C811" w14:textId="76EA59F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EF631" w14:textId="178945E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1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76A41" w14:textId="084A554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3F8C9" w14:textId="26B55EE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C0133" w14:textId="170697E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1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6D49F" w14:textId="72FEB73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7C275" w14:textId="30C860B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BF585" w14:textId="123370A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6C22F" w14:textId="5A75692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5,17</w:t>
            </w:r>
          </w:p>
        </w:tc>
      </w:tr>
      <w:tr w:rsidR="00F81DBF" w:rsidRPr="00E01193" w14:paraId="3DFB283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4E8D73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954687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BF6309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7B0F4D6D">
                <v:shape id="_x0000_i149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493" DrawAspect="Content" ObjectID="_1825272181" r:id="rId57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4740BD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B5EDC" w14:textId="655080C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313B6" w14:textId="5C69D45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7F547" w14:textId="630423A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95533" w14:textId="30D9EA1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6460B" w14:textId="32F6FF7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9D687" w14:textId="48B3B3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804A3" w14:textId="3107857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6A3FA" w14:textId="0897125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D8198" w14:textId="26A6BE9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15A8A" w14:textId="65E96DE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B546C" w14:textId="472B389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2897A" w14:textId="6026359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0E9C8" w14:textId="34E1F78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57D0A" w14:textId="5BE1FFE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ACB3D" w14:textId="08236FE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3BE7F" w14:textId="5287C33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FF816" w14:textId="3D59ACF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D37B1" w14:textId="344E37B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E30A7" w14:textId="37BCE84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D6F15" w14:textId="6527185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</w:tr>
      <w:tr w:rsidR="00F81DBF" w:rsidRPr="00E01193" w14:paraId="340A7A5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426034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19AC1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4AE59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151A503A">
                <v:shape id="_x0000_i149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494" DrawAspect="Content" ObjectID="_1825272182" r:id="rId57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566E8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C06DD" w14:textId="27DCF4A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03EDA" w14:textId="62A295F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8009F" w14:textId="126002C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C9BEA" w14:textId="0856F17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65D23" w14:textId="0A7A616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FEEBE" w14:textId="13F6CFC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6BF7E" w14:textId="7E8EFE8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D481F" w14:textId="4EC87CE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4B723" w14:textId="7C6D8D4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28671" w14:textId="11D2B0D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C76E4" w14:textId="5AD626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9DA80" w14:textId="649D6CB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039E4" w14:textId="0661459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9AE0F" w14:textId="5CB7447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71AD7" w14:textId="7DC9585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D7616" w14:textId="304E479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7E483" w14:textId="461E156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64A1C" w14:textId="0B27A8D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5E9D0" w14:textId="0B85488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7C200" w14:textId="133D1A2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F81DBF" w:rsidRPr="00E01193" w14:paraId="3F6B237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04AE62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A2975A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9548EA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2D847DD7">
                <v:shape id="_x0000_i149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495" DrawAspect="Content" ObjectID="_1825272183" r:id="rId57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AFE2B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58433" w14:textId="2A20DDE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D646E" w14:textId="49ECAB7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2A9E0" w14:textId="177A22C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BCF04" w14:textId="439541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1A1B8" w14:textId="500C10F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604CE" w14:textId="79F3226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34182" w14:textId="7F7C9BD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4D692" w14:textId="6A747F9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8574F" w14:textId="1250C6D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A66D9" w14:textId="3FE9C66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87FA1" w14:textId="066E420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51371" w14:textId="4EE6E43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8243" w14:textId="0ACF347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CFE44" w14:textId="4A1C31B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32A78" w14:textId="36ACF33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11BE4" w14:textId="23FB000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7D757" w14:textId="6F3D338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CF276" w14:textId="19EFCA1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E41C6" w14:textId="1F27D53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E4FE0" w14:textId="562AFC5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</w:tr>
      <w:tr w:rsidR="00F81DBF" w:rsidRPr="00E01193" w14:paraId="097506A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3C2C9A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87D567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2B8D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4EDC607F">
                <v:shape id="_x0000_i149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496" DrawAspect="Content" ObjectID="_1825272184" r:id="rId57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4AFE9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55D1E" w14:textId="4A2058C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7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20A35" w14:textId="55FA675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E89F2" w14:textId="025C46E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5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EB19A" w14:textId="2919103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02C9F" w14:textId="4190EBD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CBB21" w14:textId="6FB3CB3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3EC5B" w14:textId="5F8763A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F3335" w14:textId="6806EEE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C2B0E" w14:textId="6D073F8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C97C5" w14:textId="4A1DC9D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738AF" w14:textId="73D4C07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65C6E" w14:textId="43E8E8D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4AD0C" w14:textId="5938E50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F6AF8" w14:textId="76B8345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77C1E" w14:textId="13BC907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16471" w14:textId="43FE511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6F8DA" w14:textId="0E79938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586B5" w14:textId="691CA5E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DA5FB" w14:textId="0B14D02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576A3" w14:textId="3881539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%</w:t>
            </w:r>
          </w:p>
        </w:tc>
      </w:tr>
      <w:tr w:rsidR="00F81DBF" w:rsidRPr="00E01193" w14:paraId="3E98969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8C5043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F00B42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ECB28E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776EB53C">
                <v:shape id="_x0000_i149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497" DrawAspect="Content" ObjectID="_1825272185" r:id="rId57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8AA15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B6EF5" w14:textId="547073E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C5EFA" w14:textId="791BAA5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4A2F2" w14:textId="3563307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5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BD6C9" w14:textId="3946085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BB1B0" w14:textId="4EBAA84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C9085" w14:textId="69D782B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5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1013A" w14:textId="0BBF74A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8EFC6" w14:textId="4AEB55B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379BD" w14:textId="4144B4B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21656" w14:textId="03D5726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FB071" w14:textId="2E937DF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0B8AB" w14:textId="6B533ED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934E4" w14:textId="739DE7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ECE38" w14:textId="0BD7C08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A0772" w14:textId="6F01A28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C76BC" w14:textId="2CC50AA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3C75D" w14:textId="1E3795F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4160D" w14:textId="55802B7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EAD56" w14:textId="3111850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CBA6B" w14:textId="0829018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1</w:t>
            </w:r>
          </w:p>
        </w:tc>
      </w:tr>
      <w:tr w:rsidR="00F81DBF" w:rsidRPr="00E01193" w14:paraId="15F8AC1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D58168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D26439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5BB8D9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6D2BBB7A">
                <v:shape id="_x0000_i149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498" DrawAspect="Content" ObjectID="_1825272186" r:id="rId57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CF240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5765D" w14:textId="282BB94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A7725" w14:textId="306EFB6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9AA79" w14:textId="2CB09EB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DAA50" w14:textId="0EC6116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BAE68" w14:textId="5F96490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EA2A1" w14:textId="237B61C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19B9B" w14:textId="4F624AB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B6E16" w14:textId="08D9E06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B2798" w14:textId="298345B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AD7C0" w14:textId="2C160C9E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398F2" w14:textId="64EED76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F5E99" w14:textId="39CA414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CCF86" w14:textId="1F36A60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22D81" w14:textId="0E8CD3C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8A85E" w14:textId="4BA4723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01DAD" w14:textId="7EBDD54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F5587" w14:textId="53AB30C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11A85" w14:textId="697BEAA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35188" w14:textId="51E5319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BB9ED" w14:textId="60ACB83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</w:tr>
      <w:tr w:rsidR="00F81DBF" w:rsidRPr="00E01193" w14:paraId="07F0C44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EFA77A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F8F672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13487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41C41AC0">
                <v:shape id="_x0000_i149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499" DrawAspect="Content" ObjectID="_1825272187" r:id="rId57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CF909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9B8E7" w14:textId="5D24C71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48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778E5" w14:textId="66F6896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5B026" w14:textId="1B0242A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37C2A" w14:textId="40C3114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F59B6" w14:textId="16799A4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157BC" w14:textId="5220109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F9F1E" w14:textId="332A8F8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7F0E1" w14:textId="02D04FB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0BD4E" w14:textId="0C8EB8A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B43CF" w14:textId="5A4EE01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53A50" w14:textId="1EF6F79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AC7F0" w14:textId="0385E781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4F07F" w14:textId="430EEC7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AF55B" w14:textId="2E91AE2D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366E5" w14:textId="25D3C93E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F39EE" w14:textId="48DC21A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E3807" w14:textId="400393C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832D7" w14:textId="6449152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35B31" w14:textId="62BD6D8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E2EA9" w14:textId="181FD79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F81DBF" w:rsidRPr="00E01193" w14:paraId="7779DAD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A71BE2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56E24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BF2807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1B431317">
                <v:shape id="_x0000_i150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500" DrawAspect="Content" ObjectID="_1825272188" r:id="rId58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6F8349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C7358" w14:textId="189FA0BE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1B921" w14:textId="3EE6526B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80FBD" w14:textId="24F4B1F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0AABE" w14:textId="5A5BCAB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2EFC6" w14:textId="0E7D7A1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553F9" w14:textId="7EC2B95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35784" w14:textId="0F4D6D1E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1378C" w14:textId="285FCD0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CD279" w14:textId="7E4930B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332E9" w14:textId="58DE34D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51560" w14:textId="5F9E190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1B9C0" w14:textId="4F325A1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FC53A" w14:textId="59B5E6B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E310A" w14:textId="3260B83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C26DA" w14:textId="43882FF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B20FC" w14:textId="5AA4AE4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D2855" w14:textId="7ABDF52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114FB" w14:textId="6473284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E9B55" w14:textId="30DCBB01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9BD8F" w14:textId="1EFEEA5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F81DBF" w:rsidRPr="00E01193" w14:paraId="2FA0800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D0CF3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768B97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D5D402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77401CF0">
                <v:shape id="_x0000_i150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501" DrawAspect="Content" ObjectID="_1825272189" r:id="rId58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33146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1F4A1" w14:textId="347097F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48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29617" w14:textId="5E82DDC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4A7EA" w14:textId="5D842A6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A9D01" w14:textId="325CD52B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5FB31" w14:textId="2E6A9B3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259BE" w14:textId="4AD1DA4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9D126" w14:textId="6FAFF0AB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973D9" w14:textId="4BB0BB4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E2BE5" w14:textId="560D165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69E6C" w14:textId="4F1DE98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871D9" w14:textId="4993F00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458CA" w14:textId="4B6C012D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F17BE" w14:textId="097603E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ED67A" w14:textId="0F7F6AC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6C2F1" w14:textId="262F922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14901" w14:textId="0A05ED4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A80B6" w14:textId="206CAF3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87553" w14:textId="048A6C1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9B544" w14:textId="4D62183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BA972" w14:textId="47477F4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F81DBF" w:rsidRPr="00E01193" w14:paraId="0FACA63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5BC7D6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E20ED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12092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71A31D3E">
                <v:shape id="_x0000_i150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502" DrawAspect="Content" ObjectID="_1825272190" r:id="rId58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F6DE75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129EA" w14:textId="1CEA67F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1AFB4" w14:textId="67A41A4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E60FB" w14:textId="1D9190B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B8029" w14:textId="746A157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06BDA" w14:textId="24C69D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66490" w14:textId="72A80DC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C9E09" w14:textId="3425C32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7A22D" w14:textId="27BD18D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56931" w14:textId="1C6FEB1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17CA1" w14:textId="0C9AC78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701D5" w14:textId="28E4FDF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E1DF2" w14:textId="73EF3BC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FB763" w14:textId="3BD6103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B2F12" w14:textId="1E39322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9CB22" w14:textId="1345B4A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2D275" w14:textId="7430EE4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0BD0D" w14:textId="14329BD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180F4" w14:textId="74919D2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CD354" w14:textId="11480D9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40A51" w14:textId="143EE52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F81DBF" w:rsidRPr="00E01193" w14:paraId="4C04059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721958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434518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BE9AF0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19A5CFAF">
                <v:shape id="_x0000_i150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503" DrawAspect="Content" ObjectID="_1825272191" r:id="rId58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4AAE4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C790A" w14:textId="4BE8D31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C44A9" w14:textId="3DF70AB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2BA92" w14:textId="49632E3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C4F33" w14:textId="7CF14AC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74167" w14:textId="4FCF6B3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4D939" w14:textId="6352228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E1A28" w14:textId="6103A2A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E17B7" w14:textId="6383EC6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0C79D" w14:textId="571148C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67686" w14:textId="4D21722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DDE20" w14:textId="1724172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F5D99" w14:textId="5E9A2C9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686AE" w14:textId="5BAD270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9A1B8" w14:textId="1CBFC5D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DE7E2" w14:textId="041476D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5B359" w14:textId="2020958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E4D0D" w14:textId="1D158AC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EBEF7" w14:textId="5E79BE3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1025D" w14:textId="7F845B7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4948E" w14:textId="13B4CEC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F81DBF" w:rsidRPr="00E01193" w14:paraId="025D96B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5680CA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979B8C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3745B8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091D1F4E">
                <v:shape id="_x0000_i150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504" DrawAspect="Content" ObjectID="_1825272192" r:id="rId58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A610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A65A7" w14:textId="1A6C675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A6C0C" w14:textId="4BC5CC1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FBA90" w14:textId="7E33C43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4F49D" w14:textId="22FAF90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90C25" w14:textId="1130380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3AA81" w14:textId="01E1CD5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0E025" w14:textId="4E8E6A6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3B7A6" w14:textId="4895B4D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9045D" w14:textId="3246588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9524F" w14:textId="4FBFA33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7511B" w14:textId="05E4485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F3952" w14:textId="21B844F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6E7B0" w14:textId="353B82C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3302B" w14:textId="47145F6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BA44E" w14:textId="739D208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B3780" w14:textId="6DF6A02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D0A63" w14:textId="296AFDC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4261F" w14:textId="08961CF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748E9" w14:textId="01E15A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4CE5D" w14:textId="3D5845F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F81DBF" w:rsidRPr="00E01193" w14:paraId="3527B79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B7E2F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D4C883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1D289A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3D46A5B0">
                <v:shape id="_x0000_i150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505" DrawAspect="Content" ObjectID="_1825272193" r:id="rId58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AB5BB5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A1EB3" w14:textId="7E80300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87AE4" w14:textId="16BF689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F49B4" w14:textId="481C3F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B662B" w14:textId="7ECFFCF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B4921" w14:textId="0C29709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131BC" w14:textId="2CD051D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DBC5C" w14:textId="4EE0F69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FDEB4" w14:textId="27616D0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F6B99" w14:textId="5FA1764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F75A4" w14:textId="50431A2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10319" w14:textId="394ED88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0ACED" w14:textId="20D694A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6C794" w14:textId="6310C48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35D8C" w14:textId="1551037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88319" w14:textId="5FFE55C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A3B9C" w14:textId="3B2C941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DAE4F" w14:textId="383950E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4CFFB" w14:textId="09E18A0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BD4BC" w14:textId="2C782B4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D0724" w14:textId="1920C6E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F81DBF" w:rsidRPr="00E01193" w14:paraId="65D8145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9CDBA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163E2D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5C038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5A4F2D2C">
                <v:shape id="_x0000_i150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506" DrawAspect="Content" ObjectID="_1825272194" r:id="rId58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FF972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66F7C" w14:textId="197BD87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FCA6E" w14:textId="3F2C6F2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5A465" w14:textId="26B0F2C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086A4" w14:textId="6D5F6ED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A1426" w14:textId="012B720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3D616" w14:textId="7AC1C38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8F37F" w14:textId="7676846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1F906" w14:textId="3BC26CE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B2342" w14:textId="2CD90C7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49124" w14:textId="1DC0520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0D6B7" w14:textId="7617A8B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9ECA4" w14:textId="04B13E7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83855" w14:textId="1EB632F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5C5F5" w14:textId="4ECE48D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820DF" w14:textId="5ACCED1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1CED3" w14:textId="02AF8F4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836E4" w14:textId="2418521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E922F" w14:textId="5410FD4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AE83E" w14:textId="2AD1E9A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C8431" w14:textId="51FEA45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</w:tr>
      <w:tr w:rsidR="00F81DBF" w:rsidRPr="00E01193" w14:paraId="4B87D83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90D420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26A1E6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1DB8F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2A84E1D4">
                <v:shape id="_x0000_i150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507" DrawAspect="Content" ObjectID="_1825272195" r:id="rId58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4DAF5A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CDE72" w14:textId="30F32ED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E9194" w14:textId="7C58BF6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3D69F" w14:textId="73B3AF5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D7557" w14:textId="4F5A0C5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B73CE" w14:textId="4C987C4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68092" w14:textId="10E4E11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F5FF7" w14:textId="379B669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17B8B" w14:textId="5FBBED7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D643B" w14:textId="4792186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F203" w14:textId="4ABEA19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36157" w14:textId="0E4957C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A1103" w14:textId="2EBA0D5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B61BB" w14:textId="329DBEF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0FAE7" w14:textId="68B3915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6640E" w14:textId="4BDCD79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95BE8" w14:textId="7247427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79F8F" w14:textId="32CD0F0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10757" w14:textId="7FC5F32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37F01" w14:textId="680F06A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C2081" w14:textId="237FE21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1</w:t>
            </w:r>
          </w:p>
        </w:tc>
      </w:tr>
      <w:tr w:rsidR="00F81DBF" w:rsidRPr="00E01193" w14:paraId="3F25747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7EB0A4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4B4451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88AEDE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46D84A9F">
                <v:shape id="_x0000_i150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508" DrawAspect="Content" ObjectID="_1825272196" r:id="rId58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A9538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5B2C4" w14:textId="7C11F5A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7CB71" w14:textId="580B062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47767" w14:textId="39F8D0D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5A3F4" w14:textId="19701EB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F92F1" w14:textId="7D58550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51673" w14:textId="40C3175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AE6AA" w14:textId="1762E26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FB3AA" w14:textId="47958BE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C6B88" w14:textId="4F24CCA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61406" w14:textId="51CBCAD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B1F4B" w14:textId="12310EA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C567D" w14:textId="7F0B8B6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ED5DF" w14:textId="78F103B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FAB65" w14:textId="5127FD4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F244D" w14:textId="062BCA5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052F3" w14:textId="58FDF44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AF7DC" w14:textId="2191E42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3ACFA" w14:textId="74EA45C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FEEF9" w14:textId="5A845B3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FC5D5" w14:textId="22ACC23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13</w:t>
            </w:r>
          </w:p>
        </w:tc>
      </w:tr>
      <w:tr w:rsidR="00F81DBF" w:rsidRPr="00E01193" w14:paraId="465C48D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F2BFD8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B6928A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20A681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72B38FF9">
                <v:shape id="_x0000_i150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509" DrawAspect="Content" ObjectID="_1825272197" r:id="rId58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A06BC5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3344A" w14:textId="58A3CBB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9DEEA" w14:textId="1ECBF2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97D4B" w14:textId="1135D23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86842" w14:textId="58CF517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486C9" w14:textId="2474296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3D2EA" w14:textId="1764331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F4BA0" w14:textId="7A091D2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51331" w14:textId="4AB0173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DFF04" w14:textId="60768B4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D097A" w14:textId="3ECA839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18308" w14:textId="7A269B9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CB188" w14:textId="362C772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39044" w14:textId="62E3F81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23CB8" w14:textId="5EB1A44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04BA3" w14:textId="5FF7554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2A286" w14:textId="2E8ECAA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1E79E" w14:textId="37011DF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F5278" w14:textId="40E6860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B96AB" w14:textId="66AFE44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FE621" w14:textId="04D6353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</w:tr>
      <w:tr w:rsidR="00F81DBF" w:rsidRPr="00E01193" w14:paraId="112671B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62690B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64B326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397EB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6DA737F8">
                <v:shape id="_x0000_i151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510" DrawAspect="Content" ObjectID="_1825272198" r:id="rId59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BEF80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D7A83" w14:textId="28C35CC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1AAE4" w14:textId="69CA750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5A240" w14:textId="16F7DB9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8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E75A3" w14:textId="3DAF1D9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9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3DDA3" w14:textId="020F3AD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A6D83" w14:textId="1D51362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81661" w14:textId="4F974D2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F4E46" w14:textId="7A780A5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A8E67" w14:textId="6A3098E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5B706" w14:textId="6566708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B1E19" w14:textId="25F7644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E8968" w14:textId="1ECFAA7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A634E" w14:textId="1FCBCF4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05903" w14:textId="68DACEA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3B256" w14:textId="2D368E9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D7CCF" w14:textId="21084FD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9FCDE" w14:textId="56EB5B3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6D187" w14:textId="1E17601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0EBB5" w14:textId="01CD352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F330D" w14:textId="387D163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19</w:t>
            </w:r>
          </w:p>
        </w:tc>
      </w:tr>
    </w:tbl>
    <w:p w14:paraId="7E582A45" w14:textId="101D80E7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  <w:bookmarkStart w:id="195" w:name="_Ref128950271"/>
      <w:bookmarkStart w:id="196" w:name="_Toc214656338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16</w:t>
        </w:r>
      </w:fldSimple>
      <w:bookmarkEnd w:id="195"/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F81DBF">
        <w:t>ОКБ</w:t>
      </w:r>
      <w:r w:rsidRPr="00380DF0">
        <w:t xml:space="preserve"> в зоне деятельности ЕТО ООО "Тверская генерация"</w:t>
      </w:r>
      <w:bookmarkEnd w:id="196"/>
      <w:r w:rsidR="003B7D88">
        <w:t xml:space="preserve"> </w:t>
      </w:r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046A9DA9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3497BB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51C1F4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2E8D41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1E36E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2CF1A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3F1A7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E7F53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B6333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D88E4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D792A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21445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46ADB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84357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037E6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15186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55D8D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6DB85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4650A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8FF49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A76FB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74B88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D8347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60904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8B69E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F81DBF" w:rsidRPr="00E01193" w14:paraId="470C1CF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2F0E9A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4FD1E1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339DD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237707AC">
                <v:shape id="_x0000_i151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511" DrawAspect="Content" ObjectID="_1825272199" r:id="rId59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3A6F8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4AF7B" w14:textId="33F04DF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CF90C" w14:textId="24EB64D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B027A" w14:textId="7587F50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AAFE0" w14:textId="7BCFE97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A0F00" w14:textId="723CE8B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E38AE" w14:textId="25B907B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16892" w14:textId="4669600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5582B" w14:textId="5395CC0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44D20" w14:textId="34C0059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FA6DC" w14:textId="45A2AF9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0FE6C" w14:textId="0D382AB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D2710" w14:textId="3ECBCB6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062A3" w14:textId="2B462FB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4C82D" w14:textId="3EA1536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052B2" w14:textId="4E095AA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1432B" w14:textId="57E88AE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A8D8D" w14:textId="0F254A3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55E9F" w14:textId="249BC27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BD21B" w14:textId="0681385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80F34" w14:textId="265A150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</w:tr>
      <w:tr w:rsidR="00F81DBF" w:rsidRPr="00E01193" w14:paraId="398C1E7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C0698E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9E320C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F2B872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286E148C">
                <v:shape id="_x0000_i151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512" DrawAspect="Content" ObjectID="_1825272200" r:id="rId59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9ACF32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B8C93" w14:textId="68E6723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CD451" w14:textId="6BB836F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A1D70" w14:textId="1521882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82ED2" w14:textId="42714C0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92606" w14:textId="0F7FBA0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4980F" w14:textId="320FC16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A5628" w14:textId="217B951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82D25" w14:textId="1D1352D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8E4DE" w14:textId="095D165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0FF5F" w14:textId="532F999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1E0E9" w14:textId="6425263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E3F29" w14:textId="003770A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9CCAE" w14:textId="69E8C53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DFF4F" w14:textId="21E31BC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85A35" w14:textId="20ACD9F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97B4C" w14:textId="22328F3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BD67F" w14:textId="08AC99C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08F58" w14:textId="60934F1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7E834" w14:textId="0E4EE8C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3E66F" w14:textId="0443BFB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F81DBF" w:rsidRPr="00E01193" w14:paraId="62B7B37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79BBE2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29A239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41255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22170824">
                <v:shape id="_x0000_i151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513" DrawAspect="Content" ObjectID="_1825272201" r:id="rId59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437DF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50989" w14:textId="361F225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B9035" w14:textId="6374CF9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80704" w14:textId="134D0DA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1DC0D" w14:textId="0E1291A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3B005" w14:textId="796B359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48CBA" w14:textId="20F303D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79E67" w14:textId="25E66AC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49F60" w14:textId="139B25D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2E410" w14:textId="42068E6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430E0" w14:textId="1090F5B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3CCFB" w14:textId="242EEBC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B773A" w14:textId="3717447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9AED6" w14:textId="12AB9FD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5009D" w14:textId="5D20D86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55BB5" w14:textId="501B79B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BEBF9" w14:textId="4919D43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8724B" w14:textId="7EF0628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581FC" w14:textId="66FFE51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8791D" w14:textId="0204E23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B1BD6" w14:textId="10668A8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</w:tr>
      <w:tr w:rsidR="00F81DBF" w:rsidRPr="00E01193" w14:paraId="328B76C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6CA416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EDFC140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05853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68A01947">
                <v:shape id="_x0000_i151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514" DrawAspect="Content" ObjectID="_1825272202" r:id="rId59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D5A94A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C48D5" w14:textId="48DC57B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30220" w14:textId="481F25E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54B15" w14:textId="6DFE283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E4D14" w14:textId="4A59DE9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FDA33" w14:textId="74BDE0A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29984" w14:textId="3360930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81F43" w14:textId="1AF45E8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44407" w14:textId="2BDA969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28F97" w14:textId="7BCEFD6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B85E6" w14:textId="4EDB881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C8D91" w14:textId="5700E55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FB251" w14:textId="586B5E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8A192" w14:textId="2A284A6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B42AB" w14:textId="66BB559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971C9" w14:textId="3BCF6B9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F19CA" w14:textId="1F5EF1E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D3832" w14:textId="1873A67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19987" w14:textId="27C5811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B8ED5" w14:textId="5EF5233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36377" w14:textId="7D55F8F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</w:tr>
      <w:tr w:rsidR="00F81DBF" w:rsidRPr="00E01193" w14:paraId="05B1C2B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5903D1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F43A00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61DA0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60F6AE94">
                <v:shape id="_x0000_i151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515" DrawAspect="Content" ObjectID="_1825272203" r:id="rId59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F5478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701B5" w14:textId="663CBD5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93E8A" w14:textId="4339D4C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12067" w14:textId="1CA4CC6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4FB50" w14:textId="7941894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A1B7C" w14:textId="623BE25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D1B57" w14:textId="2E6758D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EDAC2" w14:textId="4DC8B24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B0B96" w14:textId="276D57F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83B6D" w14:textId="28D5763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CBED0" w14:textId="202474F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0DF7F" w14:textId="31A7296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ACBE0" w14:textId="74EC24D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C27D0" w14:textId="224D3BF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055CA" w14:textId="08017A7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810B5" w14:textId="3BC4395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5C002" w14:textId="71D8A01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3AE72" w14:textId="1E8251E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81B37" w14:textId="088C993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8D19E" w14:textId="14DF3A8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E5C90" w14:textId="52D4716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F81DBF" w:rsidRPr="00E01193" w14:paraId="2436772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872452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8928B7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BE6E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72945248">
                <v:shape id="_x0000_i151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516" DrawAspect="Content" ObjectID="_1825272204" r:id="rId59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05C70B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1C18B" w14:textId="3B0F770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AD574" w14:textId="5B551B2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B8275" w14:textId="6AFEC2E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888A3" w14:textId="4A88637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EAFA7" w14:textId="6D5DECE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57CBA" w14:textId="47565E1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EA425" w14:textId="5764821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BD83E" w14:textId="45DF1E6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369DD" w14:textId="1B9ED0F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104A0" w14:textId="36C2F19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B3097" w14:textId="6FBA01B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3C8C0" w14:textId="4DE1CD7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95AEC" w14:textId="6A93F00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1DC3D" w14:textId="486BECF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AD519" w14:textId="6F6DE6C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DD7C2" w14:textId="663BBC4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ADF61" w14:textId="1CB2FB6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86508" w14:textId="1962C7A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8A0C0" w14:textId="7D921E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BAC1C" w14:textId="69A7C26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0</w:t>
            </w:r>
          </w:p>
        </w:tc>
      </w:tr>
      <w:tr w:rsidR="00F81DBF" w:rsidRPr="00E01193" w14:paraId="2569830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85E9DC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4697CD5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E6BE08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3F259149">
                <v:shape id="_x0000_i151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517" DrawAspect="Content" ObjectID="_1825272205" r:id="rId59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15442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345FD" w14:textId="63D9B6F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09D86" w14:textId="324D21D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81ABE" w14:textId="5418BFA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69534" w14:textId="547C3AA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6F635" w14:textId="3CE24D1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03515" w14:textId="50B3547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13AB2" w14:textId="0ABBA05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5B73A" w14:textId="5B03C86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2E996" w14:textId="3B2D0A1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7FE34" w14:textId="49E8DD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FDB25" w14:textId="059701E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6F482" w14:textId="0D30B9D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EDF71" w14:textId="2156F69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EBF15" w14:textId="203E547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5319D" w14:textId="123A7A9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D3B96" w14:textId="687E099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3CFD7" w14:textId="4643913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9701A" w14:textId="2925F7B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E7F2C" w14:textId="309DFFE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179C5" w14:textId="3870010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</w:t>
            </w:r>
          </w:p>
        </w:tc>
      </w:tr>
      <w:tr w:rsidR="00F81DBF" w:rsidRPr="00E01193" w14:paraId="463013F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D3DB16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88C264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9669A5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1F43848C">
                <v:shape id="_x0000_i151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518" DrawAspect="Content" ObjectID="_1825272206" r:id="rId59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5FA75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2E077" w14:textId="3BE3A8B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9E961" w14:textId="27CCE33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B1844" w14:textId="7A35107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E9D14" w14:textId="60C67A0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CE0D5" w14:textId="3943561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A19AD" w14:textId="674ADFD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7FAEF" w14:textId="3E79FE0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26AAE" w14:textId="6912C12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37677" w14:textId="0F89165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4AA96" w14:textId="192AD64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14A41" w14:textId="1B6B575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A92ED" w14:textId="000317A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37CD8" w14:textId="11B0049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92FC8" w14:textId="28ADE0C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ABFCF" w14:textId="3195804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D2BDC" w14:textId="4F682D8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87196" w14:textId="6AA6850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A5917" w14:textId="114ACA9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899C7" w14:textId="7D4BDE2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039A5" w14:textId="62962DF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––</w:t>
            </w:r>
          </w:p>
        </w:tc>
      </w:tr>
      <w:tr w:rsidR="00F81DBF" w:rsidRPr="00E01193" w14:paraId="3A8293E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7A6D81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C7BCFD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AA088F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7C40BF54">
                <v:shape id="_x0000_i151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519" DrawAspect="Content" ObjectID="_1825272207" r:id="rId59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1716D6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3F51F" w14:textId="366E7F1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F76E2" w14:textId="480ED38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0A706" w14:textId="7BD595A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472D0" w14:textId="4BDBA0B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5630A" w14:textId="43B1F71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5496E" w14:textId="1D60AF9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ECFC9" w14:textId="213D920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62F28" w14:textId="521792F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BE2E6" w14:textId="6D6D328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C9BCC" w14:textId="1138D62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4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1BFE6" w14:textId="4C7CD0D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B856B" w14:textId="6B63A74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A0973" w14:textId="6916632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967BA" w14:textId="1AE7C1B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D3A71" w14:textId="47FE5EF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7BBCB" w14:textId="048D33D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C442C" w14:textId="380BB03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01543" w14:textId="33738B9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C9DE8" w14:textId="72BEEB6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29CB4" w14:textId="2158EC0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</w:t>
            </w:r>
          </w:p>
        </w:tc>
      </w:tr>
      <w:tr w:rsidR="00F81DBF" w:rsidRPr="00E01193" w14:paraId="45E33E1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71287D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2B0AE5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4DB19C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5AF8FCDD">
                <v:shape id="_x0000_i152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520" DrawAspect="Content" ObjectID="_1825272208" r:id="rId60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A36CEA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60C2C" w14:textId="300A7A38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DD28C" w14:textId="0FFB32E7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3012D" w14:textId="4D9C58B4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0FDA8" w14:textId="64F1DB1D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FEC81" w14:textId="37D554F3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0B580" w14:textId="4CF0FFD0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FE8E1" w14:textId="195908D5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609D4" w14:textId="38189E05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4013B" w14:textId="0A9C062D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FE79B" w14:textId="548F20B3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527D6" w14:textId="4E1C4FEB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60068" w14:textId="4BFF81DF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A4A15" w14:textId="6729ABA4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8D93B" w14:textId="5ED6AB29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2587D" w14:textId="4DA22388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9AC1F" w14:textId="2D3F87D5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CECB7" w14:textId="4326286B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1FEF3" w14:textId="782BB6C1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E7B48" w14:textId="1C5653D0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C4C2D" w14:textId="67514658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F81DBF" w:rsidRPr="00E01193" w14:paraId="37E8FA6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D1560A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DE9021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4C1B4E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1D099429">
                <v:shape id="_x0000_i152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521" DrawAspect="Content" ObjectID="_1825272209" r:id="rId60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C04698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10517" w14:textId="2DB2099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D3552" w14:textId="2227404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7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36F32" w14:textId="56D9836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D93EE" w14:textId="7193460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0BEDE" w14:textId="39F1A60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72756" w14:textId="067B123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CDC2C" w14:textId="3A76A03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733DD" w14:textId="73EE69A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D81BF" w14:textId="1C58F50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75BC5" w14:textId="1BBDE07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8772D" w14:textId="5E583E6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0AE52" w14:textId="7A5E7F6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C69BC" w14:textId="1649B28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14B81" w14:textId="2452124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A7799" w14:textId="7B92DFB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AD2FE" w14:textId="4C9E423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D2CC6" w14:textId="6E5FB2E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B5AE1" w14:textId="685FA0E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A575D" w14:textId="37ACE5A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642AF" w14:textId="7EF438A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40</w:t>
            </w:r>
          </w:p>
        </w:tc>
      </w:tr>
      <w:tr w:rsidR="00F81DBF" w:rsidRPr="00E01193" w14:paraId="6567D18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DA4E06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F046DE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DBBB3E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1385B5A0">
                <v:shape id="_x0000_i152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522" DrawAspect="Content" ObjectID="_1825272210" r:id="rId60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AB1875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61FA9" w14:textId="7A2E1C7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9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98A75" w14:textId="5607955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9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19235" w14:textId="7BF911C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8,8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2BDB7" w14:textId="1D2C041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8,8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4F3BD" w14:textId="3CA4D4E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7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786D5" w14:textId="1A8925E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3,9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C65CF" w14:textId="1A808D7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A742A" w14:textId="50BF4FE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7516A" w14:textId="5668B2D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B278C" w14:textId="09A2F51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9101C" w14:textId="4BA0882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BCB86" w14:textId="68935CF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BCD37" w14:textId="786236A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C8249" w14:textId="6AD8D84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EF30E" w14:textId="1BEEDE3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F0CF8" w14:textId="35CF882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1585E" w14:textId="75A7CF8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7D28E" w14:textId="41D2770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58B92" w14:textId="422DAF9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82EC9" w14:textId="6DB648C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4,05</w:t>
            </w:r>
          </w:p>
        </w:tc>
      </w:tr>
      <w:tr w:rsidR="00F81DBF" w:rsidRPr="00E01193" w14:paraId="10BC401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DEE3DD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D886BA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B5679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0B956E9B">
                <v:shape id="_x0000_i152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523" DrawAspect="Content" ObjectID="_1825272211" r:id="rId60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2B89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F1719" w14:textId="0514314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5E90F" w14:textId="72B4137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AA929" w14:textId="015A9F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7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85306" w14:textId="0CB64B3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5F1CE" w14:textId="486F9FE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A69DE" w14:textId="7D56EF2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C3134" w14:textId="0B214ED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883A4" w14:textId="17DA2CE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EE5B3" w14:textId="27F9667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EC392" w14:textId="25DDE20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16CB6" w14:textId="4C35738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4768E" w14:textId="399E9A8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509C4" w14:textId="1499F5C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4786D" w14:textId="7176552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CA75F" w14:textId="63AE1A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D9CB6" w14:textId="2948FA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1CA9C" w14:textId="6FCF5F3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68A01" w14:textId="0184AA4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91F36" w14:textId="5984616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EFBBC" w14:textId="46993B1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</w:tr>
      <w:tr w:rsidR="00F81DBF" w:rsidRPr="00E01193" w14:paraId="58FFA12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F31583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8CF8B1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2D5752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7EC0DB9D">
                <v:shape id="_x0000_i152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524" DrawAspect="Content" ObjectID="_1825272212" r:id="rId60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7BC765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D4907" w14:textId="7F7D50D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77B7E" w14:textId="05929C9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96477" w14:textId="648D78D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0254F" w14:textId="2262786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4401C" w14:textId="36B0B64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C480A" w14:textId="344E36A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4879D" w14:textId="3793BBF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38606" w14:textId="399E28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974EA" w14:textId="0392094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6FB97" w14:textId="147B2A6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EADBD" w14:textId="5416BF6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C1C5B" w14:textId="07B9DAA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889BB" w14:textId="0005819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88708" w14:textId="6E49910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0E4F3" w14:textId="174D166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BE3BE" w14:textId="03614DD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CC2F8" w14:textId="46F4754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080DB" w14:textId="2B43A01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C2673" w14:textId="5C60C1B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C0244" w14:textId="06F5120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F81DBF" w:rsidRPr="00E01193" w14:paraId="0A3755C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D71735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A2409F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5CA9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47B615CA">
                <v:shape id="_x0000_i152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525" DrawAspect="Content" ObjectID="_1825272213" r:id="rId60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8A9B0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9A1D8" w14:textId="02C264E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2E0EB" w14:textId="76A4AB4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B5E2E" w14:textId="264BD50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7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8D723" w14:textId="46395A3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23E0C" w14:textId="2146F1E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30E39" w14:textId="39BB29C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5A5EE" w14:textId="5C3E584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B73CE" w14:textId="5ECCD92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65F3B" w14:textId="73B4A78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03985" w14:textId="748CD75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B6A0C" w14:textId="5A2EF07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03A2F" w14:textId="55CBCB7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4DF3C" w14:textId="0648691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4E98C" w14:textId="22F49CA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0774D" w14:textId="1D2A91D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D9DD7" w14:textId="05293FB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D04EA" w14:textId="1A7E372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26D9B" w14:textId="7717C88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3C307" w14:textId="66750E0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DB6B7" w14:textId="33A80FD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8</w:t>
            </w:r>
          </w:p>
        </w:tc>
      </w:tr>
      <w:tr w:rsidR="00F81DBF" w:rsidRPr="00E01193" w14:paraId="2E8C316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E2C88E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349C78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6379DD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F6EB4AF">
                <v:shape id="_x0000_i152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526" DrawAspect="Content" ObjectID="_1825272214" r:id="rId60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46FE0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D5912" w14:textId="51756BA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ED64A" w14:textId="20AF9B6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FAB0D" w14:textId="0BE92E3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6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1E737" w14:textId="0B9F84A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00C7D" w14:textId="01B0876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BD348" w14:textId="6C4775F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529A7" w14:textId="0C85BF7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BC3DC" w14:textId="020EA89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5A0BE" w14:textId="0765C44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48059" w14:textId="6628A0F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1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CC2AD" w14:textId="3FB39F7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559B7" w14:textId="68F8E22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F866B" w14:textId="2F0806A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46E8B" w14:textId="61F3CF0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1A2C3" w14:textId="615AB07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DEBA2" w14:textId="6F2F918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562B2" w14:textId="0EEFB86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80D06" w14:textId="1D81E35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86829" w14:textId="1AFC5D7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0C397" w14:textId="5E9ABA0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2%</w:t>
            </w:r>
          </w:p>
        </w:tc>
      </w:tr>
      <w:tr w:rsidR="00F81DBF" w:rsidRPr="00E01193" w14:paraId="51E87D2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500313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92D4C2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F8DCAE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4516704C">
                <v:shape id="_x0000_i152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527" DrawAspect="Content" ObjectID="_1825272215" r:id="rId60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3706F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3AA1E" w14:textId="70DEAA6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2200F" w14:textId="293C1CC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8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4AD26" w14:textId="022956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3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37282" w14:textId="06E6C7F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8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CA7B0" w14:textId="5E92BD3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9E932" w14:textId="3E72511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41056" w14:textId="429EF4D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37FAB" w14:textId="6724C3F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5A773" w14:textId="087F848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5C8F0" w14:textId="1F0ACFD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A50B6" w14:textId="7CD3F41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758CA" w14:textId="6A48352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63531" w14:textId="6F2B08E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383BA" w14:textId="6102796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131C3" w14:textId="36F8A12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EF2B5" w14:textId="7B4B90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20708" w14:textId="1D04285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4B2B7" w14:textId="438D8E9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91D93" w14:textId="28A50F8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07D6C" w14:textId="5F51767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26</w:t>
            </w:r>
          </w:p>
        </w:tc>
      </w:tr>
      <w:tr w:rsidR="00F81DBF" w:rsidRPr="00E01193" w14:paraId="728B06A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16816F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705C9B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9DABFB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08DEDB78">
                <v:shape id="_x0000_i152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528" DrawAspect="Content" ObjectID="_1825272216" r:id="rId60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DB97D2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C32C0" w14:textId="533BD8C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3B31D" w14:textId="39F820B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B1E53" w14:textId="7F0AC3F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7383B" w14:textId="5B0CFE9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526B9" w14:textId="1C90170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B4147" w14:textId="5ECFA95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411DE" w14:textId="5FA0C4AD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E39A7" w14:textId="35A5F8A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6AADC" w14:textId="3B41671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5A90B" w14:textId="571D260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2CCDC" w14:textId="14482B91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9E0CD" w14:textId="2FBC116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1D9E3" w14:textId="5CF53B7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0A2E5" w14:textId="46F73F4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60555" w14:textId="1642D0E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7550F" w14:textId="1C55B09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70FB9" w14:textId="1E63ABC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2D591" w14:textId="70C1C9DB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7FFB4" w14:textId="5569CB3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9890A" w14:textId="56A61C8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</w:tr>
      <w:tr w:rsidR="00F81DBF" w:rsidRPr="00E01193" w14:paraId="25DE954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8AC2C1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5E45A6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A2BB7B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6896457C">
                <v:shape id="_x0000_i152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529" DrawAspect="Content" ObjectID="_1825272217" r:id="rId60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FF572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EEADB" w14:textId="3DA04FB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480D1" w14:textId="4A1DF01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EA0AC" w14:textId="798FDA4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9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6E304" w14:textId="1EB5935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9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FE619" w14:textId="36E11C7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B182A" w14:textId="750E924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AB6E3" w14:textId="4B0E370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6DBB6" w14:textId="7B612EC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7A645" w14:textId="5A4B729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24DAD" w14:textId="1B77C1A1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AD0EC" w14:textId="5C4C0ED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DB6F1" w14:textId="6CE2F1CD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000C9" w14:textId="5963242E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AF291" w14:textId="4B6FE95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86C74" w14:textId="1F57159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59ECB" w14:textId="6AE3B55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9A6F0" w14:textId="3CB0BDF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6332F" w14:textId="6375AEF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65E6E" w14:textId="34C6E11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158F6" w14:textId="4CB656F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F81DBF" w:rsidRPr="00E01193" w14:paraId="59FF936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1C2AC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662BD2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ABE5A9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67F49D68">
                <v:shape id="_x0000_i153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530" DrawAspect="Content" ObjectID="_1825272218" r:id="rId61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968472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3F397" w14:textId="0A334E9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4AA17" w14:textId="6D5B09A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E2413" w14:textId="588DAC0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AC025" w14:textId="4E0E2FA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A4414" w14:textId="114838E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277D3" w14:textId="1ABC823D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BBB35" w14:textId="4CDD231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9CD46" w14:textId="5A982DC1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4DB48" w14:textId="1B201D62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D45E2" w14:textId="3A13EB0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E91B7" w14:textId="292C4EC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9168A" w14:textId="23D5E21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265C0" w14:textId="5F501527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66ABD" w14:textId="1E484FDD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9CC78" w14:textId="572C8AD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60284" w14:textId="62D6D40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B6382" w14:textId="6691421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55F1A" w14:textId="6DA28BD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E1900" w14:textId="0FDB4BC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1E373" w14:textId="6AF73CF4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F81DBF" w:rsidRPr="00E01193" w14:paraId="45B57B3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C7EF4D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343EFA" w14:textId="77777777" w:rsidR="00F81DBF" w:rsidRPr="00E01193" w:rsidRDefault="00F81DBF" w:rsidP="00F81DBF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60ED2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2E47862F">
                <v:shape id="_x0000_i153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531" DrawAspect="Content" ObjectID="_1825272219" r:id="rId61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763C4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2F3C4" w14:textId="29EA3BCD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E71CE" w14:textId="1A04F553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0D03D" w14:textId="4B44406D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92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19D49" w14:textId="1468762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9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BCD4A" w14:textId="068AA1B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F6C92" w14:textId="0F6AF5F9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4EAF8" w14:textId="156B1B0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6DBFA" w14:textId="48F91058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1BBEB" w14:textId="15F4E546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305C1" w14:textId="6F0C781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09FB7" w14:textId="4C67ACA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C312E" w14:textId="405823D1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79BBC" w14:textId="1062E0E5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E560A" w14:textId="3C5A6E1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76FD6" w14:textId="743EF57F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A330B" w14:textId="2E5CF45C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4FFB7" w14:textId="3F17449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2FDB3" w14:textId="7AAE2BAA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B9D5C" w14:textId="06CE136B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0AA64" w14:textId="2ACBB0B0" w:rsidR="00F81DBF" w:rsidRPr="00D91D40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F81DBF" w:rsidRPr="00E01193" w14:paraId="2214849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45ED36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AA1BD7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FADE2D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08F38607">
                <v:shape id="_x0000_i153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532" DrawAspect="Content" ObjectID="_1825272220" r:id="rId61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A1A5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286ED" w14:textId="634607F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F18D3" w14:textId="10AD234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831B0" w14:textId="5D2FB86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72160" w14:textId="0AC3390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8440E" w14:textId="7E700FB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7A14E" w14:textId="2C18E76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40D79" w14:textId="5273471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59027" w14:textId="2B7B3F4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82706" w14:textId="323785A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DD883" w14:textId="170EF8A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7F06F" w14:textId="34655C0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F99CE" w14:textId="2F8972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C589D" w14:textId="470AF93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064A4" w14:textId="0B087EC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1A6BE" w14:textId="5FF3E45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6A596" w14:textId="2A8CC8B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B27D0" w14:textId="75FCAA6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31281" w14:textId="792346A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9C4B1" w14:textId="5959745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B8E72" w14:textId="57D01B9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F81DBF" w:rsidRPr="00E01193" w14:paraId="5823602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2F0174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770E5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92CC0B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016982EE">
                <v:shape id="_x0000_i153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533" DrawAspect="Content" ObjectID="_1825272221" r:id="rId61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AAAD71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CB407" w14:textId="65BE893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31A34" w14:textId="59A26F9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1166E" w14:textId="479F328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65620" w14:textId="4161E32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2CD22" w14:textId="6354D41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48472" w14:textId="48587C2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9BCE3" w14:textId="059F8DD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04880" w14:textId="5510D78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A300A" w14:textId="022A3EC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1CBCC" w14:textId="29B60F4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4149F" w14:textId="48744A1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7E47D" w14:textId="304A5F0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56940" w14:textId="302C0B6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38DEB" w14:textId="24BF087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8701F" w14:textId="4FB3F1E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249EC" w14:textId="4554FC3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ADBE4" w14:textId="685DCCF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2AF17" w14:textId="718DC00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3E975" w14:textId="660DB12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0211E" w14:textId="365102F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</w:tr>
      <w:tr w:rsidR="00F81DBF" w:rsidRPr="00E01193" w14:paraId="199602B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2C935B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1DE612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101C79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47D08368">
                <v:shape id="_x0000_i153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534" DrawAspect="Content" ObjectID="_1825272222" r:id="rId61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21494A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5751E" w14:textId="5CEAF47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B0CE9" w14:textId="3CB0C74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B4127" w14:textId="64D8DC8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F4E69" w14:textId="6E91380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FD26F" w14:textId="541F509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8C051" w14:textId="506387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6D505" w14:textId="156524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6E260" w14:textId="6448F89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77A9A" w14:textId="5E74B9C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75E5A" w14:textId="3F07DEB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B9EED" w14:textId="2BF8AB2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CCA3B" w14:textId="7DCB2E1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71500" w14:textId="76B32AC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D5321" w14:textId="527CDDA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AE053" w14:textId="1B4FFC8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C80A2" w14:textId="66987F7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F8E54" w14:textId="035FEF8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437A9" w14:textId="1275A17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80DB7" w14:textId="45C0BA6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2C541" w14:textId="0DBD0A7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F81DBF" w:rsidRPr="00E01193" w14:paraId="21169DE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F213FF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F5F35B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5BC1B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254E074C">
                <v:shape id="_x0000_i153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535" DrawAspect="Content" ObjectID="_1825272223" r:id="rId61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8E2DA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B25D5" w14:textId="2848594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72A15" w14:textId="7A95693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628F7" w14:textId="50F1F87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E748E" w14:textId="6DD68BF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A49EB" w14:textId="5AC4FB5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2B083" w14:textId="51EB2CD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A59E6" w14:textId="4623439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78AE5" w14:textId="51E3CBE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851D4" w14:textId="2B11EF3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7F54E" w14:textId="6A125DA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A6929" w14:textId="5D9FBF9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109BC" w14:textId="5486ABB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F41DA" w14:textId="4D77A3B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DF66E" w14:textId="01CF86F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39035" w14:textId="11792DB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02E94" w14:textId="70DA73C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797C4" w14:textId="0797BA8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6164A" w14:textId="62DAEFC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1F7CA" w14:textId="042CB9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BD13B" w14:textId="42E2818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F81DBF" w:rsidRPr="00E01193" w14:paraId="6B05DB9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B455BF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4A6E61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7971F4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3D7ABDBC">
                <v:shape id="_x0000_i153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536" DrawAspect="Content" ObjectID="_1825272224" r:id="rId61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157B01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C9548" w14:textId="2BEDA0EE" w:rsidR="00F81DBF" w:rsidRPr="00D43C45" w:rsidRDefault="002A5BB4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79C4F" w14:textId="6B84616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46288" w14:textId="5098ACE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4E175" w14:textId="0C2D7AF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A2EA1" w14:textId="47D37B9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BAA43" w14:textId="173A627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F82AB" w14:textId="35DF878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481B0" w14:textId="5B5F374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FECD0" w14:textId="6ED7CA6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CEA63" w14:textId="677D7D3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8B77F" w14:textId="54392A5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473AF" w14:textId="301A9F3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6AD4F" w14:textId="085A65E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37408" w14:textId="0F0545B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749EC" w14:textId="5850205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BB5AE" w14:textId="14F4D56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5B0F8" w14:textId="0FAB0A8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3155A" w14:textId="2FBF0B5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6EFE5" w14:textId="4F2415C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DE1A3" w14:textId="36652E9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</w:tr>
      <w:tr w:rsidR="00F81DBF" w:rsidRPr="00E01193" w14:paraId="3E6DD58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C62498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76B50E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0CD21F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28CDA7F2">
                <v:shape id="_x0000_i153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537" DrawAspect="Content" ObjectID="_1825272225" r:id="rId61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E5C8CE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53CA2" w14:textId="62B93DE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3FCBA" w14:textId="7787D79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33860" w14:textId="3165FF6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67553" w14:textId="310362D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F9857" w14:textId="69F39ED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41B5E" w14:textId="42212B3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AD636" w14:textId="0D83D50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8D97E" w14:textId="158FD3D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C84A0" w14:textId="49BED3B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8BD66" w14:textId="38CC1F6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6D2A4" w14:textId="09DE17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B963A" w14:textId="2845C0B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EEED6" w14:textId="16FF010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D5EF6" w14:textId="4FD632A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0C754" w14:textId="6761AF0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BB1B0" w14:textId="29842CC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C946A" w14:textId="4EB7BA7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67A81" w14:textId="7978788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67217" w14:textId="1DB5FB4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3C447" w14:textId="69760AB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20</w:t>
            </w:r>
          </w:p>
        </w:tc>
      </w:tr>
      <w:tr w:rsidR="00F81DBF" w:rsidRPr="00E01193" w14:paraId="2200E41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A547BB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BD8070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F528AC" w14:textId="77777777" w:rsidR="00F81DBF" w:rsidRPr="00E01193" w:rsidRDefault="00F81DBF" w:rsidP="00F81DBF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74B0AFCD">
                <v:shape id="_x0000_i153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538" DrawAspect="Content" ObjectID="_1825272226" r:id="rId61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261C1C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13EE8" w14:textId="7086F21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710DE" w14:textId="040238B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ECC2B" w14:textId="6447A98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B7E50" w14:textId="2C3EF44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9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9A419" w14:textId="062E6B5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90F2C" w14:textId="3DD9964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7FEBF" w14:textId="5F66937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4E331" w14:textId="7D34BB4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CA7BD" w14:textId="6B01C50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BEECD" w14:textId="3DF13B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5131A" w14:textId="6A9768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AA41E" w14:textId="4DA3E3C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6B3F0" w14:textId="23669E7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2025D" w14:textId="32DA0C2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18439" w14:textId="7211149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A61C4" w14:textId="1450290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554A0" w14:textId="62426CF8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C4F5A" w14:textId="295B633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CDF47" w14:textId="31FA689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E6762" w14:textId="6E8B050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77</w:t>
            </w:r>
          </w:p>
        </w:tc>
      </w:tr>
      <w:tr w:rsidR="00F81DBF" w:rsidRPr="00E01193" w14:paraId="0A63923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3BC0EB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64BA6E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50FD9B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395530DA">
                <v:shape id="_x0000_i153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539" DrawAspect="Content" ObjectID="_1825272227" r:id="rId61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1DEF82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A4404" w14:textId="664CC2C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0159B" w14:textId="29D8E8B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9D870" w14:textId="0163A21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127B8" w14:textId="664D693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D67F4" w14:textId="42CAA3F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9D8A1" w14:textId="73024F5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85BEC" w14:textId="3AAAB76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B58DC" w14:textId="424B2C4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CA785" w14:textId="58EDB62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36A9E" w14:textId="32717EF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DE5F2" w14:textId="471F7A5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B57C0" w14:textId="1DA4CAC0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20456" w14:textId="5602E03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D6229" w14:textId="4761A91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BA6AC" w14:textId="08A03617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5DDFE" w14:textId="0547D15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21404" w14:textId="2F35FCC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6C6E1" w14:textId="452F046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86F05" w14:textId="37C9DB4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7DF04" w14:textId="55ED510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33</w:t>
            </w:r>
          </w:p>
        </w:tc>
      </w:tr>
      <w:tr w:rsidR="00F81DBF" w:rsidRPr="00E01193" w14:paraId="3542843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EE1CAE" w14:textId="77777777" w:rsidR="00F81DBF" w:rsidRPr="00E01193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CF15FA" w14:textId="77777777" w:rsidR="00F81DBF" w:rsidRPr="00E01193" w:rsidRDefault="00F81DBF" w:rsidP="00F81DBF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8AFEB3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143FEBE5">
                <v:shape id="_x0000_i154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540" DrawAspect="Content" ObjectID="_1825272228" r:id="rId62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59DB90" w14:textId="77777777" w:rsidR="00F81DBF" w:rsidRPr="00E01193" w:rsidRDefault="00F81DBF" w:rsidP="00F81DBF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9088A" w14:textId="0C49B85C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97F30" w14:textId="033253D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0FB06" w14:textId="3CC78F0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B03ED" w14:textId="4EC738F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2608E" w14:textId="4BE2484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F100A" w14:textId="42FAD99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70B34" w14:textId="2C7AC9AE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58CE0" w14:textId="7D97DECA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A560C" w14:textId="464AEFA2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4011F" w14:textId="43D7E441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BD847" w14:textId="4C5C799D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509B6" w14:textId="12B25A5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276DD" w14:textId="5F41BC49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6DDC5" w14:textId="77E12B2F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68E1C" w14:textId="1442B525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67CD9" w14:textId="5E2C04B6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05EE8" w14:textId="59BDA3C4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5CE75" w14:textId="5B407463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E5916" w14:textId="52BDE02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C811F" w14:textId="594DA22B" w:rsidR="00F81DBF" w:rsidRPr="00D43C45" w:rsidRDefault="00F81DBF" w:rsidP="00F81DBF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87</w:t>
            </w:r>
          </w:p>
        </w:tc>
      </w:tr>
    </w:tbl>
    <w:p w14:paraId="25EA19A9" w14:textId="2430B4CC" w:rsidR="00D509C2" w:rsidRDefault="00D509C2" w:rsidP="00D509C2">
      <w:pPr>
        <w:pStyle w:val="afffe"/>
        <w:spacing w:before="240" w:after="0" w:line="240" w:lineRule="auto"/>
        <w:ind w:firstLine="0"/>
        <w:contextualSpacing w:val="0"/>
      </w:pPr>
      <w:bookmarkStart w:id="197" w:name="_Toc214656339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17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</w:t>
      </w:r>
      <w:r w:rsidR="00B727F3">
        <w:t xml:space="preserve"> ООО «Лазурная»</w:t>
      </w:r>
      <w:bookmarkEnd w:id="197"/>
      <w:r>
        <w:t xml:space="preserve"> </w:t>
      </w:r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209BC7C9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0E73CC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212F2E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BFDA7F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D2187F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6A1BB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B7426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7A74D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E0D0F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BC84E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43FD4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5807F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37A9D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7C502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1C1CD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8A7BB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B98DC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81B54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1473C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A9A2D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D8988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6124A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C8D75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F9096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EB940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B727F3" w:rsidRPr="00E01193" w14:paraId="71F23EA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4C36AD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DA375A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8A73D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6D5ACE31">
                <v:shape id="_x0000_i154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541" DrawAspect="Content" ObjectID="_1825272229" r:id="rId62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8B4B4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4083D" w14:textId="651AC45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CC208" w14:textId="4EEC448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C9DBF" w14:textId="590CFA7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5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C975C" w14:textId="61F11C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75859" w14:textId="79CE8F8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52374" w14:textId="046599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5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DD9CD" w14:textId="48BA7FB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98450" w14:textId="35C1BED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5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5BEC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4268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764F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8E95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C7C6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C83E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D3FF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C852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E1F5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5EA9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228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6CC2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3D4A574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B0BC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E07DAE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425DB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4FA52A1B">
                <v:shape id="_x0000_i154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542" DrawAspect="Content" ObjectID="_1825272230" r:id="rId62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11353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2E6EE" w14:textId="64C3C6A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20688" w14:textId="45A9C2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199F3" w14:textId="1CAA9CE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BD393" w14:textId="58525C2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06F25" w14:textId="6AA719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48F85" w14:textId="279451D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2BA2F" w14:textId="0015671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D60E3" w14:textId="50200AE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AA6B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A10B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1428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3334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20D2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F17B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C8D3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2150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D812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0F70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0DDE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D7E1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1F0941E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01FC8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40BAEE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4FFCA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0E4D34D7">
                <v:shape id="_x0000_i154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543" DrawAspect="Content" ObjectID="_1825272231" r:id="rId62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D45D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E71BA" w14:textId="7850542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DADC2" w14:textId="3CB968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FC65E" w14:textId="2FDCC5E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9C44A" w14:textId="43A0274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C10F1" w14:textId="7210714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2C105" w14:textId="7BD7062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4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3C3FE" w14:textId="0315454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2C5AF" w14:textId="620F15D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4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69F5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AD0F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FC58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9F3E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DFA2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23D7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E2C1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E716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170B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DA5F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6041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8127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6197573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3269F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178C1C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66D92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42F0C637">
                <v:shape id="_x0000_i154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544" DrawAspect="Content" ObjectID="_1825272232" r:id="rId62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A6665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207E2" w14:textId="77C5FE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51382" w14:textId="01D473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A5B17" w14:textId="4E59063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5344F" w14:textId="484FC49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481F5" w14:textId="3734F10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A63E0" w14:textId="05105BA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67A57" w14:textId="5F99375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04003" w14:textId="13EDC3E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475D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9FFF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D836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76DC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C015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CB63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7DBC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78C8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60CA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029B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C995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4366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35E2238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FAD93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6BD7D8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442A2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29F108F8">
                <v:shape id="_x0000_i154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545" DrawAspect="Content" ObjectID="_1825272233" r:id="rId62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12B65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B32EE" w14:textId="238041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D94D3" w14:textId="0A4DEB9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33D9D" w14:textId="6A53F0B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F9D81" w14:textId="3145CBA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A4629" w14:textId="5DA1E0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28D1A" w14:textId="261DBA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C021A" w14:textId="5D81ED4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96941" w14:textId="5C7973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792D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A279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D96A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8A95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4EB9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F8F5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A19D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E8A9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7F79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1F8E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7883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1AA6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57BFAB1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8E4A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E8BDE0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C900B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1EF1D588">
                <v:shape id="_x0000_i154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546" DrawAspect="Content" ObjectID="_1825272234" r:id="rId62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2DF54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77B7D" w14:textId="3A405A0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923F4" w14:textId="51CB56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534AA" w14:textId="00BE714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21C3F" w14:textId="250D86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28976" w14:textId="12EF47B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02EFD" w14:textId="009FAFF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75F74" w14:textId="092F069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599D0" w14:textId="6C1D8FB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AB50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EA52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3AA0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DCF7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CDFA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DA25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A1A8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7AF8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6117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8848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2074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D80B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78A9246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14986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27A6F3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3C71C0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3E99882A">
                <v:shape id="_x0000_i154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547" DrawAspect="Content" ObjectID="_1825272235" r:id="rId62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E4927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2BBAA" w14:textId="452013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63CFA" w14:textId="7A8818B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E22F5" w14:textId="5228FE6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FC648" w14:textId="09B4415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67141" w14:textId="633B2F2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38DD3" w14:textId="708C936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4AEDF" w14:textId="5BFFC50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5735C" w14:textId="7E35E1D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75BC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996F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19D9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72FC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0A64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6F7F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3650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743B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C8CB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FBAF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3CE0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39C8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100342F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E5C408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9E2746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555D08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23099138">
                <v:shape id="_x0000_i154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548" DrawAspect="Content" ObjectID="_1825272236" r:id="rId62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DEC30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C3265" w14:textId="74253E6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5FA2C" w14:textId="53D8053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B4DA3" w14:textId="214C8B9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E5661" w14:textId="1094B2D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4C438" w14:textId="339DD3C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87149" w14:textId="48D21B7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EC84D" w14:textId="3F74511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6F018" w14:textId="6C5897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56C1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057A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F0BA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E5CF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1F13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E766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167E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C910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5115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6EEE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6F10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9515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50A710B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2DB475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70D075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F9FE2E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4114E2A4">
                <v:shape id="_x0000_i154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549" DrawAspect="Content" ObjectID="_1825272237" r:id="rId62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99173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C26B0" w14:textId="1DC4A49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5375C" w14:textId="1BEBC85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97CFD" w14:textId="3F7293D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CFB6F" w14:textId="299F7DB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69F2D" w14:textId="66A5EB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550A0" w14:textId="0649A06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2C458" w14:textId="519AE9F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342FB" w14:textId="3F0E16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D56F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D71D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5C6A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21A2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23A3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F0C1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0BC1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C3BB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C676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8890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EAA5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A882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63A6BEE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A4688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B08C66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06F95A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59478A7D">
                <v:shape id="_x0000_i155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550" DrawAspect="Content" ObjectID="_1825272238" r:id="rId63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98B27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223C3" w14:textId="1A7D277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2EF11" w14:textId="4E5F916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A54E4" w14:textId="435973A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77003" w14:textId="59B6D5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12457" w14:textId="5618A94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C042F" w14:textId="0B22897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94C1B" w14:textId="47008C6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950CC" w14:textId="7B17DE2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D634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7357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C2FA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C6CA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07CA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C2CC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DA02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619A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26CC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359E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D677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7D51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2A655F0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F6FA41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EB4650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F5357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2898C03E">
                <v:shape id="_x0000_i155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551" DrawAspect="Content" ObjectID="_1825272239" r:id="rId63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10FE3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5FBC5" w14:textId="5DB367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88257" w14:textId="4695620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1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D3246" w14:textId="6BDD7A0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1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E8C22" w14:textId="2AA0660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2D2FD" w14:textId="667790A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4F732" w14:textId="13F6578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C175A" w14:textId="6C879FB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89789" w14:textId="2A08187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A335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F8E6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604E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7718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A3C4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8390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0A05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387B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B339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781E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F1E0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1068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</w:tr>
      <w:tr w:rsidR="00B727F3" w:rsidRPr="00E01193" w14:paraId="072DA48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FABF6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8C6BB6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0D1AE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0713D468">
                <v:shape id="_x0000_i155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552" DrawAspect="Content" ObjectID="_1825272240" r:id="rId63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CDFE7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6E573" w14:textId="13A02C9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D7A04" w14:textId="02DB1A5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ED46E" w14:textId="2A8D1BC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845CC" w14:textId="0270257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A61AC" w14:textId="23596A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1F706" w14:textId="3846FE5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E7E76" w14:textId="1698639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67A89" w14:textId="6F3167B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7DBC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6F41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F53A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7F43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0F30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8B9A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6E82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5DC2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B2A1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AAC7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7319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637F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</w:tr>
      <w:tr w:rsidR="00B727F3" w:rsidRPr="00E01193" w14:paraId="21D907B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0C649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7BE77F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6CC9A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1EC85101">
                <v:shape id="_x0000_i155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553" DrawAspect="Content" ObjectID="_1825272241" r:id="rId63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81EA2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1DBF9" w14:textId="55653C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0C3A2" w14:textId="27D0384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E1870" w14:textId="7A0AB8F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C3A74" w14:textId="086744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B7611" w14:textId="7CC87C8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D42D0" w14:textId="325DA5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92132" w14:textId="4D9C452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B49EA" w14:textId="7F16E25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F6C2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5CFD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34E9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B98E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5B4D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7EE5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FE6C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4882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90F2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7E93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BDCB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E651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16DFC71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08A6B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F12BD3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2B19F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05D86830">
                <v:shape id="_x0000_i155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554" DrawAspect="Content" ObjectID="_1825272242" r:id="rId63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8FEA2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7AB31" w14:textId="2BF6A56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F77C0" w14:textId="30356E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1F1D1" w14:textId="0CD1F4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6BC83" w14:textId="6D8F0F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AC268" w14:textId="244B904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1014D" w14:textId="01EA1B4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BA1A4" w14:textId="0D2645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4F308" w14:textId="103E274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C6DA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82B4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26F0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97C9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C7C2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4985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56B8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B8BD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0708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8BD9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DEA3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F788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1261C4C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E63E8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F8EA0E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37D2F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5A219E3A">
                <v:shape id="_x0000_i155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555" DrawAspect="Content" ObjectID="_1825272243" r:id="rId63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A5D45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0737D" w14:textId="3B76442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B4060" w14:textId="432238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18509" w14:textId="12CDD1E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95BCC" w14:textId="7CF92ED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37D6D" w14:textId="7E874F0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F80AF" w14:textId="27F017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89B5B" w14:textId="40C4BC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CCD78" w14:textId="5682C49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3658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A222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D7B5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1FA3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91DF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F94F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210A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5E9D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839F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48B4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0E94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14C1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6AF4B1D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C71B1A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67843F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49298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56BFF807">
                <v:shape id="_x0000_i155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556" DrawAspect="Content" ObjectID="_1825272244" r:id="rId63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CABBD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50FDB" w14:textId="71BBC9D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E1BDA" w14:textId="4C3BFF4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F4520" w14:textId="34BDE28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BA8AE" w14:textId="73A8E9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2DCB3" w14:textId="321F431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98F6D" w14:textId="745E3B9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,3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01E9E" w14:textId="5E213FC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2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35AF5" w14:textId="3C98EEB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52E6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16D7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0945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6C27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F1D4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41D8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D252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7E91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6FF8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60A3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33CA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A5D2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0B64453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7EEBB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06E638F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EE46C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1D9B0008">
                <v:shape id="_x0000_i155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557" DrawAspect="Content" ObjectID="_1825272245" r:id="rId63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1F2F5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8FD85" w14:textId="520BB8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29F06" w14:textId="269ED50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B7C81" w14:textId="366059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413BE" w14:textId="2969524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62050" w14:textId="4886EC1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6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27110" w14:textId="7B1C67A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5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817AE" w14:textId="0BC1531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6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12FC7" w14:textId="129CDED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2A1C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5EFA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7C85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EDFE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11A8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2A26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E081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921B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E33C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5472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6EEA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DFD1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59F2D8B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BEFB6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BEBA3D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FB959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5E5D046D">
                <v:shape id="_x0000_i155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558" DrawAspect="Content" ObjectID="_1825272246" r:id="rId63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A7B7F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9A2AD" w14:textId="271D96E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28ACF" w14:textId="3532E99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3F75F" w14:textId="7D393A1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5DEFD" w14:textId="1776B9E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863D4" w14:textId="40C6D79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AA6A3" w14:textId="274A962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7A757" w14:textId="737004A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B6C34" w14:textId="2B6F5F6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2D831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C865A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AE72A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30024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9334E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20316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D5555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F7EEA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4932D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EF9B8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ECF8D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D278A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5A16C4F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718B06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EF4025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7C928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317FBB6A">
                <v:shape id="_x0000_i155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559" DrawAspect="Content" ObjectID="_1825272247" r:id="rId63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EED2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D11BD" w14:textId="6AAA9E2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E6364" w14:textId="2E81DB1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7C41A" w14:textId="46BEDF8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AEBF1" w14:textId="2392975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A55DE" w14:textId="49C48EC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7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CECE8" w14:textId="14A6BF5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95028" w14:textId="5C072BE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4DA23" w14:textId="1A2CC2D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12EC1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B8B3C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976ED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4654D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EF08C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EFFD5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9411C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38187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CCDEB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47AD9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9C5CE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623C2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37074CF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8ED208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1C4D62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D15F3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0C45A7FB">
                <v:shape id="_x0000_i156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560" DrawAspect="Content" ObjectID="_1825272248" r:id="rId64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3EF78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9FBFB" w14:textId="423C991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4D082" w14:textId="29C9C40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FDCAD" w14:textId="3C72DF2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19D56" w14:textId="1DE75FA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DA078" w14:textId="504DD2B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1FD37" w14:textId="549903F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C2E14" w14:textId="0D3A7DB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07BED" w14:textId="17F4AA0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EF197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6F410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DEB38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5A248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F5CF4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DCA58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8534F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0C029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8C328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39C56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18209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6513B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067FD38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004AF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607176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ED851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6749ECD2">
                <v:shape id="_x0000_i156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561" DrawAspect="Content" ObjectID="_1825272249" r:id="rId64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16EF2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0E543" w14:textId="202C516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8031E" w14:textId="5F3C658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C968E" w14:textId="2B0F452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8746A" w14:textId="03DCDEF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88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6F480" w14:textId="4B62252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76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EC537" w14:textId="0F386CA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0AC57" w14:textId="02AD764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06BE2" w14:textId="539F1DF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7949E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D513B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22A7D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4C005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76C04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79406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650FE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DFD90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53642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F5D9E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72F7F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5DE58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5EF3B71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E397B8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406354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2F868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1A0F2DAD">
                <v:shape id="_x0000_i156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562" DrawAspect="Content" ObjectID="_1825272250" r:id="rId64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48A9E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BF4D7" w14:textId="1A4D71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CACCE" w14:textId="2819C40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E265D" w14:textId="7F83372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29B38" w14:textId="67E8E7B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9A097" w14:textId="6D0DD84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29467" w14:textId="4730021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3FB34" w14:textId="17CD6A4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8ADD1" w14:textId="3E73D10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1000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B8D0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DEFA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FB6A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F0E7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AD75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475A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27F5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B966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6B66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163D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00CB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6D1B101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C4EB6A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882278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9F0AB9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53580337">
                <v:shape id="_x0000_i156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563" DrawAspect="Content" ObjectID="_1825272251" r:id="rId64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6B065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00F9A" w14:textId="7C27F20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36907" w14:textId="237DF97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10278" w14:textId="32D8707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86FA9" w14:textId="3460944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09DD5" w14:textId="7826117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3BC89" w14:textId="67798EC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4AA89" w14:textId="3D671BC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F30A6" w14:textId="37A1263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A12D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1A75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D50E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6874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FF63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5BD3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92FB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84A8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12A1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87B8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8260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81D5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11D10E8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4508A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693DBD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72646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728025C0">
                <v:shape id="_x0000_i156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564" DrawAspect="Content" ObjectID="_1825272252" r:id="rId64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82E79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B3E6F" w14:textId="3C44CB8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6F31A" w14:textId="3641AE7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910EC" w14:textId="10CE3D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B1DE7" w14:textId="531B56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6FD8A" w14:textId="5ACDCE7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949B5" w14:textId="24773F9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D95E6" w14:textId="0DCE735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C56AC" w14:textId="442ADBD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5CE3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4E3A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D748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D0FC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314D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45EB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36D8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E7B7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425E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EF14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BDD6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9AEB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583BA2D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264B26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1DB3F2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8CF4C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39352F9C">
                <v:shape id="_x0000_i156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565" DrawAspect="Content" ObjectID="_1825272253" r:id="rId64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98248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F2B64" w14:textId="3B41ADA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0509A" w14:textId="61AF25D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10368" w14:textId="174AE0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C6FFF" w14:textId="2E9EE77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13A7E" w14:textId="2121EB7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DC33C" w14:textId="2D53E3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7B3A8" w14:textId="064D09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40C38" w14:textId="547C558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5B88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4FA5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5D47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5D8A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4D08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00F9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4456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6E61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6F01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6022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DF49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D8EC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1DB4F4A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E3DD11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A49469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DE8C0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48704D10">
                <v:shape id="_x0000_i156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566" DrawAspect="Content" ObjectID="_1825272254" r:id="rId64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AF2AD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B06FE" w14:textId="40E923A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82167" w14:textId="4B08DBA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6522B" w14:textId="2DDFCC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4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B2F16" w14:textId="7DA6800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A3550" w14:textId="778B54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BFB21" w14:textId="374133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DFC40" w14:textId="5B6E59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3063C" w14:textId="3379FA7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6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2DD4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EB59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95DC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FD27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B09E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70DC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93E1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1249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4D1C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17A5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03A5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B25C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20FD305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1B38D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61299D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862FC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17492D0A">
                <v:shape id="_x0000_i156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567" DrawAspect="Content" ObjectID="_1825272255" r:id="rId64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E37A3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3C402" w14:textId="698B04F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32D28" w14:textId="15497D9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84CB8" w14:textId="3F642D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40BFB" w14:textId="013535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C6D8E" w14:textId="715E95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3C477" w14:textId="54A6A6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4E7F0" w14:textId="183B5E6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2D2CD" w14:textId="38A0D6A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E02E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2184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A5D1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3355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33F8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8D27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00B4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E9FE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84DD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ECF1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AFEE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2503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1BDF0A3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336C71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D3FCCC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95FE78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6D51A462">
                <v:shape id="_x0000_i156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568" DrawAspect="Content" ObjectID="_1825272256" r:id="rId64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500BB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D9E27" w14:textId="0D56B01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92CFC" w14:textId="51AE0E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FB22F" w14:textId="1D6BCA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3B1FB" w14:textId="4B51FEF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FBC3B" w14:textId="23AE0C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4F94D" w14:textId="67298B0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CDEF6" w14:textId="3FC8B77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22AA2" w14:textId="1232EAC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A433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1A84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1FCC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ADBE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2C13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B8A2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03AA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7314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B0A8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F9AD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34E3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C164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514F3F2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6CB52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02FA9A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54E2C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701C35F1">
                <v:shape id="_x0000_i156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569" DrawAspect="Content" ObjectID="_1825272257" r:id="rId64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8CB77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67172" w14:textId="4664D37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B04DF" w14:textId="251259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6AC69" w14:textId="4BFC629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12A56" w14:textId="2C60029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1F831" w14:textId="7A5047B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B2634" w14:textId="74DC817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5476D" w14:textId="4A6066D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1CC5A" w14:textId="6F56E6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99BE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E930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C6B6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06CA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4817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8247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C192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E269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C446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8141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7311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3FAF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  <w:tr w:rsidR="00B727F3" w:rsidRPr="00E01193" w14:paraId="3D61759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3787B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5DBC83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15C94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054E3F96">
                <v:shape id="_x0000_i157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570" DrawAspect="Content" ObjectID="_1825272258" r:id="rId65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D8756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CAF82" w14:textId="73DB819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7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5E5D1" w14:textId="470842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E69B9" w14:textId="22DB84E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8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AE680" w14:textId="5A858B7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9A5EC" w14:textId="504566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F3E61" w14:textId="116F5F7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8DB71" w14:textId="78AD37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74D7A" w14:textId="28375EA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8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4097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C641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886D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ADB8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56F1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3881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9BAA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B0EC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3E93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626B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8F90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554C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</w:tr>
    </w:tbl>
    <w:p w14:paraId="72C84BB1" w14:textId="138ABEBC" w:rsidR="00D509C2" w:rsidRDefault="00D509C2" w:rsidP="00D509C2">
      <w:pPr>
        <w:pStyle w:val="afffe"/>
        <w:spacing w:before="240" w:after="0" w:line="240" w:lineRule="auto"/>
        <w:ind w:firstLine="0"/>
        <w:contextualSpacing w:val="0"/>
      </w:pPr>
      <w:bookmarkStart w:id="198" w:name="_Toc214656340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18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B727F3" w:rsidRPr="00A275D9">
        <w:t>ВЧД-14 ДТВС ОАО «РЖД»</w:t>
      </w:r>
      <w:bookmarkEnd w:id="198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1D22C540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90CCB6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E4CD7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6AB494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42672E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138A9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B7DDC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C3F3D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6F0D3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5B2D6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EABA1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F2CC9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A09A5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4D1C3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4087C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A5CBA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83019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E0C69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3036D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B4029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D313D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AD34E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D2C62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07959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018A4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B727F3" w:rsidRPr="00E01193" w14:paraId="330D760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F5DAAD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D3020D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02997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2D42E40F">
                <v:shape id="_x0000_i157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571" DrawAspect="Content" ObjectID="_1825272259" r:id="rId65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C5736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8C062" w14:textId="304C2DF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94F82" w14:textId="758CB6F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C1B3F" w14:textId="3255330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E24BE" w14:textId="0994281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4533C" w14:textId="13D357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9DFD7" w14:textId="2DE3905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D1A0A" w14:textId="0E25A7D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CD0CB" w14:textId="55A3853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2C973" w14:textId="7D3B7B9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7021E" w14:textId="6E00D7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8FB5D" w14:textId="3160B0E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FD6AF" w14:textId="656F0F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BBE63" w14:textId="70A6A80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38208" w14:textId="4488536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02ADE" w14:textId="3CF582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98F2C" w14:textId="31A78B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63CA9" w14:textId="03AAFA1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209A4" w14:textId="5148E3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8C826" w14:textId="7458FA9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31F1E" w14:textId="1491F34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</w:tr>
      <w:tr w:rsidR="00B727F3" w:rsidRPr="00E01193" w14:paraId="1071EB2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6946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74E44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F2584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7A33CC8B">
                <v:shape id="_x0000_i157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572" DrawAspect="Content" ObjectID="_1825272260" r:id="rId65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32546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C790A" w14:textId="3E2FD4C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C4002" w14:textId="4C0276D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08296" w14:textId="1594DCF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EA9FB" w14:textId="0AED83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BD4D4" w14:textId="54CF91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0B044" w14:textId="3A00332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70615" w14:textId="34B80D0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12441" w14:textId="13D9A56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8962B" w14:textId="1FAB60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5F78B" w14:textId="0C8F867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65626" w14:textId="79267D9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3FB06" w14:textId="54ACD51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1DB8A" w14:textId="05776E8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0061D" w14:textId="51D914F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75D3A" w14:textId="1005A68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059FA" w14:textId="43D2C4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8B8D8" w14:textId="07B8820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7F4F6" w14:textId="4C6186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D4794" w14:textId="5472110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FB3CF" w14:textId="37031C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B727F3" w:rsidRPr="00E01193" w14:paraId="7BF23AB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565682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41AD4A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A1D7A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303ADA12">
                <v:shape id="_x0000_i157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573" DrawAspect="Content" ObjectID="_1825272261" r:id="rId65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DB37E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C53A9" w14:textId="0D7471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263D1" w14:textId="4741D8A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C3891" w14:textId="4421213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30564" w14:textId="4603E45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AAC4" w14:textId="1E5BC1A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DE817" w14:textId="4120507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D6764" w14:textId="0FBD00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4212D" w14:textId="60C97C6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98304" w14:textId="2CB65AF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4137A" w14:textId="6ACC0CD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BD11D" w14:textId="3114A76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21C4D" w14:textId="0066456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4B3DB" w14:textId="6E80477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49208" w14:textId="4A43A1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2FC99" w14:textId="1FA6661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13C31" w14:textId="4DA77E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F1000" w14:textId="2DA8635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58E90" w14:textId="2FF911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B1DDB" w14:textId="011A60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511A1" w14:textId="6BF566B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75</w:t>
            </w:r>
          </w:p>
        </w:tc>
      </w:tr>
      <w:tr w:rsidR="00B727F3" w:rsidRPr="00E01193" w14:paraId="5C63C46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C411B2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E79395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15A4A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5CCCBBD4">
                <v:shape id="_x0000_i157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574" DrawAspect="Content" ObjectID="_1825272262" r:id="rId65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5984B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60EBE" w14:textId="4073691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05ED2" w14:textId="26940D5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2894A" w14:textId="18D0CF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99E0C" w14:textId="1DAE5B4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0F4BE" w14:textId="44F0682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A1AAE" w14:textId="55D8138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E5037" w14:textId="5D7121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82100" w14:textId="5817F80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6E0BC" w14:textId="2A92984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836B5" w14:textId="54E7D7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79041" w14:textId="5D44D8D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5C090" w14:textId="353FBF2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941EE" w14:textId="6994BEC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33DC6" w14:textId="0A67344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5A780" w14:textId="344C6D4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7B9C8" w14:textId="73099B4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F1727" w14:textId="5295F19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829C7" w14:textId="5D630E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7A5D0" w14:textId="3C31C3A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0F355" w14:textId="5C2C0A1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</w:tr>
      <w:tr w:rsidR="00B727F3" w:rsidRPr="00E01193" w14:paraId="312582C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72193A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3EC24E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B0E41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354EA54F">
                <v:shape id="_x0000_i157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575" DrawAspect="Content" ObjectID="_1825272263" r:id="rId65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2BBB6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00400" w14:textId="208B79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661B3" w14:textId="21BC6F7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EC081" w14:textId="550CA09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C02B6" w14:textId="6079867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0BE89" w14:textId="3128534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A4D02" w14:textId="730EBE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92B42" w14:textId="17A1BA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D46A2" w14:textId="3276128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BB5E0" w14:textId="76B212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D4A7D" w14:textId="2887EDB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F577A" w14:textId="01B70B4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BDAC2" w14:textId="66376F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40CA2" w14:textId="77BFD4E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5799F" w14:textId="1558BBB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78947" w14:textId="0825AB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A2B54" w14:textId="281E0B3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D31BD" w14:textId="23A062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9F082" w14:textId="5ADFFFE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C84B0" w14:textId="5E68D17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B4F7E" w14:textId="763914A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B727F3" w:rsidRPr="00E01193" w14:paraId="6471180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168BE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0293BC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EA533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252893C1">
                <v:shape id="_x0000_i157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576" DrawAspect="Content" ObjectID="_1825272264" r:id="rId65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7162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8F62F" w14:textId="06D9402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94F20" w14:textId="577DEB2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D67C0" w14:textId="14B34E1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20484" w14:textId="3DC7020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43F01" w14:textId="16A47E5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1D75D" w14:textId="3F8F75E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FE7FF" w14:textId="7DAAA50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3F9FB" w14:textId="168B2C9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9CB94" w14:textId="743B0F6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3CBD9" w14:textId="18CA94C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030EE" w14:textId="2EBA25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1DFEC" w14:textId="36491A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822D1" w14:textId="2D835E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CB411" w14:textId="23BB33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4F207" w14:textId="5FA4FA6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5C824" w14:textId="5727794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BDF81" w14:textId="2065025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A03D8" w14:textId="5E17CA7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26737" w14:textId="51BF82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E521D" w14:textId="3AF8EDA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50</w:t>
            </w:r>
          </w:p>
        </w:tc>
      </w:tr>
      <w:tr w:rsidR="00B727F3" w:rsidRPr="00E01193" w14:paraId="0F0D16A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B387E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718E12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642AA0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20B9149A">
                <v:shape id="_x0000_i157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577" DrawAspect="Content" ObjectID="_1825272265" r:id="rId65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C3E6A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5A803" w14:textId="7AC2A8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B3CCD" w14:textId="18CE538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869C6" w14:textId="3E6782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EC0F2" w14:textId="23FF253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CF2F5" w14:textId="0E433C8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18256" w14:textId="4476759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1F535" w14:textId="0F8AEF1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8D58A" w14:textId="6002094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4B619" w14:textId="492B128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AA1F1" w14:textId="1471C8A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3719E" w14:textId="6C2BE7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A96C9" w14:textId="6B5D90E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77570" w14:textId="7F8D327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10A0D" w14:textId="66D577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B6FAF" w14:textId="2645827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87A0B" w14:textId="53AA1CE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EE04C" w14:textId="402329A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F9774" w14:textId="2000ADF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220CD" w14:textId="551E20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0FBEA" w14:textId="7FCE53E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DE13DB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29D112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4643F4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A9CC1F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77582857">
                <v:shape id="_x0000_i157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578" DrawAspect="Content" ObjectID="_1825272266" r:id="rId65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088AF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901EB" w14:textId="2974C29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B97CB" w14:textId="7F5B062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B37AA" w14:textId="62090A4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34469" w14:textId="0FDCDB8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426D7" w14:textId="26DF972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2F6DF" w14:textId="6AB762D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5B116" w14:textId="1858264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77E4C" w14:textId="08C2416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4F343" w14:textId="1F53AF5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54062" w14:textId="687A427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3D0EE" w14:textId="3553DED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338CA" w14:textId="6D98A64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680CF" w14:textId="142F2F1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886D4" w14:textId="712F05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92FC9" w14:textId="33FFB3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AF169" w14:textId="738B221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C1640" w14:textId="3BA8AA4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E4534" w14:textId="5098FD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1BF52" w14:textId="18326E5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5880E" w14:textId="61C0CE2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7967C15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08FA35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739899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B1FB26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0C108DFD">
                <v:shape id="_x0000_i157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579" DrawAspect="Content" ObjectID="_1825272267" r:id="rId65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CCB4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F40FB" w14:textId="3CB1D5B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C9D05" w14:textId="0D60604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0BFBA" w14:textId="455AC1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8269A" w14:textId="45AD55E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DA83A" w14:textId="25C58FF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BA173" w14:textId="27315C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D6D3B" w14:textId="2BC3509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4299A" w14:textId="7EF86C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CE97C" w14:textId="1B73DA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63382" w14:textId="468036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2C6A4" w14:textId="3FBD850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B2ED6" w14:textId="64A527A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0967D" w14:textId="2EEED76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A35F2" w14:textId="1BCB85C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43432" w14:textId="69D815E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32D3E" w14:textId="21CE48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B7D84" w14:textId="01B550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AEA32" w14:textId="23D970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777AE" w14:textId="67B91C9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6F6D3" w14:textId="438ADE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0D283B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71D5EB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2856A3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9082E1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7223EA77">
                <v:shape id="_x0000_i158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580" DrawAspect="Content" ObjectID="_1825272268" r:id="rId66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F9DF8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05C0A" w14:textId="7B875534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7AEFF" w14:textId="57812089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12B6E" w14:textId="53593318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BD6AD" w14:textId="3A500DC4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7A222" w14:textId="55006E24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3D2C8" w14:textId="453ADC6F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A3A17" w14:textId="47839410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372E0" w14:textId="67134C91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AD224" w14:textId="7B71F809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C95F5" w14:textId="258CE9D5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19A8A" w14:textId="7664C45F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2855C" w14:textId="13D2994C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3037A" w14:textId="3B4F99B9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905C2" w14:textId="77F02A1C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EC448" w14:textId="4E1FDB35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CF211" w14:textId="4A46A74F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F764E" w14:textId="33BDCF1F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A5930" w14:textId="3A3A96F9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C71E2" w14:textId="521D13D7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9D73A" w14:textId="48CBA3C2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5F1F07E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4E849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2037AD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04A4B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66E6C2FA">
                <v:shape id="_x0000_i158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581" DrawAspect="Content" ObjectID="_1825272269" r:id="rId66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2EE0A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D7C74" w14:textId="2CB8503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C2570" w14:textId="35EAC62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5157A" w14:textId="0AC043B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7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5B05A" w14:textId="0CF1DD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4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B4E06" w14:textId="35D40F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D3A95" w14:textId="2355F1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D5074" w14:textId="332B47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44263" w14:textId="1E6B922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3BE69" w14:textId="1FD18A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C91F1" w14:textId="44ADBA4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7B58C" w14:textId="57D12EC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CA462" w14:textId="0EFB9B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B2C6D" w14:textId="659A7A1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42FDB" w14:textId="724AA2C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CD1BA" w14:textId="34530D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6BF5C" w14:textId="714AE7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810C0" w14:textId="61A15ED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777E7" w14:textId="06BF4F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FD72C" w14:textId="7449228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E8F60" w14:textId="34BE8FB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6</w:t>
            </w:r>
          </w:p>
        </w:tc>
      </w:tr>
      <w:tr w:rsidR="00B727F3" w:rsidRPr="00E01193" w14:paraId="3DE3EA0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7FF5D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067A9D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9AC68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3DD2D274">
                <v:shape id="_x0000_i158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582" DrawAspect="Content" ObjectID="_1825272270" r:id="rId66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BE2B3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D9DFA" w14:textId="0D9BAD3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5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238FE" w14:textId="2850824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5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13274" w14:textId="33A398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59,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95F3C" w14:textId="26268F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59,3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76B7F" w14:textId="3049E49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21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3B3CA" w14:textId="1DD482E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51F40" w14:textId="7CADA0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CD667" w14:textId="2BF008E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A2CCC" w14:textId="3293673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55FDB" w14:textId="5BEB207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B34EB" w14:textId="66484D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9E579" w14:textId="7EDC335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54573" w14:textId="60A97F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6153B" w14:textId="618BFEB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96B14" w14:textId="52B801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D8E72" w14:textId="78104DD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E7D63" w14:textId="24871E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D0DDC" w14:textId="6EB5755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9BB65" w14:textId="42626BE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6B895" w14:textId="54D2883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18,56</w:t>
            </w:r>
          </w:p>
        </w:tc>
      </w:tr>
      <w:tr w:rsidR="00B727F3" w:rsidRPr="00E01193" w14:paraId="00C26B9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959D0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B50B60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823DC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5BE0799D">
                <v:shape id="_x0000_i158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583" DrawAspect="Content" ObjectID="_1825272271" r:id="rId66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8A298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81FA6" w14:textId="2BC04C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2E397" w14:textId="0B4EE50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21236" w14:textId="6CB5433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19335" w14:textId="00E0709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9402F" w14:textId="3D4D3CE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FFC13" w14:textId="572767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65D2A" w14:textId="1DA76FE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0DC44" w14:textId="3B7D93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EE589" w14:textId="5B8D2BD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88187" w14:textId="51D6B06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DD9D4" w14:textId="3439C0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A864A" w14:textId="2696DB4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E8A6C" w14:textId="04660A0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0F3ED" w14:textId="599C92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AA8C2" w14:textId="66B99D6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8F643" w14:textId="79D7DF0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C55BC" w14:textId="6993868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1EEA1" w14:textId="5B9DB0D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C6E75" w14:textId="4B968F0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63B6C" w14:textId="69FA1F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123314F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A5382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68C70E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A9259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4DA67532">
                <v:shape id="_x0000_i158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584" DrawAspect="Content" ObjectID="_1825272272" r:id="rId66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348C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CB690" w14:textId="3B869E0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4A733" w14:textId="3668432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F44F0" w14:textId="58E4671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49D4D" w14:textId="4D539AD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38563" w14:textId="1B693BB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10EE5" w14:textId="2F24F27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51832" w14:textId="377672E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E0810" w14:textId="5623FB0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815BE" w14:textId="3D627BA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7023F" w14:textId="062ED1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E1E34" w14:textId="4D314D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97958" w14:textId="7779DB4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1179B" w14:textId="18DE8C6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39210" w14:textId="2CBC78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75A36" w14:textId="555551A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CA0C3" w14:textId="452A347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015D4" w14:textId="7F2C311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260AD" w14:textId="5D643A7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3990C" w14:textId="6923AB7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35725" w14:textId="1876C67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034EE4D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B7F822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B7173A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02F4F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05EACDFE">
                <v:shape id="_x0000_i158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585" DrawAspect="Content" ObjectID="_1825272273" r:id="rId66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7CB35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839D7" w14:textId="1FA84D7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FB9E9" w14:textId="16B1D68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BDA17" w14:textId="3F80E2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A71E7" w14:textId="4E6FA59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0AB0C" w14:textId="2C31568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EB637" w14:textId="7BD108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12111" w14:textId="1D2DDAF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E4ECA" w14:textId="033641A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1450A" w14:textId="53804F5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2908A" w14:textId="7C6FDF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FB3EE" w14:textId="6ADCF7E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69B57" w14:textId="3A1F35C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1FF0C" w14:textId="5A5E090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229CF" w14:textId="648E0C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A9163" w14:textId="3889BB6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85CBB" w14:textId="16E6C40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A3CA3" w14:textId="2DFBB63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516B9" w14:textId="2C8AE64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5AB6B" w14:textId="67B0FA6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E1D82" w14:textId="0B82F54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85E11D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ACB836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123AF61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0C232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1BED400C">
                <v:shape id="_x0000_i158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586" DrawAspect="Content" ObjectID="_1825272274" r:id="rId66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AE452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F8771" w14:textId="3A0826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BC7AE" w14:textId="65AEF72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81895" w14:textId="044B7D1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3D2B6" w14:textId="5F0A958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76E01" w14:textId="341627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3E6B1" w14:textId="50F7C36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5F555" w14:textId="4C0F4F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1A068" w14:textId="02757D7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3B097" w14:textId="7059DED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A5F9B" w14:textId="42C7D8C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2937A" w14:textId="07D4D5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084D1" w14:textId="0B008C8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40312" w14:textId="2F1D07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68568" w14:textId="07AE7F3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8C5A4" w14:textId="4C529A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2FCC5" w14:textId="17EBB17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7E364" w14:textId="48051C6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B344A" w14:textId="071F1E9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1E73B" w14:textId="4FE46C4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08F16" w14:textId="091AC43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0A52A27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E0211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61D548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3FFCE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77BEDDBA">
                <v:shape id="_x0000_i158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587" DrawAspect="Content" ObjectID="_1825272275" r:id="rId66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D60A4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50FE6" w14:textId="62E59B4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FB6AF" w14:textId="1D8339A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02008" w14:textId="4E47985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99F2E" w14:textId="2BACA8F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CA477" w14:textId="19DBA1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E53A2" w14:textId="19DA9ED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B1EA1" w14:textId="730CA3D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2E9D7" w14:textId="46F6C4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1D7EA" w14:textId="03E8C7D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4FAAF" w14:textId="14463A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1DAC6" w14:textId="6531977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2B78B" w14:textId="3A8DDF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832A1" w14:textId="6FB9396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B09E1" w14:textId="2FDB873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6C9D7" w14:textId="13DE694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A136D" w14:textId="567A642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7F9AA" w14:textId="3061C47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1CA05" w14:textId="31BB43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004CC" w14:textId="781F34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4DDEE" w14:textId="602E4D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0DB48AE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2E9E9F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87FDDF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3322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704D32CF">
                <v:shape id="_x0000_i158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588" DrawAspect="Content" ObjectID="_1825272276" r:id="rId66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46AE8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112CF" w14:textId="6B4F90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B4C6A" w14:textId="666618C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F67B6" w14:textId="75D11B0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A657F" w14:textId="7205BC3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46B57" w14:textId="6113906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6B6E9" w14:textId="4698BA2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3B500" w14:textId="6C2B57F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3AF37" w14:textId="55DA961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5D899" w14:textId="3DBCD7D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35D17" w14:textId="10B0DA4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730C5" w14:textId="6BB3803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6C151" w14:textId="604B437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332C4" w14:textId="42689CD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F6A3D" w14:textId="42552E0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B6240" w14:textId="58D2D70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52504" w14:textId="2B8FC1E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9D648" w14:textId="450F2BD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E5B1A" w14:textId="7210A36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9D134" w14:textId="035A76C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BB326" w14:textId="408B4C3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0A23389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4282EF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A5E6B0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8FBBE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5CA33458">
                <v:shape id="_x0000_i158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589" DrawAspect="Content" ObjectID="_1825272277" r:id="rId66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29C36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9F866" w14:textId="3AF8B6D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B1A86" w14:textId="728B71E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56CBB" w14:textId="6A9CB6C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92AE8" w14:textId="191CDBD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FF27B" w14:textId="0329AD8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61740" w14:textId="70F1F9C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6BF6D" w14:textId="0E07AE1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A95E3" w14:textId="57AFA49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4DE69" w14:textId="084B149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53DC8" w14:textId="4360F05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0011D" w14:textId="78F1287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79F1C" w14:textId="56AB89B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FCC63" w14:textId="0DD036B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0DC49" w14:textId="07D095A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FD30F" w14:textId="680ADD5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0A7B5" w14:textId="03DA6E7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ED2F9" w14:textId="6DCC512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07CFE" w14:textId="5252060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7CA48" w14:textId="2FBF2C9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7F3DD" w14:textId="541F619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1E52A59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3F6B8D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0DC084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9F359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7C1C0BA0">
                <v:shape id="_x0000_i159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590" DrawAspect="Content" ObjectID="_1825272278" r:id="rId67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D786B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828C6" w14:textId="52EFE6E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0E4EF" w14:textId="5879E7D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B76B9" w14:textId="57C0C8C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65F24" w14:textId="19E241D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CA9F2" w14:textId="1803E77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04F6E" w14:textId="68D463D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3F05F" w14:textId="370779F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95C4F" w14:textId="34DDBA9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70D8D" w14:textId="394B000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FC5AB" w14:textId="0D4BEA1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F1D18" w14:textId="3460A2B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BF1D1" w14:textId="7A4F13F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8BF70" w14:textId="46BD70C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4DD5E" w14:textId="6C9D375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D230A" w14:textId="66621B9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5D97A" w14:textId="5CCA49A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4E28D" w14:textId="5778498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43521" w14:textId="3CAACE2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72136" w14:textId="7FB2F0B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1CF83" w14:textId="0EC9EB8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055B3D7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A75E5B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DBB45C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A2E51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5AF6FC66">
                <v:shape id="_x0000_i159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591" DrawAspect="Content" ObjectID="_1825272279" r:id="rId67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3BA1F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21956" w14:textId="735CAF4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2DB73" w14:textId="45BCCA2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99123" w14:textId="76A3025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1B4B2" w14:textId="669EBAB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DE75B" w14:textId="726D23E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16DF7" w14:textId="6006CAE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489C1" w14:textId="7FA1E6B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56F9B" w14:textId="011BDCB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75385" w14:textId="24EDEB0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BD05D" w14:textId="565E7A5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5385B" w14:textId="0188E25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FDA38" w14:textId="7B600DB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3640B" w14:textId="2EFA940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1E1B3" w14:textId="5E0D834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C527C" w14:textId="4771C6C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563AC" w14:textId="72E3C2E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D8471" w14:textId="26B895A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EBD6B" w14:textId="1252B03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56798" w14:textId="093FFC5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41520" w14:textId="76BF4EF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371F2EE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52246D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4C186E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51FB9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503DB7E2">
                <v:shape id="_x0000_i159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592" DrawAspect="Content" ObjectID="_1825272280" r:id="rId67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2DC29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E3867" w14:textId="24456BF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68756" w14:textId="164CB8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29F66" w14:textId="18484C2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9C586" w14:textId="289F362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B8BBC" w14:textId="7EECA3B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C6DE9" w14:textId="5752B7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1497A" w14:textId="1B5EE5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CB241" w14:textId="22A5F95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F0E6E" w14:textId="545BBAE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948E2" w14:textId="5E1DF5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DE568" w14:textId="3E52ACB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6C8C9" w14:textId="04B8B04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18030" w14:textId="3C4ED4A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FA1FB" w14:textId="373FF99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5ED48" w14:textId="2C57965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CA77D" w14:textId="372F31B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2596D" w14:textId="289316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D7D78" w14:textId="2DD1BD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33A63" w14:textId="624DA1A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3C0FA" w14:textId="573FD4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383DF90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840D2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BB8264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8628D2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6AC44958">
                <v:shape id="_x0000_i159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593" DrawAspect="Content" ObjectID="_1825272281" r:id="rId67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D8C8B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A13AA" w14:textId="46D0682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13726" w14:textId="443809F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D9734" w14:textId="34E411B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E7D09" w14:textId="2C896FE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F7F42" w14:textId="2F96CE8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201A4" w14:textId="477CFF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5A1F5" w14:textId="2169A7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30260" w14:textId="6D546B8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F1CED" w14:textId="5AADF58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59A32" w14:textId="5EB1340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951CB" w14:textId="4F24DCC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3CC95" w14:textId="5436DD5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C694A" w14:textId="57D72A8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00AC9" w14:textId="74874C8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A7EC2" w14:textId="05903FA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DCC18" w14:textId="09E5896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B729D" w14:textId="45D542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8A5DD" w14:textId="2153124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FDBED" w14:textId="0AF14B2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4FD15" w14:textId="65DC8F0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596FB89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8758AF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6214EE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C9C2C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073E928F">
                <v:shape id="_x0000_i159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594" DrawAspect="Content" ObjectID="_1825272282" r:id="rId67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414D3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C0E6C" w14:textId="5966D48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21E1A" w14:textId="58F5387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98F41" w14:textId="5283B76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99936" w14:textId="222078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79C55" w14:textId="52C2B2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5627D" w14:textId="123C67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027AE" w14:textId="325809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F28FC" w14:textId="7663E7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41F3E" w14:textId="71A674D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F633D" w14:textId="19DC46C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F1392" w14:textId="3293F3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E9DFC" w14:textId="70F01EC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F8D23" w14:textId="46D8BBF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64138" w14:textId="03B0A5B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0E274" w14:textId="2AD217E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C3F34" w14:textId="58ECACA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1772B" w14:textId="0AA8361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59F2F" w14:textId="722F1B3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8C3F0" w14:textId="1434F70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19D64" w14:textId="4EF5E2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5600A05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08E8E6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DB7EF2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A1D70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0689267C">
                <v:shape id="_x0000_i159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595" DrawAspect="Content" ObjectID="_1825272283" r:id="rId67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C28AC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28AFF" w14:textId="49F08E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B33E6" w14:textId="2C98FE5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2E189" w14:textId="0462A1B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31C96" w14:textId="56E25C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C7BD6" w14:textId="450423E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79650" w14:textId="4AE1F04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E3F2C" w14:textId="58CB46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A5917" w14:textId="094984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8CCF5" w14:textId="64686C4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B8163" w14:textId="150EE75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F7726" w14:textId="77CDBEA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AD1E1" w14:textId="2B1738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2A638" w14:textId="34DA878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F6105" w14:textId="3E8E18E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A033D" w14:textId="6C5E9EC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B0FE7" w14:textId="04FEF77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DFB78" w14:textId="4469482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4E94F" w14:textId="160206E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756D0" w14:textId="66CF22E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A3E9A" w14:textId="337BF6F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AE5508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150AE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4FB760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3AC31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56960ECE">
                <v:shape id="_x0000_i159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596" DrawAspect="Content" ObjectID="_1825272284" r:id="rId67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5BA57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8C5F0" w14:textId="35BDB71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E68FE" w14:textId="4A2606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ECC31" w14:textId="2FCECDD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C2747" w14:textId="2BBA8EF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BA078" w14:textId="2F0B4A8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7CE9E" w14:textId="5F36409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E77FD" w14:textId="3F58686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DFC21" w14:textId="3DAADE5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E41F2" w14:textId="5F2060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4D774" w14:textId="7829F27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A3E42" w14:textId="7C469CD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31789" w14:textId="3BFC8C9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AA708" w14:textId="62AA99F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6A397" w14:textId="45E2083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EAEDA" w14:textId="0B617A7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69040" w14:textId="35A3532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8C3C9" w14:textId="55BA2D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BDC60" w14:textId="626BA1C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20725" w14:textId="562A2A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90018" w14:textId="2AA6CCF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116DB6E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4FA455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6047CA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AEF45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55C2D1AC">
                <v:shape id="_x0000_i159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597" DrawAspect="Content" ObjectID="_1825272285" r:id="rId67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E06CE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F5FDD" w14:textId="5C1190D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DA217" w14:textId="28ED9C8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0091F" w14:textId="3E9A07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AD004" w14:textId="36192FF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AF68F" w14:textId="7F52AF0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17BE8" w14:textId="2211D9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B3059" w14:textId="21E3AF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AAD1A" w14:textId="36D361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F6363" w14:textId="665EFFE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4957F" w14:textId="658B405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80ABF" w14:textId="2A302F2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13D17" w14:textId="158D09E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19749" w14:textId="5EC212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5B5FF" w14:textId="5645DC7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3AF76" w14:textId="51275A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F01B6" w14:textId="6DC142F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14D4D" w14:textId="2A32367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F66ED" w14:textId="6360A3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C77C7" w14:textId="0D7A277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BD381" w14:textId="224857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57862F7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0EC13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173A25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1E44C7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2DF28F59">
                <v:shape id="_x0000_i159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598" DrawAspect="Content" ObjectID="_1825272286" r:id="rId67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416DF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59219" w14:textId="4C4D97C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2A757" w14:textId="57C3AD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AA1C6" w14:textId="08EB2C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D1BCC" w14:textId="411061D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0260B" w14:textId="2C8742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05208" w14:textId="5C1BE6A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7D52D" w14:textId="356B94F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9D1C6" w14:textId="7B3F9A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17C23" w14:textId="5210825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41112" w14:textId="5E6577A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FCEE2" w14:textId="75AC54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08ACB" w14:textId="6F2DD9B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96DA8" w14:textId="4D0713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08CB0" w14:textId="2371FEF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220CB" w14:textId="674FE4A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0D1F4" w14:textId="7F03FC6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35F0C" w14:textId="56F834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22E4B" w14:textId="0B0C58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6D267" w14:textId="739DD4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2AD7B" w14:textId="08EF70D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3EBA7BD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D78B4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07BCBF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E0D8E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4D721755">
                <v:shape id="_x0000_i159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599" DrawAspect="Content" ObjectID="_1825272287" r:id="rId67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EF11B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802A8" w14:textId="64C9100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ACB0F" w14:textId="10786B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CEB19" w14:textId="76CD7F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3E018" w14:textId="44B2889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8D389" w14:textId="102FA1E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7E7F1" w14:textId="0E634E4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9D2BA" w14:textId="12BF8D9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62307" w14:textId="59A83E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AAE3E" w14:textId="2673F5B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B4D2D" w14:textId="49A585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C8A38" w14:textId="6DED55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F5C23" w14:textId="450187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E83BB" w14:textId="66C2526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06EAE" w14:textId="47E112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2E991" w14:textId="209C838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75025" w14:textId="2F6E4E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A6791" w14:textId="35CFCF8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4147F" w14:textId="005935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3187D" w14:textId="795BBAF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F50C5" w14:textId="4F20D8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5</w:t>
            </w:r>
          </w:p>
        </w:tc>
      </w:tr>
      <w:tr w:rsidR="00B727F3" w:rsidRPr="00E01193" w14:paraId="4FC2C72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2DE51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B95740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55142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CF5F517">
                <v:shape id="_x0000_i160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600" DrawAspect="Content" ObjectID="_1825272288" r:id="rId68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F4121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5B245" w14:textId="3A203EE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505B1" w14:textId="021A588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9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81E41" w14:textId="47C1D0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DA458" w14:textId="7169EDC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679B1" w14:textId="07D43CF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75E35" w14:textId="7432CC6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5E81B" w14:textId="5BD7957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606E8" w14:textId="788E6D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3EDD6" w14:textId="0B0884A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818BC" w14:textId="60D4D78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9D703" w14:textId="605E058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A6B87" w14:textId="1205F2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BE0EC" w14:textId="0924459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0B77E" w14:textId="4F8EED1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C3D0F" w14:textId="392AD5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F2B97" w14:textId="3B425F7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7E9BF" w14:textId="7C564DA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EF19A" w14:textId="15EEA4B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777C5" w14:textId="7F31C33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A6D61" w14:textId="331BF54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5,34</w:t>
            </w:r>
          </w:p>
        </w:tc>
      </w:tr>
    </w:tbl>
    <w:p w14:paraId="1980299C" w14:textId="784A9A7F" w:rsidR="00D509C2" w:rsidRDefault="00D509C2" w:rsidP="00D509C2">
      <w:pPr>
        <w:pStyle w:val="afffe"/>
        <w:spacing w:before="240" w:after="0" w:line="240" w:lineRule="auto"/>
        <w:ind w:firstLine="0"/>
        <w:contextualSpacing w:val="0"/>
      </w:pPr>
      <w:bookmarkStart w:id="199" w:name="_Toc214656341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19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</w:t>
      </w:r>
      <w:r w:rsidR="00B727F3">
        <w:t>ых ООО УК «Лазурь»</w:t>
      </w:r>
      <w:bookmarkEnd w:id="199"/>
      <w:r>
        <w:t xml:space="preserve"> </w:t>
      </w:r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3EB28D1E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4C9132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0F06B9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25CC1C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B827FB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69EDD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D615A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09FC5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2175E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B628B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45CF7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35359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56AE0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5E8B2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0DE7F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896F9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8AB17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C610C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7DB65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C9BB6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26533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52B8F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8FF6F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01290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8FFB8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B727F3" w:rsidRPr="00E01193" w14:paraId="7705490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DC8E8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5436E5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CAB9F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180700D5">
                <v:shape id="_x0000_i160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601" DrawAspect="Content" ObjectID="_1825272289" r:id="rId68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4D439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62822" w14:textId="789A7A5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E7001" w14:textId="595440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BA411" w14:textId="104814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1E184" w14:textId="38476CA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5476A" w14:textId="271F5F8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18BC4" w14:textId="79A0FF0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BCB60" w14:textId="3065B8B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5EE61" w14:textId="496B3A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6C42B" w14:textId="31BD0A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0AA05" w14:textId="3C39193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75A28" w14:textId="7588BB9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A904A" w14:textId="1991E9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E461E" w14:textId="0DB2C70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4C1A4" w14:textId="1E8AA93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59B21" w14:textId="48899F7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CFFB5" w14:textId="62B813F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A7780" w14:textId="4AE3B6B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764E9" w14:textId="1CE644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6F86B" w14:textId="48E78C2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4D612" w14:textId="75F7B1C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</w:tr>
      <w:tr w:rsidR="00B727F3" w:rsidRPr="00E01193" w14:paraId="78AD864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CF7F3D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511E00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8D3D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5FB7AF7D">
                <v:shape id="_x0000_i160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602" DrawAspect="Content" ObjectID="_1825272290" r:id="rId68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E3EA4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E587E" w14:textId="3A6C907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598F0" w14:textId="71EFD9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90DC0" w14:textId="1985AD9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13B12" w14:textId="3860ECE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3DD7A" w14:textId="796CD6C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49D82" w14:textId="5F782BA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B7EBD" w14:textId="202F17F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9CB8A" w14:textId="49B6E2A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22D6C" w14:textId="0820FF0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55C3C" w14:textId="74E550E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025AA" w14:textId="1C5E0DE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1C99E" w14:textId="5F4747B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08A96" w14:textId="4C97A65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194AE" w14:textId="70D5A7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1982D" w14:textId="4F7D68C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7BC54" w14:textId="1929C5A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0E3C5" w14:textId="7290815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EBCC8" w14:textId="2CBDDE9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D11B0" w14:textId="0B11ECF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C35ED" w14:textId="49BBFD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B727F3" w:rsidRPr="00E01193" w14:paraId="36A204E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057969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0F715B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7CA37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24D42C86">
                <v:shape id="_x0000_i160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603" DrawAspect="Content" ObjectID="_1825272291" r:id="rId68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97422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0AD2E" w14:textId="4C04349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0723D" w14:textId="5861F7D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B4E4D" w14:textId="416CF5E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7A608" w14:textId="0C2264C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95460" w14:textId="1E7FFEA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6CE0D" w14:textId="2F5A266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BA721" w14:textId="307F814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79819" w14:textId="268E53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2BB44" w14:textId="3D28709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704C7" w14:textId="537409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F47C6" w14:textId="25AE98D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1259B" w14:textId="362ABA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CB1BB" w14:textId="203E38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B27AD" w14:textId="0E0923C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E0266" w14:textId="0FADFD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EC1C4" w14:textId="20E9D0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7DAE" w14:textId="44E26C9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E5141" w14:textId="3D6D88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00AAB" w14:textId="2E22D1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63D15" w14:textId="08D8D42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76</w:t>
            </w:r>
          </w:p>
        </w:tc>
      </w:tr>
      <w:tr w:rsidR="00B727F3" w:rsidRPr="00E01193" w14:paraId="4564E22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A1F2B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E87107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44F5A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7ABCC98C">
                <v:shape id="_x0000_i160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604" DrawAspect="Content" ObjectID="_1825272292" r:id="rId68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900FD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D33D4" w14:textId="0150056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A1BBD" w14:textId="75ED334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705B0" w14:textId="27D6628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21DA8" w14:textId="668F7C2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8A573" w14:textId="299C036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00A84" w14:textId="613C12B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02659" w14:textId="58A7A19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BE73E" w14:textId="31EF224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3173C" w14:textId="3E01EFE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F06E0" w14:textId="6B5C638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7B46B" w14:textId="5263153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115DC" w14:textId="3E32FE9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05A1B" w14:textId="455E6F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DBF0F" w14:textId="52EE30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78907" w14:textId="16C219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09E93" w14:textId="2F52988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01663" w14:textId="0EB2A4A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7BB84" w14:textId="766254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1A8D9" w14:textId="354A224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743E7" w14:textId="7812297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</w:tr>
      <w:tr w:rsidR="00B727F3" w:rsidRPr="00E01193" w14:paraId="357B3AC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4538A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9B3EE0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C7F9E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378CFAE4">
                <v:shape id="_x0000_i160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605" DrawAspect="Content" ObjectID="_1825272293" r:id="rId68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CB0DA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78760" w14:textId="6BCD264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14145" w14:textId="384325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1D447" w14:textId="030EDF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963F7" w14:textId="6C8DEA8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CA8BC" w14:textId="1B6BFE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2225E" w14:textId="190075A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D4379" w14:textId="41AF513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22BD6" w14:textId="7DCB0C2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87108" w14:textId="719F4E2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51F66" w14:textId="0786EB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28C56" w14:textId="5E107D5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E7186" w14:textId="39A4A3E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5D096" w14:textId="7C31C5F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FD917" w14:textId="1C83784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835F3" w14:textId="7AAA31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A8903" w14:textId="6E4588E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71AD8" w14:textId="7CA1AA1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DB9BF" w14:textId="6107C3D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B8FCE" w14:textId="01F02C6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8AD41" w14:textId="75E522F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B727F3" w:rsidRPr="00E01193" w14:paraId="36DB977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8BC069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61523D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9CBCB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3681E08F">
                <v:shape id="_x0000_i160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606" DrawAspect="Content" ObjectID="_1825272294" r:id="rId68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FF6D3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D1F62" w14:textId="727B67F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9D4FB" w14:textId="0350B12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C8E0E" w14:textId="49A9A63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28601" w14:textId="0C5BA0C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BA2D0" w14:textId="3232926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1E639" w14:textId="592783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9D852" w14:textId="5BED09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CA3CC" w14:textId="2F8D074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49311" w14:textId="505D2E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AB15D" w14:textId="21CC9F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333D9" w14:textId="4204D0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8D76F" w14:textId="4DCD2D2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DA1BA" w14:textId="534A624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245B2" w14:textId="67A9E6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89182" w14:textId="7C058E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30BE2" w14:textId="7C27FED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BA6E9" w14:textId="2569324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EE8E7" w14:textId="4FBAF7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9987F" w14:textId="52C1792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C0AEB" w14:textId="63515C1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0</w:t>
            </w:r>
          </w:p>
        </w:tc>
      </w:tr>
      <w:tr w:rsidR="00B727F3" w:rsidRPr="00E01193" w14:paraId="5BA04BD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4F602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2814B9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B000A3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2F909EB9">
                <v:shape id="_x0000_i160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607" DrawAspect="Content" ObjectID="_1825272295" r:id="rId68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15116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9925A" w14:textId="43464AB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08327" w14:textId="7AAD84C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43DB1" w14:textId="6DCBC3D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F96EC" w14:textId="3D262C5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DE407" w14:textId="7C7FAF7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1C9F8" w14:textId="497C3C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DF85F" w14:textId="3E376D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E4713" w14:textId="6F70E6C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999C4" w14:textId="5953006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CC368" w14:textId="6042E5E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12009" w14:textId="017AA62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6B609" w14:textId="594450A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25D07" w14:textId="2CD7CD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77C48" w14:textId="6DE12BC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7AC7B" w14:textId="72587D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08CD9" w14:textId="47CECC3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85A72" w14:textId="637DACC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28A54" w14:textId="6759403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173DD" w14:textId="6601E24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6935D" w14:textId="7152F5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0</w:t>
            </w:r>
          </w:p>
        </w:tc>
      </w:tr>
      <w:tr w:rsidR="00B727F3" w:rsidRPr="00E01193" w14:paraId="5278B68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89AD01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EC08D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EDBC1C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5A25F1B4">
                <v:shape id="_x0000_i160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608" DrawAspect="Content" ObjectID="_1825272296" r:id="rId68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5664A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106E8" w14:textId="16B2F0B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2C5C1" w14:textId="69C8F97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93DEE" w14:textId="5E1810E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98B82" w14:textId="5C4DDF6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9CEF9" w14:textId="3280A96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5EAA5" w14:textId="0CEF50E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77AA8" w14:textId="53FF4CC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95A24" w14:textId="0431B4E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4127D" w14:textId="01F6D63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5FF2E" w14:textId="7585E2C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B6345" w14:textId="2C5B1A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C4CEB" w14:textId="3E1B83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FC125" w14:textId="408988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15FF6" w14:textId="7751FA2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B510F" w14:textId="1EF6E0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18D7B" w14:textId="002251E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D8A24" w14:textId="3FACFEC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9547B" w14:textId="6AB62B4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ABE84" w14:textId="69A6F9A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B7A89" w14:textId="45C3E0E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</w:tr>
      <w:tr w:rsidR="00B727F3" w:rsidRPr="00E01193" w14:paraId="0A56E74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FF544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1E019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0ED58F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7CB65FB4">
                <v:shape id="_x0000_i160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609" DrawAspect="Content" ObjectID="_1825272297" r:id="rId68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23847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CFDC8" w14:textId="069877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09881" w14:textId="221F0C1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76535" w14:textId="1C1EFBA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25BA6" w14:textId="6BA861A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2CE64" w14:textId="35B7EBE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4990F" w14:textId="6BE311C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0C046" w14:textId="012D02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CFF85" w14:textId="36C451B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34CBD" w14:textId="247ED1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3A3B6" w14:textId="303A539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C47AD" w14:textId="48A565E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6610F" w14:textId="0C4322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9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6528B" w14:textId="0690D6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96D06" w14:textId="7D90724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84071" w14:textId="297C96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2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D10E8" w14:textId="2BA8CF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3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E76AA" w14:textId="062E573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B1E44" w14:textId="3AD5C04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4ED9F" w14:textId="353DA2E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6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CBB35" w14:textId="189F6C9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0</w:t>
            </w:r>
          </w:p>
        </w:tc>
      </w:tr>
      <w:tr w:rsidR="00B727F3" w:rsidRPr="00E01193" w14:paraId="081AFD5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F34E8F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198D88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575C1E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7B826A02">
                <v:shape id="_x0000_i161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610" DrawAspect="Content" ObjectID="_1825272298" r:id="rId69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75D03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1248B" w14:textId="4D92F7BD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3D78A" w14:textId="456201EF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0AA51" w14:textId="48249D6A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2AF88" w14:textId="06E446FA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4C088" w14:textId="171AC871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B103A" w14:textId="7FC4CA80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A4D5A" w14:textId="0CD2A0D5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625BA" w14:textId="0ABE5017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2149B" w14:textId="74307321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D5574" w14:textId="63939FDB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40022" w14:textId="13E3883C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5ECA5" w14:textId="3B57E396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45D0C" w14:textId="0A75AAC8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24670" w14:textId="3B85CE70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50F8D" w14:textId="0E838DD8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27E66" w14:textId="63536DC1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7D14A" w14:textId="185291BD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4F39A" w14:textId="5083EBEF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22E32" w14:textId="2587576A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2E013" w14:textId="02BA50FA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3BC5652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74B9B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043D53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B16F5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529C50A">
                <v:shape id="_x0000_i161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611" DrawAspect="Content" ObjectID="_1825272299" r:id="rId69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08724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517A9" w14:textId="299250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990A1" w14:textId="6D188B2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E28FC" w14:textId="619E50F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6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723BD" w14:textId="11952E2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6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2DB7B" w14:textId="23189C3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AE503" w14:textId="022E6C4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06A12" w14:textId="49FBFE3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22767" w14:textId="635530F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E85CA" w14:textId="56447D8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F7B63" w14:textId="1C9058F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D591C" w14:textId="68B0F88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06056" w14:textId="683B51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CA2EE" w14:textId="46A7CD0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33636" w14:textId="2E72414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3A6D5" w14:textId="703F9E5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424E7" w14:textId="53AAE72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87E93" w14:textId="5E733BD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C79E8" w14:textId="05CC15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DB570" w14:textId="015735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662B4" w14:textId="09B20A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85</w:t>
            </w:r>
          </w:p>
        </w:tc>
      </w:tr>
      <w:tr w:rsidR="00B727F3" w:rsidRPr="00E01193" w14:paraId="17CC06F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C5D01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CC3302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CD9FD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3E78E347">
                <v:shape id="_x0000_i161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612" DrawAspect="Content" ObjectID="_1825272300" r:id="rId69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7A5D0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F2EBB" w14:textId="0E49D19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2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09253" w14:textId="40FAE50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2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A648E" w14:textId="7430810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2,3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04C5D" w14:textId="03D32FC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2,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E6F24" w14:textId="57DDBD4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A8C86" w14:textId="70B3965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DBF5B" w14:textId="349BC5B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2D541" w14:textId="56FC37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C1E97" w14:textId="24DB8AF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E69FB" w14:textId="156ECC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4CE4D" w14:textId="5695AE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B2D3A" w14:textId="475B6B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2C7F6" w14:textId="1940BD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E038E" w14:textId="63C3E5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B3A98" w14:textId="6D35F7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3DB84" w14:textId="4A66333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9525D" w14:textId="4DC8775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9738E" w14:textId="1E97FA3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2EA25" w14:textId="4766B1C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D8C4B" w14:textId="49BECFB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1,43</w:t>
            </w:r>
          </w:p>
        </w:tc>
      </w:tr>
      <w:tr w:rsidR="00B727F3" w:rsidRPr="00E01193" w14:paraId="75AA947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332265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BB442D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3330C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3EB4020B">
                <v:shape id="_x0000_i161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613" DrawAspect="Content" ObjectID="_1825272301" r:id="rId69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E28E7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F6A94" w14:textId="3832C6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88E66" w14:textId="0EF7850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BC8C8" w14:textId="48B769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25F85" w14:textId="3F49266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75A5F" w14:textId="74530A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2ABF4" w14:textId="30BBE7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B8762" w14:textId="339F90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588FA" w14:textId="0B7FBC9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4B883" w14:textId="3E7377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73D52" w14:textId="6EB77B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87AC8" w14:textId="100552D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B3E93" w14:textId="3746EB4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C40CD" w14:textId="36BCC3F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EE98B" w14:textId="02B74F1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230B7" w14:textId="4D614C0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3D7A9" w14:textId="28AF080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55FEA" w14:textId="5DD4EB8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D4EAE" w14:textId="4C5DAB0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0254E" w14:textId="40783D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3EEBD" w14:textId="5FE3373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</w:tr>
      <w:tr w:rsidR="00B727F3" w:rsidRPr="00E01193" w14:paraId="4AF12B1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0F525B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D749E5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3AB20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1ABF4560">
                <v:shape id="_x0000_i161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614" DrawAspect="Content" ObjectID="_1825272302" r:id="rId69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CD911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3D647" w14:textId="2ACB291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0412D" w14:textId="4EF4B3A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13DF4" w14:textId="1C9C9B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294FB" w14:textId="3F0D3AC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A24C4" w14:textId="7994B29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16D43" w14:textId="589443F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97923" w14:textId="4AFF3C6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8E65E" w14:textId="3CBD430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A75E6" w14:textId="43C1A7A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9B28D" w14:textId="7748B2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39554" w14:textId="3B03A1C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483A5" w14:textId="15623E1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B1966" w14:textId="74F5AAC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A2A55" w14:textId="0FA6C3F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6D546" w14:textId="0BB852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0A277" w14:textId="393300A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58660" w14:textId="74AC992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0CDDE" w14:textId="1C7D280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691F1" w14:textId="0875053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9B1A6" w14:textId="0C54ACD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B727F3" w:rsidRPr="00E01193" w14:paraId="4A5B129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0FAA1D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FDE550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53128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36D54480">
                <v:shape id="_x0000_i161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615" DrawAspect="Content" ObjectID="_1825272303" r:id="rId69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FB284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5E897" w14:textId="2777D3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8C1CD" w14:textId="3AF316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F79E4" w14:textId="1ABFB0A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3DDF2" w14:textId="46E82D1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66DA5" w14:textId="541696F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93FE3" w14:textId="01AA196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4C55A" w14:textId="759D93E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3D806" w14:textId="393FFF0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33F37" w14:textId="67287DF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CDD13" w14:textId="1774A02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9EF4E" w14:textId="7030DFF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E4F2A" w14:textId="1E0C105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FD135" w14:textId="4FDBDA1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994A7" w14:textId="404B2B5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89F90" w14:textId="1ECB0A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E34E6" w14:textId="6E70757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03061" w14:textId="6B56C72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C9E07" w14:textId="7B23A95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75381" w14:textId="22245E0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B3F5F" w14:textId="6837E9E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0</w:t>
            </w:r>
          </w:p>
        </w:tc>
      </w:tr>
      <w:tr w:rsidR="00B727F3" w:rsidRPr="00E01193" w14:paraId="119AE00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E577C9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8312BB1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65FEB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EB1A710">
                <v:shape id="_x0000_i161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616" DrawAspect="Content" ObjectID="_1825272304" r:id="rId69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E89A8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CF8CC" w14:textId="441598C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1762A" w14:textId="0B925A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EEABE" w14:textId="0897EC3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071CA" w14:textId="474EDAF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A021C" w14:textId="37332AC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FE110" w14:textId="40FC96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9E414" w14:textId="3530B6D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F8EC3" w14:textId="28E2530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48ADC" w14:textId="0D9925D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FF75C" w14:textId="474D763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14B4E" w14:textId="01BCA5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2C2BB" w14:textId="3D28B5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56025" w14:textId="5DC697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6279D" w14:textId="26BCA6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A600B" w14:textId="2E4DF13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34DB5" w14:textId="7F2CD40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8C5B6" w14:textId="75CFF2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5B05C" w14:textId="4599FB5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B852C" w14:textId="3F4C483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0DB52" w14:textId="6C7C543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9%</w:t>
            </w:r>
          </w:p>
        </w:tc>
      </w:tr>
      <w:tr w:rsidR="00B727F3" w:rsidRPr="00E01193" w14:paraId="3D36CA6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918DD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FC33E5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FC58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7062CC01">
                <v:shape id="_x0000_i161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617" DrawAspect="Content" ObjectID="_1825272305" r:id="rId69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90CF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2C8B9" w14:textId="78B82FE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B6A7A" w14:textId="4D11997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09B2B" w14:textId="373A26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D9A17" w14:textId="4CE9B12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D1330" w14:textId="3C3D1E5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5E013" w14:textId="0FC305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1DEE4" w14:textId="47A82B3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0AE30" w14:textId="198F86C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764B7" w14:textId="3231211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FB54B" w14:textId="21CEF85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ADEFA" w14:textId="1C1A40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909C4" w14:textId="36249F1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88216" w14:textId="35F8AE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376B0" w14:textId="20566F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CF89C" w14:textId="2EFB703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A34C4" w14:textId="7F0DE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7109B" w14:textId="5375C47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4D623" w14:textId="67FF6D1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7CFA9" w14:textId="4D08CCF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66328" w14:textId="65AD0A9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30</w:t>
            </w:r>
          </w:p>
        </w:tc>
      </w:tr>
      <w:tr w:rsidR="00B727F3" w:rsidRPr="00E01193" w14:paraId="4AAC7FF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0089B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B034AF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E1D32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19392F3D">
                <v:shape id="_x0000_i161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618" DrawAspect="Content" ObjectID="_1825272306" r:id="rId69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6E2DC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EF506" w14:textId="3A7CD07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AB6D4" w14:textId="6155941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4C014" w14:textId="2B1ECE5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989AC" w14:textId="57DE718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34D1F" w14:textId="0BB5983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27C9A" w14:textId="509E3A5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2C75C" w14:textId="6131282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6DCBB" w14:textId="35DEF08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EB045" w14:textId="44BE755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D4C11" w14:textId="59A9301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BEB8A" w14:textId="4AA71B9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7CBED" w14:textId="07D9D73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6FED0" w14:textId="4B21C8F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A68D8" w14:textId="6A26CAB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52D43" w14:textId="6D3B063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65AD9" w14:textId="0C6B9B3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82C2C" w14:textId="172D8DD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358D8" w14:textId="49A6CE7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42D8A" w14:textId="1F4C6E6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3BD28" w14:textId="5234027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32AB301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B54DA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70678C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41069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41D5E7CA">
                <v:shape id="_x0000_i161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619" DrawAspect="Content" ObjectID="_1825272307" r:id="rId69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A72A3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C86BB" w14:textId="3050618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99796" w14:textId="16BA7C5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945AA" w14:textId="0B41F37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23B04" w14:textId="7C25395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EBB08" w14:textId="3B1507F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9ECB0" w14:textId="30E0188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9DA0E" w14:textId="2018CB0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F14D0" w14:textId="7232A8C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E6593" w14:textId="1C81F28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B9589" w14:textId="4042C24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4A081" w14:textId="5C24A47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E58BE" w14:textId="04C7492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F4FBC" w14:textId="6C4ED6D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2A98C" w14:textId="2794658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F604A" w14:textId="0308804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DB740" w14:textId="782EFF0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BC6DA" w14:textId="3DF9E54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8604D" w14:textId="36DE388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35246" w14:textId="062A609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81B47" w14:textId="22C75AE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5046454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6085CB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F9B9BA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56ED8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462A05CD">
                <v:shape id="_x0000_i162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620" DrawAspect="Content" ObjectID="_1825272308" r:id="rId70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E2855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34BA2" w14:textId="54F6A9D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9379C" w14:textId="15DF05E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70029" w14:textId="27F27CD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E1058" w14:textId="1CABD24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5C5BB" w14:textId="06AE613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F4E88" w14:textId="6AD3F44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488B5" w14:textId="6050748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D3E4E" w14:textId="09936CB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BF2CE" w14:textId="77BF2E4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E92B8" w14:textId="7C5F4CA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F5412" w14:textId="6F0CB46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8E4FE" w14:textId="5571B87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5D5C9" w14:textId="06BFBB5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78758" w14:textId="04823B2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FF03E" w14:textId="1324963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059FB" w14:textId="7DA2D12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8DBC2" w14:textId="6A3DDE7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378C5" w14:textId="628B6DD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CE87F" w14:textId="1A01B45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01C30" w14:textId="4E6F276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56D52E1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DCF848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2DB82C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FF5DE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552D6602">
                <v:shape id="_x0000_i162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621" DrawAspect="Content" ObjectID="_1825272309" r:id="rId70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C252A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A253D" w14:textId="1948233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37B23" w14:textId="7F7BCBA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7CFB8" w14:textId="4B41656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8B62A" w14:textId="26DB9A5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12785" w14:textId="51BD2D2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61759" w14:textId="617B50A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A78BD" w14:textId="52D1AB5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6C879" w14:textId="50A7544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58D51" w14:textId="3E5893D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B4195" w14:textId="672D52F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FACD8" w14:textId="50D5753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6D1C1" w14:textId="27FFDAB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9B98C" w14:textId="1D76566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000EF" w14:textId="5FDC8E0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098D5" w14:textId="2B422EC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3EC36" w14:textId="2509B95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99C60" w14:textId="01186D7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0D0A9" w14:textId="212D2C4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1CFAB" w14:textId="5D09624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898A8" w14:textId="4C0C677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35166C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55DFA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71E575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7C808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49AF4114">
                <v:shape id="_x0000_i162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622" DrawAspect="Content" ObjectID="_1825272310" r:id="rId70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5BE91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A6269" w14:textId="12EA39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E396D" w14:textId="3EB6DF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DD7ED" w14:textId="08A946C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163F6" w14:textId="610C53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48512" w14:textId="30F4B27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1DFED" w14:textId="366FDD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87684" w14:textId="7C81B55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7839E" w14:textId="171699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0F9D3" w14:textId="59060E4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CDAB0" w14:textId="585F7C6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E4CE8" w14:textId="62358DB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9383E" w14:textId="3B8A3B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FAC2A" w14:textId="411413C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CBB06" w14:textId="3A46E36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FA116" w14:textId="4C8FA04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37C8B" w14:textId="3D0532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DB922" w14:textId="0B80FFC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448FB" w14:textId="6EE14B2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0BA4C" w14:textId="540D43E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7CBC7" w14:textId="1BF1DC7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6FDA1D1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E1108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43C6E9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32B780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63607AC0">
                <v:shape id="_x0000_i162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623" DrawAspect="Content" ObjectID="_1825272311" r:id="rId70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B6A80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9F2E9" w14:textId="28A29C6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8959C" w14:textId="01566A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047A9" w14:textId="6B4BA5A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9C488" w14:textId="501E71C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580B4" w14:textId="3AFEAA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762E4" w14:textId="56EAF1A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99514" w14:textId="0E449D0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8E859" w14:textId="794A0DA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66E22" w14:textId="28FBC6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BD2FC" w14:textId="5DEC5B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9F613" w14:textId="4F706F2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1F95E" w14:textId="276522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8430B" w14:textId="6DEA7C7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0EA2B" w14:textId="57B4EE5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4400C" w14:textId="5329549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9F0B1" w14:textId="739F8A9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37219" w14:textId="4A9472E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CDA9C" w14:textId="3C0832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B6EFC" w14:textId="21890F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D8AFF" w14:textId="2224F3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1E67D4E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9C08DA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0C5DE7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7B1E1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0751F377">
                <v:shape id="_x0000_i162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624" DrawAspect="Content" ObjectID="_1825272312" r:id="rId70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3D400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E1BD1" w14:textId="7EAABA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E0182" w14:textId="76BABF5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CB73C" w14:textId="754C626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E5EED" w14:textId="0E68AB0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C73AD" w14:textId="607593F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E9BEB" w14:textId="19B9561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0920A" w14:textId="7627E25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F5349" w14:textId="7323938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B0691" w14:textId="36DF6D3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7A37E" w14:textId="346CF83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8092B" w14:textId="537A789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47BC7" w14:textId="1C72392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D743C" w14:textId="6507CC1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0EDD9" w14:textId="772D3AE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185AE" w14:textId="1D3AE5F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25AF8" w14:textId="779470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8D879" w14:textId="14A5D9D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587E0" w14:textId="39A32E9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A881F" w14:textId="443EA7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4EEBE" w14:textId="32BDFA5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08B40BE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60632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803CA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46409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6DF5DC4B">
                <v:shape id="_x0000_i162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625" DrawAspect="Content" ObjectID="_1825272313" r:id="rId70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27A88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9498A" w14:textId="3D3A502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71D15" w14:textId="01227D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38252" w14:textId="2323559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B7FDF" w14:textId="1D97C9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5600F" w14:textId="631B9B3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2F551" w14:textId="351F957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A046A" w14:textId="17B6DD9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7FDC5" w14:textId="5D5FA3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F4F4C" w14:textId="38FE0DB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2038F" w14:textId="0561454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F3C9F" w14:textId="7FAC85A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57806" w14:textId="1890E42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A7D56" w14:textId="098CE5A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70929" w14:textId="7D5361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73739" w14:textId="02C3106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E4A92" w14:textId="1059F7C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F73BF" w14:textId="66840A8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81C68" w14:textId="7295B1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6C08E" w14:textId="73D93C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614AE" w14:textId="6FEF16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2650C16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38D189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CB7F4F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DFF45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0C110EB4">
                <v:shape id="_x0000_i162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626" DrawAspect="Content" ObjectID="_1825272314" r:id="rId70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AE2E2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DB257" w14:textId="422C156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F661B" w14:textId="303EFA8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D03FB" w14:textId="7B1EA1A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E9CC9" w14:textId="612D5B5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19460" w14:textId="2416DFD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5FA0C" w14:textId="1C9537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669A9" w14:textId="237A78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0674B" w14:textId="2C5A8A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75521" w14:textId="28744CC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9A542" w14:textId="10B118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5BFC1" w14:textId="74F83EB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9FC72" w14:textId="728A2B2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67722" w14:textId="39A62DA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52566" w14:textId="3731C8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88FED" w14:textId="0BE644E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630B8" w14:textId="1BEEEAD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7D079" w14:textId="37B3795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56C54" w14:textId="7B43E7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9991A" w14:textId="77108B7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331F7" w14:textId="50C25D2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</w:t>
            </w:r>
          </w:p>
        </w:tc>
      </w:tr>
      <w:tr w:rsidR="00B727F3" w:rsidRPr="00E01193" w14:paraId="068676C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192D45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EA6C28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442E4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056DC0C6">
                <v:shape id="_x0000_i162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627" DrawAspect="Content" ObjectID="_1825272315" r:id="rId70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0FC7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14501" w14:textId="4B7D22D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11BEB" w14:textId="1AAEABB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8D711" w14:textId="39FE26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F9912" w14:textId="6618F8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FFE9D" w14:textId="670F03E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793EA" w14:textId="4614BC4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271C4" w14:textId="2488056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34C6A" w14:textId="1144F6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73AAC" w14:textId="1DAA8BD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2D338" w14:textId="32C2BD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DD333" w14:textId="73EF726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C2CC8" w14:textId="4405275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EEC04" w14:textId="14C254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13CDA" w14:textId="7E29BE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86A82" w14:textId="227795F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AEBF9" w14:textId="60C15C3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B74C4" w14:textId="74FC170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B5DB7" w14:textId="060D42D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71F80" w14:textId="45C9E1F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07286" w14:textId="6CEF5D0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6E03C6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8803D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0739FF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48DA28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5E8913F1">
                <v:shape id="_x0000_i162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628" DrawAspect="Content" ObjectID="_1825272316" r:id="rId70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E6074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2D57D" w14:textId="35CFF51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4DEF1" w14:textId="05FB15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9CF24" w14:textId="0C822E8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C8135" w14:textId="793ECA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57BAA" w14:textId="78E4CC9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5DF15" w14:textId="7C8968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BF68D" w14:textId="3E87CB8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E7BD4" w14:textId="7A99037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1508D" w14:textId="5B27CAB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C1794" w14:textId="2099D07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140E3" w14:textId="47DE245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3202D" w14:textId="3025EF2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644C7" w14:textId="3A54B6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94562" w14:textId="5EEB79E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79831" w14:textId="0AB0DF2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6769A" w14:textId="3E6E7AA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0D3E0" w14:textId="2F64CA3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D21BA" w14:textId="48AF510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39F09" w14:textId="08C3CB8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8D42A" w14:textId="5A6432B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734D337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7B147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CCDE2A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73CF4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4BCEDE3D">
                <v:shape id="_x0000_i162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629" DrawAspect="Content" ObjectID="_1825272317" r:id="rId70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E4488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EA261" w14:textId="065826AE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84671" w14:textId="209A8FFE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349C7" w14:textId="70AF7969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1F9E9" w14:textId="06622B83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D3656" w14:textId="4AB3F4C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A6127" w14:textId="74C29C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DDBD4" w14:textId="6908759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71282" w14:textId="049421C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DCB70" w14:textId="41DFEBA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242BB" w14:textId="465FB61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6DEDE" w14:textId="60D95D1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0C9CF" w14:textId="0DD4C87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AD7E6" w14:textId="371B754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97A41" w14:textId="336E8B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3F870" w14:textId="32DAE5F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EBEF3" w14:textId="12B440A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03715" w14:textId="2821AC1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E136B" w14:textId="2ED41B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BD433" w14:textId="1A41A74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88AAF" w14:textId="63BA17E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2</w:t>
            </w:r>
          </w:p>
        </w:tc>
      </w:tr>
      <w:tr w:rsidR="00B727F3" w:rsidRPr="00E01193" w14:paraId="6AF786C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BC388A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D1FDF2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07F17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5A30B442">
                <v:shape id="_x0000_i163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630" DrawAspect="Content" ObjectID="_1825272318" r:id="rId71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C7908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FDE77" w14:textId="7533774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62BDB" w14:textId="52736C0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D6C57" w14:textId="310534C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22224" w14:textId="2FC641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4A56F" w14:textId="63D2A16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0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B4B72" w14:textId="2287BE0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A3020" w14:textId="4C9297F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5220D" w14:textId="2EDCD5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8322D" w14:textId="68E8B97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9BFF1" w14:textId="431ED9D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540FE" w14:textId="119843B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B0BD7" w14:textId="196A437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22074" w14:textId="1CAB9F8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3EAF7" w14:textId="7F13A95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9E411" w14:textId="3054BB1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F2DF4" w14:textId="3D9A094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2B1F1" w14:textId="596354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1759E" w14:textId="52BF75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A0D09" w14:textId="161CCC8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2D58E" w14:textId="69DF74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7,39</w:t>
            </w:r>
          </w:p>
        </w:tc>
      </w:tr>
    </w:tbl>
    <w:p w14:paraId="1A8F76C5" w14:textId="04761985" w:rsidR="00D509C2" w:rsidRDefault="00D509C2" w:rsidP="00D509C2">
      <w:pPr>
        <w:pStyle w:val="afffe"/>
        <w:spacing w:before="240" w:after="0" w:line="240" w:lineRule="auto"/>
        <w:ind w:firstLine="0"/>
        <w:contextualSpacing w:val="0"/>
      </w:pPr>
      <w:bookmarkStart w:id="200" w:name="_Toc214656342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20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</w:t>
      </w:r>
      <w:r w:rsidR="00B727F3">
        <w:t xml:space="preserve"> ООО «Крикс»</w:t>
      </w:r>
      <w:bookmarkEnd w:id="200"/>
      <w:r>
        <w:t xml:space="preserve"> </w:t>
      </w:r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51385A56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CCC193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CF03A6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FDFE7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918DAE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93089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BE656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45B9C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F4BD1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07056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6634E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08538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78C17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A2321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6889F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820BB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07774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77501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4904E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4F189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6F5BE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25A13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A6447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9E989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5104F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B727F3" w:rsidRPr="00E01193" w14:paraId="4D9E554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EE709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61C7B7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378B5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18E46C57">
                <v:shape id="_x0000_i163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631" DrawAspect="Content" ObjectID="_1825272319" r:id="rId71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E8D2C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C1901" w14:textId="0E725E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81D71" w14:textId="548CF9B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E6F56" w14:textId="3F53F7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216AD" w14:textId="13463C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CBBFF" w14:textId="0891822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4F49C" w14:textId="513BB1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8EFBF" w14:textId="7A2744B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23B85" w14:textId="4F8427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21B95" w14:textId="1BEF1F6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8FACB" w14:textId="3F95571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A2B83" w14:textId="5F3AD3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444C3" w14:textId="6ED31CB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ED690" w14:textId="34019DC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A3777" w14:textId="3D0EBA8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EB276" w14:textId="7916A1B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137BA" w14:textId="7446A6B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3B2C2" w14:textId="5575E3F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DB4AA" w14:textId="26B64FF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89EB9" w14:textId="3B26B8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DE531" w14:textId="57811DC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794422B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3B5645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9731A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7184B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0E1CF8EF">
                <v:shape id="_x0000_i163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632" DrawAspect="Content" ObjectID="_1825272320" r:id="rId71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FD12E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B317C" w14:textId="0F60513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64EC4" w14:textId="7D191A8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8A48B" w14:textId="471B7B9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D658E" w14:textId="0460514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DB234" w14:textId="7E1BD8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A68E2" w14:textId="0D5A1F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6078" w14:textId="557352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FC88A" w14:textId="443335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D3404" w14:textId="7B8DE6E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16E26" w14:textId="0DDF4CC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B6279" w14:textId="4A90949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D9E69" w14:textId="27A1C7E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315E9" w14:textId="047E37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C5779" w14:textId="79258E6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48FE6" w14:textId="30D6285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16DAE" w14:textId="22D680B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98141" w14:textId="1A1521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07AAC" w14:textId="37AD8C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EED15" w14:textId="17ED5E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9F4E0" w14:textId="084BD19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5BEEDEE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F3F808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7F1E01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AED0B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0886AC90">
                <v:shape id="_x0000_i163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633" DrawAspect="Content" ObjectID="_1825272321" r:id="rId71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892FA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6F914" w14:textId="5FB35EF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E706B" w14:textId="7F4F523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BB840" w14:textId="211301E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840FF" w14:textId="713D75B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25700" w14:textId="5DD9525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03EBD" w14:textId="7539507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3CB27" w14:textId="32D1A6A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55FA1" w14:textId="2FF3F79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24968" w14:textId="3D6F27C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6CACF" w14:textId="6C563D7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F5198" w14:textId="4381945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A31BA" w14:textId="5D2597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269A4" w14:textId="0626F43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B6D7A" w14:textId="1F74D1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3C44D" w14:textId="5F9619A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E95DD" w14:textId="1C63FD8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81B98" w14:textId="430306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78E08" w14:textId="660FF0A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08D78" w14:textId="0C8FA1B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FEFC9" w14:textId="7D3ABC2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3A5C98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9A7D1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FD7F8B6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6D144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3196CB95">
                <v:shape id="_x0000_i163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634" DrawAspect="Content" ObjectID="_1825272322" r:id="rId71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B0413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37949" w14:textId="5151B8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09ADE" w14:textId="4725C2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21D14" w14:textId="0E9F93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2475B" w14:textId="1AF6FE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845A7" w14:textId="108EC0E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4D81C" w14:textId="4F8B4B8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365BD" w14:textId="2DDDBD0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2ED02" w14:textId="2EA8C1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B4E66" w14:textId="1B0D97E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B95BE" w14:textId="7389FB7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C6913" w14:textId="0F820AE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7C994" w14:textId="0AE943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D1E23" w14:textId="31C0B1C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A09B7" w14:textId="487053D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3ABFE" w14:textId="184D3C5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9E226" w14:textId="660FC7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5B275" w14:textId="066F89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C067F" w14:textId="000C817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227BA" w14:textId="7ACF05D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AF280" w14:textId="732127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6CE716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302BC2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0B9FC6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FD30C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010CE09C">
                <v:shape id="_x0000_i163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635" DrawAspect="Content" ObjectID="_1825272323" r:id="rId71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45A8A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2C38B" w14:textId="5A020C8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44E90" w14:textId="1BA7F53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6C473" w14:textId="1576BB6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B5D52" w14:textId="06FF833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8020E" w14:textId="135A461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3C92C" w14:textId="09401A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98104" w14:textId="7B52FB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73CBD" w14:textId="39743F1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1E0AB" w14:textId="3BA5143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5014D" w14:textId="4705916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FABAE" w14:textId="3BA79C7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A21B3" w14:textId="282B6E9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BDB06" w14:textId="253E17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E268F" w14:textId="5A1F47F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A0A53" w14:textId="7D190C8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AEBD8" w14:textId="45024E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68135" w14:textId="047E7BA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78986" w14:textId="035A84F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3A727" w14:textId="42AAF2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07C54" w14:textId="3317E15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D5EE50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E1D39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7FFB4A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D803D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66116D1A">
                <v:shape id="_x0000_i163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636" DrawAspect="Content" ObjectID="_1825272324" r:id="rId71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187DF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62AF3" w14:textId="362D6C8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A969A" w14:textId="07AA26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0621F" w14:textId="259F6E8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10060" w14:textId="7060D62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836CB" w14:textId="4E04D2E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F45E" w14:textId="2A1C23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DA632" w14:textId="1494D7F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DA327" w14:textId="2D2EF12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90AF2" w14:textId="7CE75D9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5E8D1" w14:textId="52FEF2B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159FD" w14:textId="19B2A74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6245C" w14:textId="75C93E1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DDB60" w14:textId="445FE1A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5D8C1" w14:textId="2D5FBF4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926A6" w14:textId="4D39957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C9389" w14:textId="35285A3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4B174" w14:textId="681AA5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8A24E" w14:textId="6154F36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76B25" w14:textId="130A11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637FF" w14:textId="045BBF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702F305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857B56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D96FC1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A10CF7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459373A2">
                <v:shape id="_x0000_i163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637" DrawAspect="Content" ObjectID="_1825272325" r:id="rId71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7B2F0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719F1" w14:textId="4EDABD2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B37EB" w14:textId="389716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D3EDC" w14:textId="1753631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16DF1" w14:textId="750D12F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37F3B" w14:textId="119C7A2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4DB9E" w14:textId="3B05D7B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A066D" w14:textId="6A3098B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56F1E" w14:textId="656052A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4C4D7" w14:textId="3B5032F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03802" w14:textId="0EBF83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17EA4" w14:textId="6420A1D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43238" w14:textId="52EDA1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7639D" w14:textId="0154CBC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54CA2" w14:textId="2D1A33F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9D172" w14:textId="6149283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4E027" w14:textId="4E9860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7F490" w14:textId="46BC8A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DFB39" w14:textId="4A0F320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B9B6A" w14:textId="43FF0C6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605F4" w14:textId="2A8BF82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1C2263C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5D62A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9D6DD0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8AAEA9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44C7F674">
                <v:shape id="_x0000_i163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638" DrawAspect="Content" ObjectID="_1825272326" r:id="rId71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5B6B0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5B904" w14:textId="56BAD79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7C7C3" w14:textId="58EE82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760AD" w14:textId="511B86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4A8B6" w14:textId="27F63DB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91C1D" w14:textId="2CA979A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881C" w14:textId="7CABF6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A7283" w14:textId="6C1D2EC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7EB5A" w14:textId="36982F7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C946A" w14:textId="07625B8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6939B" w14:textId="635DF55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966C4" w14:textId="269A571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855A8" w14:textId="0A0BB53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AC99A" w14:textId="7E33F1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4DBEE" w14:textId="29B518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62224" w14:textId="2368D87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8800B" w14:textId="0845C92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4EBFC" w14:textId="7842377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DC8B0" w14:textId="1F57358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8CCE0" w14:textId="6FACB5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8708B" w14:textId="4FBD25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BB6DA2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5A417F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8FA98A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67C51B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4646897F">
                <v:shape id="_x0000_i163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639" DrawAspect="Content" ObjectID="_1825272327" r:id="rId71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01A2E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463B3" w14:textId="2655A77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17856" w14:textId="3F05C6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23875" w14:textId="5BA9D45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CC9B5" w14:textId="1D43C3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2D921" w14:textId="4BBD6F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09F8E" w14:textId="3D6BF5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5D8E2" w14:textId="71AF008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E4F30" w14:textId="61B3847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0AC4B" w14:textId="3EEECCF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E9A81" w14:textId="6A3AB90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A17DC" w14:textId="69D87D4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23A52" w14:textId="314B21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44F1A" w14:textId="2A43A18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B8731" w14:textId="7F9848A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E281D" w14:textId="1028FB2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594AF" w14:textId="0F36D2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5E799" w14:textId="452B6EC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2B353" w14:textId="2E45D09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6295B" w14:textId="475FF3D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D565B" w14:textId="471A67C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12EDE82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DB854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9595DE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A336A5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1B15A04F">
                <v:shape id="_x0000_i164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640" DrawAspect="Content" ObjectID="_1825272328" r:id="rId72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743F5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EDFED" w14:textId="5B0C33F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1291D" w14:textId="7E32F3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32936" w14:textId="03AA107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0B0C5" w14:textId="2E46DD7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A393A" w14:textId="6FAB844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24C33" w14:textId="21FDCA3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20A2E" w14:textId="204486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D75C2" w14:textId="7FE92F3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B4E72" w14:textId="2FC488A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D4362" w14:textId="21BC23E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EC385" w14:textId="49B9FA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F92A5" w14:textId="7EC194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988CC" w14:textId="637687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1F78A" w14:textId="5546174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245AB" w14:textId="7CF6CB6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7977A" w14:textId="22E681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ADB70" w14:textId="7FF70CF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159C3" w14:textId="43BA3E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D7444" w14:textId="5AED060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23A28" w14:textId="520DC05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70D9669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EED41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4A4BBF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48A15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27B3C201">
                <v:shape id="_x0000_i164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641" DrawAspect="Content" ObjectID="_1825272329" r:id="rId72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63A22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1DBC4" w14:textId="7498BC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896E3" w14:textId="228332E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17481" w14:textId="1E4432D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F643D" w14:textId="3960208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536DF" w14:textId="37CD9A0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70A7C" w14:textId="659A484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A3274" w14:textId="6AD451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E6C46" w14:textId="6E5960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C94FD" w14:textId="75C78FB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CACC3" w14:textId="03E259F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CA289" w14:textId="1DA15E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4389D" w14:textId="52AE4AF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CA684" w14:textId="037EA1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CFABC" w14:textId="2BF90A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BBD89" w14:textId="0C09D0E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3164C" w14:textId="6F9FD72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B402B" w14:textId="620CE31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9944D" w14:textId="23706B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B305B" w14:textId="2ACE7EA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AD992" w14:textId="4EDE1D7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</w:tr>
      <w:tr w:rsidR="00B727F3" w:rsidRPr="00E01193" w14:paraId="68DA7CC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41A3AB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30B7DA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0A132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362668E5">
                <v:shape id="_x0000_i164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642" DrawAspect="Content" ObjectID="_1825272330" r:id="rId72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8D2A1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572CD" w14:textId="3A1E4D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1FB69" w14:textId="37911D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6DC48" w14:textId="551E8E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DC126" w14:textId="103F82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7A68B" w14:textId="6F899AC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D173D" w14:textId="0D03E03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1327C" w14:textId="68BD9E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A924" w14:textId="4D6483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7D213" w14:textId="24029E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2F074" w14:textId="139A6A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F6BE7" w14:textId="25E5AD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B6DFD" w14:textId="773764B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73A0E" w14:textId="231F2A8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B1F4E" w14:textId="7DAF4E7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C9C40" w14:textId="4962FC4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2FD78" w14:textId="75744AB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2C39A" w14:textId="0963270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6D112" w14:textId="3BDDC5C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F8F7B" w14:textId="45FA76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049C3" w14:textId="34AE95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277A7B6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F1CE5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849BBD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57A93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7A92EC6F">
                <v:shape id="_x0000_i164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643" DrawAspect="Content" ObjectID="_1825272331" r:id="rId72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03205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D358D" w14:textId="28AB8AC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C2AAE" w14:textId="57F7BE3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E217D" w14:textId="564A5B7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78ECD" w14:textId="7DA2CE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E38DF" w14:textId="69E2674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89A27" w14:textId="2DA0EC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EAD87" w14:textId="11935A5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3C1FA" w14:textId="5CFCA8D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5548F" w14:textId="63E5607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9C965" w14:textId="71B3CAA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FDA32" w14:textId="1972D67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273F9" w14:textId="659B67A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8000F" w14:textId="15E36CC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708CE" w14:textId="50CFAC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99A02" w14:textId="4A1513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0A08" w14:textId="2586DA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B9D70" w14:textId="41721DC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3A4F0" w14:textId="51EE53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B3718" w14:textId="3F067CB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D7E7E" w14:textId="76EC48A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</w:tr>
      <w:tr w:rsidR="00B727F3" w:rsidRPr="00E01193" w14:paraId="5C71D26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DCA071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3E538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7D6AD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718556F5">
                <v:shape id="_x0000_i164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644" DrawAspect="Content" ObjectID="_1825272332" r:id="rId72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78773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38E1E" w14:textId="61AD3C3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FF3C3" w14:textId="4DECC1E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731AC" w14:textId="0ED7C1A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93EF1" w14:textId="062C7A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08AE1" w14:textId="736B57B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CB6B9" w14:textId="78105CD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AC102" w14:textId="26C6BD3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B2F7C" w14:textId="3154918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98601" w14:textId="145F157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6CC07" w14:textId="1EC7965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DDF17" w14:textId="69DFDAE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4582F" w14:textId="4BDDB27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7F351" w14:textId="1313BA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E4803" w14:textId="76D90B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D6FE9" w14:textId="7F9B73E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B08CD" w14:textId="09BA8A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D5B11" w14:textId="546EE6D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B76AA" w14:textId="3D9A2DF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434BF" w14:textId="5EE2BD4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846D3" w14:textId="3B84A82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B727F3" w:rsidRPr="00E01193" w14:paraId="6F88DDE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A1E41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B8B11A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6F35B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2365DFEE">
                <v:shape id="_x0000_i164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645" DrawAspect="Content" ObjectID="_1825272333" r:id="rId72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CB6A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8D4B9" w14:textId="6B34E6E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5C129" w14:textId="678BA9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FF06C" w14:textId="73E03B7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757B9" w14:textId="7C575B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D0AAE" w14:textId="3E6566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F9113" w14:textId="530C995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D53E6" w14:textId="2563A1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8A220" w14:textId="7A2958D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0A454" w14:textId="1F42E30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D0A46" w14:textId="640BC3E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FFE84" w14:textId="326853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3D4AF" w14:textId="674A18B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32965" w14:textId="20A3FF4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7F024" w14:textId="4E84060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47702" w14:textId="39E7205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67113" w14:textId="72D08A7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CCE94" w14:textId="455DB1E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DD417" w14:textId="367FCD1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E4568" w14:textId="5FEC4F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97275" w14:textId="07C1917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5</w:t>
            </w:r>
          </w:p>
        </w:tc>
      </w:tr>
      <w:tr w:rsidR="00B727F3" w:rsidRPr="00E01193" w14:paraId="042EF8C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B4BF6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1EC062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C748D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164C68BB">
                <v:shape id="_x0000_i164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646" DrawAspect="Content" ObjectID="_1825272334" r:id="rId72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4246C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1549E" w14:textId="27F5EEC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830EE" w14:textId="20D50CE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9D3ED" w14:textId="285CA2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43783" w14:textId="04D400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285B7" w14:textId="5415480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5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09140" w14:textId="4F79192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120F0" w14:textId="73C784A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9651C" w14:textId="4838C21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8DFC7" w14:textId="447A30C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DB1D5" w14:textId="1EAE7FB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BF85F" w14:textId="27664A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40CA2" w14:textId="1A37764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57E90" w14:textId="5CC0B5B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540BE" w14:textId="680905D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1781D" w14:textId="3D324F2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9C820" w14:textId="4E12F4D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F5A6E" w14:textId="4847B10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CE988" w14:textId="015E1F2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7C964" w14:textId="12DCC51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5EA01" w14:textId="3A822BF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4%</w:t>
            </w:r>
          </w:p>
        </w:tc>
      </w:tr>
      <w:tr w:rsidR="00B727F3" w:rsidRPr="00E01193" w14:paraId="096ACC5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0A26D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818D7B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1D6D1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0C5A9B6A">
                <v:shape id="_x0000_i164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647" DrawAspect="Content" ObjectID="_1825272335" r:id="rId72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EE06A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240EF" w14:textId="2EDCBC6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1EBDD" w14:textId="65351A6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24B5D" w14:textId="4142D0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1EC9A" w14:textId="3B527F6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EA42A" w14:textId="66EE6E3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CBF64" w14:textId="6406AE4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73AE4" w14:textId="6F5907D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B1552" w14:textId="458F0E2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DB220" w14:textId="1C1F1E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7261A" w14:textId="70DB31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DA14B" w14:textId="2403927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178AA" w14:textId="38179D4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ED0FE" w14:textId="7CFA6F4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4AC2B" w14:textId="2E8C14F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DA5E4" w14:textId="4F0D32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2057A" w14:textId="485D123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8F7A8" w14:textId="3591019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1B5CF" w14:textId="16F661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88E80" w14:textId="050E450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FCF91" w14:textId="0F7AD7D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101313C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2CDC59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0E2085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024E2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0B08DDF2">
                <v:shape id="_x0000_i164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648" DrawAspect="Content" ObjectID="_1825272336" r:id="rId72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7D251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45439" w14:textId="76B712B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FCE05" w14:textId="6855FED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F8DC7" w14:textId="461EBB2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EDDCA" w14:textId="23FE855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F67B3" w14:textId="764EEB1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A0549" w14:textId="4C9ECFC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99165" w14:textId="039655D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B9B4C" w14:textId="3967202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170A7" w14:textId="444A0B6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B796F" w14:textId="67A3687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E44BC" w14:textId="02EABFF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F969F" w14:textId="02D27B4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21FB1" w14:textId="5FD0673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6792D" w14:textId="5915066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3B62C" w14:textId="16A2F2D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09584" w14:textId="044BB52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4D992" w14:textId="677204E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B902D" w14:textId="1C32899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6FBE5" w14:textId="59D5AC9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A491A" w14:textId="754A056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71A6F2A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BA9DD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E06FEE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32E5D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6E37355F">
                <v:shape id="_x0000_i164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649" DrawAspect="Content" ObjectID="_1825272337" r:id="rId72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A81D8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2B01E" w14:textId="33BEFCC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B5F70" w14:textId="40F3C0D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94526" w14:textId="623A0FE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E8737" w14:textId="688137A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61C9A" w14:textId="4040217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40EB2" w14:textId="77507D0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498D4" w14:textId="65D8D16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7F8DF" w14:textId="49E72DD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36697" w14:textId="44D5A85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3980D" w14:textId="53A8877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D2BD3" w14:textId="0360F8D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7164B" w14:textId="3A36C3B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F1085" w14:textId="62002AF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9668E" w14:textId="3B7DF30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01DD1" w14:textId="69E0C8C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4B8AA" w14:textId="6F8267F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D0E26" w14:textId="78DB05A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4B115" w14:textId="0574EE5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A3996" w14:textId="71E8B0F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009DC" w14:textId="06D9A50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33A59E6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B786D9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BD03AF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4303A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57078103">
                <v:shape id="_x0000_i165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650" DrawAspect="Content" ObjectID="_1825272338" r:id="rId73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F0D90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342A0" w14:textId="669D11D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FE6D8" w14:textId="32C1B76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7A38C" w14:textId="4CA5A58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9D262" w14:textId="09CC5EA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8BDA1" w14:textId="0058C78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F9160" w14:textId="68EB2DC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8D230" w14:textId="2147294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44BC4" w14:textId="420804D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B46E4" w14:textId="48AEFA8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B6481" w14:textId="7BCE1D5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B943D" w14:textId="2D48FFC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2A6CE" w14:textId="648864E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5DA9D" w14:textId="5F93F14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0B890" w14:textId="499CC25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54C25" w14:textId="1DD8FD6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70D7F" w14:textId="287EBBF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D83BF" w14:textId="20FE31F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42295" w14:textId="52CEFFB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F930F" w14:textId="6A359B9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973A1" w14:textId="259E2CC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6BE89B8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BB017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339AC7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C5A3D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55ED2189">
                <v:shape id="_x0000_i165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651" DrawAspect="Content" ObjectID="_1825272339" r:id="rId73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2AC63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23F42" w14:textId="4029522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1B1AD" w14:textId="0C412C9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A0680" w14:textId="3B58337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82F60" w14:textId="41BBF05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E254F" w14:textId="620020B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9FA5A" w14:textId="39F3973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62071" w14:textId="50FC320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76F69" w14:textId="761820B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9D93F" w14:textId="16ABF51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03860" w14:textId="5DE5EFF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FA9B2" w14:textId="593469B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DDDF1" w14:textId="4AC8832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83CF2" w14:textId="095C115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6D3F2" w14:textId="2C11E37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DE86C" w14:textId="455104A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A344D" w14:textId="502D71F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5493D" w14:textId="7A7AA42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765C7" w14:textId="4DF8D45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85B1D" w14:textId="5DF816C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C1684" w14:textId="118DC69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1383A1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A327CA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A4E91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Тепловая нагрузка потребителей присоединенных к тепловым сетям по схеме с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lastRenderedPageBreak/>
              <w:t>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E4F6E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052C6F9F">
                <v:shape id="_x0000_i165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652" DrawAspect="Content" ObjectID="_1825272340" r:id="rId73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DFE64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2627A" w14:textId="0707D4C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8A1A3" w14:textId="527B05A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DB058" w14:textId="5493A67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320C5" w14:textId="3F65E6D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D08B3" w14:textId="4354B39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37A6B" w14:textId="237BB07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C27F9" w14:textId="5B2E30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651C7" w14:textId="16104B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BFC5D" w14:textId="0A38D77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D30B0" w14:textId="41AE712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18C8E" w14:textId="5C36DF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9FB67" w14:textId="403182C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E73C3" w14:textId="46735D4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BD569" w14:textId="52CDEA6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6E142" w14:textId="40A605B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C58B9" w14:textId="3C366CA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49071" w14:textId="0EF3832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613B8" w14:textId="2EFB87B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F5D6D" w14:textId="0292972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FE16F" w14:textId="4CBD8FE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5905293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85061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D0678A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20EBDB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14C2DAFD">
                <v:shape id="_x0000_i165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653" DrawAspect="Content" ObjectID="_1825272341" r:id="rId73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04F86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ADBC3" w14:textId="1F4772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DBF5A" w14:textId="12FAF63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2AEBE" w14:textId="40C33CD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6A110" w14:textId="1D02072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DCE2F" w14:textId="71D9577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BC614" w14:textId="39FCF9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AC16A" w14:textId="3905F0E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AB250" w14:textId="33F8741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76063" w14:textId="5D8A4E7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97EB6" w14:textId="1DF17A0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EE506" w14:textId="53E36B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4CB4B" w14:textId="569981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7CF9B" w14:textId="5A0371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436E4" w14:textId="5124EF6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A8A8A" w14:textId="1100D7A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1B570" w14:textId="685CD81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A5358" w14:textId="4CDB92D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C1FA6" w14:textId="1E9D5F2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7047C" w14:textId="1658509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3F970" w14:textId="55182F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2BB5E44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0AC932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D54F11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47191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1257E68B">
                <v:shape id="_x0000_i165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654" DrawAspect="Content" ObjectID="_1825272342" r:id="rId73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A5FF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18EE9" w14:textId="1BEEDD3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428E2" w14:textId="35A91F4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12E55" w14:textId="3420FB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B509E" w14:textId="704EAD6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079CA" w14:textId="15600E4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D23A8" w14:textId="2110B85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DC5D0" w14:textId="197D002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A97F9" w14:textId="6B7BBF7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51C61" w14:textId="056E312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E5E86" w14:textId="6F5F3EE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D17BD" w14:textId="33FD69E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49E6D" w14:textId="1BD3B2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EA3AD" w14:textId="237AA42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9E2DD" w14:textId="32F8A8C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108E9" w14:textId="086F21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F9735" w14:textId="2A762A5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88772" w14:textId="124314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10D49" w14:textId="328514A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78083" w14:textId="3676B38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9F701" w14:textId="02D2CA0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2A6EA1F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02C4C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4378A9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789CC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13412AD">
                <v:shape id="_x0000_i165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655" DrawAspect="Content" ObjectID="_1825272343" r:id="rId73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3264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15807" w14:textId="6B9CD2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AC849" w14:textId="7A3995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2446E" w14:textId="0E1E854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7F45F" w14:textId="43EA9E2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6B423" w14:textId="1AC0FC1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94B1A" w14:textId="7894606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2FA9D" w14:textId="6F439C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54588" w14:textId="0FE033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94CD9" w14:textId="271F154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5DD86" w14:textId="6E8042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03C76" w14:textId="497961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C7274" w14:textId="508EAE3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FA215" w14:textId="0CBE14F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9E695" w14:textId="733685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FABC9" w14:textId="0D9DBD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E06B4" w14:textId="778506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3E235" w14:textId="45688BD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9FBA5" w14:textId="56C8AE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7D477" w14:textId="6BD5ECA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EA5E2" w14:textId="08E52F8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65F53BE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48A33F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ABA745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3CAD7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55BD48D1">
                <v:shape id="_x0000_i165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656" DrawAspect="Content" ObjectID="_1825272344" r:id="rId73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D6F52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709F9" w14:textId="5B5CBB3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64928" w14:textId="0F87D64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16A1C" w14:textId="6934F1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08134" w14:textId="2F2F4D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950E0" w14:textId="44A9EF2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088ED" w14:textId="4648E2E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1C6FD" w14:textId="75352D5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B980C" w14:textId="1419BE7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4F0C8" w14:textId="3AABF2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5FC21" w14:textId="7190946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63ECD" w14:textId="529ADD6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41CE2" w14:textId="1A2CC77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4F5DA" w14:textId="42ECA3D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86750" w14:textId="0B55CB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04DF7" w14:textId="755C16D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BEEC5" w14:textId="68E5949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3E716" w14:textId="4A8163C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52A02" w14:textId="60DCBE3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9619A" w14:textId="0F7A8C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20060" w14:textId="6B5E149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</w:tr>
      <w:tr w:rsidR="00B727F3" w:rsidRPr="00E01193" w14:paraId="7ED450D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076B9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B6C6C3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F3F0F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599F6F30">
                <v:shape id="_x0000_i165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657" DrawAspect="Content" ObjectID="_1825272345" r:id="rId73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6F400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8AE73" w14:textId="1348DFD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9646A" w14:textId="6DBF0B3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E336A" w14:textId="551F642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73B8E" w14:textId="3052E89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48C74" w14:textId="77B1C55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D1E20" w14:textId="79EB93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97F40" w14:textId="5D924EE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39AFB" w14:textId="50E8F0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D7C22" w14:textId="13509BB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FDBE0" w14:textId="1671CB9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2EAB4" w14:textId="269D189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2DC6C" w14:textId="73C5D29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EFDC4" w14:textId="072CD4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A1C92" w14:textId="5DDB774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6FB1D" w14:textId="477CD9C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C3492" w14:textId="1BBB9D7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97EE2" w14:textId="0794562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586A2" w14:textId="60B9653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AC939" w14:textId="436DBDE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6576A" w14:textId="641B6AE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3E5AD2B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2DAE42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82DA58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FF1692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5479688A">
                <v:shape id="_x0000_i165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658" DrawAspect="Content" ObjectID="_1825272346" r:id="rId73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11A62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FC1BF" w14:textId="0AE244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869DF" w14:textId="255BFEF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24D4D" w14:textId="5550982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C7324" w14:textId="0FE8FA6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A02C5" w14:textId="77DA7DF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91F7A" w14:textId="141FF41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951FB" w14:textId="28E4754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AC8AC" w14:textId="5F739A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15B0E" w14:textId="70EDABF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F097E" w14:textId="68EA64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C05B5" w14:textId="0325A4D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3CFEB" w14:textId="563235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C11B6" w14:textId="5F2D2F7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03474" w14:textId="63820DF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93A77" w14:textId="0F5DB51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4D441" w14:textId="18F9D5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F801B" w14:textId="438DEE8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25204" w14:textId="37038A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144DD" w14:textId="1DDE8C9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B8ADC" w14:textId="7DC428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5184E87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52AA8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659534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19A54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50AC69BF">
                <v:shape id="_x0000_i165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659" DrawAspect="Content" ObjectID="_1825272347" r:id="rId73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E6C09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7C11D" w14:textId="6959CBB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86854" w14:textId="34EA0F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71C7C" w14:textId="126BA09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C7CD6" w14:textId="45FC277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E1C00" w14:textId="7582773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4E1F2" w14:textId="292540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CF8B9" w14:textId="1533794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EBC0F" w14:textId="72C1325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13FAC" w14:textId="78B657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49A7A" w14:textId="064AA65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710DD" w14:textId="78DC9F9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EC043" w14:textId="42E335F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272E1" w14:textId="219A94A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DDF7C" w14:textId="4245CCE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33EF0" w14:textId="0AD23B3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23B13" w14:textId="3E35A40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14973" w14:textId="2AE1DF6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BC33A" w14:textId="36455E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D6B0C" w14:textId="1E4F97E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0A98A" w14:textId="6E844C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23</w:t>
            </w:r>
          </w:p>
        </w:tc>
      </w:tr>
      <w:tr w:rsidR="00B727F3" w:rsidRPr="00E01193" w14:paraId="40980B6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D765E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6C9FF0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40985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0161A8A5">
                <v:shape id="_x0000_i166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660" DrawAspect="Content" ObjectID="_1825272348" r:id="rId74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225AB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EEF08" w14:textId="646BDF9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4C37F" w14:textId="196EBF4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4D0" w14:textId="48AD3C4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74C0E" w14:textId="38EDFA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DB5E3" w14:textId="1CAA665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7A898" w14:textId="502556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BB4F9" w14:textId="437DC53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A818F" w14:textId="4B04858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92144" w14:textId="078494F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E1122" w14:textId="0453B5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4209E" w14:textId="1A6C8D0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40A04" w14:textId="516C0D3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11346" w14:textId="394369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D1369" w14:textId="6A3E6BC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E78B6" w14:textId="77B9CC1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9C897" w14:textId="2DD798E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12709" w14:textId="431183D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390D5" w14:textId="11FC02F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8324B" w14:textId="0C09624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E24D6" w14:textId="5F0BA39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14</w:t>
            </w:r>
          </w:p>
        </w:tc>
      </w:tr>
    </w:tbl>
    <w:p w14:paraId="4DE8C86A" w14:textId="719A22E8" w:rsidR="00D509C2" w:rsidRDefault="00D509C2" w:rsidP="00D509C2">
      <w:pPr>
        <w:pStyle w:val="afffe"/>
        <w:spacing w:before="240" w:after="0" w:line="240" w:lineRule="auto"/>
        <w:ind w:firstLine="0"/>
        <w:contextualSpacing w:val="0"/>
      </w:pPr>
      <w:bookmarkStart w:id="201" w:name="_Toc214656343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21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</w:t>
      </w:r>
      <w:r w:rsidR="00B727F3">
        <w:t>теплоснабжения на базе котельных</w:t>
      </w:r>
      <w:r>
        <w:t xml:space="preserve"> </w:t>
      </w:r>
      <w:r w:rsidR="00B727F3">
        <w:t>ООО «Теплосеть»</w:t>
      </w:r>
      <w:bookmarkEnd w:id="201"/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296D0CF0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5D57F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05315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042CBD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D93E7D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31843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AAD1E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44730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FD85A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FDDED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59CEC4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5E230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73684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74AC0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F998B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6543A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E24CE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ACA92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E1632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A6AFC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B25E0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CD17B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14A385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D21AC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5B237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B727F3" w:rsidRPr="00E01193" w14:paraId="73CCE1B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96123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452584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BCFD8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474314EC">
                <v:shape id="_x0000_i166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661" DrawAspect="Content" ObjectID="_1825272349" r:id="rId74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566C2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FB477" w14:textId="7046BC4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AF7B8" w14:textId="64B257E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E3A69" w14:textId="28E3C81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3D5EB" w14:textId="457FB52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250F1" w14:textId="4F56809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80CB6" w14:textId="4490541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C6FD2" w14:textId="6FF6960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A8CA1" w14:textId="61E744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1BEF3" w14:textId="002FF3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74E8A" w14:textId="4A8EFEF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CCAF1" w14:textId="6AD862F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24BFA" w14:textId="0A594AB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99A25" w14:textId="1E931B2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B85F7" w14:textId="0C8674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F0669" w14:textId="1D1CF7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5AE07" w14:textId="7B62BCD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2321D" w14:textId="15F452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947C6" w14:textId="5902B90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3241D" w14:textId="58824D5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D3452" w14:textId="19DCE03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</w:tr>
      <w:tr w:rsidR="00B727F3" w:rsidRPr="00E01193" w14:paraId="5BFEC41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FBFE9A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631A9B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00A32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73867C2C">
                <v:shape id="_x0000_i166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662" DrawAspect="Content" ObjectID="_1825272350" r:id="rId74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F9F9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9C224" w14:textId="499346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99CBE" w14:textId="3200806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F11AB" w14:textId="584B0F5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5B57F" w14:textId="529761B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0A3F4" w14:textId="148D0B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E80D0" w14:textId="01FDA77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075BE" w14:textId="7B0EC59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1CD1E" w14:textId="00BF1CA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6E299" w14:textId="3EBA371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FD43C" w14:textId="08E1193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DD4AB" w14:textId="3E915B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479EB" w14:textId="697B94D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5DF06" w14:textId="450B213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9BAED" w14:textId="57059A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4F675" w14:textId="0D11E0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FB09B" w14:textId="01DE89C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71CCC" w14:textId="5157A99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8ACED" w14:textId="2B122F6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EF2BD" w14:textId="73B20EB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3130D" w14:textId="10EC2D9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B727F3" w:rsidRPr="00E01193" w14:paraId="30B9259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B6B06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9A42C7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007A3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0956870B">
                <v:shape id="_x0000_i166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663" DrawAspect="Content" ObjectID="_1825272351" r:id="rId74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5DC3C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DB3A4" w14:textId="4F9DFE4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17371" w14:textId="7B2FDBE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6A03A" w14:textId="76131F8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D934F" w14:textId="56AD615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9070E" w14:textId="547B7A8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07742" w14:textId="201965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BEA48" w14:textId="0954667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794B0" w14:textId="05EB4CE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FF72F" w14:textId="2EF20ED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A9858" w14:textId="172F13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352BE" w14:textId="0412FD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A16B7" w14:textId="679081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66690" w14:textId="2DB1F7B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9745B" w14:textId="1F7977C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1C34B" w14:textId="11F50C0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DCDDD" w14:textId="00DA15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F8B47" w14:textId="4973A2C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EDD2A" w14:textId="743873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75AD7" w14:textId="34A1A4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4C7FD" w14:textId="382F49A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8</w:t>
            </w:r>
          </w:p>
        </w:tc>
      </w:tr>
      <w:tr w:rsidR="00B727F3" w:rsidRPr="00E01193" w14:paraId="77F525C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E465FA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290A46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7C133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57876991">
                <v:shape id="_x0000_i166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664" DrawAspect="Content" ObjectID="_1825272352" r:id="rId74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F930F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95338" w14:textId="0929CF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A682F" w14:textId="2416E66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B8894" w14:textId="1D912CC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33D68" w14:textId="657056D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775A3" w14:textId="21C1447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890D3" w14:textId="0E6B429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8B616" w14:textId="43E6AD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E4F38" w14:textId="038C20F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20065" w14:textId="31D90E4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5EF7F" w14:textId="6F067BC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19596" w14:textId="66C6AED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442AE" w14:textId="6F2F825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EE6FA" w14:textId="0CA841F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FCF86" w14:textId="2DF6514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92530" w14:textId="5D9805E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496A7" w14:textId="2C26455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453F1" w14:textId="533F8BE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52522" w14:textId="47E5E5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E685C" w14:textId="59AA996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6778D" w14:textId="00CC3B9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</w:tr>
      <w:tr w:rsidR="00B727F3" w:rsidRPr="00E01193" w14:paraId="40F4596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B8118D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860D3D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B6ADC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00E9BED7">
                <v:shape id="_x0000_i166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665" DrawAspect="Content" ObjectID="_1825272353" r:id="rId74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35BC9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05B52" w14:textId="3617FA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C45A9" w14:textId="50F22C7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93B64" w14:textId="75A08A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81A62" w14:textId="2B015A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8FE24" w14:textId="6DFC1E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A6B11" w14:textId="7C3C4BE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A49AA" w14:textId="3038F86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8B41B" w14:textId="149E10F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2563C" w14:textId="0EFC7D4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32140" w14:textId="075F38E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F6BD8" w14:textId="6B16D88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8FDE9" w14:textId="667D680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18F36" w14:textId="740C4B7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FF3F8" w14:textId="16B861F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F338E" w14:textId="3A93D24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9ACD8" w14:textId="53F7679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8C7A4" w14:textId="554E6F6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FAB02" w14:textId="3D1501A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029B2" w14:textId="69EC92A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C4D75" w14:textId="33C39CC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B727F3" w:rsidRPr="00E01193" w14:paraId="63316B7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16540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A17BCF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179F2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224AE572">
                <v:shape id="_x0000_i166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666" DrawAspect="Content" ObjectID="_1825272354" r:id="rId74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4049D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CC3CB" w14:textId="7261BB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04007" w14:textId="2A58B0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51AFE" w14:textId="2784B28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962EF" w14:textId="28C17BA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52A70" w14:textId="21B249C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9ECB1" w14:textId="4FC53E6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A329D" w14:textId="5CF780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4BBF4" w14:textId="1DFB71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B507D" w14:textId="523335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BA4DF" w14:textId="118B01C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0FA91" w14:textId="1CCFABE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97AC0" w14:textId="66034FE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6C4B5" w14:textId="281D429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52CFF" w14:textId="05903D0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BF2ED" w14:textId="0981E26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34218" w14:textId="56D841D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B5DF3" w14:textId="4163CC6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FF4D7" w14:textId="2CA61E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0B379" w14:textId="7BFA864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1FADA" w14:textId="54FF5AD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</w:tr>
      <w:tr w:rsidR="00B727F3" w:rsidRPr="00E01193" w14:paraId="3C11D01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F582A2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A17417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F7E47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2E5107C1">
                <v:shape id="_x0000_i166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667" DrawAspect="Content" ObjectID="_1825272355" r:id="rId74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CC678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C51B9" w14:textId="634DCC4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82271" w14:textId="3AA324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E02D3" w14:textId="1FB55E2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F0DDA" w14:textId="0BE96AB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33CB0" w14:textId="14AEB31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BF344" w14:textId="0D1921F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074E9" w14:textId="1838EB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1D633" w14:textId="5ABB06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34E47" w14:textId="540716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EB4EA" w14:textId="2EF19F1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F348D" w14:textId="0670FC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FC567" w14:textId="379DA2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4B6C8" w14:textId="3575A4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4D4E2" w14:textId="7D2285B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7C977" w14:textId="306FDF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8B6EC" w14:textId="4EE773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E234D" w14:textId="20425E0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CF0DA" w14:textId="2D1D19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0B7A8" w14:textId="506100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2876A" w14:textId="3468CA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0F50CA9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69C3E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8C2BF5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7F500F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75A34513">
                <v:shape id="_x0000_i166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668" DrawAspect="Content" ObjectID="_1825272356" r:id="rId74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F4B9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45253" w14:textId="332DB7B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70BE7" w14:textId="7BEEB7A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056EB" w14:textId="10098F3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3191C" w14:textId="59C8E8E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739AB" w14:textId="0B9BECA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C0E4B" w14:textId="77D219A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D1D6D" w14:textId="52301AB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EB1B1" w14:textId="1A7D33D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3BE00" w14:textId="503AD81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CD2A7" w14:textId="7C8180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A238B" w14:textId="0F2DFEB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23AED" w14:textId="7291634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B6F1E" w14:textId="4E99BE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27D49" w14:textId="7B27975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D1383" w14:textId="38E519D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2790F" w14:textId="481CA95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B0094" w14:textId="0E9A3C5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1F639" w14:textId="4E098A2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FB4FC" w14:textId="5F04FA7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EFDF0" w14:textId="5D0A79D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0EB2FB5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78B3A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903136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BC928D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139DD6D0">
                <v:shape id="_x0000_i166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669" DrawAspect="Content" ObjectID="_1825272357" r:id="rId74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4EEBF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F13D0" w14:textId="75F0B3D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7C511" w14:textId="2E30730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FE0FC" w14:textId="13B8F2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70C26" w14:textId="3930DD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9D729" w14:textId="22A7C5F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01311" w14:textId="1961940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83E7A" w14:textId="4F77C1F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1BD36" w14:textId="4058947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4BA3A" w14:textId="214394F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9156B" w14:textId="38B74A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77540" w14:textId="6AB32C1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9E7C0" w14:textId="76AEF1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C7FDF" w14:textId="3084ECB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28704" w14:textId="76790E0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2B225" w14:textId="1D1CFB1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8FB80" w14:textId="7BD875D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530F8" w14:textId="3A2DC1E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48145" w14:textId="08756E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0127B" w14:textId="1C22B0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1A711" w14:textId="79C96D3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5AD5845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61DD81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7B529D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1D2615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2946B0D2">
                <v:shape id="_x0000_i167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670" DrawAspect="Content" ObjectID="_1825272358" r:id="rId75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4AAD5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81DBF" w14:textId="3F70C10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A1C01" w14:textId="63AA44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11041" w14:textId="1604288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968CD" w14:textId="3893F05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65C7D" w14:textId="1E788BB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6DCFD" w14:textId="11945E8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88485" w14:textId="03FADDE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0950C" w14:textId="4A1F824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29FB6" w14:textId="35D5500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5E55B" w14:textId="536B266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C9E89" w14:textId="50AC464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ADCBD" w14:textId="7C11195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318DF" w14:textId="3705E8A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E1786" w14:textId="78BA7A5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95AE6" w14:textId="24F5817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12710" w14:textId="79740B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44DE2" w14:textId="73DE3EA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C8C00" w14:textId="30165D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3BEFC" w14:textId="6502EB0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27B01" w14:textId="3BFE98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08E2BC2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43108A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DE5F8A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04101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17FA382A">
                <v:shape id="_x0000_i167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671" DrawAspect="Content" ObjectID="_1825272359" r:id="rId75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E93B5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61FF1" w14:textId="31285C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44840" w14:textId="74804B4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4A814" w14:textId="78D4C2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0BF3D" w14:textId="152FDAC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554F1" w14:textId="67E891B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8437D" w14:textId="602A93E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21D7B" w14:textId="5C7A271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1C708" w14:textId="553A937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D6575" w14:textId="43373A1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A148B" w14:textId="38BBFDE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2E692" w14:textId="1F08BC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45337" w14:textId="2D21E6A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95F90" w14:textId="08998E0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3F772" w14:textId="05EA465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8ABFB" w14:textId="079A0A8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A6E4F" w14:textId="3B9254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6BA65" w14:textId="77C657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98B88" w14:textId="0F10B7A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ACE40" w14:textId="0F62A45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75207" w14:textId="56475E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81</w:t>
            </w:r>
          </w:p>
        </w:tc>
      </w:tr>
      <w:tr w:rsidR="00B727F3" w:rsidRPr="00E01193" w14:paraId="3B2C47C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58BCF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5654A7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FA6D8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75496EDC">
                <v:shape id="_x0000_i167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672" DrawAspect="Content" ObjectID="_1825272360" r:id="rId75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47916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113D4" w14:textId="0AF56DA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25A78" w14:textId="047D1A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59F1D" w14:textId="4E640C7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5D633" w14:textId="6F402D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76B59" w14:textId="0C1B2E1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E19D1" w14:textId="09C35E6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10A4B" w14:textId="270964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4AEE5" w14:textId="2E62FB2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66440" w14:textId="26497B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0DC03" w14:textId="6C0D2AE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56D74" w14:textId="503363D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4D979" w14:textId="5E890D7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7EB18" w14:textId="4AD72F9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2E663" w14:textId="3C4A13D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D48AB" w14:textId="00E70FD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9A6C2" w14:textId="3B579FE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F23C3" w14:textId="2B9EDB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BCE06" w14:textId="08458CF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BA262" w14:textId="6F3E79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15A26" w14:textId="4AC95C6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1,76</w:t>
            </w:r>
          </w:p>
        </w:tc>
      </w:tr>
      <w:tr w:rsidR="00B727F3" w:rsidRPr="00E01193" w14:paraId="1658E75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C9C328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509BAA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70A33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1D2ED254">
                <v:shape id="_x0000_i167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673" DrawAspect="Content" ObjectID="_1825272361" r:id="rId75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31983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97B21" w14:textId="29E9C66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57236" w14:textId="086C92F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B5790" w14:textId="484DEC4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AEFE7" w14:textId="706D8F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23A6C" w14:textId="3625D33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82257" w14:textId="6425097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A4D08" w14:textId="7BE84F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9F52F" w14:textId="1A3164D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FFEA3" w14:textId="73F70F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8A901" w14:textId="682361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85384" w14:textId="30618E2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8EC15" w14:textId="299634C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5C8A7" w14:textId="0274416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FA581" w14:textId="40FE480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D22D9" w14:textId="761E7AE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EC8A2" w14:textId="0A5CF30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3B49D" w14:textId="2AE39BD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4A2A3" w14:textId="78DF956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FF226" w14:textId="347441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978B7" w14:textId="6AF444D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56D4007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AEB20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F02802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3BA59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2847A347">
                <v:shape id="_x0000_i167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674" DrawAspect="Content" ObjectID="_1825272362" r:id="rId75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4BD1D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F06D8" w14:textId="3800E2F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65419" w14:textId="1510CE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535CD" w14:textId="40CD7A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DB078" w14:textId="25ED06E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7D1DF" w14:textId="112FA6F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B2F9B" w14:textId="6C25F92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E0DBF" w14:textId="07D4EED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23A51" w14:textId="0EDB90A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41EC7" w14:textId="1848919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D7A9C" w14:textId="3305EF3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55CA1" w14:textId="05B64AD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F81E7" w14:textId="3D6240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746AC" w14:textId="7D40D93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F0077" w14:textId="3BD900C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18FC0" w14:textId="0F005D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48D45" w14:textId="1C0C740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C65B6" w14:textId="24CC76E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6C233" w14:textId="52F9680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4D227" w14:textId="4517FF8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F01C8" w14:textId="44B1A5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20A1B3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21BE0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83D741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E5A1B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5F4FAE90">
                <v:shape id="_x0000_i167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675" DrawAspect="Content" ObjectID="_1825272363" r:id="rId75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7ADAA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31055" w14:textId="6E18650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67AA5" w14:textId="38E7FA4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C1030" w14:textId="36788B9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5F235" w14:textId="49911DD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99CE3" w14:textId="5F329B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4B52A" w14:textId="3374C7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6DA1B" w14:textId="220FB2A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A3371" w14:textId="4F45F2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47D00" w14:textId="497DDB0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C21B8" w14:textId="7C47A4D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67CF1" w14:textId="638C4A2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3EF02" w14:textId="1806EB2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5082E" w14:textId="5C79121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78820" w14:textId="2BB7AF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E3566" w14:textId="40DB904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37AF8" w14:textId="423C08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17209" w14:textId="1418725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07300" w14:textId="08E7DFD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89587" w14:textId="4283A3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D1D4F" w14:textId="4F1FC3B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3E4757A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2092F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6E71681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57492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0EE8A701">
                <v:shape id="_x0000_i167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676" DrawAspect="Content" ObjectID="_1825272364" r:id="rId75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9F15E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8B8A8" w14:textId="10A4FB0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0C82C" w14:textId="243F45C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BE9DF" w14:textId="2A650E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7D818" w14:textId="01F2E6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9E085" w14:textId="5E75998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712F3" w14:textId="608EAA1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EDCCE" w14:textId="5C1FA54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98D4B" w14:textId="45151AE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E7AE0" w14:textId="55B5853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C83F8" w14:textId="2FC3F6B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F9B76" w14:textId="0BDC36E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BBF0E" w14:textId="1A33EC4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D56FA" w14:textId="54FC32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E74F6" w14:textId="6A39192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9C76E" w14:textId="2B872CE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47411" w14:textId="7BD2B98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5975A" w14:textId="5E23D2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C361B" w14:textId="1F58C27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47E8D" w14:textId="2B299B0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7D1C5" w14:textId="762D848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0C38325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FA300E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125E22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B1F80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0E5B78EE">
                <v:shape id="_x0000_i167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677" DrawAspect="Content" ObjectID="_1825272365" r:id="rId75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85B8F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54541" w14:textId="4B4139B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E9592" w14:textId="204F9D8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CDC67" w14:textId="295A6C6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03782" w14:textId="0CFC8B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E32C5" w14:textId="4F72F65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E806A" w14:textId="086130A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13BF9" w14:textId="1394A10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694A7" w14:textId="47F371D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1924D" w14:textId="6164656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66053" w14:textId="6393281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A2D83" w14:textId="1F76B88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0E0DF" w14:textId="2890E9C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F7C2A" w14:textId="5A656AF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B3717" w14:textId="7FC60A6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D5368" w14:textId="6B8A0ED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5A5E8" w14:textId="2A68775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A8920" w14:textId="04B8379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B7447" w14:textId="2A38E7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8B7F6" w14:textId="642394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62F0E" w14:textId="43F75C9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7,39</w:t>
            </w:r>
          </w:p>
        </w:tc>
      </w:tr>
      <w:tr w:rsidR="00B727F3" w:rsidRPr="00E01193" w14:paraId="18C3C0C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F0BA1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1F761E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03497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663AF257">
                <v:shape id="_x0000_i167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678" DrawAspect="Content" ObjectID="_1825272366" r:id="rId75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26620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A78EF" w14:textId="03A8883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E480E" w14:textId="737F758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F3C1E" w14:textId="7BCBE4E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22EA2" w14:textId="5819425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3A755" w14:textId="5C11F38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767B6" w14:textId="37B803D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27706" w14:textId="297836B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D0D14" w14:textId="03D885C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B8152" w14:textId="249178C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D0474" w14:textId="7BD2BDA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08B90" w14:textId="5EC1E62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700B5" w14:textId="4FA7ABE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30116" w14:textId="6E7AA42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D80F5" w14:textId="71F8EAF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91A48" w14:textId="755C2FB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22FD9" w14:textId="6C9EB1A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25CB2" w14:textId="1F1151F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AC95F" w14:textId="768260E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BF789" w14:textId="02CC2E2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41B2E" w14:textId="6E1426E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</w:tr>
      <w:tr w:rsidR="00B727F3" w:rsidRPr="00E01193" w14:paraId="2CC16A9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C8538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3896AB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F8DBF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7E6FD010">
                <v:shape id="_x0000_i167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679" DrawAspect="Content" ObjectID="_1825272367" r:id="rId75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1A5A6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B27EA" w14:textId="16261CE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717A6" w14:textId="4F2EB8E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2F467" w14:textId="4E79707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6D6A2" w14:textId="23DC04D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4B5B4" w14:textId="4AB322E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BA4B6" w14:textId="554F77A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AD0BB" w14:textId="64ADF2D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65E04" w14:textId="0049422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18F41" w14:textId="157A855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17540" w14:textId="1859370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BDA69" w14:textId="31A14ED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6D6E5" w14:textId="145A295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EE67D" w14:textId="61F1949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CEDFA" w14:textId="0BDF8EA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25BE0" w14:textId="1A71407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B6D5E" w14:textId="05C1EE5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F67CC" w14:textId="7BE2524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DBCDF" w14:textId="347B6E9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3B557" w14:textId="7E4EA05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0AE0A" w14:textId="296A5C1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B727F3" w:rsidRPr="00E01193" w14:paraId="41B06B6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23A64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AE05AC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1C6D3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28DFB90">
                <v:shape id="_x0000_i168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680" DrawAspect="Content" ObjectID="_1825272368" r:id="rId76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9635F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00E0F" w14:textId="705B853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80F12" w14:textId="02137FC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6F32B" w14:textId="4119D0A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B72FE" w14:textId="16659A7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740DB" w14:textId="52E2A56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FEF72" w14:textId="5BEF939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1B2BE" w14:textId="10FEE74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3040E" w14:textId="1DFB17D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F6F8B" w14:textId="44CF2BF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6F4E5" w14:textId="5AD567E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DE762" w14:textId="48011C2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26D8D" w14:textId="6DA3012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170A0" w14:textId="21710DD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A58A9" w14:textId="092CB99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80E26" w14:textId="13D7959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3AED0" w14:textId="5092983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639E8" w14:textId="22E7934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832AE" w14:textId="290A2EA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CF5EE" w14:textId="06ACECC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3988E" w14:textId="3303560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B727F3" w:rsidRPr="00E01193" w14:paraId="068B977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155D3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A68237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DE536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3BF87FA1">
                <v:shape id="_x0000_i168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681" DrawAspect="Content" ObjectID="_1825272369" r:id="rId76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32144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F8477" w14:textId="2208CB1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978F6" w14:textId="4664558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243E5" w14:textId="1231CE8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36975" w14:textId="1BCD94A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168FF" w14:textId="38CD4CB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5E104" w14:textId="37051E9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64340" w14:textId="5A724D7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EBE33" w14:textId="6E13595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37D19" w14:textId="77579A3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3085D" w14:textId="76C4765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4C149" w14:textId="69FBD3C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7DDC6" w14:textId="7CF81E6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396A5" w14:textId="55B26C1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72E1B" w14:textId="38E8B9B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09D72" w14:textId="53289C4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4FDDF" w14:textId="57FF6B7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C3D97" w14:textId="7CCA85C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37AB6" w14:textId="007A089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75C15" w14:textId="64A7793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45272" w14:textId="07E22B5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B727F3" w:rsidRPr="00E01193" w14:paraId="3761FB8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E5E9D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C07138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C4566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474525CB">
                <v:shape id="_x0000_i168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682" DrawAspect="Content" ObjectID="_1825272370" r:id="rId76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34485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85360" w14:textId="0AA49C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369F0" w14:textId="681FCD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3CA6B" w14:textId="271A578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9477B" w14:textId="389B9A5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82702" w14:textId="447D21C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D2BBB" w14:textId="0F86644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35AA9" w14:textId="31C2CBF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9C1F1" w14:textId="1917B57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1E50A" w14:textId="3D98B3C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C63BD" w14:textId="2635993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AF87E" w14:textId="71435D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BC167" w14:textId="40712E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77F23" w14:textId="510DE52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518C9" w14:textId="1D1E05A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4C445" w14:textId="23CBBF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A3840" w14:textId="5A87C1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CB708" w14:textId="25107D2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68833" w14:textId="049EC9A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3BB49" w14:textId="5AAB5FF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4A02F" w14:textId="7B8C6A9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BE3F99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FC06D8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9F7645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88FAD3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42C7C293">
                <v:shape id="_x0000_i168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683" DrawAspect="Content" ObjectID="_1825272371" r:id="rId76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0B4E9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3AE56" w14:textId="54E19B4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3CFCB" w14:textId="6E0F32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75B36" w14:textId="581284A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316DD" w14:textId="59775D8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0D3A8" w14:textId="534B9E4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4B6CA" w14:textId="170386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5264B" w14:textId="7D4E702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AECF5" w14:textId="453124D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12116" w14:textId="0960220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F17AB" w14:textId="480553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BCA51" w14:textId="0F627A1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D8566" w14:textId="4FF1F36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3A38D" w14:textId="1014BC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617AF" w14:textId="0692FF5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78F02" w14:textId="5059647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61214" w14:textId="1070499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02E47" w14:textId="3EC381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C4FA8" w14:textId="6D4C7B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8AF28" w14:textId="2A1C29C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4642D" w14:textId="157AB4B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67EED75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EB47F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3478FD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126CD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0480557A">
                <v:shape id="_x0000_i168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684" DrawAspect="Content" ObjectID="_1825272372" r:id="rId76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E6090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48591" w14:textId="1F72D38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4DE79" w14:textId="1328B03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796C8" w14:textId="1AFDECB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053CA" w14:textId="1A6F69D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B641E" w14:textId="3F3D62B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CB6ED" w14:textId="31018E2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28EBF" w14:textId="23B74F6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AF766" w14:textId="4A6ED99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1DEDF" w14:textId="199E839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FCA2E" w14:textId="712C37B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C3742" w14:textId="48622FD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08BDC" w14:textId="79D2F6B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24931" w14:textId="2D50BF7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EC792" w14:textId="0DCE66E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B2605" w14:textId="424DFBD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E82EE" w14:textId="44C2433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1BAA0" w14:textId="6B9A4B7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187FB" w14:textId="194EA31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A8BC4" w14:textId="78D3C1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0A10A" w14:textId="6EBFFA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0BB0513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C9301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463D91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B4B66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4A5BD527">
                <v:shape id="_x0000_i168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685" DrawAspect="Content" ObjectID="_1825272373" r:id="rId76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C62EE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281E6" w14:textId="560245E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E4BE9" w14:textId="303F84E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33769" w14:textId="0FDA8C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18419" w14:textId="4E52AA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57B76" w14:textId="545EF83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E498A" w14:textId="5A646F6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80DBA" w14:textId="5A12A9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33CD7" w14:textId="18ECEB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1B44A" w14:textId="5414B1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E3D7D" w14:textId="38FD6B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99AF5" w14:textId="6D144AA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A8BD6" w14:textId="3E81C71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35A9F" w14:textId="13C0452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86358" w14:textId="522ABE8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82227" w14:textId="4CDCA34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2FD52" w14:textId="476FB6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D13BF" w14:textId="23B553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B61DF" w14:textId="7E4A830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69FE6" w14:textId="0B9252C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10603" w14:textId="077E7A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058901C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27B62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8462A4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C9114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400D1CF9">
                <v:shape id="_x0000_i168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686" DrawAspect="Content" ObjectID="_1825272374" r:id="rId76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9D47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8F874" w14:textId="1A1C414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05374" w14:textId="4901E9E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E76C4" w14:textId="697664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EE6CA" w14:textId="7E062DA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8A5F5" w14:textId="4E11E19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361EC" w14:textId="1F0939C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0843D" w14:textId="3FF93BF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DC20B" w14:textId="577D411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A0E70" w14:textId="7B365C6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8D4FF" w14:textId="6F83C7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93" w14:textId="2D9656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7487A" w14:textId="7B870C8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41B08" w14:textId="06F851F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DC9EA" w14:textId="7F6C35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7DED7" w14:textId="7546F3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CA6DC" w14:textId="3DED703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A2E12" w14:textId="58F652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654F7" w14:textId="7CB5E04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634D6" w14:textId="68693EA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5DCEA" w14:textId="2894B4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4749B2E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162A66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65759B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5D7A2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521D5433">
                <v:shape id="_x0000_i168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687" DrawAspect="Content" ObjectID="_1825272375" r:id="rId76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24D30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0CD3A" w14:textId="6BCB4E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DCC16" w14:textId="71A0BB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B53AB" w14:textId="3E41893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57B58" w14:textId="733A3B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9CFF7" w14:textId="1C1611F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BE6EA" w14:textId="15BC754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64A9E" w14:textId="79EB9C8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95E4C" w14:textId="5EE1A7C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36DB7" w14:textId="11EFA14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4D2BC" w14:textId="310A8B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53430" w14:textId="7C8B8AD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FF09F" w14:textId="1059DCA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F0623" w14:textId="6272D3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B48A8" w14:textId="6A24DD0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F03A3" w14:textId="233F26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B5D4E" w14:textId="48C39C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7520D" w14:textId="1362F8C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398F6" w14:textId="56EECC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FDFD8" w14:textId="2231AF2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B5070" w14:textId="671936F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2E5DA8A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611611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987553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D9C166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4A33F6E7">
                <v:shape id="_x0000_i168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688" DrawAspect="Content" ObjectID="_1825272376" r:id="rId76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DD547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F824C" w14:textId="4D5FA79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6889B" w14:textId="69ACDB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38AD5" w14:textId="277C8EB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1F620" w14:textId="707C21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C2749" w14:textId="6517705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BC015" w14:textId="4F3E08A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4D80C" w14:textId="19DE03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105D8" w14:textId="754568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A263B" w14:textId="02C229F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97B87" w14:textId="6DD051E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4B892" w14:textId="6BE1EF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97A4E" w14:textId="55A3170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5BDD5" w14:textId="6CB73F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05066" w14:textId="4D14E1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91F7D" w14:textId="350D233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9CE5C" w14:textId="540D2E0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E71FE" w14:textId="18AC9B9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7FD8E" w14:textId="30D9B4C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71A15" w14:textId="2AF9876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08E3E" w14:textId="41CCEC2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5A62207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1CF1FA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7BEAB3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E7979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4693D59B">
                <v:shape id="_x0000_i168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689" DrawAspect="Content" ObjectID="_1825272377" r:id="rId76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AE548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E1B2F" w14:textId="6D8BD38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5A6E0" w14:textId="283DDF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FC02E" w14:textId="68A37BE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C98A0" w14:textId="62D4EF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80BF6" w14:textId="1DF631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FD467" w14:textId="08D45BC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44CCF" w14:textId="55D1A7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36F6D" w14:textId="6724FA2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6745A" w14:textId="109CB0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A6CAD" w14:textId="662E3F5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7E35E" w14:textId="174164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A61AB" w14:textId="42CC436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1B2C3" w14:textId="3143C70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3D449" w14:textId="103718E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3A826" w14:textId="2CC2589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6730E" w14:textId="36CC6A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88ADF" w14:textId="5B21503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45BFC" w14:textId="280EF40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9BD9E" w14:textId="60B52E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C45E5" w14:textId="21BF085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8</w:t>
            </w:r>
          </w:p>
        </w:tc>
      </w:tr>
      <w:tr w:rsidR="00B727F3" w:rsidRPr="00E01193" w14:paraId="472F460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84002D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077665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55D56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30768569">
                <v:shape id="_x0000_i169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690" DrawAspect="Content" ObjectID="_1825272378" r:id="rId77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E9F95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F3560" w14:textId="38AE969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F9BAF" w14:textId="1CD3FB2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4736C" w14:textId="0B5772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CD0D2" w14:textId="34BFE1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3F948" w14:textId="40287DC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F15B3" w14:textId="6C6DB9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04600" w14:textId="486689B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A3CE6" w14:textId="20BDB6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F27AA" w14:textId="291AAC5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14BA6" w14:textId="7F52659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FDD33" w14:textId="17101F7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5B0BD" w14:textId="609492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A19E1" w14:textId="3EC1D97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F90B3" w14:textId="2DC0150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EF334" w14:textId="3CF377D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4D300" w14:textId="634A870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FA149" w14:textId="3D2B937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B31C8" w14:textId="4BC496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18B58" w14:textId="4FD01E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B5F99" w14:textId="7E2829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50</w:t>
            </w:r>
          </w:p>
        </w:tc>
      </w:tr>
    </w:tbl>
    <w:p w14:paraId="366D9420" w14:textId="0E42B1F7" w:rsidR="00D509C2" w:rsidRDefault="00D509C2" w:rsidP="00D509C2">
      <w:pPr>
        <w:pStyle w:val="afffe"/>
        <w:spacing w:before="240" w:after="0" w:line="240" w:lineRule="auto"/>
        <w:ind w:firstLine="0"/>
        <w:contextualSpacing w:val="0"/>
      </w:pPr>
      <w:bookmarkStart w:id="202" w:name="_Toc214656344"/>
      <w:r>
        <w:t xml:space="preserve">Таблица </w:t>
      </w:r>
      <w:fldSimple w:instr=" STYLEREF 1 \s ">
        <w:r w:rsidR="006732C3">
          <w:rPr>
            <w:noProof/>
          </w:rPr>
          <w:t>18</w:t>
        </w:r>
      </w:fldSimple>
      <w:r>
        <w:t>.</w:t>
      </w:r>
      <w:fldSimple w:instr=" SEQ Таблица \* ARABIC \s 1 ">
        <w:r w:rsidR="006732C3">
          <w:rPr>
            <w:noProof/>
          </w:rPr>
          <w:t>22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</w:t>
      </w:r>
      <w:r w:rsidR="00B727F3">
        <w:t>ельных ООО «ТТК»</w:t>
      </w:r>
      <w:bookmarkEnd w:id="202"/>
      <w:r>
        <w:t xml:space="preserve"> </w:t>
      </w:r>
    </w:p>
    <w:tbl>
      <w:tblPr>
        <w:tblW w:w="2125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2835"/>
        <w:gridCol w:w="993"/>
        <w:gridCol w:w="1101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  <w:gridCol w:w="786"/>
        <w:gridCol w:w="787"/>
        <w:gridCol w:w="787"/>
        <w:gridCol w:w="786"/>
        <w:gridCol w:w="787"/>
        <w:gridCol w:w="787"/>
        <w:gridCol w:w="786"/>
        <w:gridCol w:w="787"/>
        <w:gridCol w:w="787"/>
        <w:gridCol w:w="787"/>
      </w:tblGrid>
      <w:tr w:rsidR="00D509C2" w:rsidRPr="00E01193" w14:paraId="0CF7E9F5" w14:textId="77777777" w:rsidTr="00864BA2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4D8711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E77FEB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Наименование показа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C736727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Обозначение показателя</w: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249379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E01193">
              <w:rPr>
                <w:rFonts w:ascii="Arial" w:hAnsi="Arial" w:cs="Arial"/>
                <w:color w:val="auto"/>
                <w:sz w:val="14"/>
                <w:szCs w:val="14"/>
              </w:rPr>
              <w:t>Единицы измерения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E719A2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CF647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4D485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DD5D7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58787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12A1A9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D092D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9EB9D1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4B744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B76F5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36A636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931E0A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F436DB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E9457F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1C2673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FBF9CC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AACFDE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F53970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7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A94398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8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930A1D" w14:textId="77777777" w:rsidR="00D509C2" w:rsidRPr="00E01193" w:rsidRDefault="00D509C2" w:rsidP="00864BA2">
            <w:pPr>
              <w:pStyle w:val="afffc"/>
              <w:rPr>
                <w:rFonts w:ascii="Arial" w:hAnsi="Arial" w:cs="Arial"/>
                <w:color w:val="auto"/>
                <w:sz w:val="14"/>
                <w:szCs w:val="14"/>
              </w:rPr>
            </w:pPr>
            <w:r w:rsidRPr="00B31EF5">
              <w:rPr>
                <w:rFonts w:ascii="Arial" w:hAnsi="Arial" w:cs="Arial"/>
                <w:color w:val="auto"/>
                <w:sz w:val="14"/>
                <w:szCs w:val="14"/>
              </w:rPr>
              <w:t>2039</w:t>
            </w:r>
          </w:p>
        </w:tc>
      </w:tr>
      <w:tr w:rsidR="00B727F3" w:rsidRPr="00E01193" w14:paraId="1CE9AB63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D71361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0F2CA1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Протяженность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3005C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279" w:dyaOrig="380" w14:anchorId="7739CDE0">
                <v:shape id="_x0000_i1691" type="#_x0000_t75" alt="" style="width:12pt;height:18pt;mso-width-percent:0;mso-height-percent:0;mso-width-percent:0;mso-height-percent:0" o:ole="">
                  <v:imagedata r:id="rId111" o:title=""/>
                </v:shape>
                <o:OLEObject Type="Embed" ProgID="Equation.DSMT4" ShapeID="_x0000_i1691" DrawAspect="Content" ObjectID="_1825272379" r:id="rId77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59EB8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E2E4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3350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5834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A877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CF644" w14:textId="5AD627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07474" w14:textId="64B8B2E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0799B" w14:textId="1CB5125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6059F" w14:textId="698DE1E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2AE8E" w14:textId="031F77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F58ED" w14:textId="69296F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33FB0" w14:textId="75A649E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EF046" w14:textId="076EF93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473C9" w14:textId="475A9C7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AD55D" w14:textId="7A30C4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8277B" w14:textId="3BFC368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F533A" w14:textId="55C4014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8C517" w14:textId="5B72CC4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DE836" w14:textId="5E13897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225D3" w14:textId="2E8CC97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1F10F" w14:textId="6A196E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</w:tr>
      <w:tr w:rsidR="00B727F3" w:rsidRPr="00E01193" w14:paraId="043C9A5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0ADC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F6DF8A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EA98D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20" w:dyaOrig="400" w14:anchorId="7F9BF093">
                <v:shape id="_x0000_i1692" type="#_x0000_t75" alt="" style="width:24pt;height:18pt;mso-width-percent:0;mso-height-percent:0;mso-width-percent:0;mso-height-percent:0" o:ole="">
                  <v:imagedata r:id="rId113" o:title=""/>
                </v:shape>
                <o:OLEObject Type="Embed" ProgID="Equation.DSMT4" ShapeID="_x0000_i1692" DrawAspect="Content" ObjectID="_1825272380" r:id="rId77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F60C3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F052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56FF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5963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1D33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0C722" w14:textId="6CB81F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461C2" w14:textId="6EAF324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7135D" w14:textId="5227B44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E9FFD" w14:textId="583B67A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C9881" w14:textId="7A0428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386C5" w14:textId="0C81E91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621C8" w14:textId="6ED729B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AFD5A" w14:textId="4F68F51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63DBC" w14:textId="088FBE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B3F8C" w14:textId="0D8005D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1A711" w14:textId="036BD64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2FC69" w14:textId="5B073F5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A1BB0" w14:textId="40161A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51D15" w14:textId="2B15433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98911" w14:textId="69C01B0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C343C" w14:textId="09DA908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B727F3" w:rsidRPr="00E01193" w14:paraId="21A13BD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FAE74F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888F66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распределите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F223C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1C692E51">
                <v:shape id="_x0000_i1693" type="#_x0000_t75" alt="" style="width:30pt;height:18pt;mso-width-percent:0;mso-height-percent:0;mso-width-percent:0;mso-height-percent:0" o:ole="">
                  <v:imagedata r:id="rId115" o:title=""/>
                </v:shape>
                <o:OLEObject Type="Embed" ProgID="Equation.DSMT4" ShapeID="_x0000_i1693" DrawAspect="Content" ObjectID="_1825272381" r:id="rId77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528BF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F548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A667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95ED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70FE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9EF8E" w14:textId="20E827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7DDDE" w14:textId="0553330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79233" w14:textId="63D8B79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06E72" w14:textId="0C08940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9BC92" w14:textId="40234E1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3E682" w14:textId="2576E29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EEF48" w14:textId="5CE0148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E5FC5" w14:textId="1B8025B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CCE67" w14:textId="1E33601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703FC" w14:textId="33FAAC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0A7BA" w14:textId="32CB8D8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F417E" w14:textId="4601342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05E16" w14:textId="373BB52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62745" w14:textId="08A0AC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D3B29" w14:textId="1712DB7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37D79" w14:textId="497A42A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6</w:t>
            </w:r>
          </w:p>
        </w:tc>
      </w:tr>
      <w:tr w:rsidR="00B727F3" w:rsidRPr="00E01193" w14:paraId="2403D27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805E86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B70ADA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териальная характеристика тепловых сетей, в т.ч.: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2834A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380" w14:anchorId="0A229718">
                <v:shape id="_x0000_i1694" type="#_x0000_t75" alt="" style="width:18pt;height:18pt;mso-width-percent:0;mso-height-percent:0;mso-width-percent:0;mso-height-percent:0" o:ole="">
                  <v:imagedata r:id="rId117" o:title=""/>
                </v:shape>
                <o:OLEObject Type="Embed" ProgID="Equation.DSMT4" ShapeID="_x0000_i1694" DrawAspect="Content" ObjectID="_1825272382" r:id="rId77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797E7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5FFE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7759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6396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51CD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FC6E1" w14:textId="725B625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DAC3D" w14:textId="36D7CE5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55570" w14:textId="10139E7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B62C9" w14:textId="5BB34AA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97C3C" w14:textId="084368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FD1A4" w14:textId="1D1621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A78F4" w14:textId="751CB5E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EE7F5" w14:textId="697C453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56823" w14:textId="5F788CE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8E128" w14:textId="2EC3252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2783A" w14:textId="0F7641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B017E" w14:textId="46C2A69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51000" w14:textId="347E15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37F95" w14:textId="63FD226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237B8" w14:textId="011E731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05759" w14:textId="0832C5E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</w:tr>
      <w:tr w:rsidR="00B727F3" w:rsidRPr="00E01193" w14:paraId="7771DC8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ACFC1D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50ADD1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28F72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40" w:dyaOrig="400" w14:anchorId="6C0B3A00">
                <v:shape id="_x0000_i1695" type="#_x0000_t75" alt="" style="width:30pt;height:18pt;mso-width-percent:0;mso-height-percent:0;mso-width-percent:0;mso-height-percent:0" o:ole="">
                  <v:imagedata r:id="rId119" o:title=""/>
                </v:shape>
                <o:OLEObject Type="Embed" ProgID="Equation.DSMT4" ShapeID="_x0000_i1695" DrawAspect="Content" ObjectID="_1825272383" r:id="rId77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9D7C6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AB6A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E6E8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2F18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9BD7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72347" w14:textId="1EDEE2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11D8E" w14:textId="67A019D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7A45C" w14:textId="040D1B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92AC0" w14:textId="05DE0D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9CC9C" w14:textId="32C54D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B53BD" w14:textId="5630109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8560C" w14:textId="0CF97A5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9E2C6" w14:textId="59D78E1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DACA9" w14:textId="3D72AF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583FF" w14:textId="73B4020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594BE" w14:textId="5BBEF6B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2553" w14:textId="480B0C5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CB4FF" w14:textId="6AE635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87E4B" w14:textId="1CA840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1CD0D" w14:textId="7DD226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44258" w14:textId="020B333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B727F3" w:rsidRPr="00E01193" w14:paraId="720AC60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26B1A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799ED7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CF9C2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00" w:dyaOrig="400" w14:anchorId="05BCFA61">
                <v:shape id="_x0000_i1696" type="#_x0000_t75" alt="" style="width:36pt;height:18pt;mso-width-percent:0;mso-height-percent:0;mso-width-percent:0;mso-height-percent:0" o:ole="">
                  <v:imagedata r:id="rId121" o:title=""/>
                </v:shape>
                <o:OLEObject Type="Embed" ProgID="Equation.DSMT4" ShapeID="_x0000_i1696" DrawAspect="Content" ObjectID="_1825272384" r:id="rId77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A5B24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4ECD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DC90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0E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1A29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76F4C" w14:textId="02B7B08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5746D" w14:textId="5BFCCB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04DD2" w14:textId="0C0D047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62B10" w14:textId="6A706B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EBA03" w14:textId="75CD38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2E915" w14:textId="5D00505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4A0B9" w14:textId="7016296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6A7BB" w14:textId="1D408AC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D988E" w14:textId="5017B24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287CE" w14:textId="382029E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0CC5D" w14:textId="44F4A5B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D0684" w14:textId="7887122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FE405" w14:textId="70D17CB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B8D80" w14:textId="2FA9C0F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040BD" w14:textId="1E5C606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0794F" w14:textId="58EC253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4</w:t>
            </w:r>
          </w:p>
        </w:tc>
      </w:tr>
      <w:tr w:rsidR="00B727F3" w:rsidRPr="00E01193" w14:paraId="5BD0AB2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5CF8C1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BFCCB8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Средний срок эксплуатации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1D890F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3DDE0FC3">
                <v:shape id="_x0000_i1697" type="#_x0000_t75" alt="" style="width:18pt;height:18pt;mso-width-percent:0;mso-height-percent:0;mso-width-percent:0;mso-height-percent:0" o:ole="">
                  <v:imagedata r:id="rId123" o:title=""/>
                </v:shape>
                <o:OLEObject Type="Embed" ProgID="Equation.DSMT4" ShapeID="_x0000_i1697" DrawAspect="Content" ObjectID="_1825272385" r:id="rId77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1FD29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F22B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4300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3836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5518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6521B" w14:textId="765D87B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8C586" w14:textId="7D2CB9F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E9F36" w14:textId="37E833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ECC49" w14:textId="6217C99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FD520" w14:textId="459D6D5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006D8" w14:textId="4378610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33441" w14:textId="7C2EE26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88CC2" w14:textId="2DB108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CE4F1" w14:textId="7B9C0F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7ABC4" w14:textId="2D12BC9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58394" w14:textId="42D9A4D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58488" w14:textId="329526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A1EFD" w14:textId="1EFE020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391A0" w14:textId="11A1916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66610" w14:textId="7E54E1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663D6" w14:textId="19517E1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</w:t>
            </w:r>
          </w:p>
        </w:tc>
      </w:tr>
      <w:tr w:rsidR="00B727F3" w:rsidRPr="00E01193" w14:paraId="27AB226A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421F8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BF6C28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магистральных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A521B6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0B0F9258">
                <v:shape id="_x0000_i1698" type="#_x0000_t75" alt="" style="width:30pt;height:18pt;mso-width-percent:0;mso-height-percent:0;mso-width-percent:0;mso-height-percent:0" o:ole="">
                  <v:imagedata r:id="rId125" o:title=""/>
                </v:shape>
                <o:OLEObject Type="Embed" ProgID="Equation.DSMT4" ShapeID="_x0000_i1698" DrawAspect="Content" ObjectID="_1825272386" r:id="rId77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0AFB2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24F0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D9D8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1E8F0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21A4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7E806" w14:textId="665EC9F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CDED0" w14:textId="5D76D68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C809E" w14:textId="331001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F20F1" w14:textId="0817A31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F749F" w14:textId="0DD947C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9E502" w14:textId="63A4937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3511F" w14:textId="3BBADA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BF279" w14:textId="0A52EFA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1C81F" w14:textId="2AC010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74800" w14:textId="254FECC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1C97E" w14:textId="063C0D6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BC809" w14:textId="48DBD4B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5C2E7" w14:textId="347CE4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31C9D" w14:textId="3651F39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DA73F" w14:textId="00F9E0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61186" w14:textId="0D24E0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</w:tr>
      <w:tr w:rsidR="00B727F3" w:rsidRPr="00E01193" w14:paraId="7B4AA43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54031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3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07673E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07FED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520" w:dyaOrig="400" w14:anchorId="6F6E0006">
                <v:shape id="_x0000_i1699" type="#_x0000_t75" alt="" style="width:30pt;height:18pt;mso-width-percent:0;mso-height-percent:0;mso-width-percent:0;mso-height-percent:0" o:ole="">
                  <v:imagedata r:id="rId127" o:title=""/>
                </v:shape>
                <o:OLEObject Type="Embed" ProgID="Equation.DSMT4" ShapeID="_x0000_i1699" DrawAspect="Content" ObjectID="_1825272387" r:id="rId77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088F1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ет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6906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F26A6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A769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5235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AF882" w14:textId="5AB5A84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C7CF3" w14:textId="06065E1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25B81" w14:textId="3D5363E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D4CE9" w14:textId="432D6C5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C79D0" w14:textId="40A1248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9DB02" w14:textId="01027B3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3A947" w14:textId="573D238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7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1E28E" w14:textId="5F89B1C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8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D52A6" w14:textId="40756D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8AE2D" w14:textId="73F5501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EE890" w14:textId="250E3E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1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CABAA" w14:textId="2E7BAF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2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259F2" w14:textId="5A0419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173CE" w14:textId="6A53D1C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4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465FA" w14:textId="2CA32CD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8EDE1" w14:textId="0AFCD9E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6,0</w:t>
            </w:r>
          </w:p>
        </w:tc>
      </w:tr>
      <w:tr w:rsidR="00B727F3" w:rsidRPr="00E01193" w14:paraId="48B814B5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8A6C6D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6E9672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8E6F35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380" w14:anchorId="6A03E003">
                <v:shape id="_x0000_i1700" type="#_x0000_t75" alt="" style="width:18pt;height:18pt;mso-width-percent:0;mso-height-percent:0;mso-width-percent:0;mso-height-percent:0" o:ole="">
                  <v:imagedata r:id="rId129" o:title=""/>
                </v:shape>
                <o:OLEObject Type="Embed" ProgID="Equation.DSMT4" ShapeID="_x0000_i1700" DrawAspect="Content" ObjectID="_1825272388" r:id="rId78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4CE4E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е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7131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34B2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6875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3A1B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1079C" w14:textId="4D8AA271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DC2BD" w14:textId="7AFB6CCC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4A90C" w14:textId="33580943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609C6" w14:textId="5C8DCC10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1D7A8" w14:textId="46D78F57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B22FE" w14:textId="42C425A9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A57BF" w14:textId="784A9D19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4FC65" w14:textId="142896C2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3AFDD" w14:textId="61ECD12A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EB72F" w14:textId="7207CC02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65053" w14:textId="648CD547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48095" w14:textId="48124760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5947F" w14:textId="0B583910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E80BC" w14:textId="3FCBDF9C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D99C5" w14:textId="55E7E1C0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0DC81" w14:textId="29D800BA" w:rsidR="00B727F3" w:rsidRPr="00D43C45" w:rsidRDefault="002A5BB4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11BD9536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FF4768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6350F3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Присоединенная тепловая нагруз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2550E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31B5BA6B">
                <v:shape id="_x0000_i1701" type="#_x0000_t75" alt="" style="width:18pt;height:18pt;mso-width-percent:0;mso-height-percent:0;mso-width-percent:0;mso-height-percent:0" o:ole="">
                  <v:imagedata r:id="rId131" o:title=""/>
                </v:shape>
                <o:OLEObject Type="Embed" ProgID="Equation.DSMT4" ShapeID="_x0000_i1701" DrawAspect="Content" ObjectID="_1825272389" r:id="rId78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9D3A2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/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BF52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7E2F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B1C7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01E0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C6FB2" w14:textId="71B96B5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5DD40" w14:textId="7157802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5B512" w14:textId="44DB73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03EB1" w14:textId="31F210F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1ED42" w14:textId="2E8188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7D877" w14:textId="3A4C6C8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81EC0" w14:textId="20EB634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09D92" w14:textId="014CB9D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99A39" w14:textId="778345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E2851" w14:textId="01FBED0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D7A54" w14:textId="38C199B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AA642" w14:textId="763399D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8FF3A" w14:textId="34A2989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43852" w14:textId="5CC4A2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1A357" w14:textId="7E9B444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41CB1" w14:textId="2596EC4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,35</w:t>
            </w:r>
          </w:p>
        </w:tc>
      </w:tr>
      <w:tr w:rsidR="00B727F3" w:rsidRPr="00E01193" w14:paraId="06267970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11E31A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4235EA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ая материальная характерист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1B00D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00" w:dyaOrig="380" w14:anchorId="23BD60DB">
                <v:shape id="_x0000_i1702" type="#_x0000_t75" alt="" style="width:18pt;height:18pt;mso-width-percent:0;mso-height-percent:0;mso-width-percent:0;mso-height-percent:0" o:ole="">
                  <v:imagedata r:id="rId133" o:title=""/>
                </v:shape>
                <o:OLEObject Type="Embed" ProgID="Equation.DSMT4" ShapeID="_x0000_i1702" DrawAspect="Content" ObjectID="_1825272390" r:id="rId78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FBFFB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vertAlign w:val="superscript"/>
              </w:rPr>
              <w:t>2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EC20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5CA8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763E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14E7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D17FA" w14:textId="29F21D5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DDAB8" w14:textId="485CF83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C72ED" w14:textId="31AA11E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1BCC5" w14:textId="647D4A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3C721" w14:textId="359EB3F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B16AD" w14:textId="246BB4F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1D4F2" w14:textId="53097F0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3298C" w14:textId="2E5C1F7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DAD56" w14:textId="1F2F065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F8F09" w14:textId="6A13451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F4176" w14:textId="004D9AF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F02A4" w14:textId="3C3F680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51EF4" w14:textId="67877E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13428" w14:textId="540E1E6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AC13D" w14:textId="3CB0CD4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431C6" w14:textId="65BEF1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color w:val="000000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29</w:t>
            </w:r>
          </w:p>
        </w:tc>
      </w:tr>
      <w:tr w:rsidR="00B727F3" w:rsidRPr="00E01193" w14:paraId="67AAF04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0D5E96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24A00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ые потери</w:t>
            </w:r>
            <w:r>
              <w:rPr>
                <w:rFonts w:ascii="Arial" w:eastAsia="Calibri" w:hAnsi="Arial"/>
                <w:sz w:val="14"/>
                <w:szCs w:val="14"/>
              </w:rPr>
              <w:t xml:space="preserve"> 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0DD3F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33397E10">
                <v:shape id="_x0000_i1703" type="#_x0000_t75" alt="" style="width:30pt;height:18pt;mso-width-percent:0;mso-height-percent:0;mso-width-percent:0;mso-height-percent:0" o:ole="">
                  <v:imagedata r:id="rId135" o:title=""/>
                </v:shape>
                <o:OLEObject Type="Embed" ProgID="Equation.DSMT4" ShapeID="_x0000_i1703" DrawAspect="Content" ObjectID="_1825272391" r:id="rId78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898F2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4F47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3C01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D0F3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CA6A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295C2" w14:textId="694F58B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810AF" w14:textId="240AEEA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50847" w14:textId="52730AE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B6B8E" w14:textId="2277537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9DF4F" w14:textId="56CA7BA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8A06F" w14:textId="30F6E46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F87C8" w14:textId="0AA50D6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8EC1C" w14:textId="78FEDA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6A9BD" w14:textId="64008ED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AA102" w14:textId="0475F2F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FB28D" w14:textId="3BF7453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1A97C" w14:textId="182784D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FC0DA" w14:textId="3F1FB3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65DFC" w14:textId="3E28957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070E1" w14:textId="35FBD0B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72387" w14:textId="1882394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</w:tr>
      <w:tr w:rsidR="00B727F3" w:rsidRPr="00E01193" w14:paraId="6B7CE78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D16FFF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C2620E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387374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i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20" w:dyaOrig="400" w14:anchorId="3FA5F0BF">
                <v:shape id="_x0000_i1704" type="#_x0000_t75" alt="" style="width:36pt;height:18pt;mso-width-percent:0;mso-height-percent:0;mso-width-percent:0;mso-height-percent:0" o:ole="">
                  <v:imagedata r:id="rId137" o:title=""/>
                </v:shape>
                <o:OLEObject Type="Embed" ProgID="Equation.DSMT4" ShapeID="_x0000_i1704" DrawAspect="Content" ObjectID="_1825272392" r:id="rId78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B1DDB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4892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D9F4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4ADB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99C3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B26E0" w14:textId="56DBE88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F35FE" w14:textId="4D74626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72A37" w14:textId="04F0D23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B4AC2" w14:textId="25BCF0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FD8F5" w14:textId="5C58CB0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2F8BB" w14:textId="5571528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D13F2" w14:textId="7777414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307FA" w14:textId="351145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5CC39" w14:textId="72AD86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88EB5" w14:textId="06072B7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79417" w14:textId="5C1B643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90421" w14:textId="21E1B3E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054A8" w14:textId="6AC092A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C95CF" w14:textId="78C68DF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C0BCE" w14:textId="74414E9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D9D01" w14:textId="0871D00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</w:t>
            </w:r>
          </w:p>
        </w:tc>
      </w:tr>
      <w:tr w:rsidR="00B727F3" w:rsidRPr="00E01193" w14:paraId="731D71E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CC3BA2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7.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1871E0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D53E7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780" w:dyaOrig="400" w14:anchorId="5C11AD6C">
                <v:shape id="_x0000_i1705" type="#_x0000_t75" alt="" style="width:42pt;height:18pt;mso-width-percent:0;mso-height-percent:0;mso-width-percent:0;mso-height-percent:0" o:ole="">
                  <v:imagedata r:id="rId139" o:title=""/>
                </v:shape>
                <o:OLEObject Type="Embed" ProgID="Equation.DSMT4" ShapeID="_x0000_i1705" DrawAspect="Content" ObjectID="_1825272393" r:id="rId78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C96B5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ыс. 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8B85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578A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1EF8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F514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F04D0" w14:textId="114755A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8737B" w14:textId="78AE5DE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3204E" w14:textId="54547B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B3C75" w14:textId="4825B7D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B328B" w14:textId="6A0A4A2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EB067" w14:textId="27CCC4D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211D9" w14:textId="75A7544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385AB" w14:textId="2F59E7A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BC57E" w14:textId="2719289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43A7B" w14:textId="0B362B4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45402" w14:textId="38270C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7839B" w14:textId="4D09E0F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0919A" w14:textId="0F08A22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E6E94" w14:textId="59406E2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4EEFE" w14:textId="17CEC7C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16E33" w14:textId="72D2EF9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92</w:t>
            </w:r>
          </w:p>
        </w:tc>
      </w:tr>
      <w:tr w:rsidR="00B727F3" w:rsidRPr="00E01193" w14:paraId="13FD1F89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73016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ECAA5C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Относительные нормативные потер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507A9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D36E080">
                <v:shape id="_x0000_i1706" type="#_x0000_t75" alt="" style="width:24pt;height:18pt;mso-width-percent:0;mso-height-percent:0;mso-width-percent:0;mso-height-percent:0" o:ole="">
                  <v:imagedata r:id="rId141" o:title=""/>
                </v:shape>
                <o:OLEObject Type="Embed" ProgID="Equation.DSMT4" ShapeID="_x0000_i1706" DrawAspect="Content" ObjectID="_1825272394" r:id="rId78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7CC82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7686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CB79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B1D7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5B49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D1F2D" w14:textId="213D521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1EEE5" w14:textId="4882E9B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69018" w14:textId="614BDA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2DECF" w14:textId="3610311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A68DD" w14:textId="2637A22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5D2EF" w14:textId="3F53D25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9DCD7" w14:textId="0DB8FAD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9D88D" w14:textId="0C7CF76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59F1E" w14:textId="312B312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63285" w14:textId="610AB5F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CCC04" w14:textId="72F368B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B9C08" w14:textId="7F0455B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DABEE" w14:textId="645870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9BF2D" w14:textId="2FD5029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7E289" w14:textId="19D1E95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A7CA8" w14:textId="24F1CA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9,1%</w:t>
            </w:r>
          </w:p>
        </w:tc>
      </w:tr>
      <w:tr w:rsidR="00B727F3" w:rsidRPr="00E01193" w14:paraId="5EE45E1C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AF90D3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53E87D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Линейная плотность передачи тепловой энергии в тепловых се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0AC46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60" w:dyaOrig="400" w14:anchorId="2D4F674B">
                <v:shape id="_x0000_i1707" type="#_x0000_t75" alt="" style="width:30pt;height:18pt;mso-width-percent:0;mso-height-percent:0;mso-width-percent:0;mso-height-percent:0" o:ole="">
                  <v:imagedata r:id="rId143" o:title=""/>
                </v:shape>
                <o:OLEObject Type="Embed" ProgID="Equation.DSMT4" ShapeID="_x0000_i1707" DrawAspect="Content" ObjectID="_1825272395" r:id="rId78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1C5CD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3306C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58A8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0617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7045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D7037" w14:textId="6AF39D0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D12F" w14:textId="1EDBABF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48,22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3E4CB" w14:textId="6C6048B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D2F16" w14:textId="44D375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45C0D" w14:textId="7F3FEC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C1858" w14:textId="5250138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EB598" w14:textId="650AFE3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968F3" w14:textId="71C820D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C1F3A" w14:textId="25A162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6ABBE" w14:textId="3B45F23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7704C" w14:textId="056A806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BB6AD" w14:textId="61CBAC8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BE4FE" w14:textId="5DA6A61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C9C18" w14:textId="5D3E7B2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D2AED" w14:textId="4108376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47048" w14:textId="7341496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62,73</w:t>
            </w:r>
          </w:p>
        </w:tc>
      </w:tr>
      <w:tr w:rsidR="00B727F3" w:rsidRPr="00E01193" w14:paraId="30CF499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FB3DD9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809A54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AD62F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80" w:dyaOrig="400" w14:anchorId="5A3A6516">
                <v:shape id="_x0000_i1708" type="#_x0000_t75" alt="" style="width:18pt;height:18pt;mso-width-percent:0;mso-height-percent:0;mso-width-percent:0;mso-height-percent:0" o:ole="">
                  <v:imagedata r:id="rId145" o:title=""/>
                </v:shape>
                <o:OLEObject Type="Embed" ProgID="Equation.DSMT4" ShapeID="_x0000_i1708" DrawAspect="Content" ObjectID="_1825272396" r:id="rId78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BA0DB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C4499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080BE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7C6B9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F8EE9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A431A" w14:textId="2AA99AA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D4111" w14:textId="479E04E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6167F" w14:textId="142EF9C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9E07F" w14:textId="6930CAF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66A97" w14:textId="0FE73BC0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3DF79" w14:textId="34EBFC4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0FCC6" w14:textId="5C3B281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E0D46" w14:textId="647D8F1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00C00" w14:textId="3FE80B1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9201C" w14:textId="43FDB2F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1B049" w14:textId="76C6959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4B064" w14:textId="3B66FF4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FDE4B" w14:textId="795D27A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FC7A6" w14:textId="05C6329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B146D" w14:textId="1F8FA24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B93BB" w14:textId="6452167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</w:t>
            </w:r>
          </w:p>
        </w:tc>
      </w:tr>
      <w:tr w:rsidR="00B727F3" w:rsidRPr="00E01193" w14:paraId="3994CB14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4826B1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01042E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ая повреждаемость тепловых сете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0A352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60" w:dyaOrig="400" w14:anchorId="0D44E9B7">
                <v:shape id="_x0000_i1709" type="#_x0000_t75" alt="" style="width:18pt;height:18pt;mso-width-percent:0;mso-height-percent:0;mso-width-percent:0;mso-height-percent:0" o:ole="">
                  <v:imagedata r:id="rId147" o:title=""/>
                </v:shape>
                <o:OLEObject Type="Embed" ProgID="Equation.DSMT4" ShapeID="_x0000_i1709" DrawAspect="Content" ObjectID="_1825272397" r:id="rId78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A6B85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BD0C1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45774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BC0BB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D7344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BCD6C" w14:textId="3C350A2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47A49" w14:textId="59D27C9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3F206" w14:textId="7B02763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8B02B" w14:textId="287DC8C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B1FE3" w14:textId="7C8CB8D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31F21" w14:textId="3D9BC03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E22C3" w14:textId="1B29A2C6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84A49" w14:textId="2756408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6BC3F" w14:textId="32F6302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07BAE" w14:textId="29A2B32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57DEE" w14:textId="61BF5DE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CE462" w14:textId="0581F0A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26408" w14:textId="64FA4E6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47E57" w14:textId="719E721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FBE21" w14:textId="668B26A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DA878" w14:textId="0355E5B4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B727F3" w:rsidRPr="00E01193" w14:paraId="2ECB237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3F93B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1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17D1C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магистра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F98187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27C6DA76">
                <v:shape id="_x0000_i1710" type="#_x0000_t75" alt="" style="width:24pt;height:18pt;mso-width-percent:0;mso-height-percent:0;mso-width-percent:0;mso-height-percent:0" o:ole="">
                  <v:imagedata r:id="rId149" o:title=""/>
                </v:shape>
                <o:OLEObject Type="Embed" ProgID="Equation.DSMT4" ShapeID="_x0000_i1710" DrawAspect="Content" ObjectID="_1825272398" r:id="rId79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EAD02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0B6F8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82E85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D89C5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B2228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A3F55" w14:textId="1159DD7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C81D0" w14:textId="3F92FFF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CCB8C" w14:textId="057294B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9A288" w14:textId="17C06FED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D3217" w14:textId="4C928E1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791C4" w14:textId="2D6214F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FFE3F" w14:textId="26CC522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97BE5" w14:textId="0778820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2E531" w14:textId="3520200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F8350" w14:textId="2C7A7BB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D46F1" w14:textId="71E847D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74BD8" w14:textId="7719A7D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54B1A" w14:textId="2E492373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EEFAD" w14:textId="46E1B0B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D8169" w14:textId="5B464B2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A7082" w14:textId="32BEFB9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B727F3" w:rsidRPr="00E01193" w14:paraId="53AB354B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1D3A57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1.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5403D4" w14:textId="77777777" w:rsidR="00B727F3" w:rsidRPr="00E01193" w:rsidRDefault="00B727F3" w:rsidP="00B727F3">
            <w:pPr>
              <w:pStyle w:val="affff8"/>
              <w:jc w:val="right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пределительны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23CF4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12B7B790">
                <v:shape id="_x0000_i1711" type="#_x0000_t75" alt="" style="width:24pt;height:18pt;mso-width-percent:0;mso-height-percent:0;mso-width-percent:0;mso-height-percent:0" o:ole="">
                  <v:imagedata r:id="rId151" o:title=""/>
                </v:shape>
                <o:OLEObject Type="Embed" ProgID="Equation.DSMT4" ShapeID="_x0000_i1711" DrawAspect="Content" ObjectID="_1825272399" r:id="rId791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D2D88A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ед.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>
              <w:rPr>
                <w:rFonts w:ascii="Arial" w:eastAsia="Calibri" w:hAnsi="Arial"/>
                <w:sz w:val="14"/>
                <w:szCs w:val="14"/>
              </w:rPr>
              <w:t>к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м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о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9FD7F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EE965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CB5FD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E6CC6" w14:textId="7777777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FB4CE" w14:textId="63C71F4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82A9D" w14:textId="6906F86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79277" w14:textId="4B75321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AB95E" w14:textId="6A0F2A37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638B2" w14:textId="62D370F8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9CD92" w14:textId="64A1D6F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029C4" w14:textId="2FC1ECF9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F01DE" w14:textId="3DACDB5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78E4B" w14:textId="2B68162A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ABB9E" w14:textId="53271682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C9D93" w14:textId="1D975D7C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5EFF0" w14:textId="52EA12DF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2945E" w14:textId="78E2D105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2AD3E" w14:textId="3079AF1E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D0E39" w14:textId="473FE6F1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76D5B" w14:textId="798B8B9B" w:rsidR="00B727F3" w:rsidRPr="00D91D40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B727F3" w:rsidRPr="00E01193" w14:paraId="24FEC0B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28543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2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329C64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A671D5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2D09C8DC">
                <v:shape id="_x0000_i1712" type="#_x0000_t75" alt="" style="width:36pt;height:18pt;mso-width-percent:0;mso-height-percent:0;mso-width-percent:0;mso-height-percent:0" o:ole="">
                  <v:imagedata r:id="rId153" o:title=""/>
                </v:shape>
                <o:OLEObject Type="Embed" ProgID="Equation.DSMT4" ShapeID="_x0000_i1712" DrawAspect="Content" ObjectID="_1825272400" r:id="rId792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69D97C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9537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4123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C7A5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F113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40CC7" w14:textId="7977B44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ADEB2" w14:textId="004B716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E398A" w14:textId="6949D75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24C1B" w14:textId="50D68EB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E9401" w14:textId="522E5C4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0CF4B" w14:textId="5797AA9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D3D6B" w14:textId="707790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A3584" w14:textId="35EFB38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40EB4" w14:textId="47C715E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4CBB5" w14:textId="3B9F891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7C110" w14:textId="725C341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64246" w14:textId="564646C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971DE" w14:textId="6116B2A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1FDA1" w14:textId="3ED1D4B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BFB3B" w14:textId="12DA54F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1D616" w14:textId="5CFA2B1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00</w:t>
            </w:r>
          </w:p>
        </w:tc>
      </w:tr>
      <w:tr w:rsidR="00B727F3" w:rsidRPr="00E01193" w14:paraId="6E4EA25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3310B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3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14B164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Доля потребителей присоединенных по открытой схем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E627A9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620" w:dyaOrig="400" w14:anchorId="6B6B6694">
                <v:shape id="_x0000_i1713" type="#_x0000_t75" alt="" style="width:36pt;height:18pt;mso-width-percent:0;mso-height-percent:0;mso-width-percent:0;mso-height-percent:0" o:ole="">
                  <v:imagedata r:id="rId155" o:title=""/>
                </v:shape>
                <o:OLEObject Type="Embed" ProgID="Equation.DSMT4" ShapeID="_x0000_i1713" DrawAspect="Content" ObjectID="_1825272401" r:id="rId793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8C728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2BA3A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F0F5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C9FB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866A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7FF66" w14:textId="04542DB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DABE5" w14:textId="2C6B3BF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840BD" w14:textId="28E9700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8769E" w14:textId="1E7C17A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B4AB6" w14:textId="19A3803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E149F" w14:textId="30797F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9BC8E" w14:textId="4012294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34E2E" w14:textId="13C6BA3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B1632" w14:textId="49E2FB5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F740D" w14:textId="23D1224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3E22E" w14:textId="291BF5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8AED1" w14:textId="30B1795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752EF" w14:textId="2387C29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55E7D" w14:textId="2A41BEA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695B6" w14:textId="373AE5C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A38B8" w14:textId="698ED5F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0%</w:t>
            </w:r>
          </w:p>
        </w:tc>
      </w:tr>
      <w:tr w:rsidR="00B727F3" w:rsidRPr="00E01193" w14:paraId="3CDF5B98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B7BA7A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4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9BB59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154E26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124B209F">
                <v:shape id="_x0000_i1714" type="#_x0000_t75" alt="" style="width:18pt;height:18pt;mso-width-percent:0;mso-height-percent:0;mso-width-percent:0;mso-height-percent:0" o:ole="">
                  <v:imagedata r:id="rId157" o:title=""/>
                </v:shape>
                <o:OLEObject Type="Embed" ProgID="Equation.DSMT4" ShapeID="_x0000_i1714" DrawAspect="Content" ObjectID="_1825272402" r:id="rId794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63FBB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C9BA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D5A3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BFC6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FBDC2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FA55B" w14:textId="27B3658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73A6C" w14:textId="284AF5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91B13" w14:textId="5EB78EA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07993" w14:textId="42E86DE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4D5CB" w14:textId="69CC99C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A9AF9" w14:textId="6934018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80E35" w14:textId="0B2B14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5F999" w14:textId="0ECA9D6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51D19" w14:textId="0E0515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A42F7" w14:textId="7407E92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7D35F" w14:textId="6E8955E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4D4F4" w14:textId="25B1C18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A6EC7" w14:textId="2F59676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8B5D7" w14:textId="13E19A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4C203" w14:textId="50E5ECB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3BCD0" w14:textId="1FB8412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3F7E13AD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C99C80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5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85C2E0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ий расход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91E631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672F3A1E">
                <v:shape id="_x0000_i1715" type="#_x0000_t75" alt="" style="width:18pt;height:18pt;mso-width-percent:0;mso-height-percent:0;mso-width-percent:0;mso-height-percent:0" o:ole="">
                  <v:imagedata r:id="rId159" o:title=""/>
                </v:shape>
                <o:OLEObject Type="Embed" ProgID="Equation.DSMT4" ShapeID="_x0000_i1715" DrawAspect="Content" ObjectID="_1825272403" r:id="rId795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389EF9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780A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EC04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4816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4F2B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FDCA1" w14:textId="7AA7CF2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FBBEC" w14:textId="12C3EE0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8FF62" w14:textId="018F65F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A4AB6" w14:textId="7547DCB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1087A" w14:textId="60EB61D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EFA93" w14:textId="4114BF1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FB378" w14:textId="53F363E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4C2CF" w14:textId="3B4C04C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24C3B" w14:textId="6E61510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3336C" w14:textId="266DDBC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894B7" w14:textId="5F95F6C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E328E" w14:textId="1728153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65804" w14:textId="77C1D2C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B508B" w14:textId="61C06EF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DBC16" w14:textId="2E6ED76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57ECB" w14:textId="6D4B193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</w:tr>
      <w:tr w:rsidR="00B727F3" w:rsidRPr="00E01193" w14:paraId="0ECF33A7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C5BD32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lastRenderedPageBreak/>
              <w:t>16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F80FD6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847B6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20" w:dyaOrig="400" w14:anchorId="19D5803F">
                <v:shape id="_x0000_i1716" type="#_x0000_t75" alt="" style="width:18pt;height:18pt;mso-width-percent:0;mso-height-percent:0;mso-width-percent:0;mso-height-percent:0" o:ole="">
                  <v:imagedata r:id="rId161" o:title=""/>
                </v:shape>
                <o:OLEObject Type="Embed" ProgID="Equation.DSMT4" ShapeID="_x0000_i1716" DrawAspect="Content" ObjectID="_1825272404" r:id="rId796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7FFA03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710C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B1A9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75E6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D8FE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75056" w14:textId="7512F1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1D9E5" w14:textId="72C0EC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0FA30" w14:textId="6E463A8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ACEAB" w14:textId="173FB48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737AE" w14:textId="01FE033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00BF0" w14:textId="08CD990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6EE98" w14:textId="5274E27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C3986" w14:textId="6921955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7B0B5" w14:textId="486A0CA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2E04D" w14:textId="277466C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3CDED" w14:textId="37974FF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FE2C6" w14:textId="42E3534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BB281" w14:textId="25FEAC8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BB9E7" w14:textId="362C7EF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7D838" w14:textId="640ED89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E9536" w14:textId="2897E80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3</w:t>
            </w:r>
          </w:p>
        </w:tc>
      </w:tr>
      <w:tr w:rsidR="00B727F3" w:rsidRPr="00E01193" w14:paraId="5FFFC952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FD566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7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E95563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Нормативн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7D7CE0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80" w:dyaOrig="400" w14:anchorId="2EA5A138">
                <v:shape id="_x0000_i1717" type="#_x0000_t75" alt="" style="width:30pt;height:18pt;mso-width-percent:0;mso-height-percent:0;mso-width-percent:0;mso-height-percent:0" o:ole="">
                  <v:imagedata r:id="rId163" o:title=""/>
                </v:shape>
                <o:OLEObject Type="Embed" ProgID="Equation.DSMT4" ShapeID="_x0000_i1717" DrawAspect="Content" ObjectID="_1825272405" r:id="rId797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2C62E8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B4DB4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0A9C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D809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B307E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0337B" w14:textId="66AE3AB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3CA22" w14:textId="450EC82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E22AA" w14:textId="63218C4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4A2F4" w14:textId="190F99A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C6A9E" w14:textId="06853F1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31288" w14:textId="40D1C5B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AAACC" w14:textId="4A9A18E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72136" w14:textId="14BB1F1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1EAEF" w14:textId="69A41A1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EB640" w14:textId="57896CF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2B6E0" w14:textId="4E26620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E9281" w14:textId="318B6AA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7449E" w14:textId="4C8766C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02E80" w14:textId="017EBF8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4BAD1" w14:textId="768672B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FC75B" w14:textId="1EEB93B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</w:tr>
      <w:tr w:rsidR="00B727F3" w:rsidRPr="00E01193" w14:paraId="151F87B1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DB31C4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8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12A61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Фактическая подпитка тепловой се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93C6F2" w14:textId="77777777" w:rsidR="00B727F3" w:rsidRPr="00E01193" w:rsidRDefault="00B727F3" w:rsidP="00B727F3">
            <w:pPr>
              <w:pStyle w:val="affff9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99" w:dyaOrig="400" w14:anchorId="23269AE4">
                <v:shape id="_x0000_i1718" type="#_x0000_t75" alt="" style="width:24pt;height:18pt;mso-width-percent:0;mso-height-percent:0;mso-width-percent:0;mso-height-percent:0" o:ole="">
                  <v:imagedata r:id="rId165" o:title=""/>
                </v:shape>
                <o:OLEObject Type="Embed" ProgID="Equation.DSMT4" ShapeID="_x0000_i1718" DrawAspect="Content" ObjectID="_1825272406" r:id="rId798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44077B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тонн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FE428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0B0A5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562D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9A3B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5AD03" w14:textId="4E8E087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B354B" w14:textId="39E810F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8329E" w14:textId="16E02C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AD654" w14:textId="3123701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D22D1" w14:textId="3790F8DA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D7EA7" w14:textId="4FA7A7C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06E2A" w14:textId="6DDB417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EFC27" w14:textId="0F6AA44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C352B" w14:textId="092E21C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073AA" w14:textId="49D26FD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1E758" w14:textId="291851F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509B7" w14:textId="250D043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276CB" w14:textId="7F676E2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3FDE6" w14:textId="3DF97C2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02436" w14:textId="271D923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A2CA6" w14:textId="347EB6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0</w:t>
            </w:r>
          </w:p>
        </w:tc>
      </w:tr>
      <w:tr w:rsidR="00B727F3" w:rsidRPr="00E01193" w14:paraId="6957226F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A54B4B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19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466CB6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C574AE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340" w:dyaOrig="400" w14:anchorId="1B10E37D">
                <v:shape id="_x0000_i1719" type="#_x0000_t75" alt="" style="width:18pt;height:18pt;mso-width-percent:0;mso-height-percent:0;mso-width-percent:0;mso-height-percent:0" o:ole="">
                  <v:imagedata r:id="rId167" o:title=""/>
                </v:shape>
                <o:OLEObject Type="Embed" ProgID="Equation.DSMT4" ShapeID="_x0000_i1719" DrawAspect="Content" ObjectID="_1825272407" r:id="rId799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1A2CFF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>
              <w:rPr>
                <w:rFonts w:ascii="Arial" w:eastAsia="Calibri" w:hAnsi="Arial"/>
                <w:sz w:val="14"/>
                <w:szCs w:val="14"/>
              </w:rPr>
              <w:t>млн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 xml:space="preserve"> кВт-ч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D2127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DD24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994A3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801B1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599EC" w14:textId="7C1EA0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EDC89" w14:textId="3E0BBFE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F3988" w14:textId="63CCC15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ECE01" w14:textId="41217BE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1CDA9" w14:textId="3C9AEBD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BA94E" w14:textId="1E5757C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AF82B" w14:textId="17D0172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F5381" w14:textId="25144E04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33316" w14:textId="1701C10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BA7CF" w14:textId="3957E225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1A1B7" w14:textId="7B8B77C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5CA83" w14:textId="307F4BC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6E60B" w14:textId="1E8A477E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427C4" w14:textId="39E56379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62FAC" w14:textId="3025E35D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F8612" w14:textId="3890286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0,1</w:t>
            </w:r>
          </w:p>
        </w:tc>
      </w:tr>
      <w:tr w:rsidR="00B727F3" w:rsidRPr="00E01193" w14:paraId="1CAF3ACE" w14:textId="77777777" w:rsidTr="00864BA2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D0F21C" w14:textId="77777777" w:rsidR="00B727F3" w:rsidRPr="00E01193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 w:rsidRPr="00E01193">
              <w:rPr>
                <w:rFonts w:ascii="Arial" w:hAnsi="Arial"/>
                <w:sz w:val="14"/>
                <w:szCs w:val="14"/>
              </w:rPr>
              <w:t>20.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E50AB1" w14:textId="77777777" w:rsidR="00B727F3" w:rsidRPr="00E01193" w:rsidRDefault="00B727F3" w:rsidP="00B727F3">
            <w:pPr>
              <w:pStyle w:val="affff8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Удельный расход электроэнергии на передачу тепловой энерги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7FF12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hAnsi="Arial"/>
                <w:noProof/>
                <w:position w:val="-14"/>
                <w:sz w:val="14"/>
                <w:szCs w:val="14"/>
              </w:rPr>
              <w:object w:dxaOrig="440" w:dyaOrig="400" w14:anchorId="71F3F0E6">
                <v:shape id="_x0000_i1720" type="#_x0000_t75" alt="" style="width:24pt;height:18pt;mso-width-percent:0;mso-height-percent:0;mso-width-percent:0;mso-height-percent:0" o:ole="">
                  <v:imagedata r:id="rId169" o:title=""/>
                </v:shape>
                <o:OLEObject Type="Embed" ProgID="Equation.DSMT4" ShapeID="_x0000_i1720" DrawAspect="Content" ObjectID="_1825272408" r:id="rId800"/>
              </w:object>
            </w:r>
          </w:p>
        </w:tc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61160D" w14:textId="77777777" w:rsidR="00B727F3" w:rsidRPr="00E01193" w:rsidRDefault="00B727F3" w:rsidP="00B727F3">
            <w:pPr>
              <w:pStyle w:val="affff9"/>
              <w:rPr>
                <w:rFonts w:ascii="Arial" w:eastAsia="Calibri" w:hAnsi="Arial"/>
                <w:sz w:val="14"/>
                <w:szCs w:val="14"/>
              </w:rPr>
            </w:pPr>
            <w:r w:rsidRPr="00E01193">
              <w:rPr>
                <w:rFonts w:ascii="Arial" w:eastAsia="Calibri" w:hAnsi="Arial"/>
                <w:sz w:val="14"/>
                <w:szCs w:val="14"/>
              </w:rPr>
              <w:t>кВт-ч</w:t>
            </w:r>
            <w:r w:rsidRPr="00E01193">
              <w:rPr>
                <w:rFonts w:ascii="Arial" w:eastAsia="Calibri" w:hAnsi="Arial"/>
                <w:sz w:val="14"/>
                <w:szCs w:val="14"/>
                <w:lang w:val="en-US"/>
              </w:rPr>
              <w:t>/</w:t>
            </w:r>
            <w:r w:rsidRPr="00E01193">
              <w:rPr>
                <w:rFonts w:ascii="Arial" w:eastAsia="Calibri" w:hAnsi="Arial"/>
                <w:sz w:val="14"/>
                <w:szCs w:val="14"/>
              </w:rPr>
              <w:t>Гкал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7D99F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48DFD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80C0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28909" w14:textId="77777777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02152" w14:textId="0D6B959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н/д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B14CB" w14:textId="7355CFD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5,64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96698" w14:textId="3E124D3B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1AD90" w14:textId="5F29B53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C26B5" w14:textId="5E19BE3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5CCD6" w14:textId="1CA34FE0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02673" w14:textId="403BFC9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FFB97" w14:textId="58554FB8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3CCAF" w14:textId="5BE02826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04717" w14:textId="41711FA2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41E50" w14:textId="2BD75DEC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BBE8C" w14:textId="003AF8E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9F8BF" w14:textId="716CA643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882D8" w14:textId="7033567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04892" w14:textId="7C88303F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CFA68" w14:textId="0FAFE331" w:rsidR="00B727F3" w:rsidRPr="00D43C45" w:rsidRDefault="00B727F3" w:rsidP="00B727F3">
            <w:pPr>
              <w:pStyle w:val="affff8"/>
              <w:jc w:val="center"/>
              <w:rPr>
                <w:rFonts w:ascii="Arial" w:hAnsi="Arial"/>
                <w:sz w:val="14"/>
                <w:szCs w:val="14"/>
              </w:rPr>
            </w:pPr>
            <w:r>
              <w:rPr>
                <w:rFonts w:ascii="Arial" w:hAnsi="Arial"/>
                <w:color w:val="000000"/>
                <w:sz w:val="14"/>
                <w:szCs w:val="14"/>
              </w:rPr>
              <w:t>13,60</w:t>
            </w:r>
          </w:p>
        </w:tc>
      </w:tr>
    </w:tbl>
    <w:p w14:paraId="2F096551" w14:textId="77777777" w:rsidR="003B7D88" w:rsidRPr="00292B86" w:rsidRDefault="003B7D88" w:rsidP="003B7D88">
      <w:pPr>
        <w:pStyle w:val="10"/>
        <w:spacing w:before="400"/>
        <w:rPr>
          <w:rFonts w:ascii="Arial" w:hAnsi="Arial"/>
        </w:rPr>
      </w:pPr>
      <w:bookmarkStart w:id="203" w:name="_Toc106978535"/>
      <w:bookmarkStart w:id="204" w:name="_Toc214656365"/>
      <w:r w:rsidRPr="008D481F">
        <w:t>ИНДИКАТОРЫ, ХАРАКТЕРИЗУЮЩИ</w:t>
      </w:r>
      <w:r>
        <w:t>Е РЕАЛИЗАЦИЮ ИНВЕСТИЦИОННЫХ ПЛАНОВ РАЗВИТИЯ СИСТЕМ ТЕПЛОСНАБЖЕНИЯ</w:t>
      </w:r>
      <w:bookmarkEnd w:id="203"/>
      <w:bookmarkEnd w:id="204"/>
    </w:p>
    <w:p w14:paraId="16809FE2" w14:textId="0CF06A50" w:rsidR="003B7D88" w:rsidRPr="00292B86" w:rsidRDefault="003B7D88" w:rsidP="003B7D88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 w:rsidRPr="00292B86">
        <w:rPr>
          <w:rFonts w:ascii="Arial" w:hAnsi="Arial" w:cs="Arial"/>
          <w:color w:val="222222"/>
        </w:rPr>
        <w:t xml:space="preserve">Индикаторы, </w:t>
      </w:r>
      <w:r w:rsidRPr="00292B86">
        <w:rPr>
          <w:rFonts w:ascii="Arial" w:hAnsi="Arial" w:cs="Arial"/>
        </w:rPr>
        <w:t>характеризующи</w:t>
      </w:r>
      <w:r>
        <w:rPr>
          <w:rFonts w:ascii="Arial" w:hAnsi="Arial" w:cs="Arial"/>
        </w:rPr>
        <w:t>е</w:t>
      </w:r>
      <w:r w:rsidRPr="00292B8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реализацию инвестиционных планов развития </w:t>
      </w:r>
      <w:r w:rsidRPr="00292B86">
        <w:rPr>
          <w:rFonts w:ascii="Arial" w:hAnsi="Arial" w:cs="Arial"/>
        </w:rPr>
        <w:t xml:space="preserve">систем теплоснабжения </w:t>
      </w:r>
      <w:r w:rsidRPr="00292B86">
        <w:rPr>
          <w:rFonts w:ascii="Arial" w:hAnsi="Arial" w:cs="Arial"/>
          <w:color w:val="222222"/>
        </w:rPr>
        <w:t>г. Т</w:t>
      </w:r>
      <w:r>
        <w:rPr>
          <w:rFonts w:ascii="Arial" w:hAnsi="Arial" w:cs="Arial"/>
          <w:color w:val="222222"/>
        </w:rPr>
        <w:t>вери</w:t>
      </w:r>
      <w:r w:rsidRPr="00292B86">
        <w:rPr>
          <w:rFonts w:ascii="Arial" w:hAnsi="Arial" w:cs="Arial"/>
          <w:color w:val="222222"/>
        </w:rPr>
        <w:t xml:space="preserve">, приведены в </w:t>
      </w:r>
      <w:r w:rsidRPr="006C5ACC">
        <w:rPr>
          <w:rFonts w:ascii="Arial" w:hAnsi="Arial" w:cs="Arial"/>
          <w:color w:val="222222"/>
        </w:rPr>
        <w:t xml:space="preserve">таблицах </w:t>
      </w:r>
      <w:r w:rsidRPr="006C5ACC">
        <w:rPr>
          <w:rFonts w:ascii="Arial" w:hAnsi="Arial" w:cs="Arial"/>
          <w:color w:val="222222"/>
        </w:rPr>
        <w:fldChar w:fldCharType="begin"/>
      </w:r>
      <w:r w:rsidRPr="006C5ACC">
        <w:rPr>
          <w:rFonts w:ascii="Arial" w:hAnsi="Arial" w:cs="Arial"/>
          <w:color w:val="222222"/>
        </w:rPr>
        <w:instrText xml:space="preserve"> REF _Ref106880056 \h  \* MERGEFORMAT </w:instrText>
      </w:r>
      <w:r w:rsidRPr="006C5ACC">
        <w:rPr>
          <w:rFonts w:ascii="Arial" w:hAnsi="Arial" w:cs="Arial"/>
          <w:color w:val="222222"/>
        </w:rPr>
      </w:r>
      <w:r w:rsidRPr="006C5ACC">
        <w:rPr>
          <w:rFonts w:ascii="Arial" w:hAnsi="Arial" w:cs="Arial"/>
          <w:color w:val="222222"/>
        </w:rPr>
        <w:fldChar w:fldCharType="separate"/>
      </w:r>
      <w:r w:rsidR="006732C3" w:rsidRPr="006732C3">
        <w:rPr>
          <w:rFonts w:ascii="Arial" w:hAnsi="Arial" w:cs="Arial"/>
          <w:vanish/>
        </w:rPr>
        <w:t xml:space="preserve">Таблица </w:t>
      </w:r>
      <w:r w:rsidR="006732C3" w:rsidRPr="006732C3">
        <w:rPr>
          <w:rFonts w:ascii="Arial" w:hAnsi="Arial" w:cs="Arial"/>
          <w:noProof/>
        </w:rPr>
        <w:t>19</w:t>
      </w:r>
      <w:r w:rsidR="006732C3" w:rsidRPr="006732C3">
        <w:rPr>
          <w:rFonts w:ascii="Arial" w:hAnsi="Arial" w:cs="Arial"/>
        </w:rPr>
        <w:t>.</w:t>
      </w:r>
      <w:r w:rsidR="006732C3" w:rsidRPr="006732C3">
        <w:rPr>
          <w:rFonts w:ascii="Arial" w:hAnsi="Arial" w:cs="Arial"/>
          <w:noProof/>
        </w:rPr>
        <w:t>1</w:t>
      </w:r>
      <w:r w:rsidRPr="006C5ACC">
        <w:rPr>
          <w:rFonts w:ascii="Arial" w:hAnsi="Arial" w:cs="Arial"/>
          <w:color w:val="222222"/>
        </w:rPr>
        <w:fldChar w:fldCharType="end"/>
      </w:r>
      <w:r w:rsidR="0065374D">
        <w:rPr>
          <w:rFonts w:ascii="Arial" w:hAnsi="Arial" w:cs="Arial"/>
          <w:color w:val="222222"/>
        </w:rPr>
        <w:t>.</w:t>
      </w:r>
    </w:p>
    <w:p w14:paraId="5F825134" w14:textId="066A4E81" w:rsidR="003B7D88" w:rsidRDefault="003B7D88" w:rsidP="003B7D88">
      <w:pPr>
        <w:spacing w:before="240" w:after="0" w:line="240" w:lineRule="auto"/>
        <w:jc w:val="both"/>
        <w:rPr>
          <w:szCs w:val="24"/>
        </w:rPr>
      </w:pPr>
      <w:bookmarkStart w:id="205" w:name="_Ref106880056"/>
      <w:bookmarkStart w:id="206" w:name="_Toc106978737"/>
      <w:bookmarkStart w:id="207" w:name="_Toc214656345"/>
      <w:r>
        <w:t xml:space="preserve">Таблица </w:t>
      </w:r>
      <w:fldSimple w:instr=" STYLEREF 1 \s ">
        <w:r w:rsidR="006732C3">
          <w:rPr>
            <w:noProof/>
          </w:rPr>
          <w:t>19</w:t>
        </w:r>
      </w:fldSimple>
      <w:r>
        <w:t>.</w:t>
      </w:r>
      <w:fldSimple w:instr=" SEQ Таблица \* ARABIC \s 1 ">
        <w:r w:rsidR="006732C3">
          <w:rPr>
            <w:noProof/>
          </w:rPr>
          <w:t>1</w:t>
        </w:r>
      </w:fldSimple>
      <w:bookmarkEnd w:id="205"/>
      <w:r>
        <w:t xml:space="preserve"> </w:t>
      </w:r>
      <w:r w:rsidRPr="009B7E72">
        <w:t xml:space="preserve">– </w:t>
      </w:r>
      <w:r w:rsidRPr="000B08A2">
        <w:rPr>
          <w:szCs w:val="24"/>
        </w:rPr>
        <w:t>Индикаторы, характеризующи</w:t>
      </w:r>
      <w:r>
        <w:rPr>
          <w:szCs w:val="24"/>
        </w:rPr>
        <w:t>е</w:t>
      </w:r>
      <w:r w:rsidRPr="000B08A2">
        <w:rPr>
          <w:szCs w:val="24"/>
        </w:rPr>
        <w:t xml:space="preserve"> реализацию инвестиционных планов развития </w:t>
      </w:r>
      <w:r>
        <w:rPr>
          <w:szCs w:val="24"/>
        </w:rPr>
        <w:t>централизованной системы</w:t>
      </w:r>
      <w:bookmarkEnd w:id="206"/>
      <w:r>
        <w:rPr>
          <w:szCs w:val="24"/>
        </w:rPr>
        <w:t xml:space="preserve"> теплоснабжения в зоне деятельности ЕТО ООО «Тверская генерация»</w:t>
      </w:r>
      <w:bookmarkEnd w:id="207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B7D88" w:rsidRPr="003B7D88" w14:paraId="1695B3FB" w14:textId="77777777" w:rsidTr="003B7D88">
        <w:trPr>
          <w:trHeight w:val="17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722942" w14:textId="77777777" w:rsidR="003B7D88" w:rsidRPr="003B7D88" w:rsidRDefault="003B7D88" w:rsidP="00A10D10">
            <w:pPr>
              <w:pStyle w:val="afffc"/>
              <w:ind w:left="-722" w:firstLine="709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7A59C00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5E695E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BFD0BEC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BF2F3B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83C3C0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F96402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7E709B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B28F8C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39D243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4448EE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AE9E36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F86FF6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EBEB09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A49AB9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D09EF9" w14:textId="77777777" w:rsidR="003B7D88" w:rsidRPr="003B7D88" w:rsidRDefault="003B7D88" w:rsidP="00A10D10">
            <w:pPr>
              <w:pStyle w:val="afffc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06235" w:rsidRPr="003B7D88" w14:paraId="797DD059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2667EC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6D8401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Плановая потребность в инвестициях в источники тепловой мощности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6DE7D7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800" w:dyaOrig="400" w14:anchorId="0694D47B">
                <v:shape id="_x0000_i1721" type="#_x0000_t75" style="width:40.3pt;height:18pt" o:ole="">
                  <v:imagedata r:id="rId801" o:title=""/>
                </v:shape>
                <o:OLEObject Type="Embed" ProgID="Equation.DSMT4" ShapeID="_x0000_i1721" DrawAspect="Content" ObjectID="_1825272409" r:id="rId802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63F5E6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4DD6DBD" w14:textId="5CB3146E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DC7EF28" w14:textId="5D23B12D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A2EC958" w14:textId="3D50F6CC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FEEF987" w14:textId="6618B5B7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DE79199" w14:textId="5D0023DE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7C98773" w14:textId="5A4BB17A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,6323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95E4422" w14:textId="6F18550F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7,5267</w:t>
            </w:r>
          </w:p>
        </w:tc>
        <w:tc>
          <w:tcPr>
            <w:tcW w:w="993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68A1C4" w14:textId="4B4DA1CC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333333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12DF1A" w14:textId="7DCB7FDD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333333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405CEDF" w14:textId="15FAE8DE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333333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DDE268A" w14:textId="6569CDF6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31,548</w:t>
            </w:r>
          </w:p>
        </w:tc>
        <w:tc>
          <w:tcPr>
            <w:tcW w:w="993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795AB1" w14:textId="0F87D299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53,274</w:t>
            </w:r>
          </w:p>
        </w:tc>
      </w:tr>
      <w:tr w:rsidR="00D30568" w:rsidRPr="003B7D88" w14:paraId="2556012D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AEEE53" w14:textId="77777777" w:rsidR="00D30568" w:rsidRPr="003B7D88" w:rsidRDefault="00D30568" w:rsidP="00D30568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9DA11" w14:textId="77777777" w:rsidR="00D30568" w:rsidRPr="003B7D88" w:rsidRDefault="00D30568" w:rsidP="00D30568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Освоение инвестиций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2F97F1" w14:textId="77777777" w:rsidR="00D30568" w:rsidRPr="003B7D88" w:rsidRDefault="00D30568" w:rsidP="00D30568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840" w:dyaOrig="400" w14:anchorId="16A81FB8">
                <v:shape id="_x0000_i1722" type="#_x0000_t75" style="width:42pt;height:18pt" o:ole="">
                  <v:imagedata r:id="rId803" o:title=""/>
                </v:shape>
                <o:OLEObject Type="Embed" ProgID="Equation.DSMT4" ShapeID="_x0000_i1722" DrawAspect="Content" ObjectID="_1825272410" r:id="rId804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4C341" w14:textId="77777777" w:rsidR="00D30568" w:rsidRPr="003B7D88" w:rsidRDefault="00D30568" w:rsidP="00D30568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A237220" w14:textId="651E5048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CDE0379" w14:textId="05501482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C382E98" w14:textId="75A61A29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2605DF4" w14:textId="2D1A031C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601204D" w14:textId="4FD2CADE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440E876" w14:textId="55336A5D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22E36F" w14:textId="628BFA4C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A7C212B" w14:textId="4D8131C3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711549A" w14:textId="03EB7A0D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EE75397" w14:textId="0C19EF92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B7E91CF" w14:textId="0DC31849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1AC96C1" w14:textId="35B2C25C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</w:tr>
      <w:tr w:rsidR="00D30568" w:rsidRPr="003B7D88" w14:paraId="0C751D96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77DF74" w14:textId="77777777" w:rsidR="00D30568" w:rsidRPr="003B7D88" w:rsidRDefault="00D30568" w:rsidP="00D30568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3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C4699D" w14:textId="77777777" w:rsidR="00D30568" w:rsidRPr="003B7D88" w:rsidRDefault="00D30568" w:rsidP="00D30568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В процентах от план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48B44" w14:textId="77777777" w:rsidR="00D30568" w:rsidRPr="003B7D88" w:rsidRDefault="00D30568" w:rsidP="00D30568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99" w:dyaOrig="400" w14:anchorId="4AD58FB0">
                <v:shape id="_x0000_i1723" type="#_x0000_t75" style="width:25.7pt;height:18pt" o:ole="">
                  <v:imagedata r:id="rId805" o:title=""/>
                </v:shape>
                <o:OLEObject Type="Embed" ProgID="Equation.DSMT4" ShapeID="_x0000_i1723" DrawAspect="Content" ObjectID="_1825272411" r:id="rId80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2FAABC" w14:textId="77777777" w:rsidR="00D30568" w:rsidRPr="003B7D88" w:rsidRDefault="00D30568" w:rsidP="00D30568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0B5D1E1" w14:textId="5C96F42A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A416792" w14:textId="7BA2196E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A2F4D24" w14:textId="37D54D7F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3AF36B8" w14:textId="71CAB9A8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3D3061D" w14:textId="2BAD519E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19E5523" w14:textId="10DF4A00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234E7F1" w14:textId="22A57F73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2B30CA6" w14:textId="0AC2322D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9F91F22" w14:textId="73DB9A05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2C4BAB" w14:textId="7545F72E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F5FC3AD" w14:textId="6AE1B670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E2948C" w14:textId="36CB473B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</w:tr>
      <w:tr w:rsidR="00006235" w:rsidRPr="003B7D88" w14:paraId="301E37F4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FCC6EF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685E39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Плановая потребность в инвестициях в тепловые сети (без мероприятий по переводу на закрытую ГВС), без НДС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F3684E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720" w:dyaOrig="400" w14:anchorId="7DF63577">
                <v:shape id="_x0000_i1724" type="#_x0000_t75" style="width:36pt;height:18pt" o:ole="">
                  <v:imagedata r:id="rId807" o:title=""/>
                </v:shape>
                <o:OLEObject Type="Embed" ProgID="Equation.DSMT4" ShapeID="_x0000_i1724" DrawAspect="Content" ObjectID="_1825272412" r:id="rId80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F549A3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E16A8C4" w14:textId="696CD52F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65523AC" w14:textId="0F3B6E9A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B46475C" w14:textId="760ECD74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22C985F" w14:textId="30ECCE3B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3DE4969" w14:textId="07B08747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1B2ECE7" w14:textId="59459548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83736C1" w14:textId="17210677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 925,8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93C65F9" w14:textId="02E4C2C2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 754,3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D20F5D1" w14:textId="1058E903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 750,9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483567F" w14:textId="34BD1BB3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 757,3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D9A44D7" w14:textId="067A65F9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 735,3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24FCBF0" w14:textId="33BD85EC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 791,32</w:t>
            </w:r>
          </w:p>
        </w:tc>
      </w:tr>
      <w:tr w:rsidR="00D30568" w:rsidRPr="003B7D88" w14:paraId="1AC77966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5557EC" w14:textId="77777777" w:rsidR="00D30568" w:rsidRPr="003B7D88" w:rsidRDefault="00D30568" w:rsidP="00D30568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1AA8C3" w14:textId="77777777" w:rsidR="00D30568" w:rsidRPr="003B7D88" w:rsidRDefault="00D30568" w:rsidP="00D30568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Освоение инвестиций в тепловые сети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C92B3C" w14:textId="77777777" w:rsidR="00D30568" w:rsidRPr="003B7D88" w:rsidRDefault="00D30568" w:rsidP="00D30568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720" w:dyaOrig="400" w14:anchorId="696E10F6">
                <v:shape id="_x0000_i1725" type="#_x0000_t75" style="width:36pt;height:18pt" o:ole="">
                  <v:imagedata r:id="rId809" o:title=""/>
                </v:shape>
                <o:OLEObject Type="Embed" ProgID="Equation.DSMT4" ShapeID="_x0000_i1725" DrawAspect="Content" ObjectID="_1825272413" r:id="rId810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8C9A4C" w14:textId="77777777" w:rsidR="00D30568" w:rsidRPr="003B7D88" w:rsidRDefault="00D30568" w:rsidP="00D30568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9085F67" w14:textId="55E055D6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140CDC2" w14:textId="1FFA569C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E224F0F" w14:textId="69D2463B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53FEC83" w14:textId="3D9D11B3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0610D06" w14:textId="5E138CF2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63D51D5" w14:textId="058B7838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9792A21" w14:textId="7038BBDA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851FC5E" w14:textId="42BDEEAF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C4B8DD2" w14:textId="78C5445B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98C8BCD" w14:textId="18492B78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FDC217E" w14:textId="2F9FEBDB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AFDDFCD" w14:textId="0C829876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</w:tr>
      <w:tr w:rsidR="00006235" w:rsidRPr="003B7D88" w14:paraId="15394983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8EC22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D7C964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План инвестиций на переход к закрытой системе теплоснабжения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55D0AD" w14:textId="77777777" w:rsidR="00006235" w:rsidRPr="003B7D88" w:rsidRDefault="00006235" w:rsidP="00006235">
            <w:pPr>
              <w:pStyle w:val="affff9"/>
              <w:rPr>
                <w:rFonts w:ascii="Arial" w:hAnsi="Arial"/>
                <w:i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800" w:dyaOrig="400" w14:anchorId="3E8D9B96">
                <v:shape id="_x0000_i1726" type="#_x0000_t75" style="width:40.3pt;height:18pt" o:ole="">
                  <v:imagedata r:id="rId811" o:title=""/>
                </v:shape>
                <o:OLEObject Type="Embed" ProgID="Equation.DSMT4" ShapeID="_x0000_i1726" DrawAspect="Content" ObjectID="_1825272414" r:id="rId812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336467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E9F7818" w14:textId="1A425A1B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6CEFECB" w14:textId="7E8770D5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E1195ED" w14:textId="2D008FF8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3B17950" w14:textId="099FE8DA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A87F88E" w14:textId="56B498CF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D576196" w14:textId="69571E14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C479707" w14:textId="6355FB27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179B1B9" w14:textId="791CCCF8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4A3D94D" w14:textId="79788960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CD449AB" w14:textId="1710495D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71B1823" w14:textId="0444DA3E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79C996" w14:textId="0C6B8E68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</w:tr>
      <w:tr w:rsidR="00006235" w:rsidRPr="003B7D88" w14:paraId="225923E1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C5D75E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E41481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Всего накопленным итогом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F36D29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800" w:dyaOrig="400" w14:anchorId="5996AABF">
                <v:shape id="_x0000_i1727" type="#_x0000_t75" style="width:40.3pt;height:18pt" o:ole="">
                  <v:imagedata r:id="rId811" o:title=""/>
                </v:shape>
                <o:OLEObject Type="Embed" ProgID="Equation.DSMT4" ShapeID="_x0000_i1727" DrawAspect="Content" ObjectID="_1825272415" r:id="rId81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AF7EA3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199E44A" w14:textId="4161D9D0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7D7EA1D" w14:textId="7C9E5610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13D1E7E" w14:textId="1D7CC31A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C7BE4F" w14:textId="27519B4C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9DCC454" w14:textId="4A32065D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648602" w14:textId="15064DCF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C75DD1C" w14:textId="16F55F8D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0B0419C" w14:textId="0D6060EC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42,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4D1A742" w14:textId="68095A5A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63,4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A0A618D" w14:textId="1DC3CD74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084,6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B4D1824" w14:textId="50E55FCA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605,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7A40693" w14:textId="1B0D47F8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126,96</w:t>
            </w:r>
          </w:p>
        </w:tc>
      </w:tr>
      <w:tr w:rsidR="00D30568" w:rsidRPr="003B7D88" w14:paraId="506F9186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C22A88" w14:textId="77777777" w:rsidR="00D30568" w:rsidRPr="003B7D88" w:rsidRDefault="00D30568" w:rsidP="00D30568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8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67B4C" w14:textId="77777777" w:rsidR="00D30568" w:rsidRPr="003B7D88" w:rsidRDefault="00D30568" w:rsidP="00D30568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Освоение инвестиций в переход к закрытой схеме теплоснабжени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14EEEB" w14:textId="77777777" w:rsidR="00D30568" w:rsidRPr="003B7D88" w:rsidRDefault="00D30568" w:rsidP="00D30568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80" w:dyaOrig="400" w14:anchorId="042158C0">
                <v:shape id="_x0000_i1728" type="#_x0000_t75" style="width:24pt;height:18pt" o:ole="">
                  <v:imagedata r:id="rId814" o:title=""/>
                </v:shape>
                <o:OLEObject Type="Embed" ProgID="Equation.DSMT4" ShapeID="_x0000_i1728" DrawAspect="Content" ObjectID="_1825272416" r:id="rId81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1EA52E" w14:textId="77777777" w:rsidR="00D30568" w:rsidRPr="003B7D88" w:rsidRDefault="00D30568" w:rsidP="00D30568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4B3C0A3" w14:textId="29723285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EF1E868" w14:textId="78677AEB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16DCAA7" w14:textId="1915F316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C043F95" w14:textId="029964B6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A082BF2" w14:textId="4BEB5D04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68A9D36" w14:textId="2F82066E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BDE03B" w14:textId="125E1F06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5501971" w14:textId="7C7397C3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CECCE01" w14:textId="73292666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3A7E0EC" w14:textId="4D0616EE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A6C6811" w14:textId="1335A00D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BE14612" w14:textId="289020D7" w:rsidR="00D30568" w:rsidRPr="003B7D88" w:rsidRDefault="00D30568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</w:tr>
      <w:tr w:rsidR="00006235" w:rsidRPr="003B7D88" w14:paraId="6A01E9EA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E9CA4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9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3C2D0D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Всего плановая потребность в инвестициях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990DA9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580" w:dyaOrig="400" w14:anchorId="0E567ECB">
                <v:shape id="_x0000_i1729" type="#_x0000_t75" style="width:30pt;height:18pt" o:ole="">
                  <v:imagedata r:id="rId816" o:title=""/>
                </v:shape>
                <o:OLEObject Type="Embed" ProgID="Equation.DSMT4" ShapeID="_x0000_i1729" DrawAspect="Content" ObjectID="_1825272417" r:id="rId81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DE03D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88067D0" w14:textId="677509AB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11B86BB" w14:textId="0AA472C5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80C8A8D" w14:textId="12222C24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42C1C29" w14:textId="6D58A8F4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B414209" w14:textId="7927C25B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18F37BF" w14:textId="1E060082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,632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E5A8A7A" w14:textId="3D0F24D0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554,52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27F6054" w14:textId="7DE7AF3B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275,83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9F7A04" w14:textId="29CBCD83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272,47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18BCE6" w14:textId="7D89CB2E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278,87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013AE67" w14:textId="251D8785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288,02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E168001" w14:textId="7A8BB979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565,754</w:t>
            </w:r>
          </w:p>
        </w:tc>
      </w:tr>
      <w:tr w:rsidR="00006235" w:rsidRPr="003B7D88" w14:paraId="168646E3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77A7AC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0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686062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Всего плановая потребность в инвестициях накопленным итогом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463C7C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580" w:dyaOrig="400" w14:anchorId="274AD856">
                <v:shape id="_x0000_i1730" type="#_x0000_t75" style="width:30pt;height:18pt" o:ole="">
                  <v:imagedata r:id="rId816" o:title=""/>
                </v:shape>
                <o:OLEObject Type="Embed" ProgID="Equation.DSMT4" ShapeID="_x0000_i1730" DrawAspect="Content" ObjectID="_1825272418" r:id="rId81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8B3352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3C9532" w14:textId="77987597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5349925" w14:textId="012C48ED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DE4158E" w14:textId="79ABF157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21BBEC2" w14:textId="15482E7D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D71C79B" w14:textId="75196165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10368D1" w14:textId="2EDAFBE8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,632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AD8D5CC" w14:textId="456F22B0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562,1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B8EAB9C" w14:textId="36BB07CE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6837,9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B5A317F" w14:textId="3D08B945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5110,4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E29CD52" w14:textId="47C2A019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3389,3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4B6AA1E" w14:textId="506913E1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2677,3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A906E1" w14:textId="45C486D4" w:rsidR="00006235" w:rsidRPr="003B7D88" w:rsidRDefault="00006235" w:rsidP="00D30568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1243,12</w:t>
            </w:r>
          </w:p>
        </w:tc>
      </w:tr>
      <w:tr w:rsidR="00006235" w:rsidRPr="003B7D88" w14:paraId="6ED4F7E0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5A2784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AABD81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Источники инвестици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4F3CD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79D5B7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108A9F1" w14:textId="70C1EE5C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46C61F0" w14:textId="32232C28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CF5F06E" w14:textId="62825BB2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215874D" w14:textId="539D085E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F4588E" w14:textId="013B6FFE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F639A4" w14:textId="2C5815E3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0E44A9" w14:textId="6F6CD6AB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96CD970" w14:textId="2FF25A56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FDE99EC" w14:textId="7D912608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9C3AC5A" w14:textId="21A005A6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2B7ECB0" w14:textId="54DD9173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4FFD64F" w14:textId="554D29DE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</w:tr>
      <w:tr w:rsidR="00006235" w:rsidRPr="003B7D88" w14:paraId="2F0DE5EC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3644DB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FC88C1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Собственные средства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17566A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60" w:dyaOrig="400" w14:anchorId="7D5A239F">
                <v:shape id="_x0000_i1731" type="#_x0000_t75" style="width:24pt;height:18pt" o:ole="">
                  <v:imagedata r:id="rId819" o:title=""/>
                </v:shape>
                <o:OLEObject Type="Embed" ProgID="Equation.DSMT4" ShapeID="_x0000_i1731" DrawAspect="Content" ObjectID="_1825272419" r:id="rId820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5AF58D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08B0249" w14:textId="59E9D2B2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E358C0" w14:textId="3DBA8E21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FD09A5D" w14:textId="3920532C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BEA8BE" w14:textId="7621058D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D5C5B63" w14:textId="5ECE41F8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2AC10E" w14:textId="20F79D41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,632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23CF2A1" w14:textId="1B9B52AB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90,465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734DB57" w14:textId="2FFEBB53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9,350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1CF4BB6" w14:textId="73F2ABDD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,994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89833F2" w14:textId="16F6DA5F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2,396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20DB8E8" w14:textId="61A5C828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37B8EFF" w14:textId="06D2574C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76</w:t>
            </w:r>
          </w:p>
        </w:tc>
      </w:tr>
      <w:tr w:rsidR="00006235" w:rsidRPr="003B7D88" w14:paraId="7113C9F2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3A4CB3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9D512F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Средства за счет присоединения потребителей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404FF7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60" w:dyaOrig="400" w14:anchorId="06157670">
                <v:shape id="_x0000_i1732" type="#_x0000_t75" style="width:24pt;height:18pt" o:ole="">
                  <v:imagedata r:id="rId821" o:title=""/>
                </v:shape>
                <o:OLEObject Type="Embed" ProgID="Equation.DSMT4" ShapeID="_x0000_i1732" DrawAspect="Content" ObjectID="_1825272420" r:id="rId822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48930C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53DDE72" w14:textId="14766959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18B7FE6" w14:textId="26AAD365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FB67524" w14:textId="019A9598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5B8D712" w14:textId="45EEE235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1FA415" w14:textId="6B8CC6E4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BE68B9A" w14:textId="10A7CEF0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68661D9" w14:textId="605C4F1B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,5815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C647F93" w14:textId="34BD2B54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67EF7A7" w14:textId="5D8926E6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FEFA5EB" w14:textId="0C5A1F84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BD2A13" w14:textId="236CE3AC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F03DE91" w14:textId="4102CA59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</w:tr>
      <w:tr w:rsidR="00006235" w:rsidRPr="003B7D88" w14:paraId="15D31C5C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372C92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3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B5A6FF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Средства бюджетов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442D4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660" w:dyaOrig="400" w14:anchorId="006D5AEB">
                <v:shape id="_x0000_i1733" type="#_x0000_t75" style="width:34.3pt;height:18pt" o:ole="">
                  <v:imagedata r:id="rId823" o:title=""/>
                </v:shape>
                <o:OLEObject Type="Embed" ProgID="Equation.DSMT4" ShapeID="_x0000_i1733" DrawAspect="Content" ObjectID="_1825272421" r:id="rId824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48FB7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6DA2B03" w14:textId="25E440D9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AB0C929" w14:textId="39BB81C7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B221723" w14:textId="5089EF48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5DE93A0" w14:textId="58E5D8DC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6D228FC" w14:textId="6BB55BAA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77B0671" w14:textId="0933916D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5B2EE0C" w14:textId="41084B38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C6329C3" w14:textId="3A99C000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345EACB" w14:textId="1B5AAC3B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C4D3620" w14:textId="64979FB6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922554C" w14:textId="7AD6223D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2F1F1F" w14:textId="22202E77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</w:tr>
      <w:tr w:rsidR="00006235" w:rsidRPr="003B7D88" w14:paraId="00D5A39B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F3ADC4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4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5E28D2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Прочие источники*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0DA5A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6"/>
                <w:sz w:val="18"/>
                <w:szCs w:val="18"/>
              </w:rPr>
              <w:object w:dxaOrig="660" w:dyaOrig="460" w14:anchorId="7E458DA2">
                <v:shape id="_x0000_i1734" type="#_x0000_t75" style="width:34.3pt;height:24pt" o:ole="">
                  <v:imagedata r:id="rId825" o:title=""/>
                </v:shape>
                <o:OLEObject Type="Embed" ProgID="Equation.3" ShapeID="_x0000_i1734" DrawAspect="Content" ObjectID="_1825272422" r:id="rId82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D59545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CCC6B74" w14:textId="5CEB9473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94336DA" w14:textId="3C6511CD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29C30D3" w14:textId="26BFF16C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D09CA26" w14:textId="3096B67C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B9CCFD2" w14:textId="5555C9FD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DD9815" w14:textId="539110CF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2053F1" w14:textId="21F08E44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735,3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4411733" w14:textId="0A73370F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735,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23C06A" w14:textId="724589AB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735,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69987E4" w14:textId="75C7EAAA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735,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AFEE016" w14:textId="552DE5DF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756,86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EE796EB" w14:textId="7AB77520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868,594</w:t>
            </w:r>
          </w:p>
        </w:tc>
      </w:tr>
      <w:tr w:rsidR="00006235" w:rsidRPr="003B7D88" w14:paraId="2B1D5CE2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F2167A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4FD65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Тариф на производство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89DE12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639" w:dyaOrig="400" w14:anchorId="4D577CC2">
                <v:shape id="_x0000_i1735" type="#_x0000_t75" style="width:34.3pt;height:18pt" o:ole="">
                  <v:imagedata r:id="rId827" o:title=""/>
                </v:shape>
                <o:OLEObject Type="Embed" ProgID="Equation.DSMT4" ShapeID="_x0000_i1735" DrawAspect="Content" ObjectID="_1825272423" r:id="rId82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960E8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руб./Гкал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3A79499" w14:textId="2C0E88BB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FC9622" w14:textId="52505B39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188D6A" w14:textId="7AA63544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7F5E70A" w14:textId="6F822CDB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FAD21B4" w14:textId="3FB14FC3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F2E3A3" w14:textId="128E76EC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64,0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413B79C" w14:textId="66298660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71,78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377BBE1" w14:textId="5999A7D6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24,12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36F8946" w14:textId="0CD4AF4C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78,2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8F1F06F" w14:textId="3192C6D6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33,97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4A1C065" w14:textId="2418E4F7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91,97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C5EB602" w14:textId="3138C169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671,342</w:t>
            </w:r>
          </w:p>
        </w:tc>
      </w:tr>
      <w:tr w:rsidR="00006235" w:rsidRPr="003B7D88" w14:paraId="65687F5A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114E2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AE038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Тариф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488E13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40" w:dyaOrig="400" w14:anchorId="3059FC10">
                <v:shape id="_x0000_i1736" type="#_x0000_t75" style="width:22.3pt;height:18pt" o:ole="">
                  <v:imagedata r:id="rId829" o:title=""/>
                </v:shape>
                <o:OLEObject Type="Embed" ProgID="Equation.DSMT4" ShapeID="_x0000_i1736" DrawAspect="Content" ObjectID="_1825272424" r:id="rId830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7F3E8D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руб./Гкал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8F8448" w14:textId="3B359C72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1D2AEED" w14:textId="5D3ACCB2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A8D7BCF" w14:textId="2853A773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0D39982" w14:textId="6C43F774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B4B384" w14:textId="6E64D65A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57BE00" w14:textId="2A71C5F6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09,3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420CC49" w14:textId="29861144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14,52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949CE89" w14:textId="1D7FB2B4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49,4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851238" w14:textId="1A8CEBA8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85,48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F18CDE0" w14:textId="52D25B85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22,65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59EFAEB" w14:textId="0FC9EB43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61,31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F0CDC9D" w14:textId="2225F156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114,228</w:t>
            </w:r>
          </w:p>
        </w:tc>
      </w:tr>
      <w:tr w:rsidR="00006235" w:rsidRPr="003B7D88" w14:paraId="410D51E3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A90AF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BD867A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Конечный тариф на тепловую энергию для потребителя (без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DCEEBB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80" w:dyaOrig="400" w14:anchorId="0727C6A3">
                <v:shape id="_x0000_i1737" type="#_x0000_t75" style="width:24pt;height:18pt" o:ole="">
                  <v:imagedata r:id="rId831" o:title=""/>
                </v:shape>
                <o:OLEObject Type="Embed" ProgID="Equation.DSMT4" ShapeID="_x0000_i1737" DrawAspect="Content" ObjectID="_1825272425" r:id="rId832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BF51CD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руб./Гкал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6B20575" w14:textId="66546321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6882722" w14:textId="17FE469A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051FDBA" w14:textId="147A198F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47F68CA" w14:textId="697365F8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6E3EB46" w14:textId="46AD44CC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C58EC7" w14:textId="137EA347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773,4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6036AE4" w14:textId="5340CD1B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286,3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C289DBF" w14:textId="1AE85353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373,5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D3877F6" w14:textId="41E0CBE2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463,7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A5EEE75" w14:textId="0F5885BA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556,6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6EEF364" w14:textId="1EEB0212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653,2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FC2AF5" w14:textId="7F8E36B0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785,57</w:t>
            </w:r>
          </w:p>
        </w:tc>
      </w:tr>
      <w:tr w:rsidR="00006235" w:rsidRPr="003B7D88" w14:paraId="1E3A75E0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0B3A39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C55E7E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Конечный тариф на тепловую энергию для потребителя (с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C6F40B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780" w:dyaOrig="400" w14:anchorId="1BFC0002">
                <v:shape id="_x0000_i1738" type="#_x0000_t75" style="width:39.45pt;height:18pt" o:ole="">
                  <v:imagedata r:id="rId833" o:title=""/>
                </v:shape>
                <o:OLEObject Type="Embed" ProgID="Equation.DSMT4" ShapeID="_x0000_i1738" DrawAspect="Content" ObjectID="_1825272426" r:id="rId834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8D35E6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руб./Гкал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5595B40" w14:textId="3F3D7BCA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00E5D8D" w14:textId="32373DD1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2279FA5" w14:textId="40789AF4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5246A57" w14:textId="606849E6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1104694" w14:textId="27CDF5BA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8704D5E" w14:textId="1CB22E4E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128,1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754F26E" w14:textId="77B2D0F0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743,57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E53EC0" w14:textId="6F065EC3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848,24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5A52EF5" w14:textId="3EA8A1AC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956,46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D07335D" w14:textId="0466E7DB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067,95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84A3FC5" w14:textId="7FE5DAE2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183,94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37D18E6" w14:textId="30BFF1A4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342,684</w:t>
            </w:r>
          </w:p>
        </w:tc>
      </w:tr>
      <w:tr w:rsidR="00006235" w:rsidRPr="003B7D88" w14:paraId="11FFE305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C8CB05" w14:textId="77777777" w:rsidR="00006235" w:rsidRPr="003B7D88" w:rsidRDefault="00006235" w:rsidP="00006235">
            <w:pPr>
              <w:pStyle w:val="affff8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2164F3" w14:textId="77777777" w:rsidR="00006235" w:rsidRPr="003B7D88" w:rsidRDefault="00006235" w:rsidP="00006235">
            <w:pPr>
              <w:pStyle w:val="affff8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Индикатор изменения конечного тарифа для потреб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2A617E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4"/>
                <w:sz w:val="18"/>
                <w:szCs w:val="18"/>
              </w:rPr>
              <w:object w:dxaOrig="560" w:dyaOrig="260" w14:anchorId="2D990752">
                <v:shape id="_x0000_i1739" type="#_x0000_t75" style="width:25.7pt;height:13.7pt" o:ole="">
                  <v:imagedata r:id="rId835" o:title=""/>
                </v:shape>
                <o:OLEObject Type="Embed" ProgID="Equation.DSMT4" ShapeID="_x0000_i1739" DrawAspect="Content" ObjectID="_1825272427" r:id="rId83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EB06DA" w14:textId="77777777" w:rsidR="00006235" w:rsidRPr="003B7D88" w:rsidRDefault="00006235" w:rsidP="00006235">
            <w:pPr>
              <w:pStyle w:val="affff9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0729823" w14:textId="4CF5758A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743405E" w14:textId="5FC06769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A094532" w14:textId="4A076498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B049FB" w14:textId="6F3DAC80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6131294" w14:textId="6F84D39A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4BC7CED" w14:textId="5B92F0DE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E115CAD" w14:textId="4638F3B1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8,92%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1D24C1" w14:textId="4CEBB42C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,82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817B3AA" w14:textId="074A8499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,8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545966" w14:textId="79D39281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,77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EF67353" w14:textId="0C1CEC70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,78%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FB305C0" w14:textId="47B202F4" w:rsidR="00006235" w:rsidRPr="003B7D88" w:rsidRDefault="00006235" w:rsidP="00006235">
            <w:pPr>
              <w:pStyle w:val="affff8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,99%</w:t>
            </w:r>
          </w:p>
        </w:tc>
      </w:tr>
    </w:tbl>
    <w:p w14:paraId="53D3345E" w14:textId="77777777" w:rsidR="00380DF0" w:rsidRDefault="00380DF0" w:rsidP="00380DF0">
      <w:pPr>
        <w:pStyle w:val="afffe"/>
        <w:spacing w:before="240" w:after="0" w:line="240" w:lineRule="auto"/>
        <w:ind w:firstLine="0"/>
        <w:contextualSpacing w:val="0"/>
      </w:pPr>
    </w:p>
    <w:sectPr w:rsidR="00380DF0" w:rsidSect="008D1C4F">
      <w:footerReference w:type="default" r:id="rId837"/>
      <w:pgSz w:w="23808" w:h="16840" w:code="8"/>
      <w:pgMar w:top="1134" w:right="851" w:bottom="1134" w:left="1701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BBE00DB" w14:textId="77777777" w:rsidR="00FF206C" w:rsidRDefault="00FF206C" w:rsidP="005873F4">
      <w:pPr>
        <w:spacing w:after="0" w:line="240" w:lineRule="auto"/>
      </w:pPr>
      <w:r>
        <w:separator/>
      </w:r>
    </w:p>
  </w:endnote>
  <w:endnote w:type="continuationSeparator" w:id="0">
    <w:p w14:paraId="5D749A0E" w14:textId="77777777" w:rsidR="00FF206C" w:rsidRDefault="00FF206C" w:rsidP="005873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ngsanaUPC">
    <w:charset w:val="DE"/>
    <w:family w:val="roman"/>
    <w:pitch w:val="variable"/>
    <w:sig w:usb0="81000003" w:usb1="00000000" w:usb2="00000000" w:usb3="00000000" w:csb0="00010001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Franklin Gothic Medium Cond">
    <w:charset w:val="CC"/>
    <w:family w:val="swiss"/>
    <w:pitch w:val="variable"/>
    <w:sig w:usb0="00000287" w:usb1="00000000" w:usb2="00000000" w:usb3="00000000" w:csb0="0000009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Bliss Pro">
    <w:altName w:val="Bliss Pro"/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Courier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9ECF66" w14:textId="78250921" w:rsidR="00FF206C" w:rsidRPr="009B7E72" w:rsidRDefault="00FF206C" w:rsidP="00004417">
    <w:pPr>
      <w:pStyle w:val="aa"/>
      <w:pBdr>
        <w:top w:val="thinThickSmallGap" w:sz="24" w:space="1" w:color="auto"/>
      </w:pBdr>
      <w:tabs>
        <w:tab w:val="clear" w:pos="4677"/>
      </w:tabs>
      <w:ind w:firstLine="3686"/>
      <w:rPr>
        <w:rFonts w:eastAsia="Times New Roman" w:cs="Arial"/>
        <w:sz w:val="18"/>
        <w:szCs w:val="18"/>
      </w:rPr>
    </w:pPr>
    <w:r>
      <w:rPr>
        <w:rFonts w:eastAsia="Times New Roman" w:cs="Arial"/>
        <w:sz w:val="18"/>
        <w:szCs w:val="18"/>
      </w:rPr>
      <w:t xml:space="preserve"> ПСТ.ОМ.69-40.013.000</w:t>
    </w:r>
    <w:r w:rsidRPr="009B7E72"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DC2898" w:rsidRPr="00DC2898">
      <w:rPr>
        <w:rFonts w:eastAsia="Times New Roman" w:cs="Arial"/>
        <w:noProof/>
        <w:sz w:val="18"/>
        <w:szCs w:val="18"/>
      </w:rPr>
      <w:t>14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5DFCD5" w14:textId="5FB83D6A" w:rsidR="00FF206C" w:rsidRPr="00004417" w:rsidRDefault="00FF206C" w:rsidP="00004417">
    <w:pPr>
      <w:pStyle w:val="aa"/>
      <w:pBdr>
        <w:top w:val="thinThickSmallGap" w:sz="24" w:space="1" w:color="auto"/>
      </w:pBdr>
      <w:tabs>
        <w:tab w:val="clear" w:pos="4677"/>
      </w:tabs>
      <w:jc w:val="right"/>
    </w:pPr>
    <w:r>
      <w:rPr>
        <w:rFonts w:eastAsia="Times New Roman" w:cs="Arial"/>
        <w:sz w:val="18"/>
        <w:szCs w:val="18"/>
      </w:rPr>
      <w:t xml:space="preserve"> ПСТ.ОМ.69-40.013.000</w:t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DC2898" w:rsidRPr="00DC2898">
      <w:rPr>
        <w:rFonts w:eastAsia="Times New Roman" w:cs="Arial"/>
        <w:noProof/>
        <w:sz w:val="18"/>
        <w:szCs w:val="18"/>
      </w:rPr>
      <w:t>24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FFE819" w14:textId="275C549A" w:rsidR="00FF206C" w:rsidRPr="00004417" w:rsidRDefault="00FF206C" w:rsidP="001D2C66">
    <w:pPr>
      <w:pStyle w:val="aa"/>
      <w:pBdr>
        <w:top w:val="thinThickSmallGap" w:sz="24" w:space="1" w:color="auto"/>
      </w:pBdr>
      <w:tabs>
        <w:tab w:val="clear" w:pos="4677"/>
      </w:tabs>
      <w:ind w:firstLine="3686"/>
      <w:jc w:val="right"/>
    </w:pPr>
    <w:r>
      <w:rPr>
        <w:rFonts w:eastAsia="Times New Roman" w:cs="Arial"/>
        <w:sz w:val="18"/>
        <w:szCs w:val="18"/>
      </w:rPr>
      <w:t xml:space="preserve"> ПСТ.ОМ.69-40.013.000</w:t>
    </w:r>
    <w:r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DC2898" w:rsidRPr="00DC2898">
      <w:rPr>
        <w:rFonts w:eastAsia="Times New Roman" w:cs="Arial"/>
        <w:noProof/>
        <w:sz w:val="18"/>
        <w:szCs w:val="18"/>
      </w:rPr>
      <w:t>30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22C746" w14:textId="7185858A" w:rsidR="00FF206C" w:rsidRPr="00004417" w:rsidRDefault="00FF206C" w:rsidP="00CC2BA7">
    <w:pPr>
      <w:pStyle w:val="aa"/>
      <w:pBdr>
        <w:top w:val="thinThickSmallGap" w:sz="24" w:space="1" w:color="auto"/>
      </w:pBdr>
      <w:tabs>
        <w:tab w:val="clear" w:pos="4677"/>
      </w:tabs>
      <w:jc w:val="right"/>
    </w:pPr>
    <w:r>
      <w:rPr>
        <w:rFonts w:eastAsia="Times New Roman" w:cs="Arial"/>
        <w:sz w:val="18"/>
        <w:szCs w:val="18"/>
      </w:rPr>
      <w:t>ПСТ.ОМ.69-40.013.000</w:t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DC2898" w:rsidRPr="00DC2898">
      <w:rPr>
        <w:rFonts w:eastAsia="Times New Roman" w:cs="Arial"/>
        <w:noProof/>
        <w:sz w:val="18"/>
        <w:szCs w:val="18"/>
      </w:rPr>
      <w:t>92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70D5D9" w14:textId="77777777" w:rsidR="00FF206C" w:rsidRDefault="00FF206C" w:rsidP="005873F4">
      <w:pPr>
        <w:spacing w:after="0" w:line="240" w:lineRule="auto"/>
      </w:pPr>
      <w:r>
        <w:separator/>
      </w:r>
    </w:p>
  </w:footnote>
  <w:footnote w:type="continuationSeparator" w:id="0">
    <w:p w14:paraId="29CFB6C3" w14:textId="77777777" w:rsidR="00FF206C" w:rsidRDefault="00FF206C" w:rsidP="005873F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0B6EA5" w14:textId="52096BBE" w:rsidR="00FF206C" w:rsidRPr="00BE1FF2" w:rsidRDefault="00FF206C" w:rsidP="002D17AE">
    <w:pPr>
      <w:pStyle w:val="a8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39 Г.</w:t>
    </w:r>
  </w:p>
  <w:p w14:paraId="03A09C97" w14:textId="77777777" w:rsidR="00FF206C" w:rsidRPr="00BE1FF2" w:rsidRDefault="00FF206C" w:rsidP="002D17AE">
    <w:pPr>
      <w:pStyle w:val="a8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13. ИНДИКАТОРЫ РАЗВИТИЯ СИСТЕМ ТЕПЛОСНАБЖЕНИЯ Г. ТВЕРИ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019CC"/>
    <w:multiLevelType w:val="hybridMultilevel"/>
    <w:tmpl w:val="D2EC3260"/>
    <w:lvl w:ilvl="0" w:tplc="5C2C684C">
      <w:start w:val="1"/>
      <w:numFmt w:val="bullet"/>
      <w:pStyle w:val="2"/>
      <w:lvlText w:val="­"/>
      <w:lvlJc w:val="left"/>
      <w:pPr>
        <w:ind w:left="720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876AF2"/>
    <w:multiLevelType w:val="multilevel"/>
    <w:tmpl w:val="FCFE631A"/>
    <w:lvl w:ilvl="0">
      <w:start w:val="1"/>
      <w:numFmt w:val="decimal"/>
      <w:pStyle w:val="1"/>
      <w:lvlText w:val="%1."/>
      <w:lvlJc w:val="left"/>
      <w:pPr>
        <w:ind w:left="928" w:hanging="360"/>
      </w:pPr>
    </w:lvl>
    <w:lvl w:ilvl="1">
      <w:start w:val="1"/>
      <w:numFmt w:val="decimal"/>
      <w:pStyle w:val="11"/>
      <w:isLgl/>
      <w:lvlText w:val="%1.%2."/>
      <w:lvlJc w:val="left"/>
      <w:pPr>
        <w:ind w:left="1430" w:hanging="720"/>
      </w:pPr>
    </w:lvl>
    <w:lvl w:ilvl="2">
      <w:start w:val="1"/>
      <w:numFmt w:val="decimal"/>
      <w:pStyle w:val="111"/>
      <w:isLgl/>
      <w:lvlText w:val="%1.%2.%3."/>
      <w:lvlJc w:val="left"/>
      <w:pPr>
        <w:ind w:left="3272" w:hanging="720"/>
      </w:pPr>
    </w:lvl>
    <w:lvl w:ilvl="3">
      <w:start w:val="1"/>
      <w:numFmt w:val="decimal"/>
      <w:pStyle w:val="1111"/>
      <w:isLgl/>
      <w:lvlText w:val="%1.%2.%3.%4."/>
      <w:lvlJc w:val="left"/>
      <w:pPr>
        <w:ind w:left="2149" w:hanging="1080"/>
      </w:pPr>
    </w:lvl>
    <w:lvl w:ilvl="4">
      <w:start w:val="1"/>
      <w:numFmt w:val="decimal"/>
      <w:lvlRestart w:val="1"/>
      <w:pStyle w:val="a"/>
      <w:isLgl/>
      <w:lvlText w:val="Рисунок %1-%5."/>
      <w:lvlJc w:val="left"/>
      <w:pPr>
        <w:ind w:left="2149" w:hanging="1080"/>
      </w:pPr>
    </w:lvl>
    <w:lvl w:ilvl="5">
      <w:start w:val="1"/>
      <w:numFmt w:val="decimal"/>
      <w:pStyle w:val="110"/>
      <w:isLgl/>
      <w:lvlText w:val="Таблица %1-%6."/>
      <w:lvlJc w:val="left"/>
      <w:pPr>
        <w:ind w:left="357" w:hanging="357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4"/>
      <w:pStyle w:val="1110"/>
      <w:isLgl/>
      <w:lvlText w:val="Таблица %1.%2-%7."/>
      <w:lvlJc w:val="left"/>
      <w:pPr>
        <w:ind w:left="357" w:hanging="357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7">
      <w:start w:val="1"/>
      <w:numFmt w:val="decimal"/>
      <w:pStyle w:val="11110"/>
      <w:isLgl/>
      <w:lvlText w:val="Таблица %1.%2.%3-%8."/>
      <w:lvlJc w:val="left"/>
      <w:pPr>
        <w:ind w:left="357" w:hanging="357"/>
      </w:pPr>
    </w:lvl>
    <w:lvl w:ilvl="8">
      <w:start w:val="1"/>
      <w:numFmt w:val="decimal"/>
      <w:pStyle w:val="11111"/>
      <w:isLgl/>
      <w:lvlText w:val="Таблица %1.%2.%3.%4-%9."/>
      <w:lvlJc w:val="left"/>
      <w:pPr>
        <w:ind w:left="357" w:hanging="357"/>
      </w:pPr>
    </w:lvl>
  </w:abstractNum>
  <w:abstractNum w:abstractNumId="2" w15:restartNumberingAfterBreak="0">
    <w:nsid w:val="10DC0214"/>
    <w:multiLevelType w:val="hybridMultilevel"/>
    <w:tmpl w:val="F2FA1A76"/>
    <w:lvl w:ilvl="0" w:tplc="76B2F3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321099"/>
    <w:multiLevelType w:val="multilevel"/>
    <w:tmpl w:val="E3D27388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2148746D"/>
    <w:multiLevelType w:val="hybridMultilevel"/>
    <w:tmpl w:val="7136A3D2"/>
    <w:lvl w:ilvl="0" w:tplc="BF7C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2653B1"/>
    <w:multiLevelType w:val="hybridMultilevel"/>
    <w:tmpl w:val="1938E650"/>
    <w:lvl w:ilvl="0" w:tplc="C040CDF8">
      <w:start w:val="1"/>
      <w:numFmt w:val="bullet"/>
      <w:pStyle w:val="a0"/>
      <w:lvlText w:val=""/>
      <w:lvlJc w:val="left"/>
      <w:pPr>
        <w:tabs>
          <w:tab w:val="num" w:pos="1021"/>
        </w:tabs>
        <w:ind w:firstLine="709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DCD4876"/>
    <w:multiLevelType w:val="multilevel"/>
    <w:tmpl w:val="0419001D"/>
    <w:lvl w:ilvl="0">
      <w:start w:val="1"/>
      <w:numFmt w:val="decimal"/>
      <w:pStyle w:val="4"/>
      <w:lvlText w:val="%1)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7" w15:restartNumberingAfterBreak="0">
    <w:nsid w:val="2EE82AC9"/>
    <w:multiLevelType w:val="hybridMultilevel"/>
    <w:tmpl w:val="538C92AC"/>
    <w:lvl w:ilvl="0" w:tplc="04190001">
      <w:start w:val="1"/>
      <w:numFmt w:val="bullet"/>
      <w:pStyle w:val="20"/>
      <w:lvlText w:val=""/>
      <w:lvlJc w:val="left"/>
      <w:pPr>
        <w:ind w:left="14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0" w:hanging="360"/>
      </w:pPr>
      <w:rPr>
        <w:rFonts w:ascii="Wingdings" w:hAnsi="Wingdings" w:hint="default"/>
      </w:rPr>
    </w:lvl>
  </w:abstractNum>
  <w:abstractNum w:abstractNumId="8" w15:restartNumberingAfterBreak="0">
    <w:nsid w:val="36DE33DA"/>
    <w:multiLevelType w:val="hybridMultilevel"/>
    <w:tmpl w:val="861C6EC2"/>
    <w:lvl w:ilvl="0" w:tplc="0419000F">
      <w:start w:val="1"/>
      <w:numFmt w:val="decimal"/>
      <w:pStyle w:val="5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3C4F7273"/>
    <w:multiLevelType w:val="hybridMultilevel"/>
    <w:tmpl w:val="12C6BE26"/>
    <w:lvl w:ilvl="0" w:tplc="5C2C684C">
      <w:start w:val="1"/>
      <w:numFmt w:val="bullet"/>
      <w:pStyle w:val="3"/>
      <w:lvlText w:val="­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2A33B70"/>
    <w:multiLevelType w:val="multilevel"/>
    <w:tmpl w:val="AEE86F4E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21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30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40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50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43136F57"/>
    <w:multiLevelType w:val="multilevel"/>
    <w:tmpl w:val="6D40D07A"/>
    <w:lvl w:ilvl="0">
      <w:start w:val="3"/>
      <w:numFmt w:val="decimal"/>
      <w:pStyle w:val="a1"/>
      <w:lvlText w:val="%1"/>
      <w:lvlJc w:val="left"/>
      <w:pPr>
        <w:ind w:left="360" w:hanging="360"/>
      </w:pPr>
      <w:rPr>
        <w:rFonts w:cs="Times New Roman" w:hint="default"/>
        <w:color w:val="000000"/>
      </w:rPr>
    </w:lvl>
    <w:lvl w:ilvl="1">
      <w:start w:val="11"/>
      <w:numFmt w:val="decimal"/>
      <w:lvlText w:val="%1.%2"/>
      <w:lvlJc w:val="left"/>
      <w:pPr>
        <w:ind w:left="360" w:hanging="360"/>
      </w:pPr>
      <w:rPr>
        <w:rFonts w:cs="Times New Roman" w:hint="default"/>
        <w:color w:val="000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  <w:color w:val="00000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  <w:color w:val="0000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  <w:color w:val="00000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  <w:color w:val="000000"/>
      </w:rPr>
    </w:lvl>
  </w:abstractNum>
  <w:abstractNum w:abstractNumId="12" w15:restartNumberingAfterBreak="0">
    <w:nsid w:val="45BD238A"/>
    <w:multiLevelType w:val="hybridMultilevel"/>
    <w:tmpl w:val="6CD24FEE"/>
    <w:lvl w:ilvl="0" w:tplc="5C2C684C">
      <w:start w:val="1"/>
      <w:numFmt w:val="bullet"/>
      <w:pStyle w:val="31"/>
      <w:lvlText w:val="­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8BB6FB4"/>
    <w:multiLevelType w:val="multilevel"/>
    <w:tmpl w:val="47784FE6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4" w15:restartNumberingAfterBreak="0">
    <w:nsid w:val="4C3E1D95"/>
    <w:multiLevelType w:val="hybridMultilevel"/>
    <w:tmpl w:val="42983A90"/>
    <w:lvl w:ilvl="0" w:tplc="5C2C684C">
      <w:start w:val="1"/>
      <w:numFmt w:val="bullet"/>
      <w:pStyle w:val="41"/>
      <w:lvlText w:val="­"/>
      <w:lvlJc w:val="left"/>
      <w:pPr>
        <w:ind w:left="1428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4EC8095F"/>
    <w:multiLevelType w:val="hybridMultilevel"/>
    <w:tmpl w:val="76A2A2C4"/>
    <w:lvl w:ilvl="0" w:tplc="76B2F3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8D1243C"/>
    <w:multiLevelType w:val="hybridMultilevel"/>
    <w:tmpl w:val="8016671C"/>
    <w:lvl w:ilvl="0" w:tplc="68FCF92E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b w:val="0"/>
      </w:rPr>
    </w:lvl>
    <w:lvl w:ilvl="1" w:tplc="E2ECF31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71509B"/>
    <w:multiLevelType w:val="hybridMultilevel"/>
    <w:tmpl w:val="2F821962"/>
    <w:lvl w:ilvl="0" w:tplc="0D3641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CBE7253"/>
    <w:multiLevelType w:val="hybridMultilevel"/>
    <w:tmpl w:val="7592CC82"/>
    <w:lvl w:ilvl="0" w:tplc="6428EB60">
      <w:start w:val="1"/>
      <w:numFmt w:val="decimal"/>
      <w:lvlText w:val="%1."/>
      <w:lvlJc w:val="left"/>
      <w:pPr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  <w:rPr>
        <w:rFonts w:cs="Times New Roman"/>
      </w:rPr>
    </w:lvl>
  </w:abstractNum>
  <w:abstractNum w:abstractNumId="19" w15:restartNumberingAfterBreak="0">
    <w:nsid w:val="70A64FEA"/>
    <w:multiLevelType w:val="hybridMultilevel"/>
    <w:tmpl w:val="05365266"/>
    <w:lvl w:ilvl="0" w:tplc="0D3641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79A31A7"/>
    <w:multiLevelType w:val="hybridMultilevel"/>
    <w:tmpl w:val="D05A8AE8"/>
    <w:lvl w:ilvl="0" w:tplc="5CAA420A">
      <w:start w:val="1"/>
      <w:numFmt w:val="bullet"/>
      <w:pStyle w:val="a2"/>
      <w:lvlText w:val=""/>
      <w:lvlJc w:val="left"/>
      <w:pPr>
        <w:ind w:left="177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1" w15:restartNumberingAfterBreak="0">
    <w:nsid w:val="79CD7278"/>
    <w:multiLevelType w:val="hybridMultilevel"/>
    <w:tmpl w:val="54A6C0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17531B"/>
    <w:multiLevelType w:val="multilevel"/>
    <w:tmpl w:val="22DEE278"/>
    <w:lvl w:ilvl="0">
      <w:start w:val="1"/>
      <w:numFmt w:val="decimal"/>
      <w:pStyle w:val="a3"/>
      <w:lvlText w:val="%1"/>
      <w:lvlJc w:val="left"/>
      <w:pPr>
        <w:ind w:left="1069" w:hanging="360"/>
      </w:pPr>
      <w:rPr>
        <w:rFonts w:cs="Times New Roman" w:hint="default"/>
      </w:rPr>
    </w:lvl>
    <w:lvl w:ilvl="1">
      <w:start w:val="1"/>
      <w:numFmt w:val="decimal"/>
      <w:isLgl/>
      <w:lvlText w:val="%1.%2"/>
      <w:lvlJc w:val="left"/>
      <w:pPr>
        <w:ind w:left="1474" w:hanging="40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2149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2509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322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358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430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466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5029" w:hanging="1440"/>
      </w:pPr>
      <w:rPr>
        <w:rFonts w:cs="Times New Roman" w:hint="default"/>
      </w:rPr>
    </w:lvl>
  </w:abstractNum>
  <w:num w:numId="1">
    <w:abstractNumId w:val="17"/>
  </w:num>
  <w:num w:numId="2">
    <w:abstractNumId w:val="19"/>
  </w:num>
  <w:num w:numId="3">
    <w:abstractNumId w:val="18"/>
  </w:num>
  <w:num w:numId="4">
    <w:abstractNumId w:val="5"/>
  </w:num>
  <w:num w:numId="5">
    <w:abstractNumId w:val="11"/>
  </w:num>
  <w:num w:numId="6">
    <w:abstractNumId w:val="13"/>
  </w:num>
  <w:num w:numId="7">
    <w:abstractNumId w:val="3"/>
  </w:num>
  <w:num w:numId="8">
    <w:abstractNumId w:val="2"/>
  </w:num>
  <w:num w:numId="9">
    <w:abstractNumId w:val="15"/>
  </w:num>
  <w:num w:numId="10">
    <w:abstractNumId w:val="16"/>
  </w:num>
  <w:num w:numId="11">
    <w:abstractNumId w:val="20"/>
  </w:num>
  <w:num w:numId="12">
    <w:abstractNumId w:val="4"/>
  </w:num>
  <w:num w:numId="13">
    <w:abstractNumId w:val="10"/>
  </w:num>
  <w:num w:numId="14">
    <w:abstractNumId w:val="10"/>
  </w:num>
  <w:num w:numId="15">
    <w:abstractNumId w:val="10"/>
  </w:num>
  <w:num w:numId="16">
    <w:abstractNumId w:val="10"/>
  </w:num>
  <w:num w:numId="17">
    <w:abstractNumId w:val="21"/>
  </w:num>
  <w:num w:numId="18">
    <w:abstractNumId w:val="10"/>
  </w:num>
  <w:num w:numId="19">
    <w:abstractNumId w:val="22"/>
  </w:num>
  <w:num w:numId="20">
    <w:abstractNumId w:val="7"/>
  </w:num>
  <w:num w:numId="21">
    <w:abstractNumId w:val="9"/>
  </w:num>
  <w:num w:numId="22">
    <w:abstractNumId w:val="14"/>
  </w:num>
  <w:num w:numId="23">
    <w:abstractNumId w:val="0"/>
  </w:num>
  <w:num w:numId="24">
    <w:abstractNumId w:val="12"/>
  </w:num>
  <w:num w:numId="25">
    <w:abstractNumId w:val="6"/>
  </w:num>
  <w:num w:numId="26">
    <w:abstractNumId w:val="8"/>
  </w:num>
  <w:num w:numId="2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0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grammar="clean"/>
  <w:defaultTabStop w:val="708"/>
  <w:autoHyphenation/>
  <w:hyphenationZone w:val="357"/>
  <w:doNotHyphenateCaps/>
  <w:characterSpacingControl w:val="doNotCompress"/>
  <w:hdrShapeDefaults>
    <o:shapedefaults v:ext="edit" spidmax="27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73F4"/>
    <w:rsid w:val="0000029C"/>
    <w:rsid w:val="00002F7C"/>
    <w:rsid w:val="00004417"/>
    <w:rsid w:val="00006235"/>
    <w:rsid w:val="00010790"/>
    <w:rsid w:val="00013991"/>
    <w:rsid w:val="00016A62"/>
    <w:rsid w:val="0001703D"/>
    <w:rsid w:val="00024334"/>
    <w:rsid w:val="0002433A"/>
    <w:rsid w:val="00027EBF"/>
    <w:rsid w:val="00036B99"/>
    <w:rsid w:val="00043DF2"/>
    <w:rsid w:val="00046A0C"/>
    <w:rsid w:val="00050B6D"/>
    <w:rsid w:val="00050DFF"/>
    <w:rsid w:val="00051427"/>
    <w:rsid w:val="00052A3A"/>
    <w:rsid w:val="00053448"/>
    <w:rsid w:val="0005498D"/>
    <w:rsid w:val="0005661B"/>
    <w:rsid w:val="0006230C"/>
    <w:rsid w:val="000649C1"/>
    <w:rsid w:val="0006740B"/>
    <w:rsid w:val="000710AF"/>
    <w:rsid w:val="00073954"/>
    <w:rsid w:val="000768BF"/>
    <w:rsid w:val="0007776D"/>
    <w:rsid w:val="00080574"/>
    <w:rsid w:val="00083817"/>
    <w:rsid w:val="00084B51"/>
    <w:rsid w:val="00084BDA"/>
    <w:rsid w:val="00086217"/>
    <w:rsid w:val="000874E6"/>
    <w:rsid w:val="000948C6"/>
    <w:rsid w:val="00094905"/>
    <w:rsid w:val="000966BF"/>
    <w:rsid w:val="000A153E"/>
    <w:rsid w:val="000B01CA"/>
    <w:rsid w:val="000B395C"/>
    <w:rsid w:val="000B399A"/>
    <w:rsid w:val="000B3D81"/>
    <w:rsid w:val="000B3DE0"/>
    <w:rsid w:val="000B5742"/>
    <w:rsid w:val="000B59C5"/>
    <w:rsid w:val="000B7EF0"/>
    <w:rsid w:val="000C1283"/>
    <w:rsid w:val="000C1686"/>
    <w:rsid w:val="000C6813"/>
    <w:rsid w:val="000D40DB"/>
    <w:rsid w:val="000D43FD"/>
    <w:rsid w:val="000D635B"/>
    <w:rsid w:val="000E01D6"/>
    <w:rsid w:val="000E31A6"/>
    <w:rsid w:val="000E3B3A"/>
    <w:rsid w:val="000E45CE"/>
    <w:rsid w:val="000F10BF"/>
    <w:rsid w:val="000F283D"/>
    <w:rsid w:val="000F4813"/>
    <w:rsid w:val="000F4983"/>
    <w:rsid w:val="000F4AC5"/>
    <w:rsid w:val="000F51ED"/>
    <w:rsid w:val="000F60B5"/>
    <w:rsid w:val="000F7B74"/>
    <w:rsid w:val="00100B14"/>
    <w:rsid w:val="001023AD"/>
    <w:rsid w:val="00103004"/>
    <w:rsid w:val="0010515D"/>
    <w:rsid w:val="001071BD"/>
    <w:rsid w:val="00107AF7"/>
    <w:rsid w:val="0011014D"/>
    <w:rsid w:val="00110390"/>
    <w:rsid w:val="00111F6C"/>
    <w:rsid w:val="001142E5"/>
    <w:rsid w:val="001177F5"/>
    <w:rsid w:val="00127E38"/>
    <w:rsid w:val="00131458"/>
    <w:rsid w:val="00132361"/>
    <w:rsid w:val="00134D4B"/>
    <w:rsid w:val="001444AF"/>
    <w:rsid w:val="00145027"/>
    <w:rsid w:val="0014654E"/>
    <w:rsid w:val="00147CE4"/>
    <w:rsid w:val="00151494"/>
    <w:rsid w:val="00151CB5"/>
    <w:rsid w:val="001527E9"/>
    <w:rsid w:val="00154CD2"/>
    <w:rsid w:val="00154D4B"/>
    <w:rsid w:val="00156455"/>
    <w:rsid w:val="00157348"/>
    <w:rsid w:val="001613FE"/>
    <w:rsid w:val="00161AEA"/>
    <w:rsid w:val="0016775B"/>
    <w:rsid w:val="00167D8A"/>
    <w:rsid w:val="00171D1B"/>
    <w:rsid w:val="00176718"/>
    <w:rsid w:val="00192CA0"/>
    <w:rsid w:val="00195CC3"/>
    <w:rsid w:val="001A06C4"/>
    <w:rsid w:val="001A121E"/>
    <w:rsid w:val="001A359C"/>
    <w:rsid w:val="001A452D"/>
    <w:rsid w:val="001A5D9C"/>
    <w:rsid w:val="001A7A0D"/>
    <w:rsid w:val="001B0D98"/>
    <w:rsid w:val="001C4AD8"/>
    <w:rsid w:val="001C570B"/>
    <w:rsid w:val="001D2C66"/>
    <w:rsid w:val="001D351D"/>
    <w:rsid w:val="001D55CF"/>
    <w:rsid w:val="001D5E72"/>
    <w:rsid w:val="001E0FF3"/>
    <w:rsid w:val="001E25CD"/>
    <w:rsid w:val="001E2764"/>
    <w:rsid w:val="001E5599"/>
    <w:rsid w:val="001E5C23"/>
    <w:rsid w:val="001E61C3"/>
    <w:rsid w:val="001F1F4A"/>
    <w:rsid w:val="00201F46"/>
    <w:rsid w:val="0020663B"/>
    <w:rsid w:val="002116C2"/>
    <w:rsid w:val="00212FBD"/>
    <w:rsid w:val="0022098F"/>
    <w:rsid w:val="00220E00"/>
    <w:rsid w:val="00220EB6"/>
    <w:rsid w:val="00223DC6"/>
    <w:rsid w:val="00225ABA"/>
    <w:rsid w:val="00226B42"/>
    <w:rsid w:val="002275F3"/>
    <w:rsid w:val="00227BB4"/>
    <w:rsid w:val="002331A2"/>
    <w:rsid w:val="00237A15"/>
    <w:rsid w:val="0024177F"/>
    <w:rsid w:val="00245E94"/>
    <w:rsid w:val="00246A95"/>
    <w:rsid w:val="00250D7D"/>
    <w:rsid w:val="00251B06"/>
    <w:rsid w:val="00255214"/>
    <w:rsid w:val="00255AF0"/>
    <w:rsid w:val="00256B6C"/>
    <w:rsid w:val="00257795"/>
    <w:rsid w:val="00257F02"/>
    <w:rsid w:val="002627F1"/>
    <w:rsid w:val="002640DD"/>
    <w:rsid w:val="0027065F"/>
    <w:rsid w:val="002707CD"/>
    <w:rsid w:val="00270880"/>
    <w:rsid w:val="002738C0"/>
    <w:rsid w:val="00274CBF"/>
    <w:rsid w:val="0028256D"/>
    <w:rsid w:val="00282993"/>
    <w:rsid w:val="0028725B"/>
    <w:rsid w:val="002900F9"/>
    <w:rsid w:val="002906A2"/>
    <w:rsid w:val="00290910"/>
    <w:rsid w:val="00291356"/>
    <w:rsid w:val="002914EF"/>
    <w:rsid w:val="00295A9C"/>
    <w:rsid w:val="002A0654"/>
    <w:rsid w:val="002A0857"/>
    <w:rsid w:val="002A24C7"/>
    <w:rsid w:val="002A347A"/>
    <w:rsid w:val="002A5BB4"/>
    <w:rsid w:val="002B12E8"/>
    <w:rsid w:val="002B1500"/>
    <w:rsid w:val="002B2C0B"/>
    <w:rsid w:val="002B4AA9"/>
    <w:rsid w:val="002B4F5E"/>
    <w:rsid w:val="002B5DD2"/>
    <w:rsid w:val="002C0ECA"/>
    <w:rsid w:val="002C1418"/>
    <w:rsid w:val="002C2B05"/>
    <w:rsid w:val="002C4E34"/>
    <w:rsid w:val="002D14ED"/>
    <w:rsid w:val="002D17AE"/>
    <w:rsid w:val="002D490C"/>
    <w:rsid w:val="002E0297"/>
    <w:rsid w:val="002E2AE2"/>
    <w:rsid w:val="002E4421"/>
    <w:rsid w:val="002E5150"/>
    <w:rsid w:val="002E7F9C"/>
    <w:rsid w:val="002F061B"/>
    <w:rsid w:val="002F0DE3"/>
    <w:rsid w:val="002F1C2D"/>
    <w:rsid w:val="002F617A"/>
    <w:rsid w:val="002F66AB"/>
    <w:rsid w:val="002F6AF0"/>
    <w:rsid w:val="0030143A"/>
    <w:rsid w:val="003114D4"/>
    <w:rsid w:val="003138EE"/>
    <w:rsid w:val="00314215"/>
    <w:rsid w:val="00321F67"/>
    <w:rsid w:val="00322865"/>
    <w:rsid w:val="0032670E"/>
    <w:rsid w:val="00326F52"/>
    <w:rsid w:val="00331469"/>
    <w:rsid w:val="0033377D"/>
    <w:rsid w:val="00333891"/>
    <w:rsid w:val="003348DE"/>
    <w:rsid w:val="00335D0D"/>
    <w:rsid w:val="00336817"/>
    <w:rsid w:val="00341C11"/>
    <w:rsid w:val="00344811"/>
    <w:rsid w:val="00350EB6"/>
    <w:rsid w:val="003518FD"/>
    <w:rsid w:val="0035718C"/>
    <w:rsid w:val="00364195"/>
    <w:rsid w:val="00367325"/>
    <w:rsid w:val="00371368"/>
    <w:rsid w:val="00372816"/>
    <w:rsid w:val="003737BB"/>
    <w:rsid w:val="00374BBB"/>
    <w:rsid w:val="0037633B"/>
    <w:rsid w:val="003763BC"/>
    <w:rsid w:val="00380DF0"/>
    <w:rsid w:val="003826CE"/>
    <w:rsid w:val="003843FE"/>
    <w:rsid w:val="0038474A"/>
    <w:rsid w:val="00385745"/>
    <w:rsid w:val="00390F0F"/>
    <w:rsid w:val="003917DB"/>
    <w:rsid w:val="003922BA"/>
    <w:rsid w:val="003A45D2"/>
    <w:rsid w:val="003A6492"/>
    <w:rsid w:val="003B7D88"/>
    <w:rsid w:val="003C0C87"/>
    <w:rsid w:val="003D1093"/>
    <w:rsid w:val="003D1CDB"/>
    <w:rsid w:val="003E2A4A"/>
    <w:rsid w:val="003F0CE3"/>
    <w:rsid w:val="003F6CF5"/>
    <w:rsid w:val="00402EC5"/>
    <w:rsid w:val="0041069A"/>
    <w:rsid w:val="004137F2"/>
    <w:rsid w:val="00414795"/>
    <w:rsid w:val="0042121F"/>
    <w:rsid w:val="00425B8D"/>
    <w:rsid w:val="00426201"/>
    <w:rsid w:val="00426684"/>
    <w:rsid w:val="00431DFD"/>
    <w:rsid w:val="00434887"/>
    <w:rsid w:val="00435408"/>
    <w:rsid w:val="00440601"/>
    <w:rsid w:val="00440607"/>
    <w:rsid w:val="004452D7"/>
    <w:rsid w:val="00445E91"/>
    <w:rsid w:val="004463A5"/>
    <w:rsid w:val="004472EC"/>
    <w:rsid w:val="00463014"/>
    <w:rsid w:val="004655D1"/>
    <w:rsid w:val="004679B9"/>
    <w:rsid w:val="004757FD"/>
    <w:rsid w:val="004777C7"/>
    <w:rsid w:val="004845AA"/>
    <w:rsid w:val="00484D7D"/>
    <w:rsid w:val="004859B4"/>
    <w:rsid w:val="004863AD"/>
    <w:rsid w:val="004909B2"/>
    <w:rsid w:val="004A1FC8"/>
    <w:rsid w:val="004A206A"/>
    <w:rsid w:val="004A2109"/>
    <w:rsid w:val="004A4AFB"/>
    <w:rsid w:val="004A7F5D"/>
    <w:rsid w:val="004B229C"/>
    <w:rsid w:val="004B2D82"/>
    <w:rsid w:val="004B30F5"/>
    <w:rsid w:val="004B58C0"/>
    <w:rsid w:val="004C0FDC"/>
    <w:rsid w:val="004D2496"/>
    <w:rsid w:val="004D4871"/>
    <w:rsid w:val="004D63BE"/>
    <w:rsid w:val="004D7B35"/>
    <w:rsid w:val="004E1D03"/>
    <w:rsid w:val="004E2425"/>
    <w:rsid w:val="004F053C"/>
    <w:rsid w:val="004F4950"/>
    <w:rsid w:val="004F5461"/>
    <w:rsid w:val="004F7FE3"/>
    <w:rsid w:val="00503A1C"/>
    <w:rsid w:val="005050F4"/>
    <w:rsid w:val="00506054"/>
    <w:rsid w:val="00506C0D"/>
    <w:rsid w:val="005133E4"/>
    <w:rsid w:val="00513AF2"/>
    <w:rsid w:val="00515903"/>
    <w:rsid w:val="005159AF"/>
    <w:rsid w:val="00520526"/>
    <w:rsid w:val="00531FA6"/>
    <w:rsid w:val="00532057"/>
    <w:rsid w:val="00532828"/>
    <w:rsid w:val="00537D56"/>
    <w:rsid w:val="005408B0"/>
    <w:rsid w:val="00546B64"/>
    <w:rsid w:val="00547B49"/>
    <w:rsid w:val="0055255C"/>
    <w:rsid w:val="005528A6"/>
    <w:rsid w:val="00563BFA"/>
    <w:rsid w:val="00563C31"/>
    <w:rsid w:val="00567EB7"/>
    <w:rsid w:val="005740EB"/>
    <w:rsid w:val="00574CB7"/>
    <w:rsid w:val="00575C99"/>
    <w:rsid w:val="0057664D"/>
    <w:rsid w:val="0058498A"/>
    <w:rsid w:val="005853DE"/>
    <w:rsid w:val="005873F4"/>
    <w:rsid w:val="00587858"/>
    <w:rsid w:val="00594085"/>
    <w:rsid w:val="005A262D"/>
    <w:rsid w:val="005A2BFB"/>
    <w:rsid w:val="005A2EA1"/>
    <w:rsid w:val="005A3AFC"/>
    <w:rsid w:val="005A53D8"/>
    <w:rsid w:val="005A797A"/>
    <w:rsid w:val="005B0535"/>
    <w:rsid w:val="005B6361"/>
    <w:rsid w:val="005B732E"/>
    <w:rsid w:val="005B7350"/>
    <w:rsid w:val="005C3E07"/>
    <w:rsid w:val="005C42E0"/>
    <w:rsid w:val="005C6ECC"/>
    <w:rsid w:val="005D3363"/>
    <w:rsid w:val="005D384C"/>
    <w:rsid w:val="005D40F1"/>
    <w:rsid w:val="005D57DF"/>
    <w:rsid w:val="005D5D9C"/>
    <w:rsid w:val="005D6245"/>
    <w:rsid w:val="005E1E1B"/>
    <w:rsid w:val="005E2FCF"/>
    <w:rsid w:val="005E507A"/>
    <w:rsid w:val="005E571F"/>
    <w:rsid w:val="005E7601"/>
    <w:rsid w:val="005F3B3F"/>
    <w:rsid w:val="005F6087"/>
    <w:rsid w:val="005F68D6"/>
    <w:rsid w:val="00603D89"/>
    <w:rsid w:val="0060409E"/>
    <w:rsid w:val="006048DA"/>
    <w:rsid w:val="00613D45"/>
    <w:rsid w:val="006255C9"/>
    <w:rsid w:val="00631FA6"/>
    <w:rsid w:val="00634078"/>
    <w:rsid w:val="0063533F"/>
    <w:rsid w:val="0063579A"/>
    <w:rsid w:val="006426F4"/>
    <w:rsid w:val="00646121"/>
    <w:rsid w:val="0064769F"/>
    <w:rsid w:val="00653485"/>
    <w:rsid w:val="0065374D"/>
    <w:rsid w:val="00655405"/>
    <w:rsid w:val="00660392"/>
    <w:rsid w:val="00660E02"/>
    <w:rsid w:val="00661FC1"/>
    <w:rsid w:val="006654C9"/>
    <w:rsid w:val="0066611B"/>
    <w:rsid w:val="006732C3"/>
    <w:rsid w:val="0068036E"/>
    <w:rsid w:val="00685A07"/>
    <w:rsid w:val="006866DA"/>
    <w:rsid w:val="00686C68"/>
    <w:rsid w:val="00690BEC"/>
    <w:rsid w:val="00696FFB"/>
    <w:rsid w:val="00697D68"/>
    <w:rsid w:val="006A6373"/>
    <w:rsid w:val="006B0E84"/>
    <w:rsid w:val="006B0F15"/>
    <w:rsid w:val="006B1780"/>
    <w:rsid w:val="006B17ED"/>
    <w:rsid w:val="006C2EC7"/>
    <w:rsid w:val="006C3D9C"/>
    <w:rsid w:val="006C6D16"/>
    <w:rsid w:val="006D62A0"/>
    <w:rsid w:val="006D7FE5"/>
    <w:rsid w:val="006E1FE9"/>
    <w:rsid w:val="006E3580"/>
    <w:rsid w:val="006F0D5B"/>
    <w:rsid w:val="006F2A68"/>
    <w:rsid w:val="006F3FC5"/>
    <w:rsid w:val="006F5CEA"/>
    <w:rsid w:val="006F606C"/>
    <w:rsid w:val="00702325"/>
    <w:rsid w:val="007064B8"/>
    <w:rsid w:val="007101DE"/>
    <w:rsid w:val="007176ED"/>
    <w:rsid w:val="0072651B"/>
    <w:rsid w:val="007270F9"/>
    <w:rsid w:val="00727A02"/>
    <w:rsid w:val="00730B0F"/>
    <w:rsid w:val="00735C0C"/>
    <w:rsid w:val="007445B7"/>
    <w:rsid w:val="00750197"/>
    <w:rsid w:val="00755B29"/>
    <w:rsid w:val="00757A68"/>
    <w:rsid w:val="00762396"/>
    <w:rsid w:val="00762F5E"/>
    <w:rsid w:val="00762F63"/>
    <w:rsid w:val="0076544E"/>
    <w:rsid w:val="00765A56"/>
    <w:rsid w:val="00767A00"/>
    <w:rsid w:val="00767DE5"/>
    <w:rsid w:val="007709B1"/>
    <w:rsid w:val="00770E17"/>
    <w:rsid w:val="00771DFC"/>
    <w:rsid w:val="00776E74"/>
    <w:rsid w:val="00780087"/>
    <w:rsid w:val="007A2B85"/>
    <w:rsid w:val="007A2F1C"/>
    <w:rsid w:val="007A5F06"/>
    <w:rsid w:val="007A73F4"/>
    <w:rsid w:val="007B101E"/>
    <w:rsid w:val="007B263C"/>
    <w:rsid w:val="007B5341"/>
    <w:rsid w:val="007B57C7"/>
    <w:rsid w:val="007B771F"/>
    <w:rsid w:val="007C2286"/>
    <w:rsid w:val="007C68E8"/>
    <w:rsid w:val="007D155F"/>
    <w:rsid w:val="007D2E72"/>
    <w:rsid w:val="007D3071"/>
    <w:rsid w:val="007D4137"/>
    <w:rsid w:val="007D6655"/>
    <w:rsid w:val="007D7141"/>
    <w:rsid w:val="007E0312"/>
    <w:rsid w:val="007E23A8"/>
    <w:rsid w:val="007E45FC"/>
    <w:rsid w:val="007E4A93"/>
    <w:rsid w:val="007E5A40"/>
    <w:rsid w:val="007E7EC9"/>
    <w:rsid w:val="007F2163"/>
    <w:rsid w:val="007F2BA3"/>
    <w:rsid w:val="007F3E05"/>
    <w:rsid w:val="007F5BDC"/>
    <w:rsid w:val="007F5C20"/>
    <w:rsid w:val="007F7D31"/>
    <w:rsid w:val="00811096"/>
    <w:rsid w:val="0081169B"/>
    <w:rsid w:val="008146E8"/>
    <w:rsid w:val="00821665"/>
    <w:rsid w:val="0082180D"/>
    <w:rsid w:val="00821E21"/>
    <w:rsid w:val="00827292"/>
    <w:rsid w:val="00834606"/>
    <w:rsid w:val="0083615A"/>
    <w:rsid w:val="00841622"/>
    <w:rsid w:val="0084278F"/>
    <w:rsid w:val="00864211"/>
    <w:rsid w:val="00864BA2"/>
    <w:rsid w:val="00866A5B"/>
    <w:rsid w:val="00866D5E"/>
    <w:rsid w:val="0088173B"/>
    <w:rsid w:val="00881BE7"/>
    <w:rsid w:val="00883D58"/>
    <w:rsid w:val="00883FA1"/>
    <w:rsid w:val="008844AE"/>
    <w:rsid w:val="00893173"/>
    <w:rsid w:val="00896735"/>
    <w:rsid w:val="008977FB"/>
    <w:rsid w:val="00897842"/>
    <w:rsid w:val="008A008E"/>
    <w:rsid w:val="008A00E8"/>
    <w:rsid w:val="008A0CB8"/>
    <w:rsid w:val="008A10DF"/>
    <w:rsid w:val="008A1999"/>
    <w:rsid w:val="008A1DC5"/>
    <w:rsid w:val="008A204D"/>
    <w:rsid w:val="008A30C9"/>
    <w:rsid w:val="008B185C"/>
    <w:rsid w:val="008B18C4"/>
    <w:rsid w:val="008B1EA1"/>
    <w:rsid w:val="008B68F5"/>
    <w:rsid w:val="008C3D19"/>
    <w:rsid w:val="008D0E15"/>
    <w:rsid w:val="008D1C4F"/>
    <w:rsid w:val="008D3661"/>
    <w:rsid w:val="008D481F"/>
    <w:rsid w:val="008D6B87"/>
    <w:rsid w:val="008E00C7"/>
    <w:rsid w:val="008E3B13"/>
    <w:rsid w:val="008E4143"/>
    <w:rsid w:val="008E4989"/>
    <w:rsid w:val="008F095B"/>
    <w:rsid w:val="008F4866"/>
    <w:rsid w:val="008F4DDE"/>
    <w:rsid w:val="0090394E"/>
    <w:rsid w:val="00905694"/>
    <w:rsid w:val="00907AA0"/>
    <w:rsid w:val="00907F0C"/>
    <w:rsid w:val="00910213"/>
    <w:rsid w:val="00910AC6"/>
    <w:rsid w:val="00913546"/>
    <w:rsid w:val="0091419E"/>
    <w:rsid w:val="00920E1F"/>
    <w:rsid w:val="00921C64"/>
    <w:rsid w:val="00921E24"/>
    <w:rsid w:val="009242D1"/>
    <w:rsid w:val="00932123"/>
    <w:rsid w:val="00935D5F"/>
    <w:rsid w:val="0093662C"/>
    <w:rsid w:val="00937A1E"/>
    <w:rsid w:val="00941FAC"/>
    <w:rsid w:val="00942159"/>
    <w:rsid w:val="0094530B"/>
    <w:rsid w:val="00945FD7"/>
    <w:rsid w:val="00946F51"/>
    <w:rsid w:val="00947B9B"/>
    <w:rsid w:val="00951B04"/>
    <w:rsid w:val="00951BA1"/>
    <w:rsid w:val="00952775"/>
    <w:rsid w:val="00953994"/>
    <w:rsid w:val="00955DBB"/>
    <w:rsid w:val="00961601"/>
    <w:rsid w:val="00961C02"/>
    <w:rsid w:val="0096201B"/>
    <w:rsid w:val="00966A5B"/>
    <w:rsid w:val="00970541"/>
    <w:rsid w:val="00970E54"/>
    <w:rsid w:val="0097154C"/>
    <w:rsid w:val="00972347"/>
    <w:rsid w:val="009723AB"/>
    <w:rsid w:val="00972DD9"/>
    <w:rsid w:val="009769C1"/>
    <w:rsid w:val="009772BF"/>
    <w:rsid w:val="00980ACA"/>
    <w:rsid w:val="0098460A"/>
    <w:rsid w:val="009928A3"/>
    <w:rsid w:val="00992982"/>
    <w:rsid w:val="009963B1"/>
    <w:rsid w:val="009A1177"/>
    <w:rsid w:val="009A20D2"/>
    <w:rsid w:val="009A484B"/>
    <w:rsid w:val="009A6159"/>
    <w:rsid w:val="009A7356"/>
    <w:rsid w:val="009B2E09"/>
    <w:rsid w:val="009B3F63"/>
    <w:rsid w:val="009B64D9"/>
    <w:rsid w:val="009B74FD"/>
    <w:rsid w:val="009B7E72"/>
    <w:rsid w:val="009C57A3"/>
    <w:rsid w:val="009D4364"/>
    <w:rsid w:val="009D60A5"/>
    <w:rsid w:val="009E0AF1"/>
    <w:rsid w:val="009E2DEF"/>
    <w:rsid w:val="009E3CF9"/>
    <w:rsid w:val="009E400E"/>
    <w:rsid w:val="009F2CBF"/>
    <w:rsid w:val="009F49BE"/>
    <w:rsid w:val="009F4E26"/>
    <w:rsid w:val="009F741A"/>
    <w:rsid w:val="00A02147"/>
    <w:rsid w:val="00A03FBA"/>
    <w:rsid w:val="00A0430D"/>
    <w:rsid w:val="00A1004C"/>
    <w:rsid w:val="00A10D10"/>
    <w:rsid w:val="00A177BE"/>
    <w:rsid w:val="00A17C9C"/>
    <w:rsid w:val="00A2185C"/>
    <w:rsid w:val="00A25468"/>
    <w:rsid w:val="00A25673"/>
    <w:rsid w:val="00A323D8"/>
    <w:rsid w:val="00A32CDF"/>
    <w:rsid w:val="00A330B4"/>
    <w:rsid w:val="00A33830"/>
    <w:rsid w:val="00A34782"/>
    <w:rsid w:val="00A34FA8"/>
    <w:rsid w:val="00A37C4B"/>
    <w:rsid w:val="00A4172C"/>
    <w:rsid w:val="00A4404B"/>
    <w:rsid w:val="00A444B1"/>
    <w:rsid w:val="00A51D26"/>
    <w:rsid w:val="00A5331D"/>
    <w:rsid w:val="00A55344"/>
    <w:rsid w:val="00A65C31"/>
    <w:rsid w:val="00A745EC"/>
    <w:rsid w:val="00A7467A"/>
    <w:rsid w:val="00A74D49"/>
    <w:rsid w:val="00A753D2"/>
    <w:rsid w:val="00A76D64"/>
    <w:rsid w:val="00A823E6"/>
    <w:rsid w:val="00A82540"/>
    <w:rsid w:val="00A86159"/>
    <w:rsid w:val="00A87C74"/>
    <w:rsid w:val="00A96CC8"/>
    <w:rsid w:val="00A96EEA"/>
    <w:rsid w:val="00AA78BB"/>
    <w:rsid w:val="00AB7569"/>
    <w:rsid w:val="00AC25C1"/>
    <w:rsid w:val="00AC4385"/>
    <w:rsid w:val="00AC7556"/>
    <w:rsid w:val="00AD63A7"/>
    <w:rsid w:val="00AE065F"/>
    <w:rsid w:val="00AE1EC9"/>
    <w:rsid w:val="00AE513F"/>
    <w:rsid w:val="00AF3398"/>
    <w:rsid w:val="00AF71A7"/>
    <w:rsid w:val="00AF7938"/>
    <w:rsid w:val="00AF79D4"/>
    <w:rsid w:val="00B00EF6"/>
    <w:rsid w:val="00B00FCC"/>
    <w:rsid w:val="00B0455A"/>
    <w:rsid w:val="00B0538D"/>
    <w:rsid w:val="00B13B7F"/>
    <w:rsid w:val="00B1411E"/>
    <w:rsid w:val="00B247F4"/>
    <w:rsid w:val="00B248B3"/>
    <w:rsid w:val="00B328BF"/>
    <w:rsid w:val="00B35925"/>
    <w:rsid w:val="00B377B9"/>
    <w:rsid w:val="00B40D20"/>
    <w:rsid w:val="00B441B1"/>
    <w:rsid w:val="00B465A9"/>
    <w:rsid w:val="00B479D2"/>
    <w:rsid w:val="00B50C7B"/>
    <w:rsid w:val="00B51F50"/>
    <w:rsid w:val="00B56B79"/>
    <w:rsid w:val="00B6127B"/>
    <w:rsid w:val="00B626A5"/>
    <w:rsid w:val="00B659CD"/>
    <w:rsid w:val="00B67095"/>
    <w:rsid w:val="00B727F3"/>
    <w:rsid w:val="00B73A7F"/>
    <w:rsid w:val="00B75B98"/>
    <w:rsid w:val="00B769E7"/>
    <w:rsid w:val="00B805FB"/>
    <w:rsid w:val="00B81B4B"/>
    <w:rsid w:val="00B834F0"/>
    <w:rsid w:val="00B83FB8"/>
    <w:rsid w:val="00B863AF"/>
    <w:rsid w:val="00B91F58"/>
    <w:rsid w:val="00B930E2"/>
    <w:rsid w:val="00B93D3F"/>
    <w:rsid w:val="00B94E70"/>
    <w:rsid w:val="00B95760"/>
    <w:rsid w:val="00B971B9"/>
    <w:rsid w:val="00BA7344"/>
    <w:rsid w:val="00BB0B48"/>
    <w:rsid w:val="00BB3E2C"/>
    <w:rsid w:val="00BC0F34"/>
    <w:rsid w:val="00BC15EC"/>
    <w:rsid w:val="00BC4FDE"/>
    <w:rsid w:val="00BC521D"/>
    <w:rsid w:val="00BC5A33"/>
    <w:rsid w:val="00BC602F"/>
    <w:rsid w:val="00BC70E4"/>
    <w:rsid w:val="00BD12A1"/>
    <w:rsid w:val="00BD681D"/>
    <w:rsid w:val="00BE04C8"/>
    <w:rsid w:val="00BE0ED9"/>
    <w:rsid w:val="00BE1FF2"/>
    <w:rsid w:val="00BE4229"/>
    <w:rsid w:val="00BE5217"/>
    <w:rsid w:val="00BE7EC6"/>
    <w:rsid w:val="00BF17C0"/>
    <w:rsid w:val="00BF3F5E"/>
    <w:rsid w:val="00BF619E"/>
    <w:rsid w:val="00C01BFD"/>
    <w:rsid w:val="00C01F78"/>
    <w:rsid w:val="00C025BC"/>
    <w:rsid w:val="00C026A1"/>
    <w:rsid w:val="00C02F31"/>
    <w:rsid w:val="00C04B81"/>
    <w:rsid w:val="00C05805"/>
    <w:rsid w:val="00C060E9"/>
    <w:rsid w:val="00C10B7A"/>
    <w:rsid w:val="00C11174"/>
    <w:rsid w:val="00C14F94"/>
    <w:rsid w:val="00C17AC4"/>
    <w:rsid w:val="00C24D31"/>
    <w:rsid w:val="00C31A5D"/>
    <w:rsid w:val="00C33163"/>
    <w:rsid w:val="00C357A0"/>
    <w:rsid w:val="00C40EA6"/>
    <w:rsid w:val="00C50FB8"/>
    <w:rsid w:val="00C542C3"/>
    <w:rsid w:val="00C56D3C"/>
    <w:rsid w:val="00C60C9B"/>
    <w:rsid w:val="00C60CAA"/>
    <w:rsid w:val="00C628CF"/>
    <w:rsid w:val="00C634ED"/>
    <w:rsid w:val="00C764D3"/>
    <w:rsid w:val="00C7748A"/>
    <w:rsid w:val="00C81BA0"/>
    <w:rsid w:val="00C824DB"/>
    <w:rsid w:val="00C83D55"/>
    <w:rsid w:val="00C84113"/>
    <w:rsid w:val="00C90661"/>
    <w:rsid w:val="00C92A97"/>
    <w:rsid w:val="00C95512"/>
    <w:rsid w:val="00C96530"/>
    <w:rsid w:val="00CA07D5"/>
    <w:rsid w:val="00CA1948"/>
    <w:rsid w:val="00CA4BB3"/>
    <w:rsid w:val="00CA57D8"/>
    <w:rsid w:val="00CA6739"/>
    <w:rsid w:val="00CA711E"/>
    <w:rsid w:val="00CA7B16"/>
    <w:rsid w:val="00CB13FB"/>
    <w:rsid w:val="00CB22DF"/>
    <w:rsid w:val="00CB259A"/>
    <w:rsid w:val="00CB262B"/>
    <w:rsid w:val="00CB4E6F"/>
    <w:rsid w:val="00CB6BFF"/>
    <w:rsid w:val="00CC2BA7"/>
    <w:rsid w:val="00CC61ED"/>
    <w:rsid w:val="00CC62BD"/>
    <w:rsid w:val="00CD0CA5"/>
    <w:rsid w:val="00CD1ACC"/>
    <w:rsid w:val="00CE287E"/>
    <w:rsid w:val="00CE2CDA"/>
    <w:rsid w:val="00CE43B3"/>
    <w:rsid w:val="00CF06F0"/>
    <w:rsid w:val="00CF110F"/>
    <w:rsid w:val="00CF5714"/>
    <w:rsid w:val="00D01EAF"/>
    <w:rsid w:val="00D123F6"/>
    <w:rsid w:val="00D140B2"/>
    <w:rsid w:val="00D23224"/>
    <w:rsid w:val="00D272A1"/>
    <w:rsid w:val="00D30568"/>
    <w:rsid w:val="00D34453"/>
    <w:rsid w:val="00D356E2"/>
    <w:rsid w:val="00D40909"/>
    <w:rsid w:val="00D40EDC"/>
    <w:rsid w:val="00D4319A"/>
    <w:rsid w:val="00D45976"/>
    <w:rsid w:val="00D46A1C"/>
    <w:rsid w:val="00D46E30"/>
    <w:rsid w:val="00D46EC5"/>
    <w:rsid w:val="00D47289"/>
    <w:rsid w:val="00D509C2"/>
    <w:rsid w:val="00D50E7E"/>
    <w:rsid w:val="00D5282E"/>
    <w:rsid w:val="00D53A55"/>
    <w:rsid w:val="00D54419"/>
    <w:rsid w:val="00D569F6"/>
    <w:rsid w:val="00D71F45"/>
    <w:rsid w:val="00D745DB"/>
    <w:rsid w:val="00D8112D"/>
    <w:rsid w:val="00D91A09"/>
    <w:rsid w:val="00D91CC2"/>
    <w:rsid w:val="00D92D0E"/>
    <w:rsid w:val="00D92E2E"/>
    <w:rsid w:val="00D94089"/>
    <w:rsid w:val="00D94CF2"/>
    <w:rsid w:val="00D95924"/>
    <w:rsid w:val="00D973F6"/>
    <w:rsid w:val="00DA0F12"/>
    <w:rsid w:val="00DA1EA4"/>
    <w:rsid w:val="00DA53C8"/>
    <w:rsid w:val="00DA5C64"/>
    <w:rsid w:val="00DA6CA9"/>
    <w:rsid w:val="00DB17FC"/>
    <w:rsid w:val="00DB1F4E"/>
    <w:rsid w:val="00DB30B1"/>
    <w:rsid w:val="00DB3941"/>
    <w:rsid w:val="00DB6B56"/>
    <w:rsid w:val="00DC2898"/>
    <w:rsid w:val="00DC42E5"/>
    <w:rsid w:val="00DC54D8"/>
    <w:rsid w:val="00DD07D5"/>
    <w:rsid w:val="00DD1B4C"/>
    <w:rsid w:val="00DD3E88"/>
    <w:rsid w:val="00DD672A"/>
    <w:rsid w:val="00DD6C78"/>
    <w:rsid w:val="00DD7807"/>
    <w:rsid w:val="00DE0AFB"/>
    <w:rsid w:val="00DE1333"/>
    <w:rsid w:val="00DE1C93"/>
    <w:rsid w:val="00DE68E3"/>
    <w:rsid w:val="00DE75B6"/>
    <w:rsid w:val="00DF05D5"/>
    <w:rsid w:val="00DF52D8"/>
    <w:rsid w:val="00E04BB1"/>
    <w:rsid w:val="00E04EC4"/>
    <w:rsid w:val="00E120AA"/>
    <w:rsid w:val="00E12BD8"/>
    <w:rsid w:val="00E1373D"/>
    <w:rsid w:val="00E1427B"/>
    <w:rsid w:val="00E14B5D"/>
    <w:rsid w:val="00E15D95"/>
    <w:rsid w:val="00E23446"/>
    <w:rsid w:val="00E3169A"/>
    <w:rsid w:val="00E317EF"/>
    <w:rsid w:val="00E36D99"/>
    <w:rsid w:val="00E4087D"/>
    <w:rsid w:val="00E5107C"/>
    <w:rsid w:val="00E51BD0"/>
    <w:rsid w:val="00E54178"/>
    <w:rsid w:val="00E61EA9"/>
    <w:rsid w:val="00E63785"/>
    <w:rsid w:val="00E63951"/>
    <w:rsid w:val="00E65CF5"/>
    <w:rsid w:val="00E67576"/>
    <w:rsid w:val="00E67628"/>
    <w:rsid w:val="00E70A3A"/>
    <w:rsid w:val="00E72E3D"/>
    <w:rsid w:val="00E74CB4"/>
    <w:rsid w:val="00E755C6"/>
    <w:rsid w:val="00E75833"/>
    <w:rsid w:val="00E76D89"/>
    <w:rsid w:val="00E7718C"/>
    <w:rsid w:val="00E77622"/>
    <w:rsid w:val="00E86276"/>
    <w:rsid w:val="00E8742C"/>
    <w:rsid w:val="00E90E29"/>
    <w:rsid w:val="00E95AF1"/>
    <w:rsid w:val="00EA2CE6"/>
    <w:rsid w:val="00EA4415"/>
    <w:rsid w:val="00EA7588"/>
    <w:rsid w:val="00EB11DA"/>
    <w:rsid w:val="00EB15A8"/>
    <w:rsid w:val="00EB2CA3"/>
    <w:rsid w:val="00EB5920"/>
    <w:rsid w:val="00EB64E3"/>
    <w:rsid w:val="00EC022E"/>
    <w:rsid w:val="00EC037C"/>
    <w:rsid w:val="00EC0390"/>
    <w:rsid w:val="00EC59BB"/>
    <w:rsid w:val="00EC6699"/>
    <w:rsid w:val="00ED67C9"/>
    <w:rsid w:val="00ED7B5D"/>
    <w:rsid w:val="00EE19A8"/>
    <w:rsid w:val="00EE3D8E"/>
    <w:rsid w:val="00EE4E79"/>
    <w:rsid w:val="00EE6047"/>
    <w:rsid w:val="00EE66DF"/>
    <w:rsid w:val="00EE6D66"/>
    <w:rsid w:val="00EF26DB"/>
    <w:rsid w:val="00EF33FF"/>
    <w:rsid w:val="00EF366D"/>
    <w:rsid w:val="00EF4390"/>
    <w:rsid w:val="00F02539"/>
    <w:rsid w:val="00F02EA8"/>
    <w:rsid w:val="00F04ECC"/>
    <w:rsid w:val="00F06A5C"/>
    <w:rsid w:val="00F07115"/>
    <w:rsid w:val="00F11180"/>
    <w:rsid w:val="00F124FB"/>
    <w:rsid w:val="00F12D9A"/>
    <w:rsid w:val="00F13E8A"/>
    <w:rsid w:val="00F14BEC"/>
    <w:rsid w:val="00F1664D"/>
    <w:rsid w:val="00F171BE"/>
    <w:rsid w:val="00F22F56"/>
    <w:rsid w:val="00F245B9"/>
    <w:rsid w:val="00F24FB7"/>
    <w:rsid w:val="00F270D4"/>
    <w:rsid w:val="00F343ED"/>
    <w:rsid w:val="00F35761"/>
    <w:rsid w:val="00F37855"/>
    <w:rsid w:val="00F438D9"/>
    <w:rsid w:val="00F43B7B"/>
    <w:rsid w:val="00F55FFC"/>
    <w:rsid w:val="00F61600"/>
    <w:rsid w:val="00F61618"/>
    <w:rsid w:val="00F62495"/>
    <w:rsid w:val="00F6603D"/>
    <w:rsid w:val="00F74BB3"/>
    <w:rsid w:val="00F7621A"/>
    <w:rsid w:val="00F8198F"/>
    <w:rsid w:val="00F81A73"/>
    <w:rsid w:val="00F81DBF"/>
    <w:rsid w:val="00F85342"/>
    <w:rsid w:val="00F94A69"/>
    <w:rsid w:val="00F954FD"/>
    <w:rsid w:val="00F9636E"/>
    <w:rsid w:val="00FA07F2"/>
    <w:rsid w:val="00FA3A7B"/>
    <w:rsid w:val="00FA7918"/>
    <w:rsid w:val="00FB17D8"/>
    <w:rsid w:val="00FB1C4E"/>
    <w:rsid w:val="00FB2E7E"/>
    <w:rsid w:val="00FB65FF"/>
    <w:rsid w:val="00FC002B"/>
    <w:rsid w:val="00FC4B51"/>
    <w:rsid w:val="00FC54EE"/>
    <w:rsid w:val="00FD249D"/>
    <w:rsid w:val="00FD5185"/>
    <w:rsid w:val="00FE1080"/>
    <w:rsid w:val="00FE427B"/>
    <w:rsid w:val="00FE726A"/>
    <w:rsid w:val="00FF206C"/>
    <w:rsid w:val="00FF2939"/>
    <w:rsid w:val="00FF39DF"/>
    <w:rsid w:val="00FF4B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765"/>
    <o:shapelayout v:ext="edit">
      <o:idmap v:ext="edit" data="2"/>
    </o:shapelayout>
  </w:shapeDefaults>
  <w:decimalSymbol w:val=","/>
  <w:listSeparator w:val=";"/>
  <w14:docId w14:val="3A5B97FB"/>
  <w15:chartTrackingRefBased/>
  <w15:docId w15:val="{F3187967-E662-4FE9-94D1-5F5042CF1B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qFormat="1"/>
    <w:lsdException w:name="toc 2" w:locked="1" w:uiPriority="39" w:qFormat="1"/>
    <w:lsdException w:name="toc 3" w:locked="1" w:uiPriority="39" w:qFormat="1"/>
    <w:lsdException w:name="toc 4" w:locked="1" w:uiPriority="39"/>
    <w:lsdException w:name="toc 5" w:locked="1" w:uiPriority="39"/>
    <w:lsdException w:name="toc 6" w:locked="1" w:uiPriority="39"/>
    <w:lsdException w:name="toc 7" w:locked="1" w:uiPriority="39"/>
    <w:lsdException w:name="toc 8" w:locked="1" w:uiPriority="39"/>
    <w:lsdException w:name="toc 9" w:locked="1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qFormat/>
    <w:rsid w:val="00290910"/>
    <w:pPr>
      <w:spacing w:after="200" w:line="276" w:lineRule="auto"/>
    </w:pPr>
    <w:rPr>
      <w:rFonts w:ascii="Arial" w:hAnsi="Arial"/>
      <w:sz w:val="24"/>
      <w:szCs w:val="22"/>
      <w:lang w:eastAsia="en-US"/>
    </w:rPr>
  </w:style>
  <w:style w:type="paragraph" w:styleId="10">
    <w:name w:val="heading 1"/>
    <w:aliases w:val="Title,H1,Заг 1,Edf Titre 1,Rodos title,Názov kapitoly,Chapter Level,Заголовок параграфа (1.),Section,level2 hdg"/>
    <w:basedOn w:val="a4"/>
    <w:next w:val="a4"/>
    <w:link w:val="12"/>
    <w:uiPriority w:val="99"/>
    <w:qFormat/>
    <w:rsid w:val="005C3E07"/>
    <w:pPr>
      <w:keepNext/>
      <w:keepLines/>
      <w:numPr>
        <w:numId w:val="13"/>
      </w:numPr>
      <w:spacing w:after="120" w:line="360" w:lineRule="auto"/>
      <w:jc w:val="both"/>
      <w:outlineLvl w:val="0"/>
    </w:pPr>
    <w:rPr>
      <w:rFonts w:ascii="Arial Narrow" w:eastAsia="Times New Roman" w:hAnsi="Arial Narrow" w:cs="Arial"/>
      <w:b/>
      <w:bCs/>
      <w:color w:val="000000"/>
      <w:sz w:val="28"/>
      <w:szCs w:val="24"/>
    </w:rPr>
  </w:style>
  <w:style w:type="paragraph" w:styleId="22">
    <w:name w:val="heading 2"/>
    <w:basedOn w:val="a4"/>
    <w:next w:val="a4"/>
    <w:link w:val="23"/>
    <w:uiPriority w:val="99"/>
    <w:qFormat/>
    <w:rsid w:val="002D17AE"/>
    <w:pPr>
      <w:keepNext/>
      <w:jc w:val="both"/>
      <w:outlineLvl w:val="1"/>
    </w:pPr>
    <w:rPr>
      <w:rFonts w:ascii="Arial Narrow" w:hAnsi="Arial Narrow" w:cs="Arial"/>
      <w:b/>
      <w:sz w:val="28"/>
      <w:szCs w:val="28"/>
    </w:rPr>
  </w:style>
  <w:style w:type="paragraph" w:styleId="30">
    <w:name w:val="heading 3"/>
    <w:basedOn w:val="10"/>
    <w:next w:val="a4"/>
    <w:link w:val="32"/>
    <w:uiPriority w:val="99"/>
    <w:unhideWhenUsed/>
    <w:qFormat/>
    <w:locked/>
    <w:rsid w:val="009B7E72"/>
    <w:pPr>
      <w:numPr>
        <w:ilvl w:val="2"/>
      </w:numPr>
      <w:spacing w:before="240" w:after="0"/>
      <w:jc w:val="left"/>
      <w:outlineLvl w:val="2"/>
    </w:pPr>
    <w:rPr>
      <w:rFonts w:ascii="Arial" w:hAnsi="Arial"/>
      <w:b w:val="0"/>
      <w:sz w:val="24"/>
    </w:rPr>
  </w:style>
  <w:style w:type="paragraph" w:styleId="40">
    <w:name w:val="heading 4"/>
    <w:aliases w:val="H4,Edf Titre 4,BMUÇàã4,BMUÇàã41,BMUÇàã42,BMUÇàã43,BMUÇàã44,BMUÇàã45,BMUÇàã46,BMUÇàã47,BMUÇàã48,BMUÇàã49,BMUÇàã410,BMUÇàã411,BMUÇàã412,BMUÇàã413,BMUÇàã414,BMUÇàã415,BMUÇàã416,BMUÇàã417,BMUÇàã418,BMUÇàã419,BMUÇàã420,BMUÇàã421,BMUÇàã422"/>
    <w:basedOn w:val="a4"/>
    <w:next w:val="a4"/>
    <w:link w:val="42"/>
    <w:uiPriority w:val="9"/>
    <w:qFormat/>
    <w:locked/>
    <w:rsid w:val="0063579A"/>
    <w:pPr>
      <w:keepNext/>
      <w:keepLines/>
      <w:numPr>
        <w:ilvl w:val="3"/>
        <w:numId w:val="13"/>
      </w:numPr>
      <w:spacing w:after="0"/>
      <w:jc w:val="center"/>
      <w:outlineLvl w:val="3"/>
    </w:pPr>
    <w:rPr>
      <w:rFonts w:eastAsia="Times New Roman" w:cs="Arial"/>
      <w:szCs w:val="24"/>
    </w:rPr>
  </w:style>
  <w:style w:type="paragraph" w:styleId="50">
    <w:name w:val="heading 5"/>
    <w:aliases w:val="H5,Edf Titre 5"/>
    <w:basedOn w:val="a4"/>
    <w:next w:val="a4"/>
    <w:link w:val="51"/>
    <w:uiPriority w:val="9"/>
    <w:qFormat/>
    <w:locked/>
    <w:rsid w:val="002F617A"/>
    <w:pPr>
      <w:numPr>
        <w:ilvl w:val="4"/>
        <w:numId w:val="13"/>
      </w:numPr>
      <w:spacing w:before="240" w:after="60" w:line="240" w:lineRule="auto"/>
      <w:outlineLvl w:val="4"/>
    </w:pPr>
    <w:rPr>
      <w:b/>
      <w:bCs/>
      <w:i/>
      <w:iCs/>
      <w:sz w:val="26"/>
      <w:szCs w:val="26"/>
      <w:lang w:val="en-US"/>
    </w:rPr>
  </w:style>
  <w:style w:type="paragraph" w:styleId="6">
    <w:name w:val="heading 6"/>
    <w:aliases w:val="H6,Edf Titre 6"/>
    <w:basedOn w:val="a4"/>
    <w:next w:val="a4"/>
    <w:link w:val="60"/>
    <w:uiPriority w:val="9"/>
    <w:qFormat/>
    <w:locked/>
    <w:rsid w:val="002F617A"/>
    <w:pPr>
      <w:numPr>
        <w:ilvl w:val="5"/>
        <w:numId w:val="13"/>
      </w:numPr>
      <w:spacing w:before="240" w:after="60" w:line="240" w:lineRule="auto"/>
      <w:outlineLvl w:val="5"/>
    </w:pPr>
    <w:rPr>
      <w:b/>
      <w:bCs/>
      <w:lang w:val="en-US"/>
    </w:rPr>
  </w:style>
  <w:style w:type="paragraph" w:styleId="7">
    <w:name w:val="heading 7"/>
    <w:aliases w:val="H7"/>
    <w:basedOn w:val="a4"/>
    <w:next w:val="a4"/>
    <w:link w:val="70"/>
    <w:uiPriority w:val="9"/>
    <w:qFormat/>
    <w:locked/>
    <w:rsid w:val="002F617A"/>
    <w:pPr>
      <w:numPr>
        <w:ilvl w:val="6"/>
        <w:numId w:val="13"/>
      </w:numPr>
      <w:spacing w:before="240" w:after="60" w:line="240" w:lineRule="auto"/>
      <w:outlineLvl w:val="6"/>
    </w:pPr>
    <w:rPr>
      <w:szCs w:val="24"/>
      <w:lang w:val="en-US"/>
    </w:rPr>
  </w:style>
  <w:style w:type="paragraph" w:styleId="8">
    <w:name w:val="heading 8"/>
    <w:aliases w:val="H8"/>
    <w:basedOn w:val="a4"/>
    <w:next w:val="a4"/>
    <w:link w:val="80"/>
    <w:uiPriority w:val="9"/>
    <w:qFormat/>
    <w:locked/>
    <w:rsid w:val="002F617A"/>
    <w:pPr>
      <w:numPr>
        <w:ilvl w:val="7"/>
        <w:numId w:val="13"/>
      </w:numPr>
      <w:spacing w:before="240" w:after="60" w:line="240" w:lineRule="auto"/>
      <w:outlineLvl w:val="7"/>
    </w:pPr>
    <w:rPr>
      <w:i/>
      <w:iCs/>
      <w:szCs w:val="24"/>
      <w:lang w:val="en-US"/>
    </w:rPr>
  </w:style>
  <w:style w:type="paragraph" w:styleId="9">
    <w:name w:val="heading 9"/>
    <w:aliases w:val="H9"/>
    <w:basedOn w:val="a4"/>
    <w:next w:val="a4"/>
    <w:link w:val="90"/>
    <w:uiPriority w:val="9"/>
    <w:qFormat/>
    <w:locked/>
    <w:rsid w:val="002F617A"/>
    <w:pPr>
      <w:numPr>
        <w:ilvl w:val="8"/>
        <w:numId w:val="13"/>
      </w:numPr>
      <w:spacing w:before="240" w:after="60" w:line="240" w:lineRule="auto"/>
      <w:outlineLvl w:val="8"/>
    </w:pPr>
    <w:rPr>
      <w:rFonts w:ascii="Cambria" w:eastAsia="Times New Roman" w:hAnsi="Cambria"/>
      <w:lang w:val="en-US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character" w:customStyle="1" w:styleId="12">
    <w:name w:val="Заголовок 1 Знак"/>
    <w:aliases w:val="Title Знак,H1 Знак,Заг 1 Знак,Edf Titre 1 Знак,Rodos title Знак,Názov kapitoly Знак,Chapter Level Знак,Заголовок параграфа (1.) Знак,Section Знак,level2 hdg Знак"/>
    <w:link w:val="10"/>
    <w:uiPriority w:val="99"/>
    <w:locked/>
    <w:rsid w:val="005C3E07"/>
    <w:rPr>
      <w:rFonts w:ascii="Arial Narrow" w:eastAsia="Times New Roman" w:hAnsi="Arial Narrow" w:cs="Arial"/>
      <w:b/>
      <w:bCs/>
      <w:color w:val="000000"/>
      <w:sz w:val="28"/>
      <w:szCs w:val="24"/>
      <w:lang w:eastAsia="en-US"/>
    </w:rPr>
  </w:style>
  <w:style w:type="character" w:customStyle="1" w:styleId="23">
    <w:name w:val="Заголовок 2 Знак"/>
    <w:link w:val="22"/>
    <w:uiPriority w:val="99"/>
    <w:locked/>
    <w:rsid w:val="002D17AE"/>
    <w:rPr>
      <w:rFonts w:ascii="Arial Narrow" w:hAnsi="Arial Narrow" w:cs="Arial"/>
      <w:b/>
      <w:sz w:val="28"/>
      <w:szCs w:val="28"/>
      <w:lang w:eastAsia="en-US"/>
    </w:rPr>
  </w:style>
  <w:style w:type="character" w:customStyle="1" w:styleId="32">
    <w:name w:val="Заголовок 3 Знак"/>
    <w:link w:val="30"/>
    <w:uiPriority w:val="99"/>
    <w:rsid w:val="009B7E72"/>
    <w:rPr>
      <w:rFonts w:ascii="Arial" w:eastAsia="Times New Roman" w:hAnsi="Arial" w:cs="Arial"/>
      <w:bCs/>
      <w:color w:val="000000"/>
      <w:sz w:val="24"/>
      <w:szCs w:val="24"/>
      <w:lang w:eastAsia="en-US"/>
    </w:rPr>
  </w:style>
  <w:style w:type="character" w:customStyle="1" w:styleId="42">
    <w:name w:val="Заголовок 4 Знак"/>
    <w:aliases w:val="H4 Знак,Edf Titre 4 Знак,BMUÇàã4 Знак,BMUÇàã41 Знак,BMUÇàã42 Знак,BMUÇàã43 Знак,BMUÇàã44 Знак,BMUÇàã45 Знак,BMUÇàã46 Знак,BMUÇàã47 Знак,BMUÇàã48 Знак,BMUÇàã49 Знак,BMUÇàã410 Знак,BMUÇàã411 Знак,BMUÇàã412 Знак,BMUÇàã413 Знак"/>
    <w:link w:val="40"/>
    <w:uiPriority w:val="9"/>
    <w:rsid w:val="0063579A"/>
    <w:rPr>
      <w:rFonts w:ascii="Arial" w:eastAsia="Times New Roman" w:hAnsi="Arial" w:cs="Arial"/>
      <w:sz w:val="24"/>
      <w:szCs w:val="24"/>
      <w:lang w:eastAsia="en-US"/>
    </w:rPr>
  </w:style>
  <w:style w:type="character" w:customStyle="1" w:styleId="51">
    <w:name w:val="Заголовок 5 Знак"/>
    <w:aliases w:val="H5 Знак,Edf Titre 5 Знак"/>
    <w:link w:val="50"/>
    <w:uiPriority w:val="9"/>
    <w:rsid w:val="002F617A"/>
    <w:rPr>
      <w:b/>
      <w:bCs/>
      <w:i/>
      <w:iCs/>
      <w:sz w:val="26"/>
      <w:szCs w:val="26"/>
      <w:lang w:val="en-US" w:eastAsia="en-US"/>
    </w:rPr>
  </w:style>
  <w:style w:type="character" w:customStyle="1" w:styleId="60">
    <w:name w:val="Заголовок 6 Знак"/>
    <w:aliases w:val="H6 Знак,Edf Titre 6 Знак"/>
    <w:link w:val="6"/>
    <w:uiPriority w:val="9"/>
    <w:rsid w:val="002F617A"/>
    <w:rPr>
      <w:b/>
      <w:bCs/>
      <w:sz w:val="22"/>
      <w:szCs w:val="22"/>
      <w:lang w:val="en-US" w:eastAsia="en-US"/>
    </w:rPr>
  </w:style>
  <w:style w:type="character" w:customStyle="1" w:styleId="70">
    <w:name w:val="Заголовок 7 Знак"/>
    <w:aliases w:val="H7 Знак"/>
    <w:link w:val="7"/>
    <w:uiPriority w:val="9"/>
    <w:rsid w:val="002F617A"/>
    <w:rPr>
      <w:sz w:val="24"/>
      <w:szCs w:val="24"/>
      <w:lang w:val="en-US" w:eastAsia="en-US"/>
    </w:rPr>
  </w:style>
  <w:style w:type="character" w:customStyle="1" w:styleId="80">
    <w:name w:val="Заголовок 8 Знак"/>
    <w:aliases w:val="H8 Знак"/>
    <w:link w:val="8"/>
    <w:uiPriority w:val="9"/>
    <w:rsid w:val="002F617A"/>
    <w:rPr>
      <w:i/>
      <w:iCs/>
      <w:sz w:val="24"/>
      <w:szCs w:val="24"/>
      <w:lang w:val="en-US" w:eastAsia="en-US"/>
    </w:rPr>
  </w:style>
  <w:style w:type="character" w:customStyle="1" w:styleId="90">
    <w:name w:val="Заголовок 9 Знак"/>
    <w:aliases w:val="H9 Знак"/>
    <w:link w:val="9"/>
    <w:uiPriority w:val="9"/>
    <w:rsid w:val="002F617A"/>
    <w:rPr>
      <w:rFonts w:ascii="Cambria" w:eastAsia="Times New Roman" w:hAnsi="Cambria"/>
      <w:sz w:val="22"/>
      <w:szCs w:val="22"/>
      <w:lang w:val="en-US" w:eastAsia="en-US"/>
    </w:rPr>
  </w:style>
  <w:style w:type="paragraph" w:styleId="a8">
    <w:name w:val="header"/>
    <w:basedOn w:val="a4"/>
    <w:link w:val="a9"/>
    <w:uiPriority w:val="99"/>
    <w:rsid w:val="005873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5873F4"/>
    <w:rPr>
      <w:rFonts w:cs="Times New Roman"/>
    </w:rPr>
  </w:style>
  <w:style w:type="paragraph" w:styleId="aa">
    <w:name w:val="footer"/>
    <w:basedOn w:val="a4"/>
    <w:link w:val="ab"/>
    <w:uiPriority w:val="99"/>
    <w:rsid w:val="005873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5873F4"/>
    <w:rPr>
      <w:rFonts w:cs="Times New Roman"/>
    </w:rPr>
  </w:style>
  <w:style w:type="character" w:customStyle="1" w:styleId="ac">
    <w:name w:val="Основной текст_"/>
    <w:link w:val="71"/>
    <w:locked/>
    <w:rsid w:val="005873F4"/>
    <w:rPr>
      <w:rFonts w:ascii="Arial" w:eastAsia="Times New Roman" w:hAnsi="Arial" w:cs="Arial"/>
      <w:sz w:val="20"/>
      <w:szCs w:val="20"/>
      <w:shd w:val="clear" w:color="auto" w:fill="FFFFFF"/>
    </w:rPr>
  </w:style>
  <w:style w:type="paragraph" w:customStyle="1" w:styleId="71">
    <w:name w:val="Основной текст7"/>
    <w:basedOn w:val="a4"/>
    <w:link w:val="ac"/>
    <w:rsid w:val="005873F4"/>
    <w:pPr>
      <w:widowControl w:val="0"/>
      <w:shd w:val="clear" w:color="auto" w:fill="FFFFFF"/>
      <w:spacing w:after="0" w:line="413" w:lineRule="exact"/>
      <w:ind w:hanging="680"/>
      <w:jc w:val="both"/>
    </w:pPr>
    <w:rPr>
      <w:rFonts w:cs="Arial"/>
      <w:sz w:val="20"/>
      <w:szCs w:val="20"/>
    </w:rPr>
  </w:style>
  <w:style w:type="character" w:customStyle="1" w:styleId="13">
    <w:name w:val="Основной текст1"/>
    <w:uiPriority w:val="99"/>
    <w:rsid w:val="005873F4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paragraph" w:styleId="ad">
    <w:name w:val="TOC Heading"/>
    <w:basedOn w:val="10"/>
    <w:next w:val="a4"/>
    <w:uiPriority w:val="39"/>
    <w:qFormat/>
    <w:rsid w:val="005873F4"/>
    <w:pPr>
      <w:outlineLvl w:val="9"/>
    </w:pPr>
    <w:rPr>
      <w:lang w:eastAsia="ru-RU"/>
    </w:rPr>
  </w:style>
  <w:style w:type="paragraph" w:styleId="ae">
    <w:name w:val="Balloon Text"/>
    <w:basedOn w:val="a4"/>
    <w:link w:val="af"/>
    <w:uiPriority w:val="99"/>
    <w:semiHidden/>
    <w:rsid w:val="005873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link w:val="ae"/>
    <w:uiPriority w:val="99"/>
    <w:locked/>
    <w:rsid w:val="005873F4"/>
    <w:rPr>
      <w:rFonts w:ascii="Tahoma" w:hAnsi="Tahoma" w:cs="Tahoma"/>
      <w:sz w:val="16"/>
      <w:szCs w:val="16"/>
    </w:rPr>
  </w:style>
  <w:style w:type="paragraph" w:styleId="14">
    <w:name w:val="toc 1"/>
    <w:basedOn w:val="a4"/>
    <w:next w:val="a4"/>
    <w:autoRedefine/>
    <w:uiPriority w:val="39"/>
    <w:qFormat/>
    <w:rsid w:val="0063579A"/>
    <w:pPr>
      <w:tabs>
        <w:tab w:val="right" w:leader="dot" w:pos="9345"/>
      </w:tabs>
      <w:spacing w:before="120" w:after="120"/>
      <w:jc w:val="both"/>
    </w:pPr>
    <w:rPr>
      <w:rFonts w:ascii="Arial Narrow" w:hAnsi="Arial Narrow"/>
      <w:caps/>
    </w:rPr>
  </w:style>
  <w:style w:type="character" w:styleId="af0">
    <w:name w:val="Hyperlink"/>
    <w:uiPriority w:val="99"/>
    <w:rsid w:val="00290910"/>
    <w:rPr>
      <w:rFonts w:ascii="Arial" w:hAnsi="Arial" w:cs="Times New Roman"/>
      <w:color w:val="auto"/>
      <w:sz w:val="24"/>
      <w:szCs w:val="26"/>
      <w:u w:val="single"/>
    </w:rPr>
  </w:style>
  <w:style w:type="paragraph" w:styleId="af1">
    <w:name w:val="List Paragraph"/>
    <w:aliases w:val="Введение,3_Абзац списка,СПИСКИ"/>
    <w:basedOn w:val="a4"/>
    <w:link w:val="af2"/>
    <w:uiPriority w:val="34"/>
    <w:qFormat/>
    <w:rsid w:val="00CF110F"/>
    <w:pPr>
      <w:ind w:left="720"/>
      <w:contextualSpacing/>
    </w:pPr>
  </w:style>
  <w:style w:type="table" w:styleId="af3">
    <w:name w:val="Table Grid"/>
    <w:basedOn w:val="a6"/>
    <w:uiPriority w:val="99"/>
    <w:rsid w:val="00F111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4">
    <w:name w:val="Light Shading"/>
    <w:basedOn w:val="a6"/>
    <w:uiPriority w:val="99"/>
    <w:rsid w:val="00F85342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24">
    <w:name w:val="toc 2"/>
    <w:basedOn w:val="a4"/>
    <w:next w:val="a4"/>
    <w:autoRedefine/>
    <w:uiPriority w:val="39"/>
    <w:qFormat/>
    <w:rsid w:val="0063579A"/>
    <w:pPr>
      <w:tabs>
        <w:tab w:val="right" w:leader="dot" w:pos="9345"/>
      </w:tabs>
      <w:spacing w:before="120" w:after="120"/>
      <w:ind w:firstLine="709"/>
      <w:jc w:val="both"/>
    </w:pPr>
    <w:rPr>
      <w:rFonts w:ascii="Arial Narrow" w:hAnsi="Arial Narrow"/>
    </w:rPr>
  </w:style>
  <w:style w:type="character" w:styleId="af5">
    <w:name w:val="line number"/>
    <w:uiPriority w:val="99"/>
    <w:semiHidden/>
    <w:rsid w:val="002F0DE3"/>
    <w:rPr>
      <w:rFonts w:cs="Times New Roman"/>
    </w:rPr>
  </w:style>
  <w:style w:type="paragraph" w:styleId="33">
    <w:name w:val="toc 3"/>
    <w:basedOn w:val="a4"/>
    <w:next w:val="a4"/>
    <w:link w:val="34"/>
    <w:autoRedefine/>
    <w:uiPriority w:val="39"/>
    <w:qFormat/>
    <w:locked/>
    <w:rsid w:val="008E4143"/>
    <w:pPr>
      <w:spacing w:after="100"/>
      <w:ind w:left="440"/>
    </w:pPr>
  </w:style>
  <w:style w:type="character" w:customStyle="1" w:styleId="34">
    <w:name w:val="Оглавление 3 Знак"/>
    <w:link w:val="33"/>
    <w:uiPriority w:val="39"/>
    <w:locked/>
    <w:rsid w:val="002F617A"/>
    <w:rPr>
      <w:sz w:val="22"/>
      <w:szCs w:val="22"/>
      <w:lang w:eastAsia="en-US"/>
    </w:rPr>
  </w:style>
  <w:style w:type="character" w:customStyle="1" w:styleId="apple-converted-space">
    <w:name w:val="apple-converted-space"/>
    <w:rsid w:val="002F617A"/>
    <w:rPr>
      <w:rFonts w:cs="Times New Roman"/>
    </w:rPr>
  </w:style>
  <w:style w:type="paragraph" w:customStyle="1" w:styleId="61">
    <w:name w:val="Основной текст6"/>
    <w:basedOn w:val="a4"/>
    <w:uiPriority w:val="99"/>
    <w:rsid w:val="002F617A"/>
    <w:pPr>
      <w:widowControl w:val="0"/>
      <w:shd w:val="clear" w:color="auto" w:fill="FFFFFF"/>
      <w:spacing w:before="3840" w:after="0" w:line="240" w:lineRule="atLeast"/>
      <w:ind w:hanging="340"/>
      <w:jc w:val="center"/>
    </w:pPr>
    <w:rPr>
      <w:sz w:val="20"/>
      <w:szCs w:val="20"/>
    </w:rPr>
  </w:style>
  <w:style w:type="paragraph" w:customStyle="1" w:styleId="15">
    <w:name w:val="Без интервала1"/>
    <w:uiPriority w:val="99"/>
    <w:rsid w:val="002F617A"/>
  </w:style>
  <w:style w:type="paragraph" w:styleId="af6">
    <w:name w:val="Body Text"/>
    <w:basedOn w:val="a4"/>
    <w:link w:val="af7"/>
    <w:uiPriority w:val="99"/>
    <w:rsid w:val="002F617A"/>
    <w:pPr>
      <w:spacing w:after="0" w:line="312" w:lineRule="auto"/>
      <w:ind w:firstLine="709"/>
      <w:jc w:val="both"/>
    </w:pPr>
    <w:rPr>
      <w:rFonts w:ascii="Times New Roman" w:hAnsi="Times New Roman"/>
      <w:sz w:val="28"/>
      <w:szCs w:val="28"/>
    </w:rPr>
  </w:style>
  <w:style w:type="character" w:customStyle="1" w:styleId="af7">
    <w:name w:val="Основной текст Знак"/>
    <w:link w:val="af6"/>
    <w:uiPriority w:val="99"/>
    <w:rsid w:val="002F617A"/>
    <w:rPr>
      <w:rFonts w:ascii="Times New Roman" w:hAnsi="Times New Roman"/>
      <w:sz w:val="28"/>
      <w:szCs w:val="28"/>
      <w:lang w:eastAsia="en-US"/>
    </w:rPr>
  </w:style>
  <w:style w:type="character" w:customStyle="1" w:styleId="81">
    <w:name w:val="Основной текст + 8"/>
    <w:aliases w:val="5 pt,Полужирный,Основной текст + 10"/>
    <w:rsid w:val="002F617A"/>
    <w:rPr>
      <w:rFonts w:ascii="Arial" w:hAnsi="Arial"/>
      <w:b/>
      <w:color w:val="000000"/>
      <w:spacing w:val="0"/>
      <w:w w:val="100"/>
      <w:position w:val="0"/>
      <w:sz w:val="17"/>
      <w:shd w:val="clear" w:color="auto" w:fill="FFFFFF"/>
      <w:lang w:val="ru-RU"/>
    </w:rPr>
  </w:style>
  <w:style w:type="character" w:customStyle="1" w:styleId="8pt">
    <w:name w:val="Основной текст + 8 pt"/>
    <w:uiPriority w:val="99"/>
    <w:rsid w:val="002F617A"/>
    <w:rPr>
      <w:rFonts w:ascii="Arial" w:hAnsi="Arial"/>
      <w:color w:val="000000"/>
      <w:spacing w:val="0"/>
      <w:w w:val="100"/>
      <w:position w:val="0"/>
      <w:sz w:val="16"/>
      <w:shd w:val="clear" w:color="auto" w:fill="FFFFFF"/>
      <w:lang w:val="ru-RU"/>
    </w:rPr>
  </w:style>
  <w:style w:type="paragraph" w:customStyle="1" w:styleId="Default">
    <w:name w:val="Default"/>
    <w:rsid w:val="002F617A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af8">
    <w:name w:val="Табличный"/>
    <w:basedOn w:val="a4"/>
    <w:uiPriority w:val="99"/>
    <w:rsid w:val="002F617A"/>
    <w:pPr>
      <w:spacing w:after="0" w:line="240" w:lineRule="auto"/>
      <w:jc w:val="both"/>
    </w:pPr>
    <w:rPr>
      <w:color w:val="000000"/>
      <w:sz w:val="20"/>
      <w:szCs w:val="20"/>
    </w:rPr>
  </w:style>
  <w:style w:type="character" w:customStyle="1" w:styleId="112">
    <w:name w:val="Основной текст + 11"/>
    <w:aliases w:val="5 pt64,5 pt57,5 pt63"/>
    <w:rsid w:val="002F617A"/>
    <w:rPr>
      <w:rFonts w:ascii="Arial" w:hAnsi="Arial"/>
      <w:color w:val="000000"/>
      <w:spacing w:val="0"/>
      <w:w w:val="100"/>
      <w:position w:val="0"/>
      <w:sz w:val="23"/>
      <w:u w:val="none"/>
      <w:shd w:val="clear" w:color="auto" w:fill="FFFFFF"/>
      <w:lang w:val="ru-RU"/>
    </w:rPr>
  </w:style>
  <w:style w:type="character" w:customStyle="1" w:styleId="af9">
    <w:name w:val="Подпись к таблице"/>
    <w:uiPriority w:val="99"/>
    <w:rsid w:val="002F617A"/>
    <w:rPr>
      <w:rFonts w:ascii="Arial" w:hAnsi="Arial"/>
      <w:color w:val="000000"/>
      <w:spacing w:val="0"/>
      <w:w w:val="100"/>
      <w:position w:val="0"/>
      <w:sz w:val="17"/>
      <w:u w:val="none"/>
      <w:lang w:val="ru-RU"/>
    </w:rPr>
  </w:style>
  <w:style w:type="paragraph" w:styleId="a0">
    <w:name w:val="List Bullet"/>
    <w:basedOn w:val="a4"/>
    <w:link w:val="afa"/>
    <w:uiPriority w:val="99"/>
    <w:rsid w:val="002F617A"/>
    <w:pPr>
      <w:numPr>
        <w:numId w:val="4"/>
      </w:numPr>
      <w:spacing w:after="0" w:line="312" w:lineRule="auto"/>
      <w:jc w:val="both"/>
    </w:pPr>
    <w:rPr>
      <w:sz w:val="28"/>
      <w:szCs w:val="28"/>
      <w:lang w:eastAsia="ru-RU"/>
    </w:rPr>
  </w:style>
  <w:style w:type="character" w:customStyle="1" w:styleId="afa">
    <w:name w:val="Маркированный список Знак"/>
    <w:link w:val="a0"/>
    <w:uiPriority w:val="99"/>
    <w:locked/>
    <w:rsid w:val="002F617A"/>
    <w:rPr>
      <w:sz w:val="28"/>
      <w:szCs w:val="28"/>
    </w:rPr>
  </w:style>
  <w:style w:type="paragraph" w:customStyle="1" w:styleId="16">
    <w:name w:val="Стиль1"/>
    <w:basedOn w:val="a4"/>
    <w:link w:val="17"/>
    <w:uiPriority w:val="99"/>
    <w:qFormat/>
    <w:rsid w:val="002F617A"/>
    <w:pPr>
      <w:jc w:val="center"/>
    </w:pPr>
    <w:rPr>
      <w:rFonts w:ascii="Times New Roman" w:hAnsi="Times New Roman"/>
    </w:rPr>
  </w:style>
  <w:style w:type="character" w:customStyle="1" w:styleId="17">
    <w:name w:val="Стиль1 Знак"/>
    <w:link w:val="16"/>
    <w:uiPriority w:val="99"/>
    <w:locked/>
    <w:rsid w:val="002F617A"/>
    <w:rPr>
      <w:rFonts w:ascii="Times New Roman" w:hAnsi="Times New Roman"/>
      <w:sz w:val="24"/>
      <w:szCs w:val="22"/>
      <w:lang w:eastAsia="en-US"/>
    </w:rPr>
  </w:style>
  <w:style w:type="paragraph" w:styleId="43">
    <w:name w:val="toc 4"/>
    <w:basedOn w:val="a4"/>
    <w:next w:val="a4"/>
    <w:autoRedefine/>
    <w:uiPriority w:val="39"/>
    <w:locked/>
    <w:rsid w:val="002F617A"/>
    <w:pPr>
      <w:tabs>
        <w:tab w:val="right" w:leader="dot" w:pos="9345"/>
      </w:tabs>
      <w:spacing w:after="0" w:line="360" w:lineRule="auto"/>
      <w:jc w:val="both"/>
    </w:pPr>
    <w:rPr>
      <w:rFonts w:cs="Calibri"/>
      <w:sz w:val="20"/>
      <w:szCs w:val="20"/>
    </w:rPr>
  </w:style>
  <w:style w:type="paragraph" w:styleId="52">
    <w:name w:val="toc 5"/>
    <w:basedOn w:val="a4"/>
    <w:next w:val="a4"/>
    <w:autoRedefine/>
    <w:uiPriority w:val="39"/>
    <w:locked/>
    <w:rsid w:val="002F617A"/>
    <w:pPr>
      <w:spacing w:after="0"/>
      <w:ind w:left="660"/>
    </w:pPr>
    <w:rPr>
      <w:rFonts w:cs="Calibri"/>
      <w:sz w:val="20"/>
      <w:szCs w:val="20"/>
    </w:rPr>
  </w:style>
  <w:style w:type="paragraph" w:styleId="62">
    <w:name w:val="toc 6"/>
    <w:basedOn w:val="a4"/>
    <w:next w:val="a4"/>
    <w:autoRedefine/>
    <w:uiPriority w:val="39"/>
    <w:locked/>
    <w:rsid w:val="002F617A"/>
    <w:pPr>
      <w:spacing w:after="0"/>
      <w:ind w:left="880"/>
    </w:pPr>
    <w:rPr>
      <w:rFonts w:cs="Calibri"/>
      <w:sz w:val="20"/>
      <w:szCs w:val="20"/>
    </w:rPr>
  </w:style>
  <w:style w:type="paragraph" w:styleId="72">
    <w:name w:val="toc 7"/>
    <w:basedOn w:val="a4"/>
    <w:next w:val="a4"/>
    <w:autoRedefine/>
    <w:uiPriority w:val="39"/>
    <w:locked/>
    <w:rsid w:val="002F617A"/>
    <w:pPr>
      <w:spacing w:after="0"/>
      <w:ind w:left="1100"/>
    </w:pPr>
    <w:rPr>
      <w:rFonts w:cs="Calibri"/>
      <w:sz w:val="20"/>
      <w:szCs w:val="20"/>
    </w:rPr>
  </w:style>
  <w:style w:type="paragraph" w:styleId="82">
    <w:name w:val="toc 8"/>
    <w:basedOn w:val="a4"/>
    <w:next w:val="a4"/>
    <w:autoRedefine/>
    <w:uiPriority w:val="39"/>
    <w:locked/>
    <w:rsid w:val="002F617A"/>
    <w:pPr>
      <w:spacing w:after="0"/>
      <w:ind w:left="1320"/>
    </w:pPr>
    <w:rPr>
      <w:rFonts w:cs="Calibri"/>
      <w:sz w:val="20"/>
      <w:szCs w:val="20"/>
    </w:rPr>
  </w:style>
  <w:style w:type="paragraph" w:styleId="91">
    <w:name w:val="toc 9"/>
    <w:basedOn w:val="a4"/>
    <w:next w:val="a4"/>
    <w:autoRedefine/>
    <w:uiPriority w:val="39"/>
    <w:locked/>
    <w:rsid w:val="002F617A"/>
    <w:pPr>
      <w:spacing w:after="0"/>
      <w:ind w:left="1540"/>
    </w:pPr>
    <w:rPr>
      <w:rFonts w:cs="Calibri"/>
      <w:sz w:val="20"/>
      <w:szCs w:val="20"/>
    </w:rPr>
  </w:style>
  <w:style w:type="character" w:customStyle="1" w:styleId="afb">
    <w:name w:val="Подпись к картинке_"/>
    <w:link w:val="afc"/>
    <w:uiPriority w:val="99"/>
    <w:locked/>
    <w:rsid w:val="002F617A"/>
    <w:rPr>
      <w:rFonts w:ascii="Arial" w:hAnsi="Arial" w:cs="Arial"/>
      <w:b/>
      <w:bCs/>
      <w:sz w:val="17"/>
      <w:szCs w:val="17"/>
      <w:shd w:val="clear" w:color="auto" w:fill="FFFFFF"/>
    </w:rPr>
  </w:style>
  <w:style w:type="paragraph" w:customStyle="1" w:styleId="afc">
    <w:name w:val="Подпись к картинке"/>
    <w:basedOn w:val="a4"/>
    <w:link w:val="afb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7"/>
      <w:szCs w:val="17"/>
      <w:lang w:eastAsia="ru-RU"/>
    </w:rPr>
  </w:style>
  <w:style w:type="character" w:customStyle="1" w:styleId="afd">
    <w:name w:val="Колонтитул"/>
    <w:uiPriority w:val="99"/>
    <w:rsid w:val="002F617A"/>
    <w:rPr>
      <w:rFonts w:ascii="Tahoma" w:hAnsi="Tahoma" w:cs="Tahoma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Arial">
    <w:name w:val="Колонтитул + Arial"/>
    <w:aliases w:val="7 pt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9pt">
    <w:name w:val="Колонтитул + 9 pt"/>
    <w:aliases w:val="Полужирный39,Полужирный44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18"/>
      <w:szCs w:val="18"/>
      <w:u w:val="none"/>
    </w:rPr>
  </w:style>
  <w:style w:type="paragraph" w:customStyle="1" w:styleId="afe">
    <w:name w:val="Название таблицы"/>
    <w:basedOn w:val="a4"/>
    <w:next w:val="a4"/>
    <w:link w:val="aff"/>
    <w:uiPriority w:val="99"/>
    <w:rsid w:val="002F617A"/>
    <w:pPr>
      <w:keepNext/>
      <w:keepLines/>
      <w:spacing w:before="240" w:after="120" w:line="312" w:lineRule="auto"/>
      <w:contextualSpacing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">
    <w:name w:val="Название таблицы Знак"/>
    <w:link w:val="afe"/>
    <w:uiPriority w:val="99"/>
    <w:locked/>
    <w:rsid w:val="002F617A"/>
    <w:rPr>
      <w:rFonts w:ascii="Times New Roman" w:eastAsia="Times New Roman" w:hAnsi="Times New Roman"/>
    </w:rPr>
  </w:style>
  <w:style w:type="paragraph" w:customStyle="1" w:styleId="aff0">
    <w:name w:val="Уплотненный основной"/>
    <w:basedOn w:val="af6"/>
    <w:uiPriority w:val="99"/>
    <w:rsid w:val="002F617A"/>
    <w:pPr>
      <w:spacing w:line="288" w:lineRule="auto"/>
    </w:pPr>
    <w:rPr>
      <w:szCs w:val="22"/>
    </w:rPr>
  </w:style>
  <w:style w:type="character" w:customStyle="1" w:styleId="ArialNarrow">
    <w:name w:val="Основной текст + Arial Narrow"/>
    <w:aliases w:val="11,5 pt58,5 pt65"/>
    <w:rsid w:val="002F617A"/>
    <w:rPr>
      <w:rFonts w:ascii="Arial Narrow" w:eastAsia="Times New Roman" w:hAnsi="Arial Narrow" w:cs="Arial Narrow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ArialNarrow0">
    <w:name w:val="Подпись к картинке + Arial Narrow"/>
    <w:aliases w:val="9 pt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44">
    <w:name w:val="Основной текст (4)_"/>
    <w:link w:val="45"/>
    <w:uiPriority w:val="99"/>
    <w:locked/>
    <w:rsid w:val="002F617A"/>
    <w:rPr>
      <w:rFonts w:ascii="Arial" w:hAnsi="Arial" w:cs="Arial"/>
      <w:b/>
      <w:bCs/>
      <w:spacing w:val="-10"/>
      <w:shd w:val="clear" w:color="auto" w:fill="FFFFFF"/>
    </w:rPr>
  </w:style>
  <w:style w:type="paragraph" w:customStyle="1" w:styleId="45">
    <w:name w:val="Основной текст (4)"/>
    <w:basedOn w:val="a4"/>
    <w:link w:val="44"/>
    <w:uiPriority w:val="99"/>
    <w:rsid w:val="002F617A"/>
    <w:pPr>
      <w:widowControl w:val="0"/>
      <w:shd w:val="clear" w:color="auto" w:fill="FFFFFF"/>
      <w:spacing w:after="60" w:line="240" w:lineRule="atLeast"/>
      <w:ind w:hanging="800"/>
      <w:jc w:val="center"/>
    </w:pPr>
    <w:rPr>
      <w:rFonts w:cs="Arial"/>
      <w:b/>
      <w:bCs/>
      <w:spacing w:val="-10"/>
      <w:sz w:val="20"/>
      <w:szCs w:val="20"/>
      <w:lang w:eastAsia="ru-RU"/>
    </w:rPr>
  </w:style>
  <w:style w:type="paragraph" w:customStyle="1" w:styleId="35">
    <w:name w:val="Основной текст3"/>
    <w:basedOn w:val="a4"/>
    <w:uiPriority w:val="99"/>
    <w:rsid w:val="002F617A"/>
    <w:pPr>
      <w:widowControl w:val="0"/>
      <w:shd w:val="clear" w:color="auto" w:fill="FFFFFF"/>
      <w:spacing w:before="480" w:after="60" w:line="413" w:lineRule="exact"/>
      <w:jc w:val="both"/>
    </w:pPr>
    <w:rPr>
      <w:rFonts w:cs="Arial"/>
    </w:rPr>
  </w:style>
  <w:style w:type="character" w:customStyle="1" w:styleId="aff1">
    <w:name w:val="Сноска_"/>
    <w:uiPriority w:val="99"/>
    <w:rsid w:val="002F617A"/>
    <w:rPr>
      <w:rFonts w:ascii="Arial" w:hAnsi="Arial" w:cs="Arial"/>
      <w:sz w:val="23"/>
      <w:szCs w:val="23"/>
      <w:u w:val="none"/>
    </w:rPr>
  </w:style>
  <w:style w:type="character" w:customStyle="1" w:styleId="aff2">
    <w:name w:val="Сноска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u w:val="single"/>
      <w:lang w:val="ru-RU"/>
    </w:rPr>
  </w:style>
  <w:style w:type="character" w:customStyle="1" w:styleId="25">
    <w:name w:val="Основной текст (2)_"/>
    <w:uiPriority w:val="99"/>
    <w:rsid w:val="002F617A"/>
    <w:rPr>
      <w:rFonts w:ascii="Arial" w:hAnsi="Arial" w:cs="Arial"/>
      <w:sz w:val="16"/>
      <w:szCs w:val="16"/>
      <w:u w:val="none"/>
    </w:rPr>
  </w:style>
  <w:style w:type="character" w:customStyle="1" w:styleId="36">
    <w:name w:val="Основной текст (3)_"/>
    <w:link w:val="37"/>
    <w:uiPriority w:val="99"/>
    <w:locked/>
    <w:rsid w:val="002F617A"/>
    <w:rPr>
      <w:rFonts w:ascii="Arial" w:hAnsi="Arial" w:cs="Arial"/>
      <w:b/>
      <w:bCs/>
      <w:spacing w:val="-30"/>
      <w:sz w:val="31"/>
      <w:szCs w:val="31"/>
      <w:shd w:val="clear" w:color="auto" w:fill="FFFFFF"/>
    </w:rPr>
  </w:style>
  <w:style w:type="paragraph" w:customStyle="1" w:styleId="37">
    <w:name w:val="Основной текст (3)"/>
    <w:basedOn w:val="a4"/>
    <w:link w:val="36"/>
    <w:uiPriority w:val="99"/>
    <w:rsid w:val="002F617A"/>
    <w:pPr>
      <w:widowControl w:val="0"/>
      <w:shd w:val="clear" w:color="auto" w:fill="FFFFFF"/>
      <w:spacing w:before="1380" w:after="900" w:line="240" w:lineRule="atLeast"/>
      <w:jc w:val="center"/>
    </w:pPr>
    <w:rPr>
      <w:rFonts w:cs="Arial"/>
      <w:b/>
      <w:bCs/>
      <w:spacing w:val="-30"/>
      <w:sz w:val="31"/>
      <w:szCs w:val="31"/>
      <w:lang w:eastAsia="ru-RU"/>
    </w:rPr>
  </w:style>
  <w:style w:type="character" w:customStyle="1" w:styleId="26">
    <w:name w:val="Подпись к таблице (2)_"/>
    <w:link w:val="27"/>
    <w:uiPriority w:val="99"/>
    <w:locked/>
    <w:rsid w:val="002F617A"/>
    <w:rPr>
      <w:rFonts w:ascii="Arial" w:hAnsi="Arial" w:cs="Arial"/>
      <w:b/>
      <w:bCs/>
      <w:spacing w:val="-10"/>
      <w:shd w:val="clear" w:color="auto" w:fill="FFFFFF"/>
    </w:rPr>
  </w:style>
  <w:style w:type="paragraph" w:customStyle="1" w:styleId="27">
    <w:name w:val="Подпись к таблице (2)"/>
    <w:basedOn w:val="a4"/>
    <w:link w:val="26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pacing w:val="-10"/>
      <w:sz w:val="20"/>
      <w:szCs w:val="20"/>
      <w:lang w:eastAsia="ru-RU"/>
    </w:rPr>
  </w:style>
  <w:style w:type="character" w:customStyle="1" w:styleId="aff3">
    <w:name w:val="Колонтитул_"/>
    <w:link w:val="18"/>
    <w:uiPriority w:val="99"/>
    <w:rsid w:val="002F617A"/>
    <w:rPr>
      <w:rFonts w:ascii="Tahoma" w:hAnsi="Tahoma" w:cs="Tahoma"/>
      <w:sz w:val="15"/>
      <w:szCs w:val="15"/>
      <w:u w:val="none"/>
    </w:rPr>
  </w:style>
  <w:style w:type="character" w:customStyle="1" w:styleId="aff4">
    <w:name w:val="Оглавление + Малые прописные"/>
    <w:uiPriority w:val="99"/>
    <w:rsid w:val="002F617A"/>
    <w:rPr>
      <w:rFonts w:ascii="Arial" w:hAnsi="Arial" w:cs="Arial"/>
      <w:smallCaps/>
      <w:color w:val="000000"/>
      <w:spacing w:val="0"/>
      <w:w w:val="100"/>
      <w:position w:val="0"/>
      <w:sz w:val="22"/>
      <w:szCs w:val="22"/>
      <w:shd w:val="clear" w:color="auto" w:fill="FFFFFF"/>
      <w:lang w:val="ru-RU" w:eastAsia="en-US"/>
    </w:rPr>
  </w:style>
  <w:style w:type="character" w:customStyle="1" w:styleId="aff5">
    <w:name w:val="Основной текст + Полужирный"/>
    <w:aliases w:val="Курсив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6Exact">
    <w:name w:val="Основной текст (6) Exact"/>
    <w:uiPriority w:val="99"/>
    <w:rsid w:val="002F617A"/>
    <w:rPr>
      <w:rFonts w:ascii="Arial" w:hAnsi="Arial" w:cs="Arial"/>
      <w:b/>
      <w:bCs/>
      <w:spacing w:val="-2"/>
      <w:sz w:val="16"/>
      <w:szCs w:val="16"/>
      <w:u w:val="none"/>
    </w:rPr>
  </w:style>
  <w:style w:type="character" w:customStyle="1" w:styleId="53">
    <w:name w:val="Основной текст (5)_"/>
    <w:link w:val="54"/>
    <w:uiPriority w:val="99"/>
    <w:locked/>
    <w:rsid w:val="002F617A"/>
    <w:rPr>
      <w:rFonts w:ascii="Arial" w:hAnsi="Arial" w:cs="Arial"/>
      <w:b/>
      <w:bCs/>
      <w:sz w:val="14"/>
      <w:szCs w:val="14"/>
      <w:shd w:val="clear" w:color="auto" w:fill="FFFFFF"/>
    </w:rPr>
  </w:style>
  <w:style w:type="paragraph" w:customStyle="1" w:styleId="54">
    <w:name w:val="Основной текст (5)"/>
    <w:basedOn w:val="a4"/>
    <w:link w:val="53"/>
    <w:uiPriority w:val="99"/>
    <w:rsid w:val="002F617A"/>
    <w:pPr>
      <w:widowControl w:val="0"/>
      <w:shd w:val="clear" w:color="auto" w:fill="FFFFFF"/>
      <w:spacing w:before="1920" w:after="0" w:line="240" w:lineRule="atLeast"/>
    </w:pPr>
    <w:rPr>
      <w:rFonts w:cs="Arial"/>
      <w:b/>
      <w:bCs/>
      <w:sz w:val="14"/>
      <w:szCs w:val="14"/>
      <w:lang w:eastAsia="ru-RU"/>
    </w:rPr>
  </w:style>
  <w:style w:type="character" w:customStyle="1" w:styleId="28">
    <w:name w:val="Подпись к картинке (2)_"/>
    <w:link w:val="29"/>
    <w:uiPriority w:val="99"/>
    <w:locked/>
    <w:rsid w:val="002F617A"/>
    <w:rPr>
      <w:rFonts w:ascii="Arial" w:hAnsi="Arial" w:cs="Arial"/>
      <w:shd w:val="clear" w:color="auto" w:fill="FFFFFF"/>
    </w:rPr>
  </w:style>
  <w:style w:type="paragraph" w:customStyle="1" w:styleId="29">
    <w:name w:val="Подпись к картинке (2)"/>
    <w:basedOn w:val="a4"/>
    <w:link w:val="28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20"/>
      <w:szCs w:val="20"/>
      <w:lang w:eastAsia="ru-RU"/>
    </w:rPr>
  </w:style>
  <w:style w:type="character" w:customStyle="1" w:styleId="73">
    <w:name w:val="Основной текст (7)_"/>
    <w:uiPriority w:val="99"/>
    <w:rsid w:val="002F617A"/>
    <w:rPr>
      <w:rFonts w:ascii="Consolas" w:hAnsi="Consolas" w:cs="Consolas"/>
      <w:sz w:val="25"/>
      <w:szCs w:val="25"/>
      <w:u w:val="none"/>
    </w:rPr>
  </w:style>
  <w:style w:type="character" w:customStyle="1" w:styleId="74">
    <w:name w:val="Основной текст (7)"/>
    <w:uiPriority w:val="99"/>
    <w:rsid w:val="002F617A"/>
    <w:rPr>
      <w:rFonts w:ascii="Consolas" w:hAnsi="Consolas" w:cs="Consolas"/>
      <w:color w:val="000000"/>
      <w:spacing w:val="0"/>
      <w:w w:val="100"/>
      <w:position w:val="0"/>
      <w:sz w:val="25"/>
      <w:szCs w:val="25"/>
      <w:u w:val="none"/>
      <w:lang w:val="ru-RU"/>
    </w:rPr>
  </w:style>
  <w:style w:type="character" w:customStyle="1" w:styleId="2a">
    <w:name w:val="Основной текст2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46">
    <w:name w:val="Основной текст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5">
    <w:name w:val="Основной текст5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63">
    <w:name w:val="Основной текст (6)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83">
    <w:name w:val="Основной текст (8)_"/>
    <w:uiPriority w:val="99"/>
    <w:rsid w:val="002F617A"/>
    <w:rPr>
      <w:rFonts w:ascii="Arial" w:hAnsi="Arial" w:cs="Arial"/>
      <w:b/>
      <w:bCs/>
      <w:spacing w:val="-10"/>
      <w:sz w:val="21"/>
      <w:szCs w:val="21"/>
      <w:u w:val="none"/>
    </w:rPr>
  </w:style>
  <w:style w:type="character" w:customStyle="1" w:styleId="aff6">
    <w:name w:val="Подпись к таблице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38">
    <w:name w:val="Подпись к картинке (3)_"/>
    <w:link w:val="39"/>
    <w:uiPriority w:val="99"/>
    <w:locked/>
    <w:rsid w:val="002F617A"/>
    <w:rPr>
      <w:spacing w:val="-20"/>
      <w:sz w:val="12"/>
      <w:szCs w:val="12"/>
      <w:shd w:val="clear" w:color="auto" w:fill="FFFFFF"/>
    </w:rPr>
  </w:style>
  <w:style w:type="paragraph" w:customStyle="1" w:styleId="39">
    <w:name w:val="Подпись к картинке (3)"/>
    <w:basedOn w:val="a4"/>
    <w:link w:val="38"/>
    <w:uiPriority w:val="99"/>
    <w:rsid w:val="002F617A"/>
    <w:pPr>
      <w:widowControl w:val="0"/>
      <w:shd w:val="clear" w:color="auto" w:fill="FFFFFF"/>
      <w:spacing w:after="0" w:line="77" w:lineRule="exact"/>
    </w:pPr>
    <w:rPr>
      <w:spacing w:val="-20"/>
      <w:sz w:val="12"/>
      <w:szCs w:val="12"/>
      <w:lang w:eastAsia="ru-RU"/>
    </w:rPr>
  </w:style>
  <w:style w:type="character" w:customStyle="1" w:styleId="3Batang">
    <w:name w:val="Подпись к картинке (3) + Batang"/>
    <w:aliases w:val="4,5 pt56,Интервал 0 pt,5 pt62"/>
    <w:uiPriority w:val="99"/>
    <w:rsid w:val="002F617A"/>
    <w:rPr>
      <w:rFonts w:ascii="Batang" w:eastAsia="Batang" w:hAnsi="Batang" w:cs="Batang"/>
      <w:color w:val="000000"/>
      <w:spacing w:val="-10"/>
      <w:w w:val="100"/>
      <w:position w:val="0"/>
      <w:sz w:val="9"/>
      <w:szCs w:val="9"/>
      <w:shd w:val="clear" w:color="auto" w:fill="FFFFFF"/>
      <w:lang w:val="en-US"/>
    </w:rPr>
  </w:style>
  <w:style w:type="character" w:customStyle="1" w:styleId="47">
    <w:name w:val="Подпись к картинке (4)_"/>
    <w:link w:val="48"/>
    <w:uiPriority w:val="99"/>
    <w:locked/>
    <w:rsid w:val="002F617A"/>
    <w:rPr>
      <w:rFonts w:ascii="Batang" w:eastAsia="Batang" w:hAnsi="Batang" w:cs="Batang"/>
      <w:spacing w:val="-10"/>
      <w:sz w:val="9"/>
      <w:szCs w:val="9"/>
      <w:shd w:val="clear" w:color="auto" w:fill="FFFFFF"/>
    </w:rPr>
  </w:style>
  <w:style w:type="paragraph" w:customStyle="1" w:styleId="48">
    <w:name w:val="Подпись к картинке (4)"/>
    <w:basedOn w:val="a4"/>
    <w:link w:val="47"/>
    <w:uiPriority w:val="99"/>
    <w:rsid w:val="002F617A"/>
    <w:pPr>
      <w:widowControl w:val="0"/>
      <w:shd w:val="clear" w:color="auto" w:fill="FFFFFF"/>
      <w:spacing w:after="0" w:line="77" w:lineRule="exact"/>
    </w:pPr>
    <w:rPr>
      <w:rFonts w:ascii="Batang" w:eastAsia="Batang" w:hAnsi="Batang" w:cs="Batang"/>
      <w:spacing w:val="-10"/>
      <w:sz w:val="9"/>
      <w:szCs w:val="9"/>
      <w:lang w:eastAsia="ru-RU"/>
    </w:rPr>
  </w:style>
  <w:style w:type="character" w:customStyle="1" w:styleId="49">
    <w:name w:val="Подпись к картинке (4) + Курсив"/>
    <w:uiPriority w:val="99"/>
    <w:rsid w:val="002F617A"/>
    <w:rPr>
      <w:rFonts w:ascii="Batang" w:eastAsia="Batang" w:hAnsi="Batang" w:cs="Batang"/>
      <w:i/>
      <w:iCs/>
      <w:color w:val="000000"/>
      <w:spacing w:val="-10"/>
      <w:w w:val="100"/>
      <w:position w:val="0"/>
      <w:sz w:val="9"/>
      <w:szCs w:val="9"/>
      <w:shd w:val="clear" w:color="auto" w:fill="FFFFFF"/>
      <w:lang w:val="ru-RU"/>
    </w:rPr>
  </w:style>
  <w:style w:type="character" w:customStyle="1" w:styleId="56">
    <w:name w:val="Подпись к картинке (5)_"/>
    <w:link w:val="57"/>
    <w:uiPriority w:val="99"/>
    <w:locked/>
    <w:rsid w:val="002F617A"/>
    <w:rPr>
      <w:b/>
      <w:bCs/>
      <w:sz w:val="8"/>
      <w:szCs w:val="8"/>
      <w:shd w:val="clear" w:color="auto" w:fill="FFFFFF"/>
    </w:rPr>
  </w:style>
  <w:style w:type="paragraph" w:customStyle="1" w:styleId="57">
    <w:name w:val="Подпись к картинке (5)"/>
    <w:basedOn w:val="a4"/>
    <w:link w:val="56"/>
    <w:uiPriority w:val="99"/>
    <w:rsid w:val="002F617A"/>
    <w:pPr>
      <w:widowControl w:val="0"/>
      <w:shd w:val="clear" w:color="auto" w:fill="FFFFFF"/>
      <w:spacing w:after="0" w:line="240" w:lineRule="atLeast"/>
      <w:jc w:val="right"/>
    </w:pPr>
    <w:rPr>
      <w:b/>
      <w:bCs/>
      <w:sz w:val="8"/>
      <w:szCs w:val="8"/>
      <w:lang w:eastAsia="ru-RU"/>
    </w:rPr>
  </w:style>
  <w:style w:type="character" w:customStyle="1" w:styleId="58">
    <w:name w:val="Подпись к картинке (5) + Не полужирный"/>
    <w:aliases w:val="Курсив29,Курсив31,Основной текст + 114,5 pt61"/>
    <w:uiPriority w:val="99"/>
    <w:rsid w:val="002F617A"/>
    <w:rPr>
      <w:rFonts w:ascii="Courier New" w:hAnsi="Courier New" w:cs="Courier New"/>
      <w:b/>
      <w:bCs/>
      <w:i/>
      <w:iCs/>
      <w:color w:val="000000"/>
      <w:spacing w:val="0"/>
      <w:w w:val="100"/>
      <w:position w:val="0"/>
      <w:sz w:val="8"/>
      <w:szCs w:val="8"/>
      <w:shd w:val="clear" w:color="auto" w:fill="FFFFFF"/>
      <w:lang w:val="ru-RU"/>
    </w:rPr>
  </w:style>
  <w:style w:type="character" w:customStyle="1" w:styleId="64">
    <w:name w:val="Подпись к картинке (6)_"/>
    <w:link w:val="65"/>
    <w:uiPriority w:val="99"/>
    <w:locked/>
    <w:rsid w:val="002F617A"/>
    <w:rPr>
      <w:rFonts w:ascii="Constantia" w:hAnsi="Constantia" w:cs="Constantia"/>
      <w:spacing w:val="-10"/>
      <w:sz w:val="9"/>
      <w:szCs w:val="9"/>
      <w:shd w:val="clear" w:color="auto" w:fill="FFFFFF"/>
      <w:lang w:val="en-US"/>
    </w:rPr>
  </w:style>
  <w:style w:type="paragraph" w:customStyle="1" w:styleId="65">
    <w:name w:val="Подпись к картинке (6)"/>
    <w:basedOn w:val="a4"/>
    <w:link w:val="64"/>
    <w:uiPriority w:val="99"/>
    <w:rsid w:val="002F617A"/>
    <w:pPr>
      <w:widowControl w:val="0"/>
      <w:shd w:val="clear" w:color="auto" w:fill="FFFFFF"/>
      <w:spacing w:after="0" w:line="77" w:lineRule="exact"/>
      <w:jc w:val="right"/>
    </w:pPr>
    <w:rPr>
      <w:rFonts w:ascii="Constantia" w:hAnsi="Constantia" w:cs="Constantia"/>
      <w:spacing w:val="-10"/>
      <w:sz w:val="9"/>
      <w:szCs w:val="9"/>
      <w:lang w:val="en-US" w:eastAsia="ru-RU"/>
    </w:rPr>
  </w:style>
  <w:style w:type="character" w:customStyle="1" w:styleId="2b">
    <w:name w:val="Основной текст (2)"/>
    <w:uiPriority w:val="99"/>
    <w:rsid w:val="002F617A"/>
    <w:rPr>
      <w:rFonts w:ascii="Arial" w:hAnsi="Arial" w:cs="Arial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10pt">
    <w:name w:val="Основной текст + 10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Batang">
    <w:name w:val="Основной текст + Batang"/>
    <w:aliases w:val="10 pt"/>
    <w:uiPriority w:val="99"/>
    <w:rsid w:val="002F617A"/>
    <w:rPr>
      <w:rFonts w:ascii="Batang" w:eastAsia="Batang" w:hAnsi="Batang" w:cs="Batang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92">
    <w:name w:val="Основной текст (9)_"/>
    <w:link w:val="93"/>
    <w:uiPriority w:val="99"/>
    <w:locked/>
    <w:rsid w:val="002F617A"/>
    <w:rPr>
      <w:rFonts w:ascii="Arial" w:hAnsi="Arial" w:cs="Arial"/>
      <w:i/>
      <w:iCs/>
      <w:sz w:val="23"/>
      <w:szCs w:val="23"/>
      <w:shd w:val="clear" w:color="auto" w:fill="FFFFFF"/>
    </w:rPr>
  </w:style>
  <w:style w:type="paragraph" w:customStyle="1" w:styleId="93">
    <w:name w:val="Основной текст (9)"/>
    <w:basedOn w:val="a4"/>
    <w:link w:val="92"/>
    <w:uiPriority w:val="99"/>
    <w:rsid w:val="002F617A"/>
    <w:pPr>
      <w:widowControl w:val="0"/>
      <w:shd w:val="clear" w:color="auto" w:fill="FFFFFF"/>
      <w:spacing w:before="480" w:after="120" w:line="240" w:lineRule="atLeast"/>
      <w:ind w:firstLine="560"/>
      <w:jc w:val="both"/>
    </w:pPr>
    <w:rPr>
      <w:rFonts w:cs="Arial"/>
      <w:i/>
      <w:iCs/>
      <w:sz w:val="23"/>
      <w:szCs w:val="23"/>
      <w:lang w:eastAsia="ru-RU"/>
    </w:rPr>
  </w:style>
  <w:style w:type="character" w:customStyle="1" w:styleId="100">
    <w:name w:val="Основной текст (10)_"/>
    <w:link w:val="101"/>
    <w:uiPriority w:val="99"/>
    <w:locked/>
    <w:rsid w:val="002F617A"/>
    <w:rPr>
      <w:rFonts w:ascii="Arial" w:hAnsi="Arial" w:cs="Arial"/>
      <w:i/>
      <w:iCs/>
      <w:spacing w:val="-30"/>
      <w:shd w:val="clear" w:color="auto" w:fill="FFFFFF"/>
    </w:rPr>
  </w:style>
  <w:style w:type="paragraph" w:customStyle="1" w:styleId="101">
    <w:name w:val="Основной текст (10)"/>
    <w:basedOn w:val="a4"/>
    <w:link w:val="10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i/>
      <w:iCs/>
      <w:spacing w:val="-30"/>
      <w:sz w:val="20"/>
      <w:szCs w:val="20"/>
      <w:lang w:eastAsia="ru-RU"/>
    </w:rPr>
  </w:style>
  <w:style w:type="character" w:customStyle="1" w:styleId="113">
    <w:name w:val="Основной текст (11)_"/>
    <w:link w:val="114"/>
    <w:uiPriority w:val="99"/>
    <w:locked/>
    <w:rsid w:val="002F617A"/>
    <w:rPr>
      <w:rFonts w:ascii="Constantia" w:hAnsi="Constantia" w:cs="Constantia"/>
      <w:spacing w:val="-10"/>
      <w:sz w:val="9"/>
      <w:szCs w:val="9"/>
      <w:shd w:val="clear" w:color="auto" w:fill="FFFFFF"/>
    </w:rPr>
  </w:style>
  <w:style w:type="paragraph" w:customStyle="1" w:styleId="114">
    <w:name w:val="Основной текст (11)"/>
    <w:basedOn w:val="a4"/>
    <w:link w:val="113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Constantia" w:hAnsi="Constantia" w:cs="Constantia"/>
      <w:spacing w:val="-10"/>
      <w:sz w:val="9"/>
      <w:szCs w:val="9"/>
      <w:lang w:eastAsia="ru-RU"/>
    </w:rPr>
  </w:style>
  <w:style w:type="character" w:customStyle="1" w:styleId="11Arial">
    <w:name w:val="Основной текст (11) + Arial"/>
    <w:aliases w:val="8 pt,Курсив28,Интервал 0 pt16,Курсив30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11Arial1">
    <w:name w:val="Основной текст (11) + Arial1"/>
    <w:aliases w:val="8 pt4,Интервал 0 pt15,8 pt8,Подпись к таблице + Arial"/>
    <w:uiPriority w:val="99"/>
    <w:rsid w:val="002F617A"/>
    <w:rPr>
      <w:rFonts w:ascii="Arial" w:hAnsi="Arial" w:cs="Arial"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7Exact">
    <w:name w:val="Подпись к картинке (7) Exact"/>
    <w:link w:val="75"/>
    <w:uiPriority w:val="99"/>
    <w:locked/>
    <w:rsid w:val="002F617A"/>
    <w:rPr>
      <w:rFonts w:ascii="Arial" w:hAnsi="Arial" w:cs="Arial"/>
      <w:spacing w:val="6"/>
      <w:sz w:val="15"/>
      <w:szCs w:val="15"/>
      <w:shd w:val="clear" w:color="auto" w:fill="FFFFFF"/>
    </w:rPr>
  </w:style>
  <w:style w:type="paragraph" w:customStyle="1" w:styleId="75">
    <w:name w:val="Подпись к картинке (7)"/>
    <w:basedOn w:val="a4"/>
    <w:link w:val="7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pacing w:val="6"/>
      <w:sz w:val="15"/>
      <w:szCs w:val="15"/>
      <w:lang w:eastAsia="ru-RU"/>
    </w:rPr>
  </w:style>
  <w:style w:type="character" w:customStyle="1" w:styleId="8Exact">
    <w:name w:val="Подпись к картинке (8) Exact"/>
    <w:link w:val="84"/>
    <w:uiPriority w:val="99"/>
    <w:locked/>
    <w:rsid w:val="002F617A"/>
    <w:rPr>
      <w:rFonts w:ascii="Arial" w:hAnsi="Arial" w:cs="Arial"/>
      <w:w w:val="150"/>
      <w:sz w:val="10"/>
      <w:szCs w:val="10"/>
      <w:shd w:val="clear" w:color="auto" w:fill="FFFFFF"/>
    </w:rPr>
  </w:style>
  <w:style w:type="paragraph" w:customStyle="1" w:styleId="84">
    <w:name w:val="Подпись к картинке (8)"/>
    <w:basedOn w:val="a4"/>
    <w:link w:val="8Exact"/>
    <w:uiPriority w:val="99"/>
    <w:rsid w:val="002F617A"/>
    <w:pPr>
      <w:widowControl w:val="0"/>
      <w:shd w:val="clear" w:color="auto" w:fill="FFFFFF"/>
      <w:spacing w:after="60" w:line="240" w:lineRule="atLeast"/>
    </w:pPr>
    <w:rPr>
      <w:rFonts w:cs="Arial"/>
      <w:w w:val="150"/>
      <w:sz w:val="10"/>
      <w:szCs w:val="10"/>
      <w:lang w:eastAsia="ru-RU"/>
    </w:rPr>
  </w:style>
  <w:style w:type="character" w:customStyle="1" w:styleId="9Exact">
    <w:name w:val="Подпись к картинке (9) Exact"/>
    <w:link w:val="94"/>
    <w:uiPriority w:val="99"/>
    <w:locked/>
    <w:rsid w:val="002F617A"/>
    <w:rPr>
      <w:rFonts w:ascii="Arial" w:hAnsi="Arial" w:cs="Arial"/>
      <w:w w:val="150"/>
      <w:sz w:val="9"/>
      <w:szCs w:val="9"/>
      <w:shd w:val="clear" w:color="auto" w:fill="FFFFFF"/>
    </w:rPr>
  </w:style>
  <w:style w:type="paragraph" w:customStyle="1" w:styleId="94">
    <w:name w:val="Подпись к картинке (9)"/>
    <w:basedOn w:val="a4"/>
    <w:link w:val="9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w w:val="150"/>
      <w:sz w:val="9"/>
      <w:szCs w:val="9"/>
      <w:lang w:eastAsia="ru-RU"/>
    </w:rPr>
  </w:style>
  <w:style w:type="character" w:customStyle="1" w:styleId="10Exact">
    <w:name w:val="Подпись к картинке (10) Exact"/>
    <w:link w:val="102"/>
    <w:uiPriority w:val="99"/>
    <w:locked/>
    <w:rsid w:val="002F617A"/>
    <w:rPr>
      <w:rFonts w:ascii="AngsanaUPC" w:hAnsi="AngsanaUPC" w:cs="AngsanaUPC"/>
      <w:spacing w:val="-10"/>
      <w:shd w:val="clear" w:color="auto" w:fill="FFFFFF"/>
      <w:lang w:val="en-US"/>
    </w:rPr>
  </w:style>
  <w:style w:type="paragraph" w:customStyle="1" w:styleId="102">
    <w:name w:val="Подпись к картинке (10)"/>
    <w:basedOn w:val="a4"/>
    <w:link w:val="10Exact"/>
    <w:uiPriority w:val="99"/>
    <w:rsid w:val="002F617A"/>
    <w:pPr>
      <w:widowControl w:val="0"/>
      <w:shd w:val="clear" w:color="auto" w:fill="FFFFFF"/>
      <w:spacing w:after="120" w:line="240" w:lineRule="atLeast"/>
    </w:pPr>
    <w:rPr>
      <w:rFonts w:ascii="AngsanaUPC" w:hAnsi="AngsanaUPC" w:cs="AngsanaUPC"/>
      <w:spacing w:val="-10"/>
      <w:sz w:val="20"/>
      <w:szCs w:val="20"/>
      <w:lang w:val="en-US" w:eastAsia="ru-RU"/>
    </w:rPr>
  </w:style>
  <w:style w:type="character" w:customStyle="1" w:styleId="11Exact">
    <w:name w:val="Подпись к картинке (11) Exact"/>
    <w:link w:val="115"/>
    <w:uiPriority w:val="99"/>
    <w:locked/>
    <w:rsid w:val="002F617A"/>
    <w:rPr>
      <w:rFonts w:ascii="Tahoma" w:hAnsi="Tahoma" w:cs="Tahoma"/>
      <w:spacing w:val="18"/>
      <w:sz w:val="15"/>
      <w:szCs w:val="15"/>
      <w:shd w:val="clear" w:color="auto" w:fill="FFFFFF"/>
      <w:lang w:val="en-US"/>
    </w:rPr>
  </w:style>
  <w:style w:type="paragraph" w:customStyle="1" w:styleId="115">
    <w:name w:val="Подпись к картинке (11)"/>
    <w:basedOn w:val="a4"/>
    <w:link w:val="11Exact"/>
    <w:uiPriority w:val="99"/>
    <w:rsid w:val="002F617A"/>
    <w:pPr>
      <w:widowControl w:val="0"/>
      <w:shd w:val="clear" w:color="auto" w:fill="FFFFFF"/>
      <w:spacing w:before="120" w:after="0" w:line="240" w:lineRule="atLeast"/>
      <w:jc w:val="right"/>
    </w:pPr>
    <w:rPr>
      <w:rFonts w:ascii="Tahoma" w:hAnsi="Tahoma" w:cs="Tahoma"/>
      <w:spacing w:val="18"/>
      <w:sz w:val="15"/>
      <w:szCs w:val="15"/>
      <w:lang w:val="en-US" w:eastAsia="ru-RU"/>
    </w:rPr>
  </w:style>
  <w:style w:type="character" w:customStyle="1" w:styleId="12Exact">
    <w:name w:val="Основной текст (12) Exact"/>
    <w:uiPriority w:val="99"/>
    <w:rsid w:val="002F617A"/>
    <w:rPr>
      <w:rFonts w:ascii="Tahoma" w:hAnsi="Tahoma" w:cs="Tahoma"/>
      <w:spacing w:val="18"/>
      <w:sz w:val="15"/>
      <w:szCs w:val="15"/>
      <w:u w:val="none"/>
      <w:lang w:val="en-US"/>
    </w:rPr>
  </w:style>
  <w:style w:type="character" w:customStyle="1" w:styleId="Exact">
    <w:name w:val="Основной текст Exact"/>
    <w:uiPriority w:val="99"/>
    <w:rsid w:val="002F617A"/>
    <w:rPr>
      <w:rFonts w:ascii="Arial" w:hAnsi="Arial" w:cs="Arial"/>
      <w:spacing w:val="-4"/>
      <w:sz w:val="21"/>
      <w:szCs w:val="21"/>
      <w:u w:val="none"/>
    </w:rPr>
  </w:style>
  <w:style w:type="character" w:customStyle="1" w:styleId="11Exact0">
    <w:name w:val="Основной текст (11) Exact"/>
    <w:uiPriority w:val="99"/>
    <w:rsid w:val="002F617A"/>
    <w:rPr>
      <w:rFonts w:ascii="Constantia" w:hAnsi="Constantia" w:cs="Constantia"/>
      <w:spacing w:val="-10"/>
      <w:sz w:val="9"/>
      <w:szCs w:val="9"/>
      <w:u w:val="none"/>
      <w:lang w:val="en-US"/>
    </w:rPr>
  </w:style>
  <w:style w:type="character" w:customStyle="1" w:styleId="11Exact1">
    <w:name w:val="Основной текст (11) + Малые прописные Exact"/>
    <w:uiPriority w:val="99"/>
    <w:rsid w:val="002F617A"/>
    <w:rPr>
      <w:rFonts w:ascii="Constantia" w:hAnsi="Constantia" w:cs="Constantia"/>
      <w:smallCaps/>
      <w:color w:val="000000"/>
      <w:spacing w:val="-10"/>
      <w:w w:val="100"/>
      <w:position w:val="0"/>
      <w:sz w:val="9"/>
      <w:szCs w:val="9"/>
      <w:shd w:val="clear" w:color="auto" w:fill="FFFFFF"/>
      <w:lang w:val="en-US"/>
    </w:rPr>
  </w:style>
  <w:style w:type="character" w:customStyle="1" w:styleId="13Exact">
    <w:name w:val="Основной текст (13) Exact"/>
    <w:uiPriority w:val="99"/>
    <w:rsid w:val="002F617A"/>
    <w:rPr>
      <w:rFonts w:ascii="Arial" w:hAnsi="Arial" w:cs="Arial"/>
      <w:i/>
      <w:iCs/>
      <w:sz w:val="15"/>
      <w:szCs w:val="15"/>
      <w:u w:val="none"/>
    </w:rPr>
  </w:style>
  <w:style w:type="character" w:customStyle="1" w:styleId="14Exact">
    <w:name w:val="Основной текст (14) Exact"/>
    <w:link w:val="140"/>
    <w:uiPriority w:val="99"/>
    <w:locked/>
    <w:rsid w:val="002F617A"/>
    <w:rPr>
      <w:rFonts w:ascii="AngsanaUPC" w:hAnsi="AngsanaUPC" w:cs="AngsanaUPC"/>
      <w:i/>
      <w:iCs/>
      <w:spacing w:val="-11"/>
      <w:sz w:val="14"/>
      <w:szCs w:val="14"/>
      <w:shd w:val="clear" w:color="auto" w:fill="FFFFFF"/>
      <w:lang w:val="en-US"/>
    </w:rPr>
  </w:style>
  <w:style w:type="paragraph" w:customStyle="1" w:styleId="140">
    <w:name w:val="Основной текст (14)"/>
    <w:basedOn w:val="a4"/>
    <w:link w:val="14Exact"/>
    <w:uiPriority w:val="99"/>
    <w:rsid w:val="002F617A"/>
    <w:pPr>
      <w:widowControl w:val="0"/>
      <w:shd w:val="clear" w:color="auto" w:fill="FFFFFF"/>
      <w:spacing w:after="0" w:line="91" w:lineRule="exact"/>
    </w:pPr>
    <w:rPr>
      <w:rFonts w:ascii="AngsanaUPC" w:hAnsi="AngsanaUPC" w:cs="AngsanaUPC"/>
      <w:i/>
      <w:iCs/>
      <w:spacing w:val="-11"/>
      <w:sz w:val="14"/>
      <w:szCs w:val="14"/>
      <w:lang w:val="en-US" w:eastAsia="ru-RU"/>
    </w:rPr>
  </w:style>
  <w:style w:type="character" w:customStyle="1" w:styleId="2Exact">
    <w:name w:val="Основной текст (2) Exact"/>
    <w:uiPriority w:val="99"/>
    <w:rsid w:val="002F617A"/>
    <w:rPr>
      <w:rFonts w:ascii="Arial" w:hAnsi="Arial" w:cs="Arial"/>
      <w:spacing w:val="2"/>
      <w:sz w:val="15"/>
      <w:szCs w:val="15"/>
      <w:u w:val="none"/>
      <w:lang w:val="en-US"/>
    </w:rPr>
  </w:style>
  <w:style w:type="character" w:customStyle="1" w:styleId="150">
    <w:name w:val="Основной текст (15)_"/>
    <w:uiPriority w:val="99"/>
    <w:rsid w:val="002F617A"/>
    <w:rPr>
      <w:rFonts w:ascii="Arial" w:hAnsi="Arial" w:cs="Arial"/>
      <w:sz w:val="15"/>
      <w:szCs w:val="15"/>
      <w:u w:val="none"/>
    </w:rPr>
  </w:style>
  <w:style w:type="character" w:customStyle="1" w:styleId="151">
    <w:name w:val="Основной текст (15)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160">
    <w:name w:val="Основной текст (16)_"/>
    <w:link w:val="161"/>
    <w:uiPriority w:val="99"/>
    <w:locked/>
    <w:rsid w:val="002F617A"/>
    <w:rPr>
      <w:rFonts w:ascii="Arial" w:hAnsi="Arial" w:cs="Arial"/>
      <w:i/>
      <w:iCs/>
      <w:sz w:val="21"/>
      <w:szCs w:val="21"/>
      <w:shd w:val="clear" w:color="auto" w:fill="FFFFFF"/>
    </w:rPr>
  </w:style>
  <w:style w:type="paragraph" w:customStyle="1" w:styleId="161">
    <w:name w:val="Основной текст (16)"/>
    <w:basedOn w:val="a4"/>
    <w:link w:val="160"/>
    <w:uiPriority w:val="99"/>
    <w:rsid w:val="002F617A"/>
    <w:pPr>
      <w:widowControl w:val="0"/>
      <w:shd w:val="clear" w:color="auto" w:fill="FFFFFF"/>
      <w:spacing w:before="540" w:after="180" w:line="240" w:lineRule="atLeast"/>
      <w:ind w:firstLine="580"/>
      <w:jc w:val="both"/>
    </w:pPr>
    <w:rPr>
      <w:rFonts w:cs="Arial"/>
      <w:i/>
      <w:iCs/>
      <w:sz w:val="21"/>
      <w:szCs w:val="21"/>
      <w:lang w:eastAsia="ru-RU"/>
    </w:rPr>
  </w:style>
  <w:style w:type="character" w:customStyle="1" w:styleId="1130">
    <w:name w:val="Основной текст + 113"/>
    <w:aliases w:val="5 pt55,Курсив27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8Tahoma">
    <w:name w:val="Основной текст (8) + Tahoma"/>
    <w:aliases w:val="9,5 pt54,Интервал 0 pt14,5 pt60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ArialNarrow1">
    <w:name w:val="Подпись к таблице + Arial Narrow"/>
    <w:aliases w:val="9 pt9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ArialNarrow6">
    <w:name w:val="Основной текст + Arial Narrow6"/>
    <w:aliases w:val="9 pt8,Полужирный38,Полужирный43"/>
    <w:uiPriority w:val="99"/>
    <w:rsid w:val="002F617A"/>
    <w:rPr>
      <w:rFonts w:ascii="Arial Narrow" w:eastAsia="Times New Roman" w:hAnsi="Arial Narrow" w:cs="Arial Narrow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ArialNarrow5">
    <w:name w:val="Основной текст + Arial Narrow5"/>
    <w:aliases w:val="8,5 pt53,5 pt59"/>
    <w:uiPriority w:val="99"/>
    <w:rsid w:val="002F617A"/>
    <w:rPr>
      <w:rFonts w:ascii="Arial Narrow" w:eastAsia="Times New Roman" w:hAnsi="Arial Narrow" w:cs="Arial Narrow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20">
    <w:name w:val="Подпись к картинке (12)_"/>
    <w:link w:val="121"/>
    <w:uiPriority w:val="99"/>
    <w:locked/>
    <w:rsid w:val="002F617A"/>
    <w:rPr>
      <w:rFonts w:cs="Calibri"/>
      <w:spacing w:val="20"/>
      <w:sz w:val="17"/>
      <w:szCs w:val="17"/>
      <w:shd w:val="clear" w:color="auto" w:fill="FFFFFF"/>
    </w:rPr>
  </w:style>
  <w:style w:type="paragraph" w:customStyle="1" w:styleId="121">
    <w:name w:val="Подпись к картинке (12)"/>
    <w:basedOn w:val="a4"/>
    <w:link w:val="12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7"/>
      <w:szCs w:val="17"/>
      <w:lang w:eastAsia="ru-RU"/>
    </w:rPr>
  </w:style>
  <w:style w:type="character" w:customStyle="1" w:styleId="170">
    <w:name w:val="Основной текст (17)_"/>
    <w:uiPriority w:val="99"/>
    <w:rsid w:val="002F617A"/>
    <w:rPr>
      <w:rFonts w:ascii="Calibri" w:hAnsi="Calibri" w:cs="Calibri"/>
      <w:spacing w:val="20"/>
      <w:sz w:val="17"/>
      <w:szCs w:val="17"/>
      <w:u w:val="none"/>
    </w:rPr>
  </w:style>
  <w:style w:type="character" w:customStyle="1" w:styleId="171">
    <w:name w:val="Основной текст (17)"/>
    <w:uiPriority w:val="99"/>
    <w:rsid w:val="002F617A"/>
    <w:rPr>
      <w:rFonts w:ascii="Calibri" w:hAnsi="Calibri" w:cs="Calibri"/>
      <w:color w:val="000000"/>
      <w:spacing w:val="20"/>
      <w:w w:val="100"/>
      <w:position w:val="0"/>
      <w:sz w:val="17"/>
      <w:szCs w:val="17"/>
      <w:u w:val="none"/>
      <w:lang w:val="ru-RU"/>
    </w:rPr>
  </w:style>
  <w:style w:type="character" w:customStyle="1" w:styleId="180">
    <w:name w:val="Основной текст (18)_"/>
    <w:uiPriority w:val="99"/>
    <w:rsid w:val="002F617A"/>
    <w:rPr>
      <w:rFonts w:ascii="Arial" w:hAnsi="Arial" w:cs="Arial"/>
      <w:sz w:val="15"/>
      <w:szCs w:val="15"/>
      <w:u w:val="none"/>
    </w:rPr>
  </w:style>
  <w:style w:type="character" w:customStyle="1" w:styleId="18ArialNarrow">
    <w:name w:val="Основной текст (18) + Arial Narrow"/>
    <w:aliases w:val="7 pt7,Полужирный37,Полужирный42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181">
    <w:name w:val="Основной текст (18)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182">
    <w:name w:val="Основной текст (18) + Курсив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6ArialNarrow">
    <w:name w:val="Основной текст (6) + Arial Narrow"/>
    <w:aliases w:val="9 pt7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1810">
    <w:name w:val="Основной текст (18) + Курсив1"/>
    <w:aliases w:val="Интервал 0 pt13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5"/>
      <w:szCs w:val="15"/>
      <w:u w:val="none"/>
      <w:lang w:val="ru-RU"/>
    </w:rPr>
  </w:style>
  <w:style w:type="character" w:customStyle="1" w:styleId="130">
    <w:name w:val="Подпись к картинке (13)_"/>
    <w:link w:val="131"/>
    <w:uiPriority w:val="99"/>
    <w:locked/>
    <w:rsid w:val="002F617A"/>
    <w:rPr>
      <w:rFonts w:cs="Calibri"/>
      <w:spacing w:val="20"/>
      <w:sz w:val="16"/>
      <w:szCs w:val="16"/>
      <w:shd w:val="clear" w:color="auto" w:fill="FFFFFF"/>
    </w:rPr>
  </w:style>
  <w:style w:type="paragraph" w:customStyle="1" w:styleId="131">
    <w:name w:val="Подпись к картинке (13)"/>
    <w:basedOn w:val="a4"/>
    <w:link w:val="13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6"/>
      <w:szCs w:val="16"/>
      <w:lang w:eastAsia="ru-RU"/>
    </w:rPr>
  </w:style>
  <w:style w:type="character" w:customStyle="1" w:styleId="141">
    <w:name w:val="Подпись к картинке (14)_"/>
    <w:link w:val="142"/>
    <w:uiPriority w:val="99"/>
    <w:locked/>
    <w:rsid w:val="002F617A"/>
    <w:rPr>
      <w:rFonts w:cs="Calibri"/>
      <w:spacing w:val="20"/>
      <w:sz w:val="17"/>
      <w:szCs w:val="17"/>
      <w:shd w:val="clear" w:color="auto" w:fill="FFFFFF"/>
    </w:rPr>
  </w:style>
  <w:style w:type="paragraph" w:customStyle="1" w:styleId="142">
    <w:name w:val="Подпись к картинке (14)"/>
    <w:basedOn w:val="a4"/>
    <w:link w:val="141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7"/>
      <w:szCs w:val="17"/>
      <w:lang w:eastAsia="ru-RU"/>
    </w:rPr>
  </w:style>
  <w:style w:type="character" w:customStyle="1" w:styleId="13Arial">
    <w:name w:val="Подпись к картинке (13) + Arial"/>
    <w:aliases w:val="7,5 pt52,Интервал 0 pt12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152">
    <w:name w:val="Подпись к картинке (15)_"/>
    <w:link w:val="153"/>
    <w:uiPriority w:val="99"/>
    <w:locked/>
    <w:rsid w:val="002F617A"/>
    <w:rPr>
      <w:rFonts w:ascii="Arial Narrow" w:hAnsi="Arial Narrow" w:cs="Arial Narrow"/>
      <w:b/>
      <w:bCs/>
      <w:sz w:val="16"/>
      <w:szCs w:val="16"/>
      <w:shd w:val="clear" w:color="auto" w:fill="FFFFFF"/>
    </w:rPr>
  </w:style>
  <w:style w:type="paragraph" w:customStyle="1" w:styleId="153">
    <w:name w:val="Подпись к картинке (15)"/>
    <w:basedOn w:val="a4"/>
    <w:link w:val="152"/>
    <w:uiPriority w:val="99"/>
    <w:rsid w:val="002F617A"/>
    <w:pPr>
      <w:widowControl w:val="0"/>
      <w:shd w:val="clear" w:color="auto" w:fill="FFFFFF"/>
      <w:spacing w:after="0" w:line="509" w:lineRule="exact"/>
    </w:pPr>
    <w:rPr>
      <w:rFonts w:ascii="Arial Narrow" w:hAnsi="Arial Narrow" w:cs="Arial Narrow"/>
      <w:b/>
      <w:bCs/>
      <w:sz w:val="16"/>
      <w:szCs w:val="16"/>
      <w:lang w:eastAsia="ru-RU"/>
    </w:rPr>
  </w:style>
  <w:style w:type="character" w:customStyle="1" w:styleId="ArialNarrow4">
    <w:name w:val="Основной текст + Arial Narrow4"/>
    <w:aliases w:val="116,5 pt51,Полужирный36,Курсив26,117,Полужирный41"/>
    <w:uiPriority w:val="99"/>
    <w:rsid w:val="002F617A"/>
    <w:rPr>
      <w:rFonts w:ascii="Arial Narrow" w:eastAsia="Times New Roman" w:hAnsi="Arial Narrow" w:cs="Arial Narrow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Tahoma">
    <w:name w:val="Основной текст (4) + Tahoma"/>
    <w:aliases w:val="10,5 pt50,Интервал 0 pt11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2c">
    <w:name w:val="Заголовок №2_"/>
    <w:link w:val="2d"/>
    <w:uiPriority w:val="99"/>
    <w:locked/>
    <w:rsid w:val="002F617A"/>
    <w:rPr>
      <w:rFonts w:ascii="Arial Narrow" w:hAnsi="Arial Narrow" w:cs="Arial Narrow"/>
      <w:sz w:val="23"/>
      <w:szCs w:val="23"/>
      <w:shd w:val="clear" w:color="auto" w:fill="FFFFFF"/>
    </w:rPr>
  </w:style>
  <w:style w:type="paragraph" w:customStyle="1" w:styleId="2d">
    <w:name w:val="Заголовок №2"/>
    <w:basedOn w:val="a4"/>
    <w:link w:val="2c"/>
    <w:uiPriority w:val="99"/>
    <w:rsid w:val="002F617A"/>
    <w:pPr>
      <w:widowControl w:val="0"/>
      <w:shd w:val="clear" w:color="auto" w:fill="FFFFFF"/>
      <w:spacing w:after="0" w:line="413" w:lineRule="exact"/>
      <w:ind w:hanging="340"/>
      <w:jc w:val="both"/>
      <w:outlineLvl w:val="1"/>
    </w:pPr>
    <w:rPr>
      <w:rFonts w:ascii="Arial Narrow" w:hAnsi="Arial Narrow" w:cs="Arial Narrow"/>
      <w:sz w:val="23"/>
      <w:szCs w:val="23"/>
      <w:lang w:eastAsia="ru-RU"/>
    </w:rPr>
  </w:style>
  <w:style w:type="character" w:customStyle="1" w:styleId="Exact0">
    <w:name w:val="Подпись к картинке Exact"/>
    <w:uiPriority w:val="99"/>
    <w:rsid w:val="002F617A"/>
    <w:rPr>
      <w:rFonts w:ascii="Arial" w:hAnsi="Arial" w:cs="Arial"/>
      <w:b/>
      <w:bCs/>
      <w:spacing w:val="-2"/>
      <w:sz w:val="16"/>
      <w:szCs w:val="16"/>
      <w:u w:val="none"/>
    </w:rPr>
  </w:style>
  <w:style w:type="character" w:customStyle="1" w:styleId="ArialNarrow10">
    <w:name w:val="Подпись к картинке + Arial Narrow1"/>
    <w:aliases w:val="9 pt6,Интервал 0 pt Exact"/>
    <w:uiPriority w:val="99"/>
    <w:rsid w:val="002F617A"/>
    <w:rPr>
      <w:rFonts w:ascii="Arial Narrow" w:hAnsi="Arial Narrow" w:cs="Arial Narrow"/>
      <w:b/>
      <w:bCs/>
      <w:color w:val="00000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6ArialNarrow1">
    <w:name w:val="Основной текст (6) + Arial Narrow1"/>
    <w:aliases w:val="9 pt5,Интервал 0 pt Exact8"/>
    <w:uiPriority w:val="99"/>
    <w:rsid w:val="002F617A"/>
    <w:rPr>
      <w:rFonts w:ascii="Arial Narrow" w:hAnsi="Arial Narrow" w:cs="Arial Narrow"/>
      <w:b/>
      <w:bCs/>
      <w:color w:val="000000"/>
      <w:w w:val="100"/>
      <w:position w:val="0"/>
      <w:sz w:val="18"/>
      <w:szCs w:val="18"/>
      <w:u w:val="none"/>
    </w:rPr>
  </w:style>
  <w:style w:type="character" w:customStyle="1" w:styleId="16Exact">
    <w:name w:val="Подпись к картинке (16) Exact"/>
    <w:link w:val="162"/>
    <w:uiPriority w:val="99"/>
    <w:locked/>
    <w:rsid w:val="002F617A"/>
    <w:rPr>
      <w:rFonts w:ascii="Arial Narrow" w:hAnsi="Arial Narrow" w:cs="Arial Narrow"/>
      <w:b/>
      <w:bCs/>
      <w:spacing w:val="12"/>
      <w:shd w:val="clear" w:color="auto" w:fill="FFFFFF"/>
    </w:rPr>
  </w:style>
  <w:style w:type="paragraph" w:customStyle="1" w:styleId="162">
    <w:name w:val="Подпись к картинке (16)"/>
    <w:basedOn w:val="a4"/>
    <w:link w:val="16Exact"/>
    <w:uiPriority w:val="99"/>
    <w:rsid w:val="002F617A"/>
    <w:pPr>
      <w:widowControl w:val="0"/>
      <w:shd w:val="clear" w:color="auto" w:fill="FFFFFF"/>
      <w:spacing w:after="0" w:line="389" w:lineRule="exact"/>
      <w:jc w:val="center"/>
    </w:pPr>
    <w:rPr>
      <w:rFonts w:ascii="Arial Narrow" w:hAnsi="Arial Narrow" w:cs="Arial Narrow"/>
      <w:b/>
      <w:bCs/>
      <w:spacing w:val="12"/>
      <w:sz w:val="20"/>
      <w:szCs w:val="20"/>
      <w:lang w:eastAsia="ru-RU"/>
    </w:rPr>
  </w:style>
  <w:style w:type="character" w:customStyle="1" w:styleId="ArialNarrow3">
    <w:name w:val="Основной текст + Arial Narrow3"/>
    <w:aliases w:val="115,5 pt49,Интервал 2 pt"/>
    <w:uiPriority w:val="99"/>
    <w:rsid w:val="002F617A"/>
    <w:rPr>
      <w:rFonts w:ascii="Arial Narrow" w:eastAsia="Times New Roman" w:hAnsi="Arial Narrow" w:cs="Arial Narrow"/>
      <w:color w:val="000000"/>
      <w:spacing w:val="5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3a">
    <w:name w:val="Подпись к таблице (3)_"/>
    <w:link w:val="3b"/>
    <w:uiPriority w:val="99"/>
    <w:locked/>
    <w:rsid w:val="002F617A"/>
    <w:rPr>
      <w:rFonts w:ascii="Tahoma" w:hAnsi="Tahoma" w:cs="Tahoma"/>
      <w:b/>
      <w:bCs/>
      <w:sz w:val="19"/>
      <w:szCs w:val="19"/>
      <w:shd w:val="clear" w:color="auto" w:fill="FFFFFF"/>
    </w:rPr>
  </w:style>
  <w:style w:type="paragraph" w:customStyle="1" w:styleId="3b">
    <w:name w:val="Подпись к таблице (3)"/>
    <w:basedOn w:val="a4"/>
    <w:link w:val="3a"/>
    <w:uiPriority w:val="99"/>
    <w:rsid w:val="002F617A"/>
    <w:pPr>
      <w:widowControl w:val="0"/>
      <w:shd w:val="clear" w:color="auto" w:fill="FFFFFF"/>
      <w:spacing w:after="0" w:line="259" w:lineRule="exact"/>
      <w:ind w:hanging="1140"/>
    </w:pPr>
    <w:rPr>
      <w:rFonts w:ascii="Tahoma" w:hAnsi="Tahoma" w:cs="Tahoma"/>
      <w:b/>
      <w:bCs/>
      <w:sz w:val="19"/>
      <w:szCs w:val="19"/>
      <w:lang w:eastAsia="ru-RU"/>
    </w:rPr>
  </w:style>
  <w:style w:type="character" w:customStyle="1" w:styleId="ArialNarrow2">
    <w:name w:val="Колонтитул + Arial Narrow"/>
    <w:aliases w:val="Полужирный35,Полужирный40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ArialNarrow20">
    <w:name w:val="Колонтитул + Arial Narrow2"/>
    <w:aliases w:val="85,5 pt48,Полужирный34,86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19">
    <w:name w:val="Основной текст (19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190">
    <w:name w:val="Основной текст (19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1a">
    <w:name w:val="Заголовок №1_"/>
    <w:link w:val="1b"/>
    <w:uiPriority w:val="99"/>
    <w:locked/>
    <w:rsid w:val="002F617A"/>
    <w:rPr>
      <w:rFonts w:ascii="Arial Narrow" w:hAnsi="Arial Narrow" w:cs="Arial Narrow"/>
      <w:b/>
      <w:bCs/>
      <w:i/>
      <w:iCs/>
      <w:sz w:val="23"/>
      <w:szCs w:val="23"/>
      <w:shd w:val="clear" w:color="auto" w:fill="FFFFFF"/>
      <w:lang w:val="en-US"/>
    </w:rPr>
  </w:style>
  <w:style w:type="paragraph" w:customStyle="1" w:styleId="1b">
    <w:name w:val="Заголовок №1"/>
    <w:basedOn w:val="a4"/>
    <w:link w:val="1a"/>
    <w:uiPriority w:val="99"/>
    <w:rsid w:val="002F617A"/>
    <w:pPr>
      <w:widowControl w:val="0"/>
      <w:shd w:val="clear" w:color="auto" w:fill="FFFFFF"/>
      <w:spacing w:after="0" w:line="240" w:lineRule="atLeast"/>
      <w:outlineLvl w:val="0"/>
    </w:pPr>
    <w:rPr>
      <w:rFonts w:ascii="Arial Narrow" w:hAnsi="Arial Narrow" w:cs="Arial Narrow"/>
      <w:b/>
      <w:bCs/>
      <w:i/>
      <w:iCs/>
      <w:sz w:val="23"/>
      <w:szCs w:val="23"/>
      <w:lang w:val="en-US" w:eastAsia="ru-RU"/>
    </w:rPr>
  </w:style>
  <w:style w:type="character" w:customStyle="1" w:styleId="200">
    <w:name w:val="Основной текст (20)_"/>
    <w:link w:val="201"/>
    <w:uiPriority w:val="99"/>
    <w:locked/>
    <w:rsid w:val="002F617A"/>
    <w:rPr>
      <w:rFonts w:ascii="Arial" w:hAnsi="Arial" w:cs="Arial"/>
      <w:i/>
      <w:iCs/>
      <w:spacing w:val="-10"/>
      <w:sz w:val="11"/>
      <w:szCs w:val="11"/>
      <w:shd w:val="clear" w:color="auto" w:fill="FFFFFF"/>
    </w:rPr>
  </w:style>
  <w:style w:type="paragraph" w:customStyle="1" w:styleId="201">
    <w:name w:val="Основной текст (20)"/>
    <w:basedOn w:val="a4"/>
    <w:link w:val="200"/>
    <w:uiPriority w:val="99"/>
    <w:rsid w:val="002F617A"/>
    <w:pPr>
      <w:widowControl w:val="0"/>
      <w:shd w:val="clear" w:color="auto" w:fill="FFFFFF"/>
      <w:spacing w:after="420" w:line="240" w:lineRule="atLeast"/>
    </w:pPr>
    <w:rPr>
      <w:rFonts w:cs="Arial"/>
      <w:i/>
      <w:iCs/>
      <w:spacing w:val="-10"/>
      <w:sz w:val="11"/>
      <w:szCs w:val="11"/>
      <w:lang w:eastAsia="ru-RU"/>
    </w:rPr>
  </w:style>
  <w:style w:type="character" w:customStyle="1" w:styleId="ArialNarrow21">
    <w:name w:val="Основной текст + Arial Narrow2"/>
    <w:aliases w:val="114,5 pt47,Полужирный33,Курсив25,Малые прописные"/>
    <w:uiPriority w:val="99"/>
    <w:rsid w:val="002F617A"/>
    <w:rPr>
      <w:rFonts w:ascii="Arial Narrow" w:eastAsia="Times New Roman" w:hAnsi="Arial Narrow" w:cs="Arial Narrow"/>
      <w:b/>
      <w:bCs/>
      <w:i/>
      <w:iCs/>
      <w:smallCaps/>
      <w:color w:val="000000"/>
      <w:spacing w:val="0"/>
      <w:w w:val="100"/>
      <w:position w:val="0"/>
      <w:sz w:val="23"/>
      <w:szCs w:val="23"/>
      <w:shd w:val="clear" w:color="auto" w:fill="FFFFFF"/>
      <w:lang w:val="en-US"/>
    </w:rPr>
  </w:style>
  <w:style w:type="character" w:customStyle="1" w:styleId="132">
    <w:name w:val="Основной текст (13)_"/>
    <w:link w:val="133"/>
    <w:uiPriority w:val="99"/>
    <w:locked/>
    <w:rsid w:val="002F617A"/>
    <w:rPr>
      <w:rFonts w:ascii="Arial" w:hAnsi="Arial" w:cs="Arial"/>
      <w:i/>
      <w:iCs/>
      <w:sz w:val="16"/>
      <w:szCs w:val="16"/>
      <w:shd w:val="clear" w:color="auto" w:fill="FFFFFF"/>
      <w:lang w:val="en-US"/>
    </w:rPr>
  </w:style>
  <w:style w:type="paragraph" w:customStyle="1" w:styleId="133">
    <w:name w:val="Основной текст (13)"/>
    <w:basedOn w:val="a4"/>
    <w:link w:val="132"/>
    <w:uiPriority w:val="99"/>
    <w:rsid w:val="002F617A"/>
    <w:pPr>
      <w:widowControl w:val="0"/>
      <w:shd w:val="clear" w:color="auto" w:fill="FFFFFF"/>
      <w:spacing w:after="0" w:line="91" w:lineRule="exact"/>
    </w:pPr>
    <w:rPr>
      <w:rFonts w:cs="Arial"/>
      <w:i/>
      <w:iCs/>
      <w:sz w:val="16"/>
      <w:szCs w:val="16"/>
      <w:lang w:val="en-US" w:eastAsia="ru-RU"/>
    </w:rPr>
  </w:style>
  <w:style w:type="character" w:customStyle="1" w:styleId="136pt">
    <w:name w:val="Основной текст (13) + 6 pt"/>
    <w:aliases w:val="Интервал 0 pt10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2"/>
      <w:szCs w:val="12"/>
      <w:u w:val="single"/>
      <w:shd w:val="clear" w:color="auto" w:fill="FFFFFF"/>
      <w:lang w:val="en-US"/>
    </w:rPr>
  </w:style>
  <w:style w:type="character" w:customStyle="1" w:styleId="210">
    <w:name w:val="Основной текст (21)_"/>
    <w:link w:val="211"/>
    <w:uiPriority w:val="99"/>
    <w:locked/>
    <w:rsid w:val="002F617A"/>
    <w:rPr>
      <w:rFonts w:ascii="AngsanaUPC" w:hAnsi="AngsanaUPC" w:cs="AngsanaUPC"/>
      <w:sz w:val="17"/>
      <w:szCs w:val="17"/>
      <w:shd w:val="clear" w:color="auto" w:fill="FFFFFF"/>
      <w:lang w:val="en-US"/>
    </w:rPr>
  </w:style>
  <w:style w:type="paragraph" w:customStyle="1" w:styleId="211">
    <w:name w:val="Основной текст (21)"/>
    <w:basedOn w:val="a4"/>
    <w:link w:val="210"/>
    <w:uiPriority w:val="99"/>
    <w:rsid w:val="002F617A"/>
    <w:pPr>
      <w:widowControl w:val="0"/>
      <w:shd w:val="clear" w:color="auto" w:fill="FFFFFF"/>
      <w:spacing w:before="60" w:after="420" w:line="240" w:lineRule="atLeast"/>
      <w:jc w:val="center"/>
    </w:pPr>
    <w:rPr>
      <w:rFonts w:ascii="AngsanaUPC" w:hAnsi="AngsanaUPC" w:cs="AngsanaUPC"/>
      <w:sz w:val="17"/>
      <w:szCs w:val="17"/>
      <w:lang w:val="en-US" w:eastAsia="ru-RU"/>
    </w:rPr>
  </w:style>
  <w:style w:type="character" w:customStyle="1" w:styleId="26pt">
    <w:name w:val="Основной текст (2) + 6 pt"/>
    <w:aliases w:val="Курсив24,Интервал 0 pt9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2"/>
      <w:szCs w:val="12"/>
      <w:u w:val="none"/>
    </w:rPr>
  </w:style>
  <w:style w:type="character" w:customStyle="1" w:styleId="2ArialNarrow">
    <w:name w:val="Основной текст (2) + Arial Narrow"/>
    <w:aliases w:val="84,5 pt46"/>
    <w:uiPriority w:val="99"/>
    <w:rsid w:val="002F617A"/>
    <w:rPr>
      <w:rFonts w:ascii="Arial Narrow" w:hAnsi="Arial Narrow" w:cs="Arial Narrow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220">
    <w:name w:val="Основной текст (22)_"/>
    <w:link w:val="221"/>
    <w:uiPriority w:val="99"/>
    <w:locked/>
    <w:rsid w:val="002F617A"/>
    <w:rPr>
      <w:rFonts w:ascii="Garamond" w:hAnsi="Garamond" w:cs="Garamond"/>
      <w:sz w:val="11"/>
      <w:szCs w:val="11"/>
      <w:shd w:val="clear" w:color="auto" w:fill="FFFFFF"/>
      <w:lang w:val="en-US"/>
    </w:rPr>
  </w:style>
  <w:style w:type="paragraph" w:customStyle="1" w:styleId="221">
    <w:name w:val="Основной текст (22)"/>
    <w:basedOn w:val="a4"/>
    <w:link w:val="22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Garamond" w:hAnsi="Garamond" w:cs="Garamond"/>
      <w:sz w:val="11"/>
      <w:szCs w:val="11"/>
      <w:lang w:val="en-US" w:eastAsia="ru-RU"/>
    </w:rPr>
  </w:style>
  <w:style w:type="character" w:customStyle="1" w:styleId="22ArialNarrow">
    <w:name w:val="Основной текст (22) + Arial Narrow"/>
    <w:aliases w:val="113,5 pt45,Полужирный32,Курсив23"/>
    <w:uiPriority w:val="99"/>
    <w:rsid w:val="002F617A"/>
    <w:rPr>
      <w:rFonts w:ascii="Arial Narrow" w:hAnsi="Arial Narrow" w:cs="Arial Narrow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en-US"/>
    </w:rPr>
  </w:style>
  <w:style w:type="character" w:customStyle="1" w:styleId="2Tahoma">
    <w:name w:val="Подпись к таблице (2) + Tahoma"/>
    <w:aliases w:val="102,5 pt44,Интервал 0 pt8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ArialNarrow11">
    <w:name w:val="Основной текст + Arial Narrow1"/>
    <w:aliases w:val="7 pt6,Полужирный31,Малые прописные4,Малые прописные5"/>
    <w:uiPriority w:val="99"/>
    <w:rsid w:val="002F617A"/>
    <w:rPr>
      <w:rFonts w:ascii="Arial Narrow" w:eastAsia="Times New Roman" w:hAnsi="Arial Narrow" w:cs="Arial Narrow"/>
      <w:b/>
      <w:bCs/>
      <w:smallCaps/>
      <w:color w:val="000000"/>
      <w:spacing w:val="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6pt">
    <w:name w:val="Основной текст + 6 pt"/>
    <w:aliases w:val="Полужирный30,Малые прописные3"/>
    <w:uiPriority w:val="99"/>
    <w:rsid w:val="002F617A"/>
    <w:rPr>
      <w:rFonts w:ascii="Arial" w:eastAsia="Times New Roman" w:hAnsi="Arial" w:cs="Arial"/>
      <w:b/>
      <w:bCs/>
      <w:smallCaps/>
      <w:color w:val="000000"/>
      <w:spacing w:val="0"/>
      <w:w w:val="100"/>
      <w:position w:val="0"/>
      <w:sz w:val="12"/>
      <w:szCs w:val="12"/>
      <w:shd w:val="clear" w:color="auto" w:fill="FFFFFF"/>
      <w:lang w:val="en-US"/>
    </w:rPr>
  </w:style>
  <w:style w:type="character" w:customStyle="1" w:styleId="76">
    <w:name w:val="Основной текст + 7"/>
    <w:aliases w:val="5 pt43"/>
    <w:rsid w:val="002F617A"/>
    <w:rPr>
      <w:rFonts w:ascii="Arial" w:eastAsia="Times New Roman" w:hAnsi="Arial" w:cs="Arial"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Verdana">
    <w:name w:val="Колонтитул + Verdana"/>
    <w:aliases w:val="7 pt5"/>
    <w:uiPriority w:val="99"/>
    <w:rsid w:val="002F617A"/>
    <w:rPr>
      <w:rFonts w:ascii="Verdana" w:hAnsi="Verdana" w:cs="Verdana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2e">
    <w:name w:val="Колонтитул (2)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3Verdana">
    <w:name w:val="Колонтитул (3) + Verdana"/>
    <w:aliases w:val="83,5 pt42"/>
    <w:uiPriority w:val="99"/>
    <w:rsid w:val="002F617A"/>
    <w:rPr>
      <w:rFonts w:ascii="Verdana" w:hAnsi="Verdana" w:cs="Verdana"/>
      <w:b/>
      <w:bCs/>
      <w:sz w:val="17"/>
      <w:szCs w:val="17"/>
      <w:u w:val="none"/>
    </w:rPr>
  </w:style>
  <w:style w:type="character" w:customStyle="1" w:styleId="1120">
    <w:name w:val="Основной текст + 112"/>
    <w:aliases w:val="5 pt41,Полужирный29,Курсив22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</w:rPr>
  </w:style>
  <w:style w:type="character" w:customStyle="1" w:styleId="7pt">
    <w:name w:val="Основной текст + 7 pt"/>
    <w:aliases w:val="Курсив21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840">
    <w:name w:val="Основной текст + 84"/>
    <w:aliases w:val="5 pt40,Курсив20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830">
    <w:name w:val="Основной текст + 83"/>
    <w:aliases w:val="5 pt39,Полужирный28,Курсив19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230">
    <w:name w:val="Основной текст (23)_"/>
    <w:uiPriority w:val="99"/>
    <w:rsid w:val="002F617A"/>
    <w:rPr>
      <w:rFonts w:ascii="Bookman Old Style" w:hAnsi="Bookman Old Style" w:cs="Bookman Old Style"/>
      <w:sz w:val="19"/>
      <w:szCs w:val="19"/>
      <w:u w:val="none"/>
    </w:rPr>
  </w:style>
  <w:style w:type="character" w:customStyle="1" w:styleId="231">
    <w:name w:val="Основной текст (23)"/>
    <w:uiPriority w:val="99"/>
    <w:rsid w:val="002F617A"/>
    <w:rPr>
      <w:rFonts w:ascii="Bookman Old Style" w:hAnsi="Bookman Old Style" w:cs="Bookman Old Style"/>
      <w:color w:val="000000"/>
      <w:spacing w:val="0"/>
      <w:w w:val="100"/>
      <w:position w:val="0"/>
      <w:sz w:val="19"/>
      <w:szCs w:val="19"/>
      <w:u w:val="single"/>
      <w:lang w:val="ru-RU"/>
    </w:rPr>
  </w:style>
  <w:style w:type="character" w:customStyle="1" w:styleId="232">
    <w:name w:val="Основной текст (23) + Курсив"/>
    <w:aliases w:val="Интервал 0 pt7"/>
    <w:uiPriority w:val="99"/>
    <w:rsid w:val="002F617A"/>
    <w:rPr>
      <w:rFonts w:ascii="Bookman Old Style" w:hAnsi="Bookman Old Style" w:cs="Bookman Old Style"/>
      <w:i/>
      <w:iCs/>
      <w:color w:val="000000"/>
      <w:spacing w:val="10"/>
      <w:w w:val="100"/>
      <w:position w:val="0"/>
      <w:sz w:val="19"/>
      <w:szCs w:val="19"/>
      <w:u w:val="single"/>
      <w:lang w:val="en-US"/>
    </w:rPr>
  </w:style>
  <w:style w:type="character" w:customStyle="1" w:styleId="240">
    <w:name w:val="Основной текст (24)_"/>
    <w:link w:val="241"/>
    <w:uiPriority w:val="99"/>
    <w:locked/>
    <w:rsid w:val="002F617A"/>
    <w:rPr>
      <w:rFonts w:ascii="Garamond" w:hAnsi="Garamond" w:cs="Garamond"/>
      <w:sz w:val="12"/>
      <w:szCs w:val="12"/>
      <w:shd w:val="clear" w:color="auto" w:fill="FFFFFF"/>
    </w:rPr>
  </w:style>
  <w:style w:type="paragraph" w:customStyle="1" w:styleId="241">
    <w:name w:val="Основной текст (24)"/>
    <w:basedOn w:val="a4"/>
    <w:link w:val="24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Garamond" w:hAnsi="Garamond" w:cs="Garamond"/>
      <w:sz w:val="12"/>
      <w:szCs w:val="12"/>
      <w:lang w:eastAsia="ru-RU"/>
    </w:rPr>
  </w:style>
  <w:style w:type="character" w:customStyle="1" w:styleId="270">
    <w:name w:val="Основной текст (2) + 7"/>
    <w:aliases w:val="5 pt38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250">
    <w:name w:val="Основной текст (25)_"/>
    <w:link w:val="251"/>
    <w:uiPriority w:val="99"/>
    <w:locked/>
    <w:rsid w:val="002F617A"/>
    <w:rPr>
      <w:rFonts w:ascii="Garamond" w:hAnsi="Garamond" w:cs="Garamond"/>
      <w:sz w:val="9"/>
      <w:szCs w:val="9"/>
      <w:shd w:val="clear" w:color="auto" w:fill="FFFFFF"/>
      <w:lang w:val="en-US"/>
    </w:rPr>
  </w:style>
  <w:style w:type="paragraph" w:customStyle="1" w:styleId="251">
    <w:name w:val="Основной текст (25)"/>
    <w:basedOn w:val="a4"/>
    <w:link w:val="250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Garamond" w:hAnsi="Garamond" w:cs="Garamond"/>
      <w:sz w:val="9"/>
      <w:szCs w:val="9"/>
      <w:lang w:val="en-US" w:eastAsia="ru-RU"/>
    </w:rPr>
  </w:style>
  <w:style w:type="character" w:customStyle="1" w:styleId="257">
    <w:name w:val="Основной текст (25) + 7"/>
    <w:aliases w:val="5 pt37,Курсив18"/>
    <w:uiPriority w:val="99"/>
    <w:rsid w:val="002F617A"/>
    <w:rPr>
      <w:rFonts w:ascii="Garamond" w:hAnsi="Garamond" w:cs="Garamond"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en-US"/>
    </w:rPr>
  </w:style>
  <w:style w:type="character" w:customStyle="1" w:styleId="730">
    <w:name w:val="Основной текст + 73"/>
    <w:aliases w:val="5 pt36,Полужирный27,Курсив17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Verdana1">
    <w:name w:val="Колонтитул + Verdana1"/>
    <w:aliases w:val="82,5 pt35,Полужирный26"/>
    <w:uiPriority w:val="99"/>
    <w:rsid w:val="002F617A"/>
    <w:rPr>
      <w:rFonts w:ascii="Verdana" w:hAnsi="Verdana" w:cs="Verdana"/>
      <w:b/>
      <w:bCs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BookmanOldStyle">
    <w:name w:val="Основной текст + Bookman Old Style"/>
    <w:aliases w:val="10 pt9,10 pt10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66">
    <w:name w:val="Основной текст + 6"/>
    <w:aliases w:val="5 pt3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820">
    <w:name w:val="Основной текст + 82"/>
    <w:aliases w:val="5 pt33,Полужирный25,Малые прописные2"/>
    <w:uiPriority w:val="99"/>
    <w:rsid w:val="002F617A"/>
    <w:rPr>
      <w:rFonts w:ascii="Arial" w:eastAsia="Times New Roman" w:hAnsi="Arial" w:cs="Arial"/>
      <w:b/>
      <w:bCs/>
      <w:smallCap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95">
    <w:name w:val="Основной текст + 9"/>
    <w:aliases w:val="5 pt32,Полужирный24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9pt0">
    <w:name w:val="Основной текст + 9 pt"/>
    <w:rsid w:val="002F617A"/>
    <w:rPr>
      <w:rFonts w:ascii="Arial" w:eastAsia="Times New Roman" w:hAnsi="Arial" w:cs="Arial"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BookmanOldStyle11">
    <w:name w:val="Основной текст + Bookman Old Style11"/>
    <w:aliases w:val="10 pt8,Полужирный23,Курсив16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BookmanOldStyle10">
    <w:name w:val="Основной текст + Bookman Old Style10"/>
    <w:aliases w:val="7 pt4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14"/>
      <w:szCs w:val="14"/>
      <w:shd w:val="clear" w:color="auto" w:fill="FFFFFF"/>
    </w:rPr>
  </w:style>
  <w:style w:type="character" w:customStyle="1" w:styleId="7pt2">
    <w:name w:val="Основной текст + 7 pt2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4"/>
      <w:szCs w:val="14"/>
      <w:shd w:val="clear" w:color="auto" w:fill="FFFFFF"/>
    </w:rPr>
  </w:style>
  <w:style w:type="character" w:customStyle="1" w:styleId="BookmanOldStyle9">
    <w:name w:val="Основной текст + Bookman Old Style9"/>
    <w:aliases w:val="7 pt3,Малые прописные1"/>
    <w:uiPriority w:val="99"/>
    <w:rsid w:val="002F617A"/>
    <w:rPr>
      <w:rFonts w:ascii="Bookman Old Style" w:eastAsia="Times New Roman" w:hAnsi="Bookman Old Style" w:cs="Bookman Old Style"/>
      <w:smallCaps/>
      <w:color w:val="000000"/>
      <w:spacing w:val="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7pt1">
    <w:name w:val="Основной текст + 7 pt1"/>
    <w:aliases w:val="Курсив15,Интервал 0 pt6"/>
    <w:uiPriority w:val="99"/>
    <w:rsid w:val="002F617A"/>
    <w:rPr>
      <w:rFonts w:ascii="Arial" w:eastAsia="Times New Roman" w:hAnsi="Arial" w:cs="Arial"/>
      <w:i/>
      <w:iCs/>
      <w:color w:val="000000"/>
      <w:spacing w:val="1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BookmanOldStyle8">
    <w:name w:val="Основной текст + Bookman Old Style8"/>
    <w:aliases w:val="6,5 pt31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13"/>
      <w:szCs w:val="13"/>
      <w:shd w:val="clear" w:color="auto" w:fill="FFFFFF"/>
    </w:rPr>
  </w:style>
  <w:style w:type="character" w:customStyle="1" w:styleId="5pt">
    <w:name w:val="Основной текст + 5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0"/>
      <w:szCs w:val="10"/>
      <w:shd w:val="clear" w:color="auto" w:fill="FFFFFF"/>
    </w:rPr>
  </w:style>
  <w:style w:type="character" w:customStyle="1" w:styleId="620">
    <w:name w:val="Основной текст + 62"/>
    <w:aliases w:val="5 pt30,Курсив14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260">
    <w:name w:val="Основной текст (26)_"/>
    <w:link w:val="261"/>
    <w:uiPriority w:val="99"/>
    <w:locked/>
    <w:rsid w:val="002F617A"/>
    <w:rPr>
      <w:rFonts w:ascii="Batang" w:eastAsia="Batang" w:hAnsi="Batang" w:cs="Batang"/>
      <w:sz w:val="12"/>
      <w:szCs w:val="12"/>
      <w:shd w:val="clear" w:color="auto" w:fill="FFFFFF"/>
    </w:rPr>
  </w:style>
  <w:style w:type="paragraph" w:customStyle="1" w:styleId="261">
    <w:name w:val="Основной текст (26)"/>
    <w:basedOn w:val="a4"/>
    <w:link w:val="260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Batang" w:eastAsia="Batang" w:hAnsi="Batang" w:cs="Batang"/>
      <w:sz w:val="12"/>
      <w:szCs w:val="12"/>
      <w:lang w:eastAsia="ru-RU"/>
    </w:rPr>
  </w:style>
  <w:style w:type="character" w:customStyle="1" w:styleId="8pt2">
    <w:name w:val="Основной текст + 8 pt2"/>
    <w:aliases w:val="Полужирный22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610">
    <w:name w:val="Основной текст + 61"/>
    <w:aliases w:val="5 pt29,Полужирный21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85">
    <w:name w:val="Основной текст (8)"/>
    <w:uiPriority w:val="99"/>
    <w:rsid w:val="002F617A"/>
    <w:rPr>
      <w:rFonts w:ascii="Arial" w:hAnsi="Arial" w:cs="Arial"/>
      <w:b/>
      <w:bCs/>
      <w:color w:val="000000"/>
      <w:spacing w:val="-10"/>
      <w:w w:val="100"/>
      <w:position w:val="0"/>
      <w:sz w:val="21"/>
      <w:szCs w:val="21"/>
      <w:u w:val="none"/>
      <w:lang w:val="ru-RU"/>
    </w:rPr>
  </w:style>
  <w:style w:type="character" w:customStyle="1" w:styleId="271">
    <w:name w:val="Основной текст (27)_"/>
    <w:link w:val="272"/>
    <w:uiPriority w:val="99"/>
    <w:locked/>
    <w:rsid w:val="002F617A"/>
    <w:rPr>
      <w:rFonts w:ascii="Arial" w:hAnsi="Arial" w:cs="Arial"/>
      <w:w w:val="150"/>
      <w:sz w:val="9"/>
      <w:szCs w:val="9"/>
      <w:shd w:val="clear" w:color="auto" w:fill="FFFFFF"/>
    </w:rPr>
  </w:style>
  <w:style w:type="paragraph" w:customStyle="1" w:styleId="272">
    <w:name w:val="Основной текст (27)"/>
    <w:basedOn w:val="a4"/>
    <w:link w:val="271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cs="Arial"/>
      <w:w w:val="150"/>
      <w:sz w:val="9"/>
      <w:szCs w:val="9"/>
      <w:lang w:eastAsia="ru-RU"/>
    </w:rPr>
  </w:style>
  <w:style w:type="character" w:customStyle="1" w:styleId="27BookmanOldStyle">
    <w:name w:val="Основной текст (27) + Bookman Old Style"/>
    <w:aliases w:val="5 pt28,Курсив13,Масштаб 100%"/>
    <w:uiPriority w:val="99"/>
    <w:rsid w:val="002F617A"/>
    <w:rPr>
      <w:rFonts w:ascii="Bookman Old Style" w:hAnsi="Bookman Old Style" w:cs="Bookman Old Style"/>
      <w:i/>
      <w:iCs/>
      <w:color w:val="000000"/>
      <w:spacing w:val="0"/>
      <w:w w:val="100"/>
      <w:position w:val="0"/>
      <w:sz w:val="10"/>
      <w:szCs w:val="10"/>
      <w:shd w:val="clear" w:color="auto" w:fill="FFFFFF"/>
    </w:rPr>
  </w:style>
  <w:style w:type="character" w:customStyle="1" w:styleId="172">
    <w:name w:val="Подпись к картинке (17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173">
    <w:name w:val="Подпись к картинке (17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67">
    <w:name w:val="Основной текст (6)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183">
    <w:name w:val="Подпись к картинке (18)_"/>
    <w:link w:val="184"/>
    <w:uiPriority w:val="99"/>
    <w:locked/>
    <w:rsid w:val="002F617A"/>
    <w:rPr>
      <w:rFonts w:ascii="Arial" w:hAnsi="Arial" w:cs="Arial"/>
      <w:sz w:val="14"/>
      <w:szCs w:val="14"/>
      <w:shd w:val="clear" w:color="auto" w:fill="FFFFFF"/>
    </w:rPr>
  </w:style>
  <w:style w:type="paragraph" w:customStyle="1" w:styleId="184">
    <w:name w:val="Подпись к картинке (18)"/>
    <w:basedOn w:val="a4"/>
    <w:link w:val="183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14"/>
      <w:szCs w:val="14"/>
      <w:lang w:eastAsia="ru-RU"/>
    </w:rPr>
  </w:style>
  <w:style w:type="character" w:customStyle="1" w:styleId="280">
    <w:name w:val="Основной текст (28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281">
    <w:name w:val="Основной текст (28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ArialNarrow12">
    <w:name w:val="Колонтитул + Arial Narrow1"/>
    <w:aliases w:val="8 pt3,Полужирный20,8 pt7,Основной текст + Arial7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BookmanOldStyle0">
    <w:name w:val="Колонтитул + Bookman Old Style"/>
    <w:aliases w:val="9 pt4,Полужирный19"/>
    <w:uiPriority w:val="99"/>
    <w:rsid w:val="002F617A"/>
    <w:rPr>
      <w:rFonts w:ascii="Bookman Old Style" w:hAnsi="Bookman Old Style" w:cs="Bookman Old Style"/>
      <w:b/>
      <w:bCs/>
      <w:color w:val="000000"/>
      <w:spacing w:val="0"/>
      <w:w w:val="100"/>
      <w:position w:val="0"/>
      <w:sz w:val="18"/>
      <w:szCs w:val="18"/>
      <w:u w:val="none"/>
    </w:rPr>
  </w:style>
  <w:style w:type="character" w:customStyle="1" w:styleId="67pt">
    <w:name w:val="Основной текст (6) + 7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4"/>
      <w:szCs w:val="14"/>
      <w:u w:val="none"/>
    </w:rPr>
  </w:style>
  <w:style w:type="character" w:customStyle="1" w:styleId="290">
    <w:name w:val="Основной текст (29)_"/>
    <w:uiPriority w:val="99"/>
    <w:rsid w:val="002F617A"/>
    <w:rPr>
      <w:rFonts w:ascii="Arial Narrow" w:hAnsi="Arial Narrow" w:cs="Arial Narrow"/>
      <w:sz w:val="17"/>
      <w:szCs w:val="17"/>
      <w:u w:val="none"/>
    </w:rPr>
  </w:style>
  <w:style w:type="character" w:customStyle="1" w:styleId="29Arial">
    <w:name w:val="Основной текст (29) + Arial"/>
    <w:uiPriority w:val="99"/>
    <w:rsid w:val="002F617A"/>
    <w:rPr>
      <w:rFonts w:ascii="Arial" w:hAnsi="Arial" w:cs="Arial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291">
    <w:name w:val="Основной текст (29)"/>
    <w:uiPriority w:val="99"/>
    <w:rsid w:val="002F617A"/>
    <w:rPr>
      <w:rFonts w:ascii="Arial Narrow" w:hAnsi="Arial Narrow" w:cs="Arial Narrow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29Arial3">
    <w:name w:val="Основной текст (29) + Arial3"/>
    <w:aliases w:val="Полужирный18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29Arial2">
    <w:name w:val="Основной текст (29) + Arial2"/>
    <w:aliases w:val="73,5 pt27,74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9Batang">
    <w:name w:val="Основной текст (29) + Batang"/>
    <w:aliases w:val="72,5 pt26"/>
    <w:uiPriority w:val="99"/>
    <w:rsid w:val="002F617A"/>
    <w:rPr>
      <w:rFonts w:ascii="Batang" w:eastAsia="Batang" w:hAnsi="Batang" w:cs="Batang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9Arial1">
    <w:name w:val="Основной текст (29) + Arial1"/>
    <w:aliases w:val="112,5 pt25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u w:val="none"/>
    </w:rPr>
  </w:style>
  <w:style w:type="character" w:customStyle="1" w:styleId="19Exact">
    <w:name w:val="Подпись к картинке (19) Exact"/>
    <w:link w:val="191"/>
    <w:uiPriority w:val="99"/>
    <w:locked/>
    <w:rsid w:val="002F617A"/>
    <w:rPr>
      <w:rFonts w:ascii="Arial" w:hAnsi="Arial" w:cs="Arial"/>
      <w:sz w:val="19"/>
      <w:szCs w:val="19"/>
      <w:shd w:val="clear" w:color="auto" w:fill="FFFFFF"/>
    </w:rPr>
  </w:style>
  <w:style w:type="paragraph" w:customStyle="1" w:styleId="191">
    <w:name w:val="Подпись к картинке (19)"/>
    <w:basedOn w:val="a4"/>
    <w:link w:val="19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19"/>
      <w:szCs w:val="19"/>
      <w:lang w:eastAsia="ru-RU"/>
    </w:rPr>
  </w:style>
  <w:style w:type="character" w:customStyle="1" w:styleId="60ptExact">
    <w:name w:val="Основной текст (6) + Интервал 0 pt Exact"/>
    <w:uiPriority w:val="99"/>
    <w:rsid w:val="002F617A"/>
    <w:rPr>
      <w:rFonts w:ascii="Arial" w:hAnsi="Arial" w:cs="Arial"/>
      <w:b/>
      <w:bCs/>
      <w:color w:val="000000"/>
      <w:spacing w:val="-3"/>
      <w:w w:val="100"/>
      <w:position w:val="0"/>
      <w:sz w:val="16"/>
      <w:szCs w:val="16"/>
      <w:u w:val="none"/>
    </w:rPr>
  </w:style>
  <w:style w:type="character" w:customStyle="1" w:styleId="35Exact">
    <w:name w:val="Основной текст (35) Exact"/>
    <w:uiPriority w:val="99"/>
    <w:rsid w:val="002F617A"/>
    <w:rPr>
      <w:rFonts w:ascii="Arial" w:hAnsi="Arial" w:cs="Arial"/>
      <w:sz w:val="19"/>
      <w:szCs w:val="19"/>
      <w:u w:val="none"/>
    </w:rPr>
  </w:style>
  <w:style w:type="character" w:customStyle="1" w:styleId="358pt">
    <w:name w:val="Основной текст (35) + 8 pt"/>
    <w:aliases w:val="Полужирный17,Интервал 0 pt Exact7"/>
    <w:uiPriority w:val="99"/>
    <w:rsid w:val="002F617A"/>
    <w:rPr>
      <w:rFonts w:ascii="Arial" w:hAnsi="Arial" w:cs="Arial"/>
      <w:b/>
      <w:bCs/>
      <w:spacing w:val="-3"/>
      <w:sz w:val="16"/>
      <w:szCs w:val="16"/>
      <w:u w:val="none"/>
    </w:rPr>
  </w:style>
  <w:style w:type="character" w:customStyle="1" w:styleId="350">
    <w:name w:val="Основной текст (35)_"/>
    <w:uiPriority w:val="99"/>
    <w:rsid w:val="002F617A"/>
    <w:rPr>
      <w:rFonts w:ascii="Arial" w:hAnsi="Arial" w:cs="Arial"/>
      <w:sz w:val="19"/>
      <w:szCs w:val="19"/>
      <w:u w:val="none"/>
    </w:rPr>
  </w:style>
  <w:style w:type="character" w:customStyle="1" w:styleId="32Exact">
    <w:name w:val="Основной текст (32) Exact"/>
    <w:uiPriority w:val="99"/>
    <w:rsid w:val="002F617A"/>
    <w:rPr>
      <w:rFonts w:ascii="Bookman Old Style" w:hAnsi="Bookman Old Style" w:cs="Bookman Old Style"/>
      <w:b/>
      <w:bCs/>
      <w:i/>
      <w:iCs/>
      <w:sz w:val="19"/>
      <w:szCs w:val="19"/>
      <w:u w:val="none"/>
      <w:lang w:val="en-US"/>
    </w:rPr>
  </w:style>
  <w:style w:type="character" w:customStyle="1" w:styleId="329pt">
    <w:name w:val="Основной текст (32) + 9 pt"/>
    <w:aliases w:val="Интервал 0 pt Exact6"/>
    <w:uiPriority w:val="99"/>
    <w:rsid w:val="002F617A"/>
    <w:rPr>
      <w:rFonts w:ascii="Bookman Old Style" w:hAnsi="Bookman Old Style" w:cs="Bookman Old Style"/>
      <w:b/>
      <w:bCs/>
      <w:i/>
      <w:iCs/>
      <w:spacing w:val="8"/>
      <w:sz w:val="18"/>
      <w:szCs w:val="18"/>
      <w:u w:val="none"/>
    </w:rPr>
  </w:style>
  <w:style w:type="character" w:customStyle="1" w:styleId="320">
    <w:name w:val="Основной текст (32)_"/>
    <w:uiPriority w:val="99"/>
    <w:rsid w:val="002F617A"/>
    <w:rPr>
      <w:rFonts w:ascii="Bookman Old Style" w:hAnsi="Bookman Old Style" w:cs="Bookman Old Style"/>
      <w:b/>
      <w:bCs/>
      <w:i/>
      <w:iCs/>
      <w:sz w:val="20"/>
      <w:szCs w:val="20"/>
      <w:u w:val="none"/>
    </w:rPr>
  </w:style>
  <w:style w:type="character" w:customStyle="1" w:styleId="33Exact">
    <w:name w:val="Основной текст (33) Exact"/>
    <w:link w:val="330"/>
    <w:uiPriority w:val="99"/>
    <w:locked/>
    <w:rsid w:val="002F617A"/>
    <w:rPr>
      <w:rFonts w:ascii="Arial Unicode MS" w:eastAsia="Arial Unicode MS" w:hAnsi="Arial Unicode MS" w:cs="Arial Unicode MS"/>
      <w:spacing w:val="2"/>
      <w:sz w:val="19"/>
      <w:szCs w:val="19"/>
      <w:shd w:val="clear" w:color="auto" w:fill="FFFFFF"/>
    </w:rPr>
  </w:style>
  <w:style w:type="paragraph" w:customStyle="1" w:styleId="330">
    <w:name w:val="Основной текст (33)"/>
    <w:basedOn w:val="a4"/>
    <w:link w:val="33Exact"/>
    <w:uiPriority w:val="99"/>
    <w:rsid w:val="002F617A"/>
    <w:pPr>
      <w:widowControl w:val="0"/>
      <w:shd w:val="clear" w:color="auto" w:fill="FFFFFF"/>
      <w:spacing w:before="60" w:after="0" w:line="240" w:lineRule="atLeast"/>
      <w:jc w:val="right"/>
    </w:pPr>
    <w:rPr>
      <w:rFonts w:ascii="Arial Unicode MS" w:eastAsia="Arial Unicode MS" w:hAnsi="Arial Unicode MS" w:cs="Arial Unicode MS"/>
      <w:spacing w:val="2"/>
      <w:sz w:val="19"/>
      <w:szCs w:val="19"/>
      <w:lang w:eastAsia="ru-RU"/>
    </w:rPr>
  </w:style>
  <w:style w:type="character" w:customStyle="1" w:styleId="34Exact">
    <w:name w:val="Основной текст (34) Exact"/>
    <w:link w:val="340"/>
    <w:uiPriority w:val="99"/>
    <w:locked/>
    <w:rsid w:val="002F617A"/>
    <w:rPr>
      <w:rFonts w:ascii="Bookman Old Style" w:hAnsi="Bookman Old Style" w:cs="Bookman Old Style"/>
      <w:shd w:val="clear" w:color="auto" w:fill="FFFFFF"/>
    </w:rPr>
  </w:style>
  <w:style w:type="paragraph" w:customStyle="1" w:styleId="340">
    <w:name w:val="Основной текст (34)"/>
    <w:basedOn w:val="a4"/>
    <w:link w:val="34Exact"/>
    <w:uiPriority w:val="99"/>
    <w:rsid w:val="002F617A"/>
    <w:pPr>
      <w:widowControl w:val="0"/>
      <w:shd w:val="clear" w:color="auto" w:fill="FFFFFF"/>
      <w:spacing w:after="0" w:line="115" w:lineRule="exact"/>
      <w:jc w:val="right"/>
    </w:pPr>
    <w:rPr>
      <w:rFonts w:ascii="Bookman Old Style" w:hAnsi="Bookman Old Style" w:cs="Bookman Old Style"/>
      <w:sz w:val="20"/>
      <w:szCs w:val="20"/>
      <w:lang w:eastAsia="ru-RU"/>
    </w:rPr>
  </w:style>
  <w:style w:type="character" w:customStyle="1" w:styleId="351">
    <w:name w:val="Основной текст (35)"/>
    <w:uiPriority w:val="99"/>
    <w:rsid w:val="002F617A"/>
    <w:rPr>
      <w:rFonts w:ascii="Arial" w:hAnsi="Arial" w:cs="Arial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300">
    <w:name w:val="Основной текст (30)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301">
    <w:name w:val="Основной текст (30)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7pt0">
    <w:name w:val="Колонтитул + 7 pt"/>
    <w:uiPriority w:val="99"/>
    <w:rsid w:val="002F617A"/>
    <w:rPr>
      <w:rFonts w:ascii="Tahoma" w:hAnsi="Tahoma" w:cs="Tahoma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3c">
    <w:name w:val="Колонтитул (3)"/>
    <w:uiPriority w:val="99"/>
    <w:rsid w:val="002F617A"/>
    <w:rPr>
      <w:rFonts w:ascii="Tahoma" w:hAnsi="Tahoma" w:cs="Tahoma"/>
      <w:b/>
      <w:bCs/>
      <w:sz w:val="18"/>
      <w:szCs w:val="18"/>
      <w:u w:val="none"/>
    </w:rPr>
  </w:style>
  <w:style w:type="character" w:customStyle="1" w:styleId="40pt">
    <w:name w:val="Основной текст (4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80pt">
    <w:name w:val="Основной текст (8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222">
    <w:name w:val="Заголовок №2 (2)_"/>
    <w:link w:val="223"/>
    <w:uiPriority w:val="99"/>
    <w:locked/>
    <w:rsid w:val="002F617A"/>
    <w:rPr>
      <w:rFonts w:ascii="Arial" w:hAnsi="Arial" w:cs="Arial"/>
      <w:b/>
      <w:bCs/>
      <w:sz w:val="23"/>
      <w:szCs w:val="23"/>
      <w:shd w:val="clear" w:color="auto" w:fill="FFFFFF"/>
    </w:rPr>
  </w:style>
  <w:style w:type="paragraph" w:customStyle="1" w:styleId="223">
    <w:name w:val="Заголовок №2 (2)"/>
    <w:basedOn w:val="a4"/>
    <w:link w:val="222"/>
    <w:uiPriority w:val="99"/>
    <w:rsid w:val="002F617A"/>
    <w:pPr>
      <w:widowControl w:val="0"/>
      <w:shd w:val="clear" w:color="auto" w:fill="FFFFFF"/>
      <w:spacing w:before="480" w:after="180" w:line="240" w:lineRule="atLeast"/>
      <w:outlineLvl w:val="1"/>
    </w:pPr>
    <w:rPr>
      <w:rFonts w:cs="Arial"/>
      <w:b/>
      <w:bCs/>
      <w:sz w:val="23"/>
      <w:szCs w:val="23"/>
      <w:lang w:eastAsia="ru-RU"/>
    </w:rPr>
  </w:style>
  <w:style w:type="character" w:customStyle="1" w:styleId="275pt">
    <w:name w:val="Основной текст (27) + 5 pt"/>
    <w:uiPriority w:val="99"/>
    <w:rsid w:val="002F617A"/>
    <w:rPr>
      <w:rFonts w:ascii="Arial" w:hAnsi="Arial" w:cs="Arial"/>
      <w:color w:val="000000"/>
      <w:spacing w:val="0"/>
      <w:w w:val="150"/>
      <w:position w:val="0"/>
      <w:sz w:val="10"/>
      <w:szCs w:val="10"/>
      <w:shd w:val="clear" w:color="auto" w:fill="FFFFFF"/>
      <w:lang w:val="ru-RU"/>
    </w:rPr>
  </w:style>
  <w:style w:type="character" w:customStyle="1" w:styleId="20pt">
    <w:name w:val="Подпись к таблице (2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hd w:val="clear" w:color="auto" w:fill="FFFFFF"/>
      <w:lang w:val="ru-RU"/>
    </w:rPr>
  </w:style>
  <w:style w:type="character" w:customStyle="1" w:styleId="360">
    <w:name w:val="Основной текст (36)_"/>
    <w:link w:val="361"/>
    <w:uiPriority w:val="99"/>
    <w:locked/>
    <w:rsid w:val="002F617A"/>
    <w:rPr>
      <w:rFonts w:ascii="Arial" w:hAnsi="Arial" w:cs="Arial"/>
      <w:b/>
      <w:bCs/>
      <w:sz w:val="23"/>
      <w:szCs w:val="23"/>
      <w:shd w:val="clear" w:color="auto" w:fill="FFFFFF"/>
    </w:rPr>
  </w:style>
  <w:style w:type="paragraph" w:customStyle="1" w:styleId="361">
    <w:name w:val="Основной текст (36)"/>
    <w:basedOn w:val="a4"/>
    <w:link w:val="360"/>
    <w:uiPriority w:val="99"/>
    <w:rsid w:val="002F617A"/>
    <w:pPr>
      <w:widowControl w:val="0"/>
      <w:shd w:val="clear" w:color="auto" w:fill="FFFFFF"/>
      <w:spacing w:before="480" w:after="0" w:line="413" w:lineRule="exact"/>
      <w:jc w:val="center"/>
    </w:pPr>
    <w:rPr>
      <w:rFonts w:cs="Arial"/>
      <w:b/>
      <w:bCs/>
      <w:sz w:val="23"/>
      <w:szCs w:val="23"/>
      <w:lang w:eastAsia="ru-RU"/>
    </w:rPr>
  </w:style>
  <w:style w:type="character" w:customStyle="1" w:styleId="1112">
    <w:name w:val="Основной текст + 111"/>
    <w:aliases w:val="5 pt24,Полужирный16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a">
    <w:name w:val="Подпись к таблице (4)_"/>
    <w:link w:val="4b"/>
    <w:uiPriority w:val="99"/>
    <w:locked/>
    <w:rsid w:val="002F617A"/>
    <w:rPr>
      <w:rFonts w:ascii="Arial" w:hAnsi="Arial" w:cs="Arial"/>
      <w:sz w:val="23"/>
      <w:szCs w:val="23"/>
      <w:shd w:val="clear" w:color="auto" w:fill="FFFFFF"/>
    </w:rPr>
  </w:style>
  <w:style w:type="paragraph" w:customStyle="1" w:styleId="4b">
    <w:name w:val="Подпись к таблице (4)"/>
    <w:basedOn w:val="a4"/>
    <w:link w:val="4a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23"/>
      <w:szCs w:val="23"/>
      <w:lang w:eastAsia="ru-RU"/>
    </w:rPr>
  </w:style>
  <w:style w:type="character" w:customStyle="1" w:styleId="3Arial">
    <w:name w:val="Подпись к таблице (3) + Arial"/>
    <w:aliases w:val="101,5 pt23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38Exact">
    <w:name w:val="Основной текст (38) Exact"/>
    <w:uiPriority w:val="99"/>
    <w:rsid w:val="002F617A"/>
    <w:rPr>
      <w:rFonts w:ascii="Bookman Old Style" w:hAnsi="Bookman Old Style" w:cs="Bookman Old Style"/>
      <w:b/>
      <w:bCs/>
      <w:spacing w:val="10"/>
      <w:sz w:val="12"/>
      <w:szCs w:val="12"/>
      <w:u w:val="none"/>
    </w:rPr>
  </w:style>
  <w:style w:type="character" w:customStyle="1" w:styleId="39Exact">
    <w:name w:val="Основной текст (39) Exact"/>
    <w:link w:val="390"/>
    <w:uiPriority w:val="99"/>
    <w:locked/>
    <w:rsid w:val="002F617A"/>
    <w:rPr>
      <w:rFonts w:ascii="Bookman Old Style" w:hAnsi="Bookman Old Style" w:cs="Bookman Old Style"/>
      <w:b/>
      <w:bCs/>
      <w:spacing w:val="8"/>
      <w:sz w:val="12"/>
      <w:szCs w:val="12"/>
      <w:shd w:val="clear" w:color="auto" w:fill="FFFFFF"/>
    </w:rPr>
  </w:style>
  <w:style w:type="paragraph" w:customStyle="1" w:styleId="390">
    <w:name w:val="Основной текст (39)"/>
    <w:basedOn w:val="a4"/>
    <w:link w:val="39Exact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pacing w:val="8"/>
      <w:sz w:val="12"/>
      <w:szCs w:val="12"/>
      <w:lang w:eastAsia="ru-RU"/>
    </w:rPr>
  </w:style>
  <w:style w:type="character" w:customStyle="1" w:styleId="2Exact0">
    <w:name w:val="Оглавление (2) Exact"/>
    <w:link w:val="2f"/>
    <w:uiPriority w:val="99"/>
    <w:locked/>
    <w:rsid w:val="002F617A"/>
    <w:rPr>
      <w:rFonts w:ascii="Bookman Old Style" w:hAnsi="Bookman Old Style" w:cs="Bookman Old Style"/>
      <w:b/>
      <w:bCs/>
      <w:spacing w:val="10"/>
      <w:sz w:val="12"/>
      <w:szCs w:val="12"/>
      <w:shd w:val="clear" w:color="auto" w:fill="FFFFFF"/>
    </w:rPr>
  </w:style>
  <w:style w:type="paragraph" w:customStyle="1" w:styleId="2f">
    <w:name w:val="Оглавление (2)"/>
    <w:basedOn w:val="a4"/>
    <w:link w:val="2Exact0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pacing w:val="10"/>
      <w:sz w:val="12"/>
      <w:szCs w:val="12"/>
      <w:lang w:eastAsia="ru-RU"/>
    </w:rPr>
  </w:style>
  <w:style w:type="character" w:customStyle="1" w:styleId="2Calibri">
    <w:name w:val="Оглавление (2) + Calibri"/>
    <w:aliases w:val="5,5 pt22,Не полужирный,Курсив12,Интервал 0 pt Exact5"/>
    <w:uiPriority w:val="99"/>
    <w:rsid w:val="002F617A"/>
    <w:rPr>
      <w:rFonts w:ascii="Calibri" w:hAnsi="Calibri" w:cs="Calibri"/>
      <w:b/>
      <w:bCs/>
      <w:i/>
      <w:iCs/>
      <w:color w:val="000000"/>
      <w:spacing w:val="0"/>
      <w:w w:val="100"/>
      <w:position w:val="0"/>
      <w:sz w:val="11"/>
      <w:szCs w:val="11"/>
      <w:shd w:val="clear" w:color="auto" w:fill="FFFFFF"/>
    </w:rPr>
  </w:style>
  <w:style w:type="character" w:customStyle="1" w:styleId="3Exact">
    <w:name w:val="Оглавление (3) Exact"/>
    <w:link w:val="3d"/>
    <w:uiPriority w:val="99"/>
    <w:locked/>
    <w:rsid w:val="002F617A"/>
    <w:rPr>
      <w:rFonts w:ascii="Arial" w:hAnsi="Arial" w:cs="Arial"/>
      <w:w w:val="150"/>
      <w:sz w:val="12"/>
      <w:szCs w:val="12"/>
      <w:shd w:val="clear" w:color="auto" w:fill="FFFFFF"/>
    </w:rPr>
  </w:style>
  <w:style w:type="paragraph" w:customStyle="1" w:styleId="3d">
    <w:name w:val="Оглавление (3)"/>
    <w:basedOn w:val="a4"/>
    <w:link w:val="3Exact"/>
    <w:uiPriority w:val="99"/>
    <w:rsid w:val="002F617A"/>
    <w:pPr>
      <w:widowControl w:val="0"/>
      <w:shd w:val="clear" w:color="auto" w:fill="FFFFFF"/>
      <w:spacing w:after="0" w:line="187" w:lineRule="exact"/>
    </w:pPr>
    <w:rPr>
      <w:rFonts w:cs="Arial"/>
      <w:w w:val="150"/>
      <w:sz w:val="12"/>
      <w:szCs w:val="12"/>
      <w:lang w:eastAsia="ru-RU"/>
    </w:rPr>
  </w:style>
  <w:style w:type="character" w:customStyle="1" w:styleId="362">
    <w:name w:val="Оглавление (3) + 6"/>
    <w:aliases w:val="5 pt21,Масштаб 100% Exact"/>
    <w:uiPriority w:val="99"/>
    <w:rsid w:val="002F617A"/>
    <w:rPr>
      <w:rFonts w:ascii="Arial" w:hAnsi="Arial" w:cs="Arial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202">
    <w:name w:val="Подпись к картинке (20)_"/>
    <w:link w:val="203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203">
    <w:name w:val="Подпись к картинке (20)"/>
    <w:basedOn w:val="a4"/>
    <w:link w:val="20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6"/>
      <w:szCs w:val="16"/>
      <w:lang w:eastAsia="ru-RU"/>
    </w:rPr>
  </w:style>
  <w:style w:type="character" w:customStyle="1" w:styleId="59">
    <w:name w:val="Подпись к таблице (5)_"/>
    <w:link w:val="5a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5a">
    <w:name w:val="Подпись к таблице (5)"/>
    <w:basedOn w:val="a4"/>
    <w:link w:val="59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6"/>
      <w:szCs w:val="16"/>
      <w:lang w:eastAsia="ru-RU"/>
    </w:rPr>
  </w:style>
  <w:style w:type="character" w:customStyle="1" w:styleId="FranklinGothicMediumCond">
    <w:name w:val="Основной текст + Franklin Gothic Medium Cond"/>
    <w:aliases w:val="10 pt7"/>
    <w:uiPriority w:val="99"/>
    <w:rsid w:val="002F617A"/>
    <w:rPr>
      <w:rFonts w:ascii="Franklin Gothic Medium Cond" w:eastAsia="Times New Roman" w:hAnsi="Franklin Gothic Medium Cond" w:cs="Franklin Gothic Medium Cond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Gungsuh">
    <w:name w:val="Основной текст + Gungsuh"/>
    <w:aliases w:val="20 pt,Интервал 1 pt"/>
    <w:uiPriority w:val="99"/>
    <w:rsid w:val="002F617A"/>
    <w:rPr>
      <w:rFonts w:ascii="Gungsuh" w:eastAsia="Gungsuh" w:hAnsi="Gungsuh" w:cs="Gungsuh"/>
      <w:color w:val="000000"/>
      <w:spacing w:val="30"/>
      <w:w w:val="100"/>
      <w:position w:val="0"/>
      <w:sz w:val="40"/>
      <w:szCs w:val="40"/>
      <w:shd w:val="clear" w:color="auto" w:fill="FFFFFF"/>
    </w:rPr>
  </w:style>
  <w:style w:type="character" w:customStyle="1" w:styleId="FranklinGothicHeavy">
    <w:name w:val="Основной текст + Franklin Gothic Heavy"/>
    <w:aliases w:val="21,5 pt20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43"/>
      <w:szCs w:val="43"/>
      <w:shd w:val="clear" w:color="auto" w:fill="FFFFFF"/>
    </w:rPr>
  </w:style>
  <w:style w:type="character" w:customStyle="1" w:styleId="Candara">
    <w:name w:val="Основной текст + Candara"/>
    <w:aliases w:val="22,5 pt19"/>
    <w:uiPriority w:val="99"/>
    <w:rsid w:val="002F617A"/>
    <w:rPr>
      <w:rFonts w:ascii="Candara" w:eastAsia="Times New Roman" w:hAnsi="Candara" w:cs="Candara"/>
      <w:color w:val="000000"/>
      <w:spacing w:val="0"/>
      <w:w w:val="100"/>
      <w:position w:val="0"/>
      <w:sz w:val="45"/>
      <w:szCs w:val="45"/>
      <w:shd w:val="clear" w:color="auto" w:fill="FFFFFF"/>
    </w:rPr>
  </w:style>
  <w:style w:type="character" w:customStyle="1" w:styleId="FranklinGothicHeavy5">
    <w:name w:val="Основной текст + Franklin Gothic Heavy5"/>
    <w:aliases w:val="10 pt6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BookmanOldStyle7">
    <w:name w:val="Основной текст + Bookman Old Style7"/>
    <w:aliases w:val="41,5 pt18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9"/>
      <w:szCs w:val="9"/>
      <w:shd w:val="clear" w:color="auto" w:fill="FFFFFF"/>
      <w:lang w:val="ru-RU"/>
    </w:rPr>
  </w:style>
  <w:style w:type="character" w:customStyle="1" w:styleId="68">
    <w:name w:val="Подпись к таблице (6)_"/>
    <w:link w:val="69"/>
    <w:uiPriority w:val="99"/>
    <w:locked/>
    <w:rsid w:val="002F617A"/>
    <w:rPr>
      <w:rFonts w:ascii="Arial" w:hAnsi="Arial" w:cs="Arial"/>
      <w:b/>
      <w:bCs/>
      <w:spacing w:val="30"/>
      <w:sz w:val="31"/>
      <w:szCs w:val="31"/>
      <w:shd w:val="clear" w:color="auto" w:fill="FFFFFF"/>
    </w:rPr>
  </w:style>
  <w:style w:type="paragraph" w:customStyle="1" w:styleId="69">
    <w:name w:val="Подпись к таблице (6)"/>
    <w:basedOn w:val="a4"/>
    <w:link w:val="68"/>
    <w:uiPriority w:val="99"/>
    <w:rsid w:val="002F617A"/>
    <w:pPr>
      <w:widowControl w:val="0"/>
      <w:shd w:val="clear" w:color="auto" w:fill="FFFFFF"/>
      <w:spacing w:after="0" w:line="240" w:lineRule="atLeast"/>
      <w:jc w:val="both"/>
    </w:pPr>
    <w:rPr>
      <w:rFonts w:cs="Arial"/>
      <w:b/>
      <w:bCs/>
      <w:spacing w:val="30"/>
      <w:sz w:val="31"/>
      <w:szCs w:val="31"/>
      <w:lang w:eastAsia="ru-RU"/>
    </w:rPr>
  </w:style>
  <w:style w:type="character" w:customStyle="1" w:styleId="77">
    <w:name w:val="Подпись к таблице (7)_"/>
    <w:link w:val="78"/>
    <w:uiPriority w:val="99"/>
    <w:locked/>
    <w:rsid w:val="002F617A"/>
    <w:rPr>
      <w:rFonts w:ascii="Arial" w:hAnsi="Arial" w:cs="Arial"/>
      <w:spacing w:val="-20"/>
      <w:sz w:val="14"/>
      <w:szCs w:val="14"/>
      <w:shd w:val="clear" w:color="auto" w:fill="FFFFFF"/>
    </w:rPr>
  </w:style>
  <w:style w:type="paragraph" w:customStyle="1" w:styleId="78">
    <w:name w:val="Подпись к таблице (7)"/>
    <w:basedOn w:val="a4"/>
    <w:link w:val="77"/>
    <w:uiPriority w:val="99"/>
    <w:rsid w:val="002F617A"/>
    <w:pPr>
      <w:widowControl w:val="0"/>
      <w:shd w:val="clear" w:color="auto" w:fill="FFFFFF"/>
      <w:spacing w:after="0" w:line="77" w:lineRule="exact"/>
      <w:jc w:val="both"/>
    </w:pPr>
    <w:rPr>
      <w:rFonts w:cs="Arial"/>
      <w:spacing w:val="-20"/>
      <w:sz w:val="14"/>
      <w:szCs w:val="14"/>
      <w:lang w:eastAsia="ru-RU"/>
    </w:rPr>
  </w:style>
  <w:style w:type="character" w:customStyle="1" w:styleId="86">
    <w:name w:val="Подпись к таблице (8)_"/>
    <w:link w:val="87"/>
    <w:uiPriority w:val="99"/>
    <w:locked/>
    <w:rsid w:val="002F617A"/>
    <w:rPr>
      <w:rFonts w:ascii="Arial" w:hAnsi="Arial" w:cs="Arial"/>
      <w:sz w:val="16"/>
      <w:szCs w:val="16"/>
      <w:shd w:val="clear" w:color="auto" w:fill="FFFFFF"/>
    </w:rPr>
  </w:style>
  <w:style w:type="paragraph" w:customStyle="1" w:styleId="87">
    <w:name w:val="Подпись к таблице (8)"/>
    <w:basedOn w:val="a4"/>
    <w:link w:val="86"/>
    <w:uiPriority w:val="99"/>
    <w:rsid w:val="002F617A"/>
    <w:pPr>
      <w:widowControl w:val="0"/>
      <w:shd w:val="clear" w:color="auto" w:fill="FFFFFF"/>
      <w:spacing w:after="0" w:line="77" w:lineRule="exact"/>
      <w:jc w:val="both"/>
    </w:pPr>
    <w:rPr>
      <w:rFonts w:cs="Arial"/>
      <w:sz w:val="16"/>
      <w:szCs w:val="16"/>
      <w:lang w:eastAsia="ru-RU"/>
    </w:rPr>
  </w:style>
  <w:style w:type="character" w:customStyle="1" w:styleId="96">
    <w:name w:val="Подпись к таблице (9)_"/>
    <w:link w:val="97"/>
    <w:uiPriority w:val="99"/>
    <w:locked/>
    <w:rsid w:val="002F617A"/>
    <w:rPr>
      <w:rFonts w:ascii="Bookman Old Style" w:hAnsi="Bookman Old Style" w:cs="Bookman Old Style"/>
      <w:b/>
      <w:bCs/>
      <w:sz w:val="12"/>
      <w:szCs w:val="12"/>
      <w:shd w:val="clear" w:color="auto" w:fill="FFFFFF"/>
    </w:rPr>
  </w:style>
  <w:style w:type="paragraph" w:customStyle="1" w:styleId="97">
    <w:name w:val="Подпись к таблице (9)"/>
    <w:basedOn w:val="a4"/>
    <w:link w:val="96"/>
    <w:uiPriority w:val="99"/>
    <w:rsid w:val="002F617A"/>
    <w:pPr>
      <w:widowControl w:val="0"/>
      <w:shd w:val="clear" w:color="auto" w:fill="FFFFFF"/>
      <w:spacing w:before="60" w:after="0" w:line="240" w:lineRule="atLeast"/>
      <w:jc w:val="both"/>
    </w:pPr>
    <w:rPr>
      <w:rFonts w:ascii="Bookman Old Style" w:hAnsi="Bookman Old Style" w:cs="Bookman Old Style"/>
      <w:b/>
      <w:bCs/>
      <w:sz w:val="12"/>
      <w:szCs w:val="12"/>
      <w:lang w:eastAsia="ru-RU"/>
    </w:rPr>
  </w:style>
  <w:style w:type="character" w:customStyle="1" w:styleId="103">
    <w:name w:val="Подпись к таблице (10)_"/>
    <w:uiPriority w:val="99"/>
    <w:rsid w:val="002F617A"/>
    <w:rPr>
      <w:rFonts w:ascii="Bookman Old Style" w:hAnsi="Bookman Old Style" w:cs="Bookman Old Style"/>
      <w:b/>
      <w:bCs/>
      <w:sz w:val="13"/>
      <w:szCs w:val="13"/>
      <w:u w:val="none"/>
    </w:rPr>
  </w:style>
  <w:style w:type="character" w:customStyle="1" w:styleId="104">
    <w:name w:val="Подпись к таблице (10)"/>
    <w:uiPriority w:val="99"/>
    <w:rsid w:val="002F617A"/>
    <w:rPr>
      <w:rFonts w:ascii="Bookman Old Style" w:hAnsi="Bookman Old Style" w:cs="Bookman Old Style"/>
      <w:b/>
      <w:bCs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370">
    <w:name w:val="Основной текст (37)_"/>
    <w:link w:val="371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371">
    <w:name w:val="Основной текст (37)"/>
    <w:basedOn w:val="a4"/>
    <w:link w:val="370"/>
    <w:uiPriority w:val="99"/>
    <w:rsid w:val="002F617A"/>
    <w:pPr>
      <w:widowControl w:val="0"/>
      <w:shd w:val="clear" w:color="auto" w:fill="FFFFFF"/>
      <w:spacing w:before="540" w:after="540" w:line="240" w:lineRule="atLeast"/>
      <w:ind w:firstLine="600"/>
      <w:jc w:val="both"/>
    </w:pPr>
    <w:rPr>
      <w:rFonts w:cs="Arial"/>
      <w:b/>
      <w:bCs/>
      <w:sz w:val="16"/>
      <w:szCs w:val="16"/>
      <w:lang w:eastAsia="ru-RU"/>
    </w:rPr>
  </w:style>
  <w:style w:type="character" w:customStyle="1" w:styleId="40Exact">
    <w:name w:val="Основной текст (40) Exact"/>
    <w:link w:val="400"/>
    <w:uiPriority w:val="99"/>
    <w:locked/>
    <w:rsid w:val="002F617A"/>
    <w:rPr>
      <w:rFonts w:ascii="Franklin Gothic Heavy" w:hAnsi="Franklin Gothic Heavy" w:cs="Franklin Gothic Heavy"/>
      <w:sz w:val="43"/>
      <w:szCs w:val="43"/>
      <w:shd w:val="clear" w:color="auto" w:fill="FFFFFF"/>
    </w:rPr>
  </w:style>
  <w:style w:type="paragraph" w:customStyle="1" w:styleId="400">
    <w:name w:val="Основной текст (40)"/>
    <w:basedOn w:val="a4"/>
    <w:link w:val="40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Franklin Gothic Heavy" w:hAnsi="Franklin Gothic Heavy" w:cs="Franklin Gothic Heavy"/>
      <w:sz w:val="43"/>
      <w:szCs w:val="43"/>
      <w:lang w:eastAsia="ru-RU"/>
    </w:rPr>
  </w:style>
  <w:style w:type="character" w:customStyle="1" w:styleId="321">
    <w:name w:val="Основной текст (32)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10Exact0">
    <w:name w:val="Основной текст (10) Exact"/>
    <w:uiPriority w:val="99"/>
    <w:rsid w:val="002F617A"/>
    <w:rPr>
      <w:rFonts w:ascii="Arial" w:hAnsi="Arial" w:cs="Arial"/>
      <w:i/>
      <w:iCs/>
      <w:spacing w:val="-27"/>
      <w:sz w:val="20"/>
      <w:szCs w:val="20"/>
      <w:u w:val="none"/>
    </w:rPr>
  </w:style>
  <w:style w:type="character" w:customStyle="1" w:styleId="108pt">
    <w:name w:val="Основной текст (10) + 8 pt"/>
    <w:aliases w:val="Интервал 0 pt Exact4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41Exact">
    <w:name w:val="Основной текст (41) Exact"/>
    <w:uiPriority w:val="99"/>
    <w:rsid w:val="002F617A"/>
    <w:rPr>
      <w:rFonts w:ascii="Arial" w:hAnsi="Arial" w:cs="Arial"/>
      <w:i/>
      <w:iCs/>
      <w:spacing w:val="9"/>
      <w:sz w:val="11"/>
      <w:szCs w:val="11"/>
      <w:u w:val="none"/>
      <w:lang w:val="en-US"/>
    </w:rPr>
  </w:style>
  <w:style w:type="character" w:customStyle="1" w:styleId="42Exact">
    <w:name w:val="Основной текст (42) Exact"/>
    <w:link w:val="420"/>
    <w:uiPriority w:val="99"/>
    <w:locked/>
    <w:rsid w:val="002F617A"/>
    <w:rPr>
      <w:rFonts w:ascii="Gungsuh" w:eastAsia="Gungsuh" w:hAnsi="Gungsuh" w:cs="Gungsuh"/>
      <w:i/>
      <w:iCs/>
      <w:spacing w:val="8"/>
      <w:sz w:val="9"/>
      <w:szCs w:val="9"/>
      <w:shd w:val="clear" w:color="auto" w:fill="FFFFFF"/>
      <w:lang w:val="en-US"/>
    </w:rPr>
  </w:style>
  <w:style w:type="paragraph" w:customStyle="1" w:styleId="420">
    <w:name w:val="Основной текст (42)"/>
    <w:basedOn w:val="a4"/>
    <w:link w:val="42Exact"/>
    <w:uiPriority w:val="99"/>
    <w:rsid w:val="002F617A"/>
    <w:pPr>
      <w:widowControl w:val="0"/>
      <w:shd w:val="clear" w:color="auto" w:fill="FFFFFF"/>
      <w:spacing w:before="600" w:after="360" w:line="240" w:lineRule="atLeast"/>
    </w:pPr>
    <w:rPr>
      <w:rFonts w:ascii="Gungsuh" w:eastAsia="Gungsuh" w:hAnsi="Gungsuh" w:cs="Gungsuh"/>
      <w:i/>
      <w:iCs/>
      <w:spacing w:val="8"/>
      <w:sz w:val="9"/>
      <w:szCs w:val="9"/>
      <w:lang w:val="en-US" w:eastAsia="ru-RU"/>
    </w:rPr>
  </w:style>
  <w:style w:type="character" w:customStyle="1" w:styleId="417pt">
    <w:name w:val="Основной текст (41) + 7 pt"/>
    <w:aliases w:val="Полужирный15,Не курсив,Интервал 0 pt Exact3"/>
    <w:uiPriority w:val="99"/>
    <w:rsid w:val="002F617A"/>
    <w:rPr>
      <w:rFonts w:ascii="Arial" w:hAnsi="Arial" w:cs="Arial"/>
      <w:b/>
      <w:bCs/>
      <w:i/>
      <w:iCs/>
      <w:spacing w:val="7"/>
      <w:sz w:val="14"/>
      <w:szCs w:val="14"/>
      <w:shd w:val="clear" w:color="auto" w:fill="FFFFFF"/>
      <w:lang w:val="en-US"/>
    </w:rPr>
  </w:style>
  <w:style w:type="character" w:customStyle="1" w:styleId="410">
    <w:name w:val="Основной текст (41)_"/>
    <w:link w:val="411"/>
    <w:uiPriority w:val="99"/>
    <w:locked/>
    <w:rsid w:val="002F617A"/>
    <w:rPr>
      <w:rFonts w:ascii="Arial" w:hAnsi="Arial" w:cs="Arial"/>
      <w:i/>
      <w:iCs/>
      <w:sz w:val="11"/>
      <w:szCs w:val="11"/>
      <w:shd w:val="clear" w:color="auto" w:fill="FFFFFF"/>
      <w:lang w:val="en-US"/>
    </w:rPr>
  </w:style>
  <w:style w:type="paragraph" w:customStyle="1" w:styleId="411">
    <w:name w:val="Основной текст (41)"/>
    <w:basedOn w:val="a4"/>
    <w:link w:val="410"/>
    <w:uiPriority w:val="99"/>
    <w:rsid w:val="002F617A"/>
    <w:pPr>
      <w:widowControl w:val="0"/>
      <w:shd w:val="clear" w:color="auto" w:fill="FFFFFF"/>
      <w:spacing w:before="360" w:after="600" w:line="240" w:lineRule="atLeast"/>
    </w:pPr>
    <w:rPr>
      <w:rFonts w:cs="Arial"/>
      <w:i/>
      <w:iCs/>
      <w:sz w:val="11"/>
      <w:szCs w:val="11"/>
      <w:lang w:val="en-US" w:eastAsia="ru-RU"/>
    </w:rPr>
  </w:style>
  <w:style w:type="character" w:customStyle="1" w:styleId="417">
    <w:name w:val="Основной текст (41) + 7"/>
    <w:aliases w:val="5 pt17,Полужирный14,Не курсив2"/>
    <w:uiPriority w:val="99"/>
    <w:rsid w:val="002F617A"/>
    <w:rPr>
      <w:rFonts w:ascii="Arial" w:hAnsi="Arial" w:cs="Arial"/>
      <w:b/>
      <w:bCs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en-US"/>
    </w:rPr>
  </w:style>
  <w:style w:type="character" w:customStyle="1" w:styleId="430">
    <w:name w:val="Основной текст (43)_"/>
    <w:link w:val="431"/>
    <w:uiPriority w:val="99"/>
    <w:locked/>
    <w:rsid w:val="002F617A"/>
    <w:rPr>
      <w:rFonts w:ascii="Bookman Old Style" w:hAnsi="Bookman Old Style" w:cs="Bookman Old Style"/>
      <w:spacing w:val="-10"/>
      <w:sz w:val="12"/>
      <w:szCs w:val="12"/>
      <w:shd w:val="clear" w:color="auto" w:fill="FFFFFF"/>
      <w:lang w:val="en-US"/>
    </w:rPr>
  </w:style>
  <w:style w:type="paragraph" w:customStyle="1" w:styleId="431">
    <w:name w:val="Основной текст (43)"/>
    <w:basedOn w:val="a4"/>
    <w:link w:val="43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Bookman Old Style" w:hAnsi="Bookman Old Style" w:cs="Bookman Old Style"/>
      <w:spacing w:val="-10"/>
      <w:sz w:val="12"/>
      <w:szCs w:val="12"/>
      <w:lang w:val="en-US" w:eastAsia="ru-RU"/>
    </w:rPr>
  </w:style>
  <w:style w:type="character" w:customStyle="1" w:styleId="44Exact">
    <w:name w:val="Основной текст (44) Exact"/>
    <w:link w:val="440"/>
    <w:uiPriority w:val="99"/>
    <w:locked/>
    <w:rsid w:val="002F617A"/>
    <w:rPr>
      <w:rFonts w:ascii="Arial" w:hAnsi="Arial" w:cs="Arial"/>
      <w:i/>
      <w:iCs/>
      <w:sz w:val="16"/>
      <w:szCs w:val="16"/>
      <w:shd w:val="clear" w:color="auto" w:fill="FFFFFF"/>
    </w:rPr>
  </w:style>
  <w:style w:type="paragraph" w:customStyle="1" w:styleId="440">
    <w:name w:val="Основной текст (44)"/>
    <w:basedOn w:val="a4"/>
    <w:link w:val="44Exact"/>
    <w:uiPriority w:val="99"/>
    <w:rsid w:val="002F617A"/>
    <w:pPr>
      <w:widowControl w:val="0"/>
      <w:shd w:val="clear" w:color="auto" w:fill="FFFFFF"/>
      <w:spacing w:after="60" w:line="240" w:lineRule="atLeast"/>
    </w:pPr>
    <w:rPr>
      <w:rFonts w:cs="Arial"/>
      <w:i/>
      <w:iCs/>
      <w:sz w:val="16"/>
      <w:szCs w:val="16"/>
      <w:lang w:eastAsia="ru-RU"/>
    </w:rPr>
  </w:style>
  <w:style w:type="character" w:customStyle="1" w:styleId="FranklinGothicHeavy4">
    <w:name w:val="Основной текст + Franklin Gothic Heavy4"/>
    <w:aliases w:val="10 pt5,Курсив11"/>
    <w:uiPriority w:val="99"/>
    <w:rsid w:val="002F617A"/>
    <w:rPr>
      <w:rFonts w:ascii="Franklin Gothic Heavy" w:eastAsia="Times New Roman" w:hAnsi="Franklin Gothic Heavy" w:cs="Franklin Gothic Heavy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b">
    <w:name w:val="Основной текст + 5"/>
    <w:aliases w:val="5 pt16,Курсив10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1"/>
      <w:szCs w:val="11"/>
      <w:shd w:val="clear" w:color="auto" w:fill="FFFFFF"/>
      <w:lang w:val="en-US"/>
    </w:rPr>
  </w:style>
  <w:style w:type="character" w:customStyle="1" w:styleId="122">
    <w:name w:val="Основной текст (12)_"/>
    <w:link w:val="123"/>
    <w:uiPriority w:val="99"/>
    <w:locked/>
    <w:rsid w:val="002F617A"/>
    <w:rPr>
      <w:rFonts w:ascii="Tahoma" w:hAnsi="Tahoma" w:cs="Tahoma"/>
      <w:spacing w:val="20"/>
      <w:sz w:val="16"/>
      <w:szCs w:val="16"/>
      <w:shd w:val="clear" w:color="auto" w:fill="FFFFFF"/>
    </w:rPr>
  </w:style>
  <w:style w:type="paragraph" w:customStyle="1" w:styleId="123">
    <w:name w:val="Основной текст (12)"/>
    <w:basedOn w:val="a4"/>
    <w:link w:val="12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Tahoma" w:hAnsi="Tahoma" w:cs="Tahoma"/>
      <w:spacing w:val="20"/>
      <w:sz w:val="16"/>
      <w:szCs w:val="16"/>
      <w:lang w:eastAsia="ru-RU"/>
    </w:rPr>
  </w:style>
  <w:style w:type="character" w:customStyle="1" w:styleId="12Arial">
    <w:name w:val="Основной текст (12) + Arial"/>
    <w:aliases w:val="52,5 pt15,Курсив9,Интервал 0 pt5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1"/>
      <w:szCs w:val="11"/>
      <w:shd w:val="clear" w:color="auto" w:fill="FFFFFF"/>
    </w:rPr>
  </w:style>
  <w:style w:type="character" w:customStyle="1" w:styleId="12Arial3">
    <w:name w:val="Основной текст (12) + Arial3"/>
    <w:aliases w:val="71,5 pt14,Полужирный13,Интервал 0 pt4,Основной текст + Arial3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720">
    <w:name w:val="Основной текст + 72"/>
    <w:aliases w:val="5 pt13,Полужирный12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BookmanOldStyle6">
    <w:name w:val="Основной текст + Bookman Old Style6"/>
    <w:aliases w:val="10 pt4,Полужирный11,Курсив8,Интервал 1 pt6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30"/>
      <w:w w:val="100"/>
      <w:position w:val="0"/>
      <w:sz w:val="20"/>
      <w:szCs w:val="20"/>
      <w:shd w:val="clear" w:color="auto" w:fill="FFFFFF"/>
      <w:lang w:val="en-US"/>
    </w:rPr>
  </w:style>
  <w:style w:type="character" w:customStyle="1" w:styleId="12Arial2">
    <w:name w:val="Основной текст (12) + Arial2"/>
    <w:aliases w:val="7 pt2,Полужирный10,Интервал 0 pt Exact2"/>
    <w:uiPriority w:val="99"/>
    <w:rsid w:val="002F617A"/>
    <w:rPr>
      <w:rFonts w:ascii="Arial" w:hAnsi="Arial" w:cs="Arial"/>
      <w:b/>
      <w:bCs/>
      <w:color w:val="000000"/>
      <w:spacing w:val="7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12Arial1">
    <w:name w:val="Основной текст (12) + Arial1"/>
    <w:aliases w:val="51,5 pt12,Курсив7,Интервал 0 pt Exact1"/>
    <w:uiPriority w:val="99"/>
    <w:rsid w:val="002F617A"/>
    <w:rPr>
      <w:rFonts w:ascii="Arial" w:hAnsi="Arial" w:cs="Arial"/>
      <w:i/>
      <w:iCs/>
      <w:color w:val="000000"/>
      <w:spacing w:val="9"/>
      <w:w w:val="100"/>
      <w:position w:val="0"/>
      <w:sz w:val="11"/>
      <w:szCs w:val="11"/>
      <w:shd w:val="clear" w:color="auto" w:fill="FFFFFF"/>
      <w:lang w:val="en-US"/>
    </w:rPr>
  </w:style>
  <w:style w:type="character" w:customStyle="1" w:styleId="329pt1">
    <w:name w:val="Основной текст (32) + 9 pt1"/>
    <w:aliases w:val="Интервал 1 pt Exact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30"/>
      <w:w w:val="100"/>
      <w:position w:val="0"/>
      <w:sz w:val="18"/>
      <w:szCs w:val="18"/>
      <w:u w:val="none"/>
      <w:lang w:val="en-US"/>
    </w:rPr>
  </w:style>
  <w:style w:type="character" w:customStyle="1" w:styleId="45Exact">
    <w:name w:val="Основной текст (45) Exact"/>
    <w:link w:val="450"/>
    <w:uiPriority w:val="99"/>
    <w:locked/>
    <w:rsid w:val="002F617A"/>
    <w:rPr>
      <w:rFonts w:ascii="Bookman Old Style" w:hAnsi="Bookman Old Style" w:cs="Bookman Old Style"/>
      <w:i/>
      <w:iCs/>
      <w:spacing w:val="14"/>
      <w:sz w:val="11"/>
      <w:szCs w:val="11"/>
      <w:shd w:val="clear" w:color="auto" w:fill="FFFFFF"/>
      <w:lang w:val="en-US"/>
    </w:rPr>
  </w:style>
  <w:style w:type="paragraph" w:customStyle="1" w:styleId="450">
    <w:name w:val="Основной текст (45)"/>
    <w:basedOn w:val="a4"/>
    <w:link w:val="45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Bookman Old Style" w:hAnsi="Bookman Old Style" w:cs="Bookman Old Style"/>
      <w:i/>
      <w:iCs/>
      <w:spacing w:val="14"/>
      <w:sz w:val="11"/>
      <w:szCs w:val="11"/>
      <w:lang w:val="en-US" w:eastAsia="ru-RU"/>
    </w:rPr>
  </w:style>
  <w:style w:type="character" w:customStyle="1" w:styleId="BookmanOldStyle5">
    <w:name w:val="Основной текст + Bookman Old Style5"/>
    <w:aliases w:val="9 pt3,Полужирный9,Курсив6,Интервал 1 pt Exact1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30"/>
      <w:w w:val="100"/>
      <w:position w:val="0"/>
      <w:sz w:val="18"/>
      <w:szCs w:val="18"/>
      <w:shd w:val="clear" w:color="auto" w:fill="FFFFFF"/>
    </w:rPr>
  </w:style>
  <w:style w:type="character" w:customStyle="1" w:styleId="13pt">
    <w:name w:val="Основной текст + 13 pt"/>
    <w:aliases w:val="Полужирный8,Интервал 1 pt5"/>
    <w:uiPriority w:val="99"/>
    <w:rsid w:val="002F617A"/>
    <w:rPr>
      <w:rFonts w:ascii="Arial" w:eastAsia="Times New Roman" w:hAnsi="Arial" w:cs="Arial"/>
      <w:b/>
      <w:bCs/>
      <w:color w:val="000000"/>
      <w:spacing w:val="30"/>
      <w:w w:val="100"/>
      <w:position w:val="0"/>
      <w:sz w:val="26"/>
      <w:szCs w:val="26"/>
      <w:shd w:val="clear" w:color="auto" w:fill="FFFFFF"/>
      <w:lang w:val="ru-RU"/>
    </w:rPr>
  </w:style>
  <w:style w:type="character" w:customStyle="1" w:styleId="124">
    <w:name w:val="Основной текст + 12"/>
    <w:aliases w:val="5 pt11,Полужирный7,Интервал 2 pt2"/>
    <w:uiPriority w:val="99"/>
    <w:rsid w:val="002F617A"/>
    <w:rPr>
      <w:rFonts w:ascii="Arial" w:eastAsia="Times New Roman" w:hAnsi="Arial" w:cs="Arial"/>
      <w:b/>
      <w:bCs/>
      <w:color w:val="000000"/>
      <w:spacing w:val="40"/>
      <w:w w:val="100"/>
      <w:position w:val="0"/>
      <w:sz w:val="25"/>
      <w:szCs w:val="25"/>
      <w:shd w:val="clear" w:color="auto" w:fill="FFFFFF"/>
      <w:lang w:val="ru-RU"/>
    </w:rPr>
  </w:style>
  <w:style w:type="character" w:customStyle="1" w:styleId="32Arial">
    <w:name w:val="Основной текст (32) + Arial"/>
    <w:aliases w:val="111,5 pt10,Не полужирный7,Не курсив1,Основной текст + Arial"/>
    <w:rsid w:val="002F617A"/>
    <w:rPr>
      <w:rFonts w:ascii="Arial" w:hAnsi="Arial" w:cs="Arial"/>
      <w:b/>
      <w:bCs/>
      <w:i/>
      <w:iCs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460">
    <w:name w:val="Основной текст (46)_"/>
    <w:uiPriority w:val="99"/>
    <w:rsid w:val="002F617A"/>
    <w:rPr>
      <w:rFonts w:ascii="Franklin Gothic Heavy" w:hAnsi="Franklin Gothic Heavy" w:cs="Franklin Gothic Heavy"/>
      <w:spacing w:val="-20"/>
      <w:sz w:val="39"/>
      <w:szCs w:val="39"/>
      <w:u w:val="none"/>
      <w:lang w:val="en-US"/>
    </w:rPr>
  </w:style>
  <w:style w:type="character" w:customStyle="1" w:styleId="46BookmanOldStyle">
    <w:name w:val="Основной текст (46) + Bookman Old Style"/>
    <w:aliases w:val="18,5 pt9,Полужирный6,Курсив5,Интервал 1 pt4,Масштаб 20%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20"/>
      <w:w w:val="20"/>
      <w:position w:val="0"/>
      <w:sz w:val="37"/>
      <w:szCs w:val="37"/>
      <w:u w:val="none"/>
      <w:lang w:val="en-US"/>
    </w:rPr>
  </w:style>
  <w:style w:type="character" w:customStyle="1" w:styleId="461">
    <w:name w:val="Основной текст (46)"/>
    <w:uiPriority w:val="99"/>
    <w:rsid w:val="002F617A"/>
    <w:rPr>
      <w:rFonts w:ascii="Franklin Gothic Heavy" w:hAnsi="Franklin Gothic Heavy" w:cs="Franklin Gothic Heavy"/>
      <w:color w:val="000000"/>
      <w:spacing w:val="-20"/>
      <w:w w:val="100"/>
      <w:position w:val="0"/>
      <w:sz w:val="39"/>
      <w:szCs w:val="39"/>
      <w:u w:val="none"/>
      <w:lang w:val="en-US"/>
    </w:rPr>
  </w:style>
  <w:style w:type="character" w:customStyle="1" w:styleId="59pt">
    <w:name w:val="Основной текст (5) + 9 pt"/>
    <w:aliases w:val="Не полужирный6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470">
    <w:name w:val="Основной текст (47)_"/>
    <w:uiPriority w:val="99"/>
    <w:rsid w:val="002F617A"/>
    <w:rPr>
      <w:rFonts w:ascii="Calibri" w:hAnsi="Calibri" w:cs="Calibri"/>
      <w:sz w:val="19"/>
      <w:szCs w:val="19"/>
      <w:u w:val="none"/>
    </w:rPr>
  </w:style>
  <w:style w:type="character" w:customStyle="1" w:styleId="471">
    <w:name w:val="Основной текст (47)"/>
    <w:uiPriority w:val="99"/>
    <w:rsid w:val="002F617A"/>
    <w:rPr>
      <w:rFonts w:ascii="Calibri" w:hAnsi="Calibri" w:cs="Calibri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5FranklinGothicMediumCond">
    <w:name w:val="Основной текст (5) + Franklin Gothic Medium Cond"/>
    <w:aliases w:val="10 pt3,Не полужирный5,Интервал 0 pt3"/>
    <w:uiPriority w:val="99"/>
    <w:rsid w:val="002F617A"/>
    <w:rPr>
      <w:rFonts w:ascii="Franklin Gothic Medium Cond" w:hAnsi="Franklin Gothic Medium Cond" w:cs="Franklin Gothic Medium Cond"/>
      <w:b/>
      <w:bCs/>
      <w:color w:val="000000"/>
      <w:spacing w:val="-1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Calibri">
    <w:name w:val="Основной текст (5) + Calibri"/>
    <w:aliases w:val="10 pt2,Не полужирный4"/>
    <w:uiPriority w:val="99"/>
    <w:rsid w:val="002F617A"/>
    <w:rPr>
      <w:rFonts w:ascii="Calibri" w:hAnsi="Calibri" w:cs="Calibri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11">
    <w:name w:val="Основной текст (5) + 11"/>
    <w:aliases w:val="5 pt8,Не полужирный3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3"/>
      <w:szCs w:val="23"/>
      <w:shd w:val="clear" w:color="auto" w:fill="FFFFFF"/>
    </w:rPr>
  </w:style>
  <w:style w:type="character" w:customStyle="1" w:styleId="5Gungsuh">
    <w:name w:val="Основной текст (5) + Gungsuh"/>
    <w:aliases w:val="9 pt2,Не полужирный2,Курсив4"/>
    <w:uiPriority w:val="99"/>
    <w:rsid w:val="002F617A"/>
    <w:rPr>
      <w:rFonts w:ascii="Gungsuh" w:eastAsia="Gungsuh" w:hAnsi="Gungsuh" w:cs="Gungsuh"/>
      <w:b/>
      <w:bCs/>
      <w:i/>
      <w:iCs/>
      <w:strike/>
      <w:color w:val="000000"/>
      <w:spacing w:val="0"/>
      <w:w w:val="100"/>
      <w:position w:val="0"/>
      <w:sz w:val="18"/>
      <w:szCs w:val="18"/>
      <w:shd w:val="clear" w:color="auto" w:fill="FFFFFF"/>
    </w:rPr>
  </w:style>
  <w:style w:type="character" w:customStyle="1" w:styleId="2110">
    <w:name w:val="Подпись к картинке (2) + 11"/>
    <w:aliases w:val="5 pt7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80">
    <w:name w:val="Основной текст (48)_"/>
    <w:link w:val="481"/>
    <w:uiPriority w:val="99"/>
    <w:locked/>
    <w:rsid w:val="002F617A"/>
    <w:rPr>
      <w:rFonts w:ascii="Arial" w:hAnsi="Arial" w:cs="Arial"/>
      <w:b/>
      <w:bCs/>
      <w:sz w:val="11"/>
      <w:szCs w:val="11"/>
      <w:shd w:val="clear" w:color="auto" w:fill="FFFFFF"/>
    </w:rPr>
  </w:style>
  <w:style w:type="paragraph" w:customStyle="1" w:styleId="481">
    <w:name w:val="Основной текст (48)"/>
    <w:basedOn w:val="a4"/>
    <w:link w:val="480"/>
    <w:uiPriority w:val="99"/>
    <w:rsid w:val="002F617A"/>
    <w:pPr>
      <w:widowControl w:val="0"/>
      <w:shd w:val="clear" w:color="auto" w:fill="FFFFFF"/>
      <w:spacing w:after="0" w:line="178" w:lineRule="exact"/>
    </w:pPr>
    <w:rPr>
      <w:rFonts w:cs="Arial"/>
      <w:b/>
      <w:bCs/>
      <w:sz w:val="11"/>
      <w:szCs w:val="11"/>
      <w:lang w:eastAsia="ru-RU"/>
    </w:rPr>
  </w:style>
  <w:style w:type="character" w:customStyle="1" w:styleId="380">
    <w:name w:val="Основной текст (38)_"/>
    <w:link w:val="381"/>
    <w:uiPriority w:val="99"/>
    <w:locked/>
    <w:rsid w:val="002F617A"/>
    <w:rPr>
      <w:rFonts w:ascii="Bookman Old Style" w:hAnsi="Bookman Old Style" w:cs="Bookman Old Style"/>
      <w:b/>
      <w:bCs/>
      <w:sz w:val="13"/>
      <w:szCs w:val="13"/>
      <w:shd w:val="clear" w:color="auto" w:fill="FFFFFF"/>
    </w:rPr>
  </w:style>
  <w:style w:type="paragraph" w:customStyle="1" w:styleId="381">
    <w:name w:val="Основной текст (38)"/>
    <w:basedOn w:val="a4"/>
    <w:link w:val="380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z w:val="13"/>
      <w:szCs w:val="13"/>
      <w:lang w:eastAsia="ru-RU"/>
    </w:rPr>
  </w:style>
  <w:style w:type="character" w:customStyle="1" w:styleId="Tahoma">
    <w:name w:val="Основной текст + Tahoma"/>
    <w:aliases w:val="81,5 pt6,Основной текст + Arial5"/>
    <w:uiPriority w:val="99"/>
    <w:rsid w:val="002F617A"/>
    <w:rPr>
      <w:rFonts w:ascii="Tahoma" w:eastAsia="Times New Roman" w:hAnsi="Tahoma" w:cs="Tahoma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BookmanOldStyle4">
    <w:name w:val="Основной текст + Bookman Old Style4"/>
    <w:aliases w:val="4 pt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8"/>
      <w:szCs w:val="8"/>
      <w:shd w:val="clear" w:color="auto" w:fill="FFFFFF"/>
    </w:rPr>
  </w:style>
  <w:style w:type="character" w:customStyle="1" w:styleId="490">
    <w:name w:val="Основной текст (49)_"/>
    <w:uiPriority w:val="99"/>
    <w:rsid w:val="002F617A"/>
    <w:rPr>
      <w:rFonts w:ascii="Candara" w:hAnsi="Candara" w:cs="Candara"/>
      <w:b/>
      <w:bCs/>
      <w:spacing w:val="-20"/>
      <w:sz w:val="15"/>
      <w:szCs w:val="15"/>
      <w:u w:val="none"/>
    </w:rPr>
  </w:style>
  <w:style w:type="character" w:customStyle="1" w:styleId="49Calibri">
    <w:name w:val="Основной текст (49) + Calibri"/>
    <w:aliases w:val="9 pt1,Не полужирный1,Интервал 0 pt2"/>
    <w:uiPriority w:val="99"/>
    <w:rsid w:val="002F617A"/>
    <w:rPr>
      <w:rFonts w:ascii="Calibri" w:hAnsi="Calibri" w:cs="Calibri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491">
    <w:name w:val="Основной текст (49)"/>
    <w:uiPriority w:val="99"/>
    <w:rsid w:val="002F617A"/>
    <w:rPr>
      <w:rFonts w:ascii="Candara" w:hAnsi="Candara" w:cs="Candara"/>
      <w:b/>
      <w:bCs/>
      <w:color w:val="000000"/>
      <w:spacing w:val="-20"/>
      <w:w w:val="100"/>
      <w:position w:val="0"/>
      <w:sz w:val="15"/>
      <w:szCs w:val="15"/>
      <w:u w:val="none"/>
    </w:rPr>
  </w:style>
  <w:style w:type="character" w:customStyle="1" w:styleId="3e">
    <w:name w:val="Заголовок №3_"/>
    <w:link w:val="3f"/>
    <w:uiPriority w:val="99"/>
    <w:locked/>
    <w:rsid w:val="002F617A"/>
    <w:rPr>
      <w:rFonts w:ascii="Arial" w:hAnsi="Arial" w:cs="Arial"/>
      <w:b/>
      <w:bCs/>
      <w:shd w:val="clear" w:color="auto" w:fill="FFFFFF"/>
    </w:rPr>
  </w:style>
  <w:style w:type="paragraph" w:customStyle="1" w:styleId="3f">
    <w:name w:val="Заголовок №3"/>
    <w:basedOn w:val="a4"/>
    <w:link w:val="3e"/>
    <w:uiPriority w:val="99"/>
    <w:rsid w:val="002F617A"/>
    <w:pPr>
      <w:widowControl w:val="0"/>
      <w:shd w:val="clear" w:color="auto" w:fill="FFFFFF"/>
      <w:spacing w:before="660" w:after="180" w:line="336" w:lineRule="exact"/>
      <w:ind w:hanging="920"/>
      <w:outlineLvl w:val="2"/>
    </w:pPr>
    <w:rPr>
      <w:rFonts w:cs="Arial"/>
      <w:b/>
      <w:bCs/>
      <w:sz w:val="20"/>
      <w:szCs w:val="20"/>
      <w:lang w:eastAsia="ru-RU"/>
    </w:rPr>
  </w:style>
  <w:style w:type="character" w:customStyle="1" w:styleId="4100">
    <w:name w:val="Основной текст (4) + 10"/>
    <w:aliases w:val="5 pt5,Интервал 0 pt1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BookmanOldStyle1">
    <w:name w:val="Подпись к картинке + Bookman Old Style"/>
    <w:aliases w:val="8 pt2,Интервал 1 pt3,8 pt6,Основной текст + Arial6"/>
    <w:uiPriority w:val="99"/>
    <w:rsid w:val="002F617A"/>
    <w:rPr>
      <w:rFonts w:ascii="Bookman Old Style" w:hAnsi="Bookman Old Style" w:cs="Bookman Old Style"/>
      <w:b/>
      <w:bCs/>
      <w:color w:val="000000"/>
      <w:spacing w:val="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4c">
    <w:name w:val="Заголовок №4_"/>
    <w:link w:val="4d"/>
    <w:uiPriority w:val="99"/>
    <w:locked/>
    <w:rsid w:val="002F617A"/>
    <w:rPr>
      <w:rFonts w:ascii="Arial" w:hAnsi="Arial" w:cs="Arial"/>
      <w:sz w:val="23"/>
      <w:szCs w:val="23"/>
      <w:shd w:val="clear" w:color="auto" w:fill="FFFFFF"/>
    </w:rPr>
  </w:style>
  <w:style w:type="paragraph" w:customStyle="1" w:styleId="4d">
    <w:name w:val="Заголовок №4"/>
    <w:basedOn w:val="a4"/>
    <w:link w:val="4c"/>
    <w:uiPriority w:val="99"/>
    <w:rsid w:val="002F617A"/>
    <w:pPr>
      <w:widowControl w:val="0"/>
      <w:shd w:val="clear" w:color="auto" w:fill="FFFFFF"/>
      <w:spacing w:before="720" w:after="720" w:line="413" w:lineRule="exact"/>
      <w:ind w:firstLine="580"/>
      <w:jc w:val="both"/>
      <w:outlineLvl w:val="3"/>
    </w:pPr>
    <w:rPr>
      <w:rFonts w:cs="Arial"/>
      <w:sz w:val="23"/>
      <w:szCs w:val="23"/>
      <w:lang w:eastAsia="ru-RU"/>
    </w:rPr>
  </w:style>
  <w:style w:type="character" w:customStyle="1" w:styleId="810">
    <w:name w:val="Основной текст + 81"/>
    <w:aliases w:val="5 pt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30pt">
    <w:name w:val="Заголовок №3 + Интервал 0 pt"/>
    <w:uiPriority w:val="99"/>
    <w:rsid w:val="002F617A"/>
    <w:rPr>
      <w:rFonts w:ascii="Arial" w:hAnsi="Arial" w:cs="Arial"/>
      <w:b/>
      <w:bCs/>
      <w:color w:val="000000"/>
      <w:spacing w:val="-10"/>
      <w:w w:val="100"/>
      <w:position w:val="0"/>
      <w:shd w:val="clear" w:color="auto" w:fill="FFFFFF"/>
      <w:lang w:val="ru-RU"/>
    </w:rPr>
  </w:style>
  <w:style w:type="character" w:customStyle="1" w:styleId="BookmanOldStyle3">
    <w:name w:val="Основной текст + Bookman Old Style3"/>
    <w:aliases w:val="91,5 pt3,Полужирный5,Курсив3,Колонтитул + 8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0"/>
      <w:w w:val="100"/>
      <w:position w:val="0"/>
      <w:sz w:val="19"/>
      <w:szCs w:val="19"/>
      <w:shd w:val="clear" w:color="auto" w:fill="FFFFFF"/>
    </w:rPr>
  </w:style>
  <w:style w:type="character" w:customStyle="1" w:styleId="CenturyGothic">
    <w:name w:val="Основной текст + Century Gothic"/>
    <w:aliases w:val="4 pt1"/>
    <w:uiPriority w:val="99"/>
    <w:rsid w:val="002F617A"/>
    <w:rPr>
      <w:rFonts w:ascii="Century Gothic" w:eastAsia="Times New Roman" w:hAnsi="Century Gothic" w:cs="Century Gothic"/>
      <w:color w:val="000000"/>
      <w:spacing w:val="0"/>
      <w:w w:val="100"/>
      <w:position w:val="0"/>
      <w:sz w:val="8"/>
      <w:szCs w:val="8"/>
      <w:shd w:val="clear" w:color="auto" w:fill="FFFFFF"/>
      <w:lang w:val="en-US"/>
    </w:rPr>
  </w:style>
  <w:style w:type="character" w:customStyle="1" w:styleId="BookmanOldStyle2">
    <w:name w:val="Основной текст + Bookman Old Style2"/>
    <w:aliases w:val="7 pt1,Интервал -1 pt"/>
    <w:uiPriority w:val="99"/>
    <w:rsid w:val="002F617A"/>
    <w:rPr>
      <w:rFonts w:ascii="Bookman Old Style" w:eastAsia="Times New Roman" w:hAnsi="Bookman Old Style" w:cs="Bookman Old Style"/>
      <w:color w:val="000000"/>
      <w:spacing w:val="-2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BookmanOldStyle12">
    <w:name w:val="Основной текст + Bookman Old Style1"/>
    <w:aliases w:val="18 pt,Полужирный4,Интервал 2 pt1"/>
    <w:uiPriority w:val="99"/>
    <w:rsid w:val="002F617A"/>
    <w:rPr>
      <w:rFonts w:ascii="Bookman Old Style" w:eastAsia="Times New Roman" w:hAnsi="Bookman Old Style" w:cs="Bookman Old Style"/>
      <w:b/>
      <w:bCs/>
      <w:color w:val="000000"/>
      <w:spacing w:val="40"/>
      <w:w w:val="100"/>
      <w:position w:val="0"/>
      <w:sz w:val="36"/>
      <w:szCs w:val="36"/>
      <w:shd w:val="clear" w:color="auto" w:fill="FFFFFF"/>
      <w:lang w:val="ru-RU"/>
    </w:rPr>
  </w:style>
  <w:style w:type="character" w:customStyle="1" w:styleId="8pt1">
    <w:name w:val="Основной текст + 8 pt1"/>
    <w:aliases w:val="Полужирный3,Интервал -1 pt1"/>
    <w:uiPriority w:val="99"/>
    <w:rsid w:val="002F617A"/>
    <w:rPr>
      <w:rFonts w:ascii="Arial" w:eastAsia="Times New Roman" w:hAnsi="Arial" w:cs="Arial"/>
      <w:b/>
      <w:bCs/>
      <w:color w:val="000000"/>
      <w:spacing w:val="-3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710">
    <w:name w:val="Основной текст + 71"/>
    <w:aliases w:val="5 pt2,Полужирный2,Курсив2,Интервал 3 pt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6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4pt">
    <w:name w:val="Основной текст + 4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8"/>
      <w:szCs w:val="8"/>
      <w:shd w:val="clear" w:color="auto" w:fill="FFFFFF"/>
      <w:lang w:val="ru-RU"/>
    </w:rPr>
  </w:style>
  <w:style w:type="character" w:customStyle="1" w:styleId="FranklinGothicHeavy3">
    <w:name w:val="Основной текст + Franklin Gothic Heavy3"/>
    <w:aliases w:val="31,5 pt1,Интервал 1 pt2,Основной текст + Arial1,61"/>
    <w:uiPriority w:val="99"/>
    <w:rsid w:val="002F617A"/>
    <w:rPr>
      <w:rFonts w:ascii="Franklin Gothic Heavy" w:eastAsia="Times New Roman" w:hAnsi="Franklin Gothic Heavy" w:cs="Franklin Gothic Heavy"/>
      <w:color w:val="000000"/>
      <w:spacing w:val="30"/>
      <w:w w:val="100"/>
      <w:position w:val="0"/>
      <w:sz w:val="63"/>
      <w:szCs w:val="63"/>
      <w:shd w:val="clear" w:color="auto" w:fill="FFFFFF"/>
      <w:lang w:val="ru-RU"/>
    </w:rPr>
  </w:style>
  <w:style w:type="character" w:customStyle="1" w:styleId="FranklinGothicHeavy2">
    <w:name w:val="Основной текст + Franklin Gothic Heavy2"/>
    <w:aliases w:val="8 pt1,Основной текст + Arial4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CourierNew">
    <w:name w:val="Основной текст + Courier New"/>
    <w:aliases w:val="10 pt1,Полужирный1,Курсив1,Интервал 3 pt1,Основной текст + Arial2"/>
    <w:uiPriority w:val="99"/>
    <w:rsid w:val="002F617A"/>
    <w:rPr>
      <w:rFonts w:ascii="Courier New" w:eastAsia="Times New Roman" w:hAnsi="Courier New" w:cs="Courier New"/>
      <w:b/>
      <w:bCs/>
      <w:i/>
      <w:iCs/>
      <w:color w:val="000000"/>
      <w:spacing w:val="6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FranklinGothicHeavy1">
    <w:name w:val="Основной текст + Franklin Gothic Heavy1"/>
    <w:aliases w:val="29 pt,Интервал 1 pt1"/>
    <w:uiPriority w:val="99"/>
    <w:rsid w:val="002F617A"/>
    <w:rPr>
      <w:rFonts w:ascii="Franklin Gothic Heavy" w:eastAsia="Times New Roman" w:hAnsi="Franklin Gothic Heavy" w:cs="Franklin Gothic Heavy"/>
      <w:color w:val="000000"/>
      <w:spacing w:val="30"/>
      <w:w w:val="100"/>
      <w:position w:val="0"/>
      <w:sz w:val="58"/>
      <w:szCs w:val="58"/>
      <w:shd w:val="clear" w:color="auto" w:fill="FFFFFF"/>
      <w:lang w:val="ru-RU"/>
    </w:rPr>
  </w:style>
  <w:style w:type="paragraph" w:styleId="aff7">
    <w:name w:val="No Spacing"/>
    <w:link w:val="aff8"/>
    <w:uiPriority w:val="1"/>
    <w:qFormat/>
    <w:rsid w:val="002F617A"/>
    <w:pPr>
      <w:widowControl w:val="0"/>
    </w:pPr>
    <w:rPr>
      <w:rFonts w:ascii="Courier New" w:hAnsi="Courier New" w:cs="Courier New"/>
      <w:color w:val="000000"/>
      <w:sz w:val="24"/>
      <w:szCs w:val="24"/>
    </w:rPr>
  </w:style>
  <w:style w:type="character" w:customStyle="1" w:styleId="FontStyle43">
    <w:name w:val="Font Style43"/>
    <w:uiPriority w:val="99"/>
    <w:rsid w:val="002F617A"/>
    <w:rPr>
      <w:rFonts w:ascii="Times New Roman" w:hAnsi="Times New Roman" w:cs="Times New Roman"/>
      <w:sz w:val="20"/>
      <w:szCs w:val="20"/>
    </w:rPr>
  </w:style>
  <w:style w:type="paragraph" w:customStyle="1" w:styleId="1c">
    <w:name w:val="Знак Знак Знак1 Знак"/>
    <w:basedOn w:val="a4"/>
    <w:uiPriority w:val="99"/>
    <w:rsid w:val="002F617A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1">
    <w:name w:val="Многоуровневый список"/>
    <w:basedOn w:val="a4"/>
    <w:uiPriority w:val="99"/>
    <w:qFormat/>
    <w:rsid w:val="002F617A"/>
    <w:pPr>
      <w:numPr>
        <w:numId w:val="5"/>
      </w:numPr>
      <w:spacing w:after="0" w:line="312" w:lineRule="auto"/>
      <w:jc w:val="both"/>
    </w:pPr>
    <w:rPr>
      <w:rFonts w:ascii="Times New Roman" w:hAnsi="Times New Roman"/>
      <w:sz w:val="28"/>
    </w:rPr>
  </w:style>
  <w:style w:type="paragraph" w:customStyle="1" w:styleId="ConsPlusNormal">
    <w:name w:val="ConsPlusNormal"/>
    <w:uiPriority w:val="99"/>
    <w:rsid w:val="002F617A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customStyle="1" w:styleId="2f0">
    <w:name w:val="Основной текст 2 Знак"/>
    <w:link w:val="2f1"/>
    <w:uiPriority w:val="99"/>
    <w:rsid w:val="002F617A"/>
    <w:rPr>
      <w:sz w:val="22"/>
      <w:szCs w:val="22"/>
      <w:lang w:eastAsia="en-US"/>
    </w:rPr>
  </w:style>
  <w:style w:type="paragraph" w:styleId="2f1">
    <w:name w:val="Body Text 2"/>
    <w:basedOn w:val="a4"/>
    <w:link w:val="2f0"/>
    <w:uiPriority w:val="99"/>
    <w:rsid w:val="002F617A"/>
    <w:pPr>
      <w:spacing w:after="120" w:line="480" w:lineRule="auto"/>
    </w:pPr>
  </w:style>
  <w:style w:type="paragraph" w:styleId="2f2">
    <w:name w:val="Body Text Indent 2"/>
    <w:basedOn w:val="a4"/>
    <w:link w:val="212"/>
    <w:uiPriority w:val="99"/>
    <w:rsid w:val="002F617A"/>
    <w:pPr>
      <w:spacing w:after="120" w:line="480" w:lineRule="auto"/>
      <w:ind w:left="283"/>
    </w:pPr>
  </w:style>
  <w:style w:type="character" w:customStyle="1" w:styleId="212">
    <w:name w:val="Основной текст с отступом 2 Знак1"/>
    <w:link w:val="2f2"/>
    <w:uiPriority w:val="99"/>
    <w:semiHidden/>
    <w:locked/>
    <w:rsid w:val="002F617A"/>
    <w:rPr>
      <w:sz w:val="22"/>
      <w:szCs w:val="22"/>
      <w:lang w:eastAsia="en-US"/>
    </w:rPr>
  </w:style>
  <w:style w:type="character" w:customStyle="1" w:styleId="2f3">
    <w:name w:val="Основной текст с отступом 2 Знак"/>
    <w:uiPriority w:val="99"/>
    <w:rsid w:val="002F617A"/>
    <w:rPr>
      <w:sz w:val="22"/>
      <w:szCs w:val="22"/>
      <w:lang w:eastAsia="en-US"/>
    </w:rPr>
  </w:style>
  <w:style w:type="paragraph" w:customStyle="1" w:styleId="aff9">
    <w:name w:val="Название"/>
    <w:basedOn w:val="a4"/>
    <w:link w:val="affa"/>
    <w:uiPriority w:val="10"/>
    <w:qFormat/>
    <w:locked/>
    <w:rsid w:val="002F617A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eastAsia="ru-RU"/>
    </w:rPr>
  </w:style>
  <w:style w:type="character" w:customStyle="1" w:styleId="affa">
    <w:name w:val="Название Знак"/>
    <w:link w:val="aff9"/>
    <w:uiPriority w:val="10"/>
    <w:rsid w:val="002F617A"/>
    <w:rPr>
      <w:rFonts w:ascii="Times New Roman" w:eastAsia="Times New Roman" w:hAnsi="Times New Roman"/>
      <w:b/>
      <w:sz w:val="28"/>
    </w:rPr>
  </w:style>
  <w:style w:type="character" w:styleId="affb">
    <w:name w:val="Emphasis"/>
    <w:qFormat/>
    <w:locked/>
    <w:rsid w:val="002F617A"/>
    <w:rPr>
      <w:rFonts w:cs="Times New Roman"/>
      <w:i/>
      <w:iCs/>
    </w:rPr>
  </w:style>
  <w:style w:type="paragraph" w:styleId="affc">
    <w:name w:val="Subtitle"/>
    <w:basedOn w:val="a4"/>
    <w:next w:val="a4"/>
    <w:link w:val="affd"/>
    <w:uiPriority w:val="99"/>
    <w:qFormat/>
    <w:locked/>
    <w:rsid w:val="002F617A"/>
    <w:pPr>
      <w:spacing w:after="60" w:line="240" w:lineRule="auto"/>
      <w:jc w:val="center"/>
      <w:outlineLvl w:val="1"/>
    </w:pPr>
    <w:rPr>
      <w:rFonts w:ascii="Cambria" w:eastAsia="Times New Roman" w:hAnsi="Cambria"/>
      <w:szCs w:val="24"/>
      <w:lang w:val="en-US"/>
    </w:rPr>
  </w:style>
  <w:style w:type="character" w:customStyle="1" w:styleId="affd">
    <w:name w:val="Подзаголовок Знак"/>
    <w:link w:val="affc"/>
    <w:uiPriority w:val="99"/>
    <w:rsid w:val="002F617A"/>
    <w:rPr>
      <w:rFonts w:ascii="Cambria" w:eastAsia="Times New Roman" w:hAnsi="Cambria"/>
      <w:sz w:val="24"/>
      <w:szCs w:val="24"/>
      <w:lang w:val="en-US" w:eastAsia="en-US"/>
    </w:rPr>
  </w:style>
  <w:style w:type="character" w:styleId="affe">
    <w:name w:val="Strong"/>
    <w:uiPriority w:val="22"/>
    <w:qFormat/>
    <w:locked/>
    <w:rsid w:val="002F617A"/>
    <w:rPr>
      <w:rFonts w:cs="Times New Roman"/>
      <w:b/>
      <w:bCs/>
    </w:rPr>
  </w:style>
  <w:style w:type="paragraph" w:styleId="2f4">
    <w:name w:val="Quote"/>
    <w:basedOn w:val="a4"/>
    <w:next w:val="a4"/>
    <w:link w:val="2f5"/>
    <w:uiPriority w:val="29"/>
    <w:qFormat/>
    <w:rsid w:val="002F617A"/>
    <w:pPr>
      <w:spacing w:after="0" w:line="240" w:lineRule="auto"/>
    </w:pPr>
    <w:rPr>
      <w:i/>
      <w:szCs w:val="24"/>
      <w:lang w:val="en-US"/>
    </w:rPr>
  </w:style>
  <w:style w:type="character" w:customStyle="1" w:styleId="2f5">
    <w:name w:val="Цитата 2 Знак"/>
    <w:link w:val="2f4"/>
    <w:uiPriority w:val="29"/>
    <w:rsid w:val="002F617A"/>
    <w:rPr>
      <w:i/>
      <w:sz w:val="24"/>
      <w:szCs w:val="24"/>
      <w:lang w:val="en-US" w:eastAsia="en-US"/>
    </w:rPr>
  </w:style>
  <w:style w:type="paragraph" w:styleId="afff">
    <w:name w:val="Intense Quote"/>
    <w:basedOn w:val="a4"/>
    <w:next w:val="a4"/>
    <w:link w:val="afff0"/>
    <w:uiPriority w:val="30"/>
    <w:qFormat/>
    <w:rsid w:val="002F617A"/>
    <w:pPr>
      <w:spacing w:after="0" w:line="240" w:lineRule="auto"/>
      <w:ind w:left="720" w:right="720"/>
    </w:pPr>
    <w:rPr>
      <w:b/>
      <w:i/>
      <w:lang w:val="en-US"/>
    </w:rPr>
  </w:style>
  <w:style w:type="character" w:customStyle="1" w:styleId="afff0">
    <w:name w:val="Выделенная цитата Знак"/>
    <w:link w:val="afff"/>
    <w:uiPriority w:val="30"/>
    <w:rsid w:val="002F617A"/>
    <w:rPr>
      <w:b/>
      <w:i/>
      <w:sz w:val="24"/>
      <w:szCs w:val="22"/>
      <w:lang w:val="en-US" w:eastAsia="en-US"/>
    </w:rPr>
  </w:style>
  <w:style w:type="character" w:styleId="afff1">
    <w:name w:val="Subtle Emphasis"/>
    <w:uiPriority w:val="19"/>
    <w:qFormat/>
    <w:rsid w:val="002F617A"/>
    <w:rPr>
      <w:rFonts w:cs="Times New Roman"/>
      <w:i/>
      <w:color w:val="5A5A5A"/>
    </w:rPr>
  </w:style>
  <w:style w:type="character" w:styleId="afff2">
    <w:name w:val="Intense Emphasis"/>
    <w:uiPriority w:val="21"/>
    <w:qFormat/>
    <w:rsid w:val="002F617A"/>
    <w:rPr>
      <w:rFonts w:cs="Times New Roman"/>
      <w:b/>
      <w:i/>
      <w:sz w:val="24"/>
      <w:szCs w:val="24"/>
      <w:u w:val="single"/>
    </w:rPr>
  </w:style>
  <w:style w:type="character" w:styleId="afff3">
    <w:name w:val="Subtle Reference"/>
    <w:uiPriority w:val="31"/>
    <w:qFormat/>
    <w:rsid w:val="002F617A"/>
    <w:rPr>
      <w:rFonts w:cs="Times New Roman"/>
      <w:sz w:val="24"/>
      <w:szCs w:val="24"/>
      <w:u w:val="single"/>
    </w:rPr>
  </w:style>
  <w:style w:type="character" w:styleId="afff4">
    <w:name w:val="Intense Reference"/>
    <w:uiPriority w:val="32"/>
    <w:qFormat/>
    <w:rsid w:val="002F617A"/>
    <w:rPr>
      <w:rFonts w:cs="Times New Roman"/>
      <w:b/>
      <w:sz w:val="24"/>
      <w:u w:val="single"/>
    </w:rPr>
  </w:style>
  <w:style w:type="character" w:styleId="afff5">
    <w:name w:val="Book Title"/>
    <w:uiPriority w:val="33"/>
    <w:qFormat/>
    <w:rsid w:val="002F617A"/>
    <w:rPr>
      <w:rFonts w:ascii="Cambria" w:hAnsi="Cambria" w:cs="Times New Roman"/>
      <w:b/>
      <w:i/>
      <w:sz w:val="24"/>
      <w:szCs w:val="24"/>
    </w:rPr>
  </w:style>
  <w:style w:type="paragraph" w:customStyle="1" w:styleId="xl140">
    <w:name w:val="xl140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141">
    <w:name w:val="xl141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142">
    <w:name w:val="xl142"/>
    <w:basedOn w:val="a4"/>
    <w:uiPriority w:val="99"/>
    <w:rsid w:val="002F617A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3">
    <w:name w:val="xl143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4">
    <w:name w:val="xl144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5">
    <w:name w:val="xl145"/>
    <w:basedOn w:val="a4"/>
    <w:uiPriority w:val="99"/>
    <w:rsid w:val="002F617A"/>
    <w:pPr>
      <w:shd w:val="clear" w:color="000000" w:fill="FF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6">
    <w:name w:val="xl146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7">
    <w:name w:val="xl147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8">
    <w:name w:val="xl148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9">
    <w:name w:val="xl149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0">
    <w:name w:val="xl150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1">
    <w:name w:val="xl151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2">
    <w:name w:val="xl152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153">
    <w:name w:val="xl153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808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4">
    <w:name w:val="xl154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66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5">
    <w:name w:val="xl155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6">
    <w:name w:val="xl156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7">
    <w:name w:val="xl157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58">
    <w:name w:val="xl158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99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59">
    <w:name w:val="xl159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0">
    <w:name w:val="xl160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CC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1">
    <w:name w:val="xl161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33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2">
    <w:name w:val="xl162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69696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3">
    <w:name w:val="xl163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00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4">
    <w:name w:val="xl164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5">
    <w:name w:val="xl165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99CC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6">
    <w:name w:val="xl166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80808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7">
    <w:name w:val="xl167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8">
    <w:name w:val="xl168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CC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64">
    <w:name w:val="xl64"/>
    <w:basedOn w:val="a4"/>
    <w:uiPriority w:val="99"/>
    <w:rsid w:val="002F617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5">
    <w:name w:val="xl65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6">
    <w:name w:val="xl66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67">
    <w:name w:val="xl67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68">
    <w:name w:val="xl68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9">
    <w:name w:val="xl69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0">
    <w:name w:val="xl70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1">
    <w:name w:val="xl71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2">
    <w:name w:val="xl72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3">
    <w:name w:val="xl73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4">
    <w:name w:val="xl74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3">
    <w:name w:val="xl63"/>
    <w:basedOn w:val="a4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character" w:customStyle="1" w:styleId="ArialNarrow30">
    <w:name w:val="Колонтитул + Arial Narrow3"/>
    <w:aliases w:val="8 pt5,Не полужирный8"/>
    <w:uiPriority w:val="99"/>
    <w:rsid w:val="002F617A"/>
    <w:rPr>
      <w:rFonts w:ascii="Arial Narrow" w:hAnsi="Arial Narrow"/>
      <w:b/>
      <w:color w:val="000000"/>
      <w:spacing w:val="0"/>
      <w:w w:val="100"/>
      <w:position w:val="0"/>
      <w:sz w:val="16"/>
      <w:u w:val="none"/>
      <w:lang w:val="ru-RU"/>
    </w:rPr>
  </w:style>
  <w:style w:type="character" w:customStyle="1" w:styleId="ArialNarrow8pt">
    <w:name w:val="Колонтитул + Arial Narrow;8 pt;Не полужирный"/>
    <w:rsid w:val="002F617A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styleId="afff6">
    <w:name w:val="annotation reference"/>
    <w:uiPriority w:val="99"/>
    <w:unhideWhenUsed/>
    <w:rsid w:val="00646121"/>
    <w:rPr>
      <w:sz w:val="16"/>
      <w:szCs w:val="16"/>
    </w:rPr>
  </w:style>
  <w:style w:type="paragraph" w:styleId="afff7">
    <w:name w:val="annotation text"/>
    <w:basedOn w:val="a4"/>
    <w:link w:val="afff8"/>
    <w:uiPriority w:val="99"/>
    <w:unhideWhenUsed/>
    <w:rsid w:val="00646121"/>
    <w:pPr>
      <w:spacing w:line="240" w:lineRule="auto"/>
    </w:pPr>
    <w:rPr>
      <w:sz w:val="20"/>
      <w:szCs w:val="20"/>
    </w:rPr>
  </w:style>
  <w:style w:type="character" w:customStyle="1" w:styleId="afff8">
    <w:name w:val="Текст примечания Знак"/>
    <w:link w:val="afff7"/>
    <w:uiPriority w:val="99"/>
    <w:rsid w:val="00646121"/>
    <w:rPr>
      <w:lang w:eastAsia="en-US"/>
    </w:rPr>
  </w:style>
  <w:style w:type="paragraph" w:styleId="afff9">
    <w:name w:val="annotation subject"/>
    <w:basedOn w:val="afff7"/>
    <w:next w:val="afff7"/>
    <w:link w:val="afffa"/>
    <w:uiPriority w:val="99"/>
    <w:semiHidden/>
    <w:unhideWhenUsed/>
    <w:rsid w:val="00646121"/>
    <w:rPr>
      <w:b/>
      <w:bCs/>
    </w:rPr>
  </w:style>
  <w:style w:type="character" w:customStyle="1" w:styleId="afffa">
    <w:name w:val="Тема примечания Знак"/>
    <w:link w:val="afff9"/>
    <w:uiPriority w:val="99"/>
    <w:semiHidden/>
    <w:rsid w:val="00646121"/>
    <w:rPr>
      <w:b/>
      <w:bCs/>
      <w:lang w:eastAsia="en-US"/>
    </w:rPr>
  </w:style>
  <w:style w:type="character" w:customStyle="1" w:styleId="213">
    <w:name w:val="Основной текст 2 Знак1"/>
    <w:uiPriority w:val="99"/>
    <w:semiHidden/>
    <w:rsid w:val="00F8198F"/>
    <w:rPr>
      <w:rFonts w:ascii="Calibri" w:eastAsia="Calibri" w:hAnsi="Calibri" w:cs="Times New Roman"/>
    </w:rPr>
  </w:style>
  <w:style w:type="paragraph" w:styleId="afffb">
    <w:name w:val="Normal (Web)"/>
    <w:basedOn w:val="a4"/>
    <w:uiPriority w:val="99"/>
    <w:unhideWhenUsed/>
    <w:rsid w:val="00E76D89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afffc">
    <w:name w:val="Заголовок таблицы"/>
    <w:basedOn w:val="a4"/>
    <w:uiPriority w:val="99"/>
    <w:qFormat/>
    <w:rsid w:val="00992982"/>
    <w:pPr>
      <w:spacing w:after="0" w:line="240" w:lineRule="auto"/>
      <w:jc w:val="center"/>
    </w:pPr>
    <w:rPr>
      <w:rFonts w:ascii="Times New Roman" w:eastAsia="Times New Roman" w:hAnsi="Times New Roman"/>
      <w:b/>
      <w:bCs/>
      <w:color w:val="000000"/>
      <w:sz w:val="16"/>
      <w:szCs w:val="16"/>
      <w:lang w:eastAsia="ru-RU"/>
    </w:rPr>
  </w:style>
  <w:style w:type="paragraph" w:styleId="afffd">
    <w:name w:val="caption"/>
    <w:basedOn w:val="afffe"/>
    <w:next w:val="afffe"/>
    <w:link w:val="affff"/>
    <w:uiPriority w:val="35"/>
    <w:unhideWhenUsed/>
    <w:qFormat/>
    <w:locked/>
    <w:rsid w:val="00E67576"/>
    <w:pPr>
      <w:spacing w:after="0" w:line="240" w:lineRule="auto"/>
      <w:ind w:firstLine="0"/>
      <w:jc w:val="left"/>
    </w:pPr>
    <w:rPr>
      <w:bCs/>
      <w:szCs w:val="18"/>
    </w:rPr>
  </w:style>
  <w:style w:type="character" w:customStyle="1" w:styleId="affff">
    <w:name w:val="Название объекта Знак"/>
    <w:link w:val="afffd"/>
    <w:uiPriority w:val="35"/>
    <w:locked/>
    <w:rsid w:val="00E67576"/>
    <w:rPr>
      <w:rFonts w:ascii="Arial" w:hAnsi="Arial"/>
      <w:bCs/>
      <w:sz w:val="24"/>
      <w:szCs w:val="18"/>
    </w:rPr>
  </w:style>
  <w:style w:type="paragraph" w:customStyle="1" w:styleId="affff0">
    <w:name w:val="Мой Текст"/>
    <w:basedOn w:val="a4"/>
    <w:link w:val="affff1"/>
    <w:qFormat/>
    <w:rsid w:val="005E507A"/>
    <w:pPr>
      <w:spacing w:before="120" w:after="0" w:line="300" w:lineRule="auto"/>
      <w:ind w:firstLine="567"/>
      <w:jc w:val="both"/>
    </w:pPr>
    <w:rPr>
      <w:rFonts w:ascii="Times New Roman" w:hAnsi="Times New Roman"/>
      <w:szCs w:val="28"/>
    </w:rPr>
  </w:style>
  <w:style w:type="character" w:customStyle="1" w:styleId="affff1">
    <w:name w:val="Мой Текст Знак"/>
    <w:link w:val="affff0"/>
    <w:rsid w:val="005E507A"/>
    <w:rPr>
      <w:rFonts w:ascii="Times New Roman" w:hAnsi="Times New Roman"/>
      <w:sz w:val="24"/>
      <w:szCs w:val="28"/>
      <w:lang w:eastAsia="en-US"/>
    </w:rPr>
  </w:style>
  <w:style w:type="paragraph" w:customStyle="1" w:styleId="a2">
    <w:name w:val="Перечисление без номера"/>
    <w:basedOn w:val="affff0"/>
    <w:link w:val="affff2"/>
    <w:uiPriority w:val="99"/>
    <w:qFormat/>
    <w:rsid w:val="005E507A"/>
    <w:pPr>
      <w:numPr>
        <w:numId w:val="11"/>
      </w:numPr>
      <w:spacing w:before="0" w:line="360" w:lineRule="auto"/>
    </w:pPr>
  </w:style>
  <w:style w:type="character" w:customStyle="1" w:styleId="affff2">
    <w:name w:val="Перечисление без номера Знак"/>
    <w:link w:val="a2"/>
    <w:uiPriority w:val="99"/>
    <w:rsid w:val="005E507A"/>
    <w:rPr>
      <w:rFonts w:ascii="Times New Roman" w:hAnsi="Times New Roman"/>
      <w:sz w:val="24"/>
      <w:szCs w:val="28"/>
      <w:lang w:eastAsia="en-US"/>
    </w:rPr>
  </w:style>
  <w:style w:type="paragraph" w:styleId="HTML">
    <w:name w:val="HTML Preformatted"/>
    <w:basedOn w:val="a4"/>
    <w:link w:val="HTML0"/>
    <w:uiPriority w:val="99"/>
    <w:unhideWhenUsed/>
    <w:rsid w:val="005E50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rsid w:val="005E507A"/>
    <w:rPr>
      <w:rFonts w:ascii="Courier New" w:eastAsia="Times New Roman" w:hAnsi="Courier New" w:cs="Courier New"/>
    </w:rPr>
  </w:style>
  <w:style w:type="paragraph" w:styleId="affff3">
    <w:name w:val="footnote text"/>
    <w:basedOn w:val="a4"/>
    <w:link w:val="affff4"/>
    <w:uiPriority w:val="99"/>
    <w:unhideWhenUsed/>
    <w:rsid w:val="00834606"/>
    <w:rPr>
      <w:sz w:val="20"/>
      <w:szCs w:val="20"/>
    </w:rPr>
  </w:style>
  <w:style w:type="paragraph" w:styleId="affff5">
    <w:name w:val="table of figures"/>
    <w:basedOn w:val="a4"/>
    <w:next w:val="a4"/>
    <w:uiPriority w:val="99"/>
    <w:unhideWhenUsed/>
    <w:rsid w:val="0063579A"/>
    <w:pPr>
      <w:spacing w:before="120" w:after="120"/>
      <w:jc w:val="both"/>
    </w:pPr>
    <w:rPr>
      <w:rFonts w:ascii="Arial Narrow" w:hAnsi="Arial Narrow"/>
    </w:rPr>
  </w:style>
  <w:style w:type="character" w:customStyle="1" w:styleId="affff4">
    <w:name w:val="Текст сноски Знак"/>
    <w:link w:val="affff3"/>
    <w:uiPriority w:val="99"/>
    <w:rsid w:val="00834606"/>
    <w:rPr>
      <w:lang w:eastAsia="en-US"/>
    </w:rPr>
  </w:style>
  <w:style w:type="character" w:styleId="affff6">
    <w:name w:val="footnote reference"/>
    <w:uiPriority w:val="99"/>
    <w:unhideWhenUsed/>
    <w:rsid w:val="00834606"/>
    <w:rPr>
      <w:vertAlign w:val="superscript"/>
    </w:rPr>
  </w:style>
  <w:style w:type="character" w:customStyle="1" w:styleId="affff7">
    <w:name w:val="_Обычный Знак"/>
    <w:link w:val="afffe"/>
    <w:locked/>
    <w:rsid w:val="00EE6D66"/>
    <w:rPr>
      <w:rFonts w:ascii="Arial" w:hAnsi="Arial"/>
      <w:sz w:val="24"/>
      <w:szCs w:val="26"/>
    </w:rPr>
  </w:style>
  <w:style w:type="paragraph" w:customStyle="1" w:styleId="afffe">
    <w:name w:val="_Обычный"/>
    <w:basedOn w:val="af1"/>
    <w:link w:val="affff7"/>
    <w:qFormat/>
    <w:rsid w:val="00EE6D66"/>
    <w:pPr>
      <w:spacing w:line="360" w:lineRule="auto"/>
      <w:ind w:left="0" w:firstLine="709"/>
      <w:jc w:val="both"/>
    </w:pPr>
    <w:rPr>
      <w:szCs w:val="26"/>
      <w:lang w:eastAsia="ru-RU"/>
    </w:rPr>
  </w:style>
  <w:style w:type="paragraph" w:customStyle="1" w:styleId="21">
    <w:name w:val="Стиль2"/>
    <w:basedOn w:val="10"/>
    <w:link w:val="2f6"/>
    <w:uiPriority w:val="99"/>
    <w:qFormat/>
    <w:rsid w:val="00EE6D66"/>
    <w:pPr>
      <w:numPr>
        <w:ilvl w:val="1"/>
      </w:numPr>
      <w:spacing w:after="240"/>
    </w:pPr>
    <w:rPr>
      <w:rFonts w:cs="Times New Roman"/>
      <w:color w:val="auto"/>
      <w:szCs w:val="28"/>
      <w:lang w:eastAsia="ru-RU"/>
    </w:rPr>
  </w:style>
  <w:style w:type="paragraph" w:customStyle="1" w:styleId="3f0">
    <w:name w:val="Стиль3"/>
    <w:basedOn w:val="a4"/>
    <w:link w:val="3f1"/>
    <w:qFormat/>
    <w:rsid w:val="00EE6D66"/>
    <w:pPr>
      <w:spacing w:after="240"/>
      <w:ind w:firstLine="708"/>
      <w:jc w:val="center"/>
    </w:pPr>
    <w:rPr>
      <w:rFonts w:cs="Arial"/>
      <w:color w:val="000000"/>
      <w:szCs w:val="24"/>
    </w:rPr>
  </w:style>
  <w:style w:type="character" w:customStyle="1" w:styleId="2f6">
    <w:name w:val="Стиль2 Знак"/>
    <w:link w:val="21"/>
    <w:uiPriority w:val="99"/>
    <w:rsid w:val="00EE6D66"/>
    <w:rPr>
      <w:rFonts w:ascii="Arial Narrow" w:eastAsia="Times New Roman" w:hAnsi="Arial Narrow"/>
      <w:b/>
      <w:bCs/>
      <w:sz w:val="28"/>
      <w:szCs w:val="28"/>
    </w:rPr>
  </w:style>
  <w:style w:type="character" w:customStyle="1" w:styleId="3f1">
    <w:name w:val="Стиль3 Знак"/>
    <w:link w:val="3f0"/>
    <w:rsid w:val="00EE6D66"/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j">
    <w:name w:val="pj"/>
    <w:basedOn w:val="a4"/>
    <w:uiPriority w:val="99"/>
    <w:rsid w:val="00004417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affff8">
    <w:name w:val="Тело таблицы_Наименование"/>
    <w:basedOn w:val="a4"/>
    <w:uiPriority w:val="99"/>
    <w:qFormat/>
    <w:rsid w:val="00CC2BA7"/>
    <w:pPr>
      <w:spacing w:after="0" w:line="240" w:lineRule="auto"/>
      <w:contextualSpacing/>
    </w:pPr>
    <w:rPr>
      <w:rFonts w:ascii="Times New Roman" w:eastAsiaTheme="minorHAnsi" w:hAnsi="Times New Roman" w:cs="Arial"/>
      <w:sz w:val="16"/>
      <w:szCs w:val="16"/>
    </w:rPr>
  </w:style>
  <w:style w:type="paragraph" w:customStyle="1" w:styleId="affff9">
    <w:name w:val="Тело таблицы_едины измерения"/>
    <w:basedOn w:val="affff8"/>
    <w:uiPriority w:val="99"/>
    <w:qFormat/>
    <w:rsid w:val="00CC2BA7"/>
    <w:pPr>
      <w:jc w:val="center"/>
    </w:pPr>
  </w:style>
  <w:style w:type="table" w:customStyle="1" w:styleId="1d">
    <w:name w:val="Светлая заливка1"/>
    <w:basedOn w:val="a6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customStyle="1" w:styleId="1e">
    <w:name w:val="Название1"/>
    <w:basedOn w:val="a4"/>
    <w:uiPriority w:val="10"/>
    <w:qFormat/>
    <w:locked/>
    <w:rsid w:val="008D1C4F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eastAsia="ru-RU"/>
    </w:rPr>
  </w:style>
  <w:style w:type="numbering" w:customStyle="1" w:styleId="1f">
    <w:name w:val="Нет списка1"/>
    <w:next w:val="a7"/>
    <w:uiPriority w:val="99"/>
    <w:semiHidden/>
    <w:unhideWhenUsed/>
    <w:rsid w:val="008D1C4F"/>
  </w:style>
  <w:style w:type="paragraph" w:styleId="affffa">
    <w:name w:val="Title"/>
    <w:basedOn w:val="a4"/>
    <w:link w:val="affffb"/>
    <w:uiPriority w:val="10"/>
    <w:qFormat/>
    <w:locked/>
    <w:rsid w:val="008D1C4F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eastAsia="ru-RU"/>
    </w:rPr>
  </w:style>
  <w:style w:type="character" w:customStyle="1" w:styleId="affffb">
    <w:name w:val="Заголовок Знак"/>
    <w:basedOn w:val="a5"/>
    <w:link w:val="affffa"/>
    <w:uiPriority w:val="10"/>
    <w:rsid w:val="008D1C4F"/>
    <w:rPr>
      <w:rFonts w:ascii="Times New Roman" w:eastAsia="Times New Roman" w:hAnsi="Times New Roman"/>
      <w:b/>
      <w:sz w:val="28"/>
    </w:rPr>
  </w:style>
  <w:style w:type="character" w:customStyle="1" w:styleId="1f0">
    <w:name w:val="Текст примечания Знак1"/>
    <w:basedOn w:val="a5"/>
    <w:uiPriority w:val="99"/>
    <w:semiHidden/>
    <w:rsid w:val="008D1C4F"/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1f1">
    <w:name w:val="Тема примечания Знак1"/>
    <w:basedOn w:val="1f0"/>
    <w:uiPriority w:val="99"/>
    <w:semiHidden/>
    <w:rsid w:val="008D1C4F"/>
    <w:rPr>
      <w:rFonts w:ascii="Calibri" w:eastAsia="Calibri" w:hAnsi="Calibri" w:cs="Times New Roman"/>
      <w:b/>
      <w:bCs/>
      <w:sz w:val="20"/>
      <w:szCs w:val="20"/>
      <w:lang w:eastAsia="en-US"/>
    </w:rPr>
  </w:style>
  <w:style w:type="paragraph" w:customStyle="1" w:styleId="HEADERTEXT">
    <w:name w:val=".HEADERTEXT"/>
    <w:uiPriority w:val="99"/>
    <w:rsid w:val="008D1C4F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2B4279"/>
    </w:rPr>
  </w:style>
  <w:style w:type="table" w:customStyle="1" w:styleId="1f2">
    <w:name w:val="Сетка таблицы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fc">
    <w:name w:val="FollowedHyperlink"/>
    <w:basedOn w:val="a5"/>
    <w:uiPriority w:val="99"/>
    <w:unhideWhenUsed/>
    <w:rsid w:val="008D1C4F"/>
    <w:rPr>
      <w:color w:val="800080"/>
      <w:u w:val="single"/>
    </w:rPr>
  </w:style>
  <w:style w:type="paragraph" w:customStyle="1" w:styleId="xl75">
    <w:name w:val="xl7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76">
    <w:name w:val="xl7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font5">
    <w:name w:val="font5"/>
    <w:basedOn w:val="a4"/>
    <w:uiPriority w:val="99"/>
    <w:rsid w:val="008D1C4F"/>
    <w:pPr>
      <w:spacing w:before="100" w:beforeAutospacing="1" w:after="100" w:afterAutospacing="1" w:line="240" w:lineRule="auto"/>
    </w:pPr>
    <w:rPr>
      <w:rFonts w:eastAsia="Times New Roman" w:cs="Arial"/>
      <w:b/>
      <w:bCs/>
      <w:color w:val="000000"/>
      <w:sz w:val="18"/>
      <w:szCs w:val="18"/>
      <w:lang w:eastAsia="ru-RU"/>
    </w:rPr>
  </w:style>
  <w:style w:type="paragraph" w:customStyle="1" w:styleId="font6">
    <w:name w:val="font6"/>
    <w:basedOn w:val="a4"/>
    <w:uiPriority w:val="99"/>
    <w:rsid w:val="008D1C4F"/>
    <w:pPr>
      <w:spacing w:before="100" w:beforeAutospacing="1" w:after="100" w:afterAutospacing="1" w:line="240" w:lineRule="auto"/>
    </w:pPr>
    <w:rPr>
      <w:rFonts w:eastAsia="Times New Roman" w:cs="Arial"/>
      <w:color w:val="000000"/>
      <w:sz w:val="18"/>
      <w:szCs w:val="18"/>
      <w:lang w:eastAsia="ru-RU"/>
    </w:rPr>
  </w:style>
  <w:style w:type="paragraph" w:customStyle="1" w:styleId="xl77">
    <w:name w:val="xl7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8">
    <w:name w:val="xl78"/>
    <w:basedOn w:val="a4"/>
    <w:uiPriority w:val="99"/>
    <w:rsid w:val="008D1C4F"/>
    <w:pPr>
      <w:spacing w:before="100" w:beforeAutospacing="1" w:after="100" w:afterAutospacing="1" w:line="240" w:lineRule="auto"/>
    </w:pPr>
    <w:rPr>
      <w:rFonts w:eastAsia="Times New Roman" w:cs="Arial"/>
      <w:sz w:val="18"/>
      <w:szCs w:val="18"/>
      <w:lang w:eastAsia="ru-RU"/>
    </w:rPr>
  </w:style>
  <w:style w:type="paragraph" w:customStyle="1" w:styleId="xl79">
    <w:name w:val="xl7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81">
    <w:name w:val="xl81"/>
    <w:basedOn w:val="a4"/>
    <w:uiPriority w:val="99"/>
    <w:rsid w:val="008D1C4F"/>
    <w:pPr>
      <w:spacing w:before="100" w:beforeAutospacing="1" w:after="100" w:afterAutospacing="1" w:line="240" w:lineRule="auto"/>
    </w:pPr>
    <w:rPr>
      <w:rFonts w:eastAsia="Times New Roman" w:cs="Arial"/>
      <w:b/>
      <w:bCs/>
      <w:color w:val="000000"/>
      <w:sz w:val="18"/>
      <w:szCs w:val="18"/>
      <w:lang w:eastAsia="ru-RU"/>
    </w:rPr>
  </w:style>
  <w:style w:type="table" w:customStyle="1" w:styleId="116">
    <w:name w:val="Светлая заливка11"/>
    <w:uiPriority w:val="60"/>
    <w:locked/>
    <w:rsid w:val="008D1C4F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ffd">
    <w:name w:val="Placeholder Text"/>
    <w:basedOn w:val="a5"/>
    <w:uiPriority w:val="99"/>
    <w:semiHidden/>
    <w:rsid w:val="008D1C4F"/>
    <w:rPr>
      <w:rFonts w:cs="Times New Roman"/>
      <w:color w:val="808080"/>
    </w:rPr>
  </w:style>
  <w:style w:type="table" w:customStyle="1" w:styleId="2f7">
    <w:name w:val="Светлая заливка2"/>
    <w:basedOn w:val="a6"/>
    <w:uiPriority w:val="60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11pt">
    <w:name w:val="Основной текст + 11 pt"/>
    <w:uiPriority w:val="99"/>
    <w:rsid w:val="008D1C4F"/>
    <w:rPr>
      <w:rFonts w:ascii="Times New Roman" w:hAnsi="Times New Roman" w:cs="Times New Roman"/>
      <w:sz w:val="22"/>
      <w:szCs w:val="22"/>
      <w:u w:val="none"/>
    </w:rPr>
  </w:style>
  <w:style w:type="paragraph" w:customStyle="1" w:styleId="1f3">
    <w:name w:val="Абзац списка1"/>
    <w:basedOn w:val="a4"/>
    <w:uiPriority w:val="99"/>
    <w:rsid w:val="008D1C4F"/>
    <w:pPr>
      <w:ind w:left="720"/>
      <w:contextualSpacing/>
    </w:pPr>
    <w:rPr>
      <w:rFonts w:ascii="Calibri" w:eastAsia="Times New Roman" w:hAnsi="Calibri"/>
      <w:sz w:val="22"/>
    </w:rPr>
  </w:style>
  <w:style w:type="paragraph" w:customStyle="1" w:styleId="xl1938">
    <w:name w:val="xl193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1939">
    <w:name w:val="xl1939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1940">
    <w:name w:val="xl1940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1941">
    <w:name w:val="xl194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1942">
    <w:name w:val="xl1942"/>
    <w:basedOn w:val="a4"/>
    <w:uiPriority w:val="99"/>
    <w:rsid w:val="008D1C4F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1943">
    <w:name w:val="xl1943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1944">
    <w:name w:val="xl1944"/>
    <w:basedOn w:val="a4"/>
    <w:uiPriority w:val="99"/>
    <w:rsid w:val="008D1C4F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1945">
    <w:name w:val="xl1945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946">
    <w:name w:val="xl194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table" w:customStyle="1" w:styleId="3f2">
    <w:name w:val="Светлая заливка3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1">
    <w:name w:val="Светлая заливка - Акцент 11"/>
    <w:basedOn w:val="a6"/>
    <w:next w:val="a6"/>
    <w:uiPriority w:val="60"/>
    <w:rsid w:val="008D1C4F"/>
    <w:rPr>
      <w:rFonts w:eastAsia="Times New Roman" w:cs="Calibri"/>
      <w:color w:val="2E74B5"/>
      <w:sz w:val="22"/>
      <w:szCs w:val="22"/>
    </w:rPr>
    <w:tblPr>
      <w:tblStyleRowBandSize w:val="1"/>
      <w:tblStyleColBandSize w:val="1"/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-21">
    <w:name w:val="Светлая заливка - Акцент 21"/>
    <w:basedOn w:val="a6"/>
    <w:next w:val="a6"/>
    <w:uiPriority w:val="60"/>
    <w:rsid w:val="008D1C4F"/>
    <w:rPr>
      <w:rFonts w:eastAsia="Times New Roman" w:cs="Calibri"/>
      <w:color w:val="C45911"/>
      <w:sz w:val="22"/>
      <w:szCs w:val="22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1f4">
    <w:name w:val="Светлый список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0">
    <w:name w:val="Светлый список - Акцент 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table" w:customStyle="1" w:styleId="-210">
    <w:name w:val="Светлый список - Акцент 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1">
    <w:name w:val="Светлый список - Акцент 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1">
    <w:name w:val="Светлый список - Акцент 5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paragraph" w:styleId="affffe">
    <w:name w:val="Revision"/>
    <w:hidden/>
    <w:uiPriority w:val="99"/>
    <w:semiHidden/>
    <w:rsid w:val="008D1C4F"/>
    <w:rPr>
      <w:sz w:val="22"/>
      <w:szCs w:val="22"/>
      <w:lang w:eastAsia="en-US"/>
    </w:rPr>
  </w:style>
  <w:style w:type="paragraph" w:customStyle="1" w:styleId="xl80">
    <w:name w:val="xl8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82">
    <w:name w:val="xl8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83">
    <w:name w:val="xl8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84">
    <w:name w:val="xl8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85">
    <w:name w:val="xl8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86">
    <w:name w:val="xl8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87">
    <w:name w:val="xl8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88">
    <w:name w:val="xl88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89">
    <w:name w:val="xl89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90">
    <w:name w:val="xl90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numbering" w:customStyle="1" w:styleId="117">
    <w:name w:val="Нет списка11"/>
    <w:next w:val="a7"/>
    <w:uiPriority w:val="99"/>
    <w:semiHidden/>
    <w:unhideWhenUsed/>
    <w:rsid w:val="008D1C4F"/>
  </w:style>
  <w:style w:type="numbering" w:customStyle="1" w:styleId="2f8">
    <w:name w:val="Нет списка2"/>
    <w:next w:val="a7"/>
    <w:uiPriority w:val="99"/>
    <w:semiHidden/>
    <w:unhideWhenUsed/>
    <w:rsid w:val="008D1C4F"/>
  </w:style>
  <w:style w:type="numbering" w:customStyle="1" w:styleId="3f3">
    <w:name w:val="Нет списка3"/>
    <w:next w:val="a7"/>
    <w:uiPriority w:val="99"/>
    <w:semiHidden/>
    <w:unhideWhenUsed/>
    <w:rsid w:val="008D1C4F"/>
  </w:style>
  <w:style w:type="paragraph" w:customStyle="1" w:styleId="xl91">
    <w:name w:val="xl91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92">
    <w:name w:val="xl9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93">
    <w:name w:val="xl9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numbering" w:customStyle="1" w:styleId="4e">
    <w:name w:val="Нет списка4"/>
    <w:next w:val="a7"/>
    <w:uiPriority w:val="99"/>
    <w:semiHidden/>
    <w:unhideWhenUsed/>
    <w:rsid w:val="008D1C4F"/>
  </w:style>
  <w:style w:type="table" w:customStyle="1" w:styleId="118">
    <w:name w:val="Сетка таблицы11"/>
    <w:basedOn w:val="a6"/>
    <w:next w:val="af3"/>
    <w:uiPriority w:val="99"/>
    <w:rsid w:val="008D1C4F"/>
    <w:rPr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l94">
    <w:name w:val="xl9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95">
    <w:name w:val="xl9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96">
    <w:name w:val="xl9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97">
    <w:name w:val="xl97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98">
    <w:name w:val="xl98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99">
    <w:name w:val="xl9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00">
    <w:name w:val="xl10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01">
    <w:name w:val="xl10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02">
    <w:name w:val="xl10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03">
    <w:name w:val="xl103"/>
    <w:basedOn w:val="a4"/>
    <w:uiPriority w:val="99"/>
    <w:rsid w:val="008D1C4F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04">
    <w:name w:val="xl10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05">
    <w:name w:val="xl10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06">
    <w:name w:val="xl10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07">
    <w:name w:val="xl10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08">
    <w:name w:val="xl10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09">
    <w:name w:val="xl10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10">
    <w:name w:val="xl11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11">
    <w:name w:val="xl111"/>
    <w:basedOn w:val="a4"/>
    <w:uiPriority w:val="99"/>
    <w:rsid w:val="008D1C4F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i/>
      <w:iCs/>
      <w:sz w:val="22"/>
      <w:lang w:eastAsia="ru-RU"/>
    </w:rPr>
  </w:style>
  <w:style w:type="paragraph" w:customStyle="1" w:styleId="xl112">
    <w:name w:val="xl112"/>
    <w:basedOn w:val="a4"/>
    <w:uiPriority w:val="99"/>
    <w:rsid w:val="008D1C4F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13">
    <w:name w:val="xl11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14">
    <w:name w:val="xl11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15">
    <w:name w:val="xl11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16">
    <w:name w:val="xl11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17">
    <w:name w:val="xl11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18">
    <w:name w:val="xl11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19">
    <w:name w:val="xl11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20">
    <w:name w:val="xl120"/>
    <w:basedOn w:val="a4"/>
    <w:uiPriority w:val="99"/>
    <w:rsid w:val="008D1C4F"/>
    <w:pPr>
      <w:spacing w:before="100" w:beforeAutospacing="1" w:after="100" w:afterAutospacing="1" w:line="240" w:lineRule="auto"/>
    </w:pPr>
    <w:rPr>
      <w:rFonts w:eastAsia="Times New Roman" w:cs="Arial"/>
      <w:szCs w:val="24"/>
      <w:lang w:eastAsia="ru-RU"/>
    </w:rPr>
  </w:style>
  <w:style w:type="paragraph" w:customStyle="1" w:styleId="xl121">
    <w:name w:val="xl121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22">
    <w:name w:val="xl122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23">
    <w:name w:val="xl123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24">
    <w:name w:val="xl124"/>
    <w:basedOn w:val="a4"/>
    <w:uiPriority w:val="99"/>
    <w:rsid w:val="008D1C4F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25">
    <w:name w:val="xl12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26">
    <w:name w:val="xl126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27">
    <w:name w:val="xl12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28">
    <w:name w:val="xl128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129">
    <w:name w:val="xl129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8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30">
    <w:name w:val="xl130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31">
    <w:name w:val="xl13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32">
    <w:name w:val="xl13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auto" w:fill="FF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33">
    <w:name w:val="xl13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34">
    <w:name w:val="xl134"/>
    <w:basedOn w:val="a4"/>
    <w:uiPriority w:val="99"/>
    <w:rsid w:val="008D1C4F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35">
    <w:name w:val="xl135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hd w:val="clear" w:color="auto" w:fill="D7E4BC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36">
    <w:name w:val="xl136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hd w:val="clear" w:color="auto" w:fill="CCC0DA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37">
    <w:name w:val="xl137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hd w:val="clear" w:color="auto" w:fill="B6DDE8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38">
    <w:name w:val="xl138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hd w:val="clear" w:color="auto" w:fill="FCD5B4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39">
    <w:name w:val="xl139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hd w:val="clear" w:color="auto" w:fill="D8D8D8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ConsPlusTitle">
    <w:name w:val="ConsPlusTitle"/>
    <w:uiPriority w:val="99"/>
    <w:rsid w:val="008D1C4F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b/>
      <w:bCs/>
      <w:sz w:val="24"/>
      <w:szCs w:val="24"/>
    </w:rPr>
  </w:style>
  <w:style w:type="paragraph" w:styleId="HTML1">
    <w:name w:val="HTML Address"/>
    <w:basedOn w:val="a4"/>
    <w:link w:val="HTML2"/>
    <w:uiPriority w:val="99"/>
    <w:unhideWhenUsed/>
    <w:rsid w:val="008D1C4F"/>
    <w:pPr>
      <w:spacing w:after="0" w:line="240" w:lineRule="auto"/>
    </w:pPr>
    <w:rPr>
      <w:rFonts w:ascii="Calibri" w:eastAsia="Times New Roman" w:hAnsi="Calibri"/>
      <w:i/>
      <w:iCs/>
      <w:sz w:val="22"/>
    </w:rPr>
  </w:style>
  <w:style w:type="character" w:customStyle="1" w:styleId="HTML2">
    <w:name w:val="Адрес HTML Знак"/>
    <w:basedOn w:val="a5"/>
    <w:link w:val="HTML1"/>
    <w:uiPriority w:val="99"/>
    <w:rsid w:val="008D1C4F"/>
    <w:rPr>
      <w:rFonts w:eastAsia="Times New Roman"/>
      <w:i/>
      <w:iCs/>
      <w:sz w:val="22"/>
      <w:szCs w:val="22"/>
      <w:lang w:eastAsia="en-US"/>
    </w:rPr>
  </w:style>
  <w:style w:type="paragraph" w:styleId="afffff">
    <w:name w:val="envelope address"/>
    <w:basedOn w:val="a4"/>
    <w:uiPriority w:val="99"/>
    <w:unhideWhenUsed/>
    <w:rsid w:val="008D1C4F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Cambria" w:eastAsia="Times New Roman" w:hAnsi="Cambria"/>
      <w:szCs w:val="24"/>
    </w:rPr>
  </w:style>
  <w:style w:type="paragraph" w:styleId="afffff0">
    <w:name w:val="Date"/>
    <w:basedOn w:val="a4"/>
    <w:next w:val="a4"/>
    <w:link w:val="afffff1"/>
    <w:uiPriority w:val="99"/>
    <w:semiHidden/>
    <w:unhideWhenUsed/>
    <w:rsid w:val="008D1C4F"/>
    <w:rPr>
      <w:rFonts w:ascii="Calibri" w:eastAsia="Times New Roman" w:hAnsi="Calibri"/>
      <w:sz w:val="22"/>
    </w:rPr>
  </w:style>
  <w:style w:type="character" w:customStyle="1" w:styleId="afffff1">
    <w:name w:val="Дата Знак"/>
    <w:basedOn w:val="a5"/>
    <w:link w:val="afffff0"/>
    <w:uiPriority w:val="99"/>
    <w:semiHidden/>
    <w:rsid w:val="008D1C4F"/>
    <w:rPr>
      <w:rFonts w:eastAsia="Times New Roman"/>
      <w:sz w:val="22"/>
      <w:szCs w:val="22"/>
      <w:lang w:eastAsia="en-US"/>
    </w:rPr>
  </w:style>
  <w:style w:type="paragraph" w:styleId="afffff2">
    <w:name w:val="Note Heading"/>
    <w:basedOn w:val="a4"/>
    <w:next w:val="a4"/>
    <w:link w:val="afffff3"/>
    <w:uiPriority w:val="99"/>
    <w:unhideWhenUsed/>
    <w:rsid w:val="008D1C4F"/>
    <w:pPr>
      <w:spacing w:after="0" w:line="240" w:lineRule="auto"/>
    </w:pPr>
    <w:rPr>
      <w:rFonts w:ascii="Calibri" w:eastAsia="Times New Roman" w:hAnsi="Calibri"/>
      <w:sz w:val="22"/>
    </w:rPr>
  </w:style>
  <w:style w:type="character" w:customStyle="1" w:styleId="afffff3">
    <w:name w:val="Заголовок записки Знак"/>
    <w:basedOn w:val="a5"/>
    <w:link w:val="afffff2"/>
    <w:uiPriority w:val="99"/>
    <w:rsid w:val="008D1C4F"/>
    <w:rPr>
      <w:rFonts w:eastAsia="Times New Roman"/>
      <w:sz w:val="22"/>
      <w:szCs w:val="22"/>
      <w:lang w:eastAsia="en-US"/>
    </w:rPr>
  </w:style>
  <w:style w:type="paragraph" w:styleId="afffff4">
    <w:name w:val="toa heading"/>
    <w:basedOn w:val="a4"/>
    <w:next w:val="a4"/>
    <w:uiPriority w:val="99"/>
    <w:unhideWhenUsed/>
    <w:rsid w:val="008D1C4F"/>
    <w:pPr>
      <w:spacing w:before="120"/>
    </w:pPr>
    <w:rPr>
      <w:rFonts w:ascii="Cambria" w:eastAsia="Times New Roman" w:hAnsi="Cambria"/>
      <w:b/>
      <w:bCs/>
      <w:szCs w:val="24"/>
    </w:rPr>
  </w:style>
  <w:style w:type="paragraph" w:styleId="afffff5">
    <w:name w:val="Body Text First Indent"/>
    <w:basedOn w:val="af6"/>
    <w:link w:val="afffff6"/>
    <w:uiPriority w:val="99"/>
    <w:semiHidden/>
    <w:unhideWhenUsed/>
    <w:rsid w:val="008D1C4F"/>
    <w:pPr>
      <w:spacing w:after="200" w:line="276" w:lineRule="auto"/>
      <w:ind w:firstLine="360"/>
      <w:jc w:val="left"/>
    </w:pPr>
    <w:rPr>
      <w:rFonts w:ascii="Calibri" w:eastAsia="Times New Roman" w:hAnsi="Calibri"/>
      <w:sz w:val="22"/>
      <w:szCs w:val="22"/>
    </w:rPr>
  </w:style>
  <w:style w:type="character" w:customStyle="1" w:styleId="afffff6">
    <w:name w:val="Красная строка Знак"/>
    <w:basedOn w:val="af7"/>
    <w:link w:val="afffff5"/>
    <w:uiPriority w:val="99"/>
    <w:semiHidden/>
    <w:rsid w:val="008D1C4F"/>
    <w:rPr>
      <w:rFonts w:ascii="Times New Roman" w:eastAsia="Times New Roman" w:hAnsi="Times New Roman"/>
      <w:sz w:val="22"/>
      <w:szCs w:val="22"/>
      <w:lang w:eastAsia="en-US"/>
    </w:rPr>
  </w:style>
  <w:style w:type="paragraph" w:styleId="afffff7">
    <w:name w:val="Body Text Indent"/>
    <w:basedOn w:val="a4"/>
    <w:link w:val="afffff8"/>
    <w:uiPriority w:val="99"/>
    <w:unhideWhenUsed/>
    <w:rsid w:val="008D1C4F"/>
    <w:pPr>
      <w:spacing w:after="120"/>
      <w:ind w:left="283"/>
    </w:pPr>
    <w:rPr>
      <w:rFonts w:ascii="Calibri" w:eastAsia="Times New Roman" w:hAnsi="Calibri"/>
      <w:sz w:val="22"/>
    </w:rPr>
  </w:style>
  <w:style w:type="character" w:customStyle="1" w:styleId="afffff8">
    <w:name w:val="Основной текст с отступом Знак"/>
    <w:basedOn w:val="a5"/>
    <w:link w:val="afffff7"/>
    <w:uiPriority w:val="99"/>
    <w:rsid w:val="008D1C4F"/>
    <w:rPr>
      <w:rFonts w:eastAsia="Times New Roman"/>
      <w:sz w:val="22"/>
      <w:szCs w:val="22"/>
      <w:lang w:eastAsia="en-US"/>
    </w:rPr>
  </w:style>
  <w:style w:type="paragraph" w:styleId="2f9">
    <w:name w:val="Body Text First Indent 2"/>
    <w:basedOn w:val="afffff7"/>
    <w:link w:val="2fa"/>
    <w:uiPriority w:val="99"/>
    <w:unhideWhenUsed/>
    <w:rsid w:val="008D1C4F"/>
    <w:pPr>
      <w:spacing w:after="200"/>
      <w:ind w:left="360" w:firstLine="360"/>
    </w:pPr>
  </w:style>
  <w:style w:type="character" w:customStyle="1" w:styleId="2fa">
    <w:name w:val="Красная строка 2 Знак"/>
    <w:basedOn w:val="afffff8"/>
    <w:link w:val="2f9"/>
    <w:uiPriority w:val="99"/>
    <w:rsid w:val="008D1C4F"/>
    <w:rPr>
      <w:rFonts w:eastAsia="Times New Roman"/>
      <w:sz w:val="22"/>
      <w:szCs w:val="22"/>
      <w:lang w:eastAsia="en-US"/>
    </w:rPr>
  </w:style>
  <w:style w:type="paragraph" w:styleId="2">
    <w:name w:val="List Bullet 2"/>
    <w:basedOn w:val="a4"/>
    <w:uiPriority w:val="99"/>
    <w:unhideWhenUsed/>
    <w:rsid w:val="008D1C4F"/>
    <w:pPr>
      <w:numPr>
        <w:numId w:val="23"/>
      </w:numPr>
      <w:ind w:left="1429"/>
      <w:contextualSpacing/>
    </w:pPr>
    <w:rPr>
      <w:rFonts w:ascii="Calibri" w:eastAsia="Times New Roman" w:hAnsi="Calibri"/>
      <w:sz w:val="22"/>
    </w:rPr>
  </w:style>
  <w:style w:type="paragraph" w:styleId="31">
    <w:name w:val="List Bullet 3"/>
    <w:basedOn w:val="a4"/>
    <w:uiPriority w:val="99"/>
    <w:unhideWhenUsed/>
    <w:rsid w:val="008D1C4F"/>
    <w:pPr>
      <w:numPr>
        <w:numId w:val="24"/>
      </w:numPr>
      <w:tabs>
        <w:tab w:val="clear" w:pos="720"/>
        <w:tab w:val="num" w:pos="643"/>
      </w:tabs>
      <w:ind w:left="1429"/>
      <w:contextualSpacing/>
    </w:pPr>
    <w:rPr>
      <w:rFonts w:ascii="Calibri" w:eastAsia="Times New Roman" w:hAnsi="Calibri"/>
      <w:sz w:val="22"/>
    </w:rPr>
  </w:style>
  <w:style w:type="paragraph" w:styleId="4">
    <w:name w:val="List Bullet 4"/>
    <w:basedOn w:val="a4"/>
    <w:uiPriority w:val="99"/>
    <w:unhideWhenUsed/>
    <w:rsid w:val="008D1C4F"/>
    <w:pPr>
      <w:numPr>
        <w:numId w:val="25"/>
      </w:numPr>
      <w:tabs>
        <w:tab w:val="num" w:pos="926"/>
      </w:tabs>
      <w:ind w:left="1429"/>
      <w:contextualSpacing/>
    </w:pPr>
    <w:rPr>
      <w:rFonts w:ascii="Calibri" w:eastAsia="Times New Roman" w:hAnsi="Calibri"/>
      <w:sz w:val="22"/>
    </w:rPr>
  </w:style>
  <w:style w:type="paragraph" w:styleId="5">
    <w:name w:val="List Bullet 5"/>
    <w:basedOn w:val="a4"/>
    <w:uiPriority w:val="99"/>
    <w:unhideWhenUsed/>
    <w:rsid w:val="008D1C4F"/>
    <w:pPr>
      <w:numPr>
        <w:numId w:val="26"/>
      </w:numPr>
      <w:tabs>
        <w:tab w:val="clear" w:pos="720"/>
        <w:tab w:val="num" w:pos="1209"/>
      </w:tabs>
      <w:ind w:left="1778"/>
      <w:contextualSpacing/>
    </w:pPr>
    <w:rPr>
      <w:rFonts w:ascii="Calibri" w:eastAsia="Times New Roman" w:hAnsi="Calibri"/>
      <w:sz w:val="22"/>
    </w:rPr>
  </w:style>
  <w:style w:type="paragraph" w:styleId="20">
    <w:name w:val="List Number 2"/>
    <w:basedOn w:val="a4"/>
    <w:uiPriority w:val="99"/>
    <w:unhideWhenUsed/>
    <w:rsid w:val="008D1C4F"/>
    <w:pPr>
      <w:numPr>
        <w:numId w:val="20"/>
      </w:numPr>
      <w:tabs>
        <w:tab w:val="num" w:pos="1080"/>
      </w:tabs>
      <w:ind w:left="720"/>
      <w:contextualSpacing/>
    </w:pPr>
    <w:rPr>
      <w:rFonts w:ascii="Calibri" w:eastAsia="Times New Roman" w:hAnsi="Calibri"/>
      <w:sz w:val="22"/>
    </w:rPr>
  </w:style>
  <w:style w:type="paragraph" w:styleId="a3">
    <w:name w:val="List Number"/>
    <w:basedOn w:val="a4"/>
    <w:uiPriority w:val="99"/>
    <w:semiHidden/>
    <w:unhideWhenUsed/>
    <w:rsid w:val="008D1C4F"/>
    <w:pPr>
      <w:numPr>
        <w:numId w:val="19"/>
      </w:numPr>
      <w:tabs>
        <w:tab w:val="num" w:pos="720"/>
        <w:tab w:val="num" w:pos="1021"/>
      </w:tabs>
      <w:ind w:left="720" w:firstLine="709"/>
      <w:contextualSpacing/>
    </w:pPr>
    <w:rPr>
      <w:rFonts w:ascii="Calibri" w:eastAsia="Times New Roman" w:hAnsi="Calibri"/>
      <w:sz w:val="22"/>
    </w:rPr>
  </w:style>
  <w:style w:type="paragraph" w:styleId="3">
    <w:name w:val="List Number 3"/>
    <w:basedOn w:val="a4"/>
    <w:uiPriority w:val="99"/>
    <w:unhideWhenUsed/>
    <w:rsid w:val="008D1C4F"/>
    <w:pPr>
      <w:numPr>
        <w:numId w:val="21"/>
      </w:numPr>
      <w:ind w:left="405" w:hanging="405"/>
      <w:contextualSpacing/>
    </w:pPr>
    <w:rPr>
      <w:rFonts w:ascii="Calibri" w:eastAsia="Times New Roman" w:hAnsi="Calibri"/>
      <w:sz w:val="22"/>
    </w:rPr>
  </w:style>
  <w:style w:type="paragraph" w:styleId="41">
    <w:name w:val="List Number 4"/>
    <w:basedOn w:val="a4"/>
    <w:uiPriority w:val="99"/>
    <w:unhideWhenUsed/>
    <w:rsid w:val="008D1C4F"/>
    <w:pPr>
      <w:numPr>
        <w:numId w:val="22"/>
      </w:numPr>
      <w:tabs>
        <w:tab w:val="num" w:pos="720"/>
      </w:tabs>
      <w:ind w:left="720" w:hanging="420"/>
      <w:contextualSpacing/>
    </w:pPr>
    <w:rPr>
      <w:rFonts w:ascii="Calibri" w:eastAsia="Times New Roman" w:hAnsi="Calibri"/>
      <w:sz w:val="22"/>
    </w:rPr>
  </w:style>
  <w:style w:type="paragraph" w:styleId="5c">
    <w:name w:val="List Number 5"/>
    <w:basedOn w:val="a4"/>
    <w:uiPriority w:val="99"/>
    <w:unhideWhenUsed/>
    <w:rsid w:val="008D1C4F"/>
    <w:pPr>
      <w:tabs>
        <w:tab w:val="num" w:pos="1021"/>
      </w:tabs>
      <w:ind w:left="480" w:hanging="480"/>
      <w:contextualSpacing/>
    </w:pPr>
    <w:rPr>
      <w:rFonts w:ascii="Calibri" w:eastAsia="Times New Roman" w:hAnsi="Calibri"/>
      <w:sz w:val="22"/>
    </w:rPr>
  </w:style>
  <w:style w:type="paragraph" w:styleId="2fb">
    <w:name w:val="envelope return"/>
    <w:basedOn w:val="a4"/>
    <w:uiPriority w:val="99"/>
    <w:unhideWhenUsed/>
    <w:rsid w:val="008D1C4F"/>
    <w:pPr>
      <w:spacing w:after="0" w:line="240" w:lineRule="auto"/>
    </w:pPr>
    <w:rPr>
      <w:rFonts w:ascii="Cambria" w:eastAsia="Times New Roman" w:hAnsi="Cambria"/>
      <w:sz w:val="20"/>
      <w:szCs w:val="20"/>
    </w:rPr>
  </w:style>
  <w:style w:type="paragraph" w:styleId="afffff9">
    <w:name w:val="Normal Indent"/>
    <w:basedOn w:val="a4"/>
    <w:uiPriority w:val="99"/>
    <w:unhideWhenUsed/>
    <w:rsid w:val="008D1C4F"/>
    <w:pPr>
      <w:ind w:left="708"/>
    </w:pPr>
    <w:rPr>
      <w:rFonts w:ascii="Calibri" w:eastAsia="Times New Roman" w:hAnsi="Calibri"/>
      <w:sz w:val="22"/>
    </w:rPr>
  </w:style>
  <w:style w:type="paragraph" w:styleId="3f4">
    <w:name w:val="Body Text 3"/>
    <w:basedOn w:val="a4"/>
    <w:link w:val="3f5"/>
    <w:uiPriority w:val="99"/>
    <w:unhideWhenUsed/>
    <w:rsid w:val="008D1C4F"/>
    <w:pPr>
      <w:spacing w:after="120"/>
    </w:pPr>
    <w:rPr>
      <w:rFonts w:ascii="Calibri" w:eastAsia="Times New Roman" w:hAnsi="Calibri"/>
      <w:sz w:val="16"/>
      <w:szCs w:val="16"/>
    </w:rPr>
  </w:style>
  <w:style w:type="character" w:customStyle="1" w:styleId="3f5">
    <w:name w:val="Основной текст 3 Знак"/>
    <w:basedOn w:val="a5"/>
    <w:link w:val="3f4"/>
    <w:uiPriority w:val="99"/>
    <w:rsid w:val="008D1C4F"/>
    <w:rPr>
      <w:rFonts w:eastAsia="Times New Roman"/>
      <w:sz w:val="16"/>
      <w:szCs w:val="16"/>
      <w:lang w:eastAsia="en-US"/>
    </w:rPr>
  </w:style>
  <w:style w:type="paragraph" w:styleId="3f6">
    <w:name w:val="Body Text Indent 3"/>
    <w:basedOn w:val="a4"/>
    <w:link w:val="3f7"/>
    <w:uiPriority w:val="99"/>
    <w:unhideWhenUsed/>
    <w:rsid w:val="008D1C4F"/>
    <w:pPr>
      <w:spacing w:after="120"/>
      <w:ind w:left="283"/>
    </w:pPr>
    <w:rPr>
      <w:rFonts w:ascii="Calibri" w:eastAsia="Times New Roman" w:hAnsi="Calibri"/>
      <w:sz w:val="16"/>
      <w:szCs w:val="16"/>
    </w:rPr>
  </w:style>
  <w:style w:type="character" w:customStyle="1" w:styleId="3f7">
    <w:name w:val="Основной текст с отступом 3 Знак"/>
    <w:basedOn w:val="a5"/>
    <w:link w:val="3f6"/>
    <w:uiPriority w:val="99"/>
    <w:rsid w:val="008D1C4F"/>
    <w:rPr>
      <w:rFonts w:eastAsia="Times New Roman"/>
      <w:sz w:val="16"/>
      <w:szCs w:val="16"/>
      <w:lang w:eastAsia="en-US"/>
    </w:rPr>
  </w:style>
  <w:style w:type="paragraph" w:styleId="afffffa">
    <w:name w:val="Signature"/>
    <w:basedOn w:val="a4"/>
    <w:link w:val="afffffb"/>
    <w:uiPriority w:val="99"/>
    <w:unhideWhenUsed/>
    <w:rsid w:val="008D1C4F"/>
    <w:pPr>
      <w:spacing w:after="0" w:line="240" w:lineRule="auto"/>
      <w:ind w:left="4252"/>
    </w:pPr>
    <w:rPr>
      <w:rFonts w:ascii="Calibri" w:eastAsia="Times New Roman" w:hAnsi="Calibri"/>
      <w:sz w:val="22"/>
    </w:rPr>
  </w:style>
  <w:style w:type="character" w:customStyle="1" w:styleId="afffffb">
    <w:name w:val="Подпись Знак"/>
    <w:basedOn w:val="a5"/>
    <w:link w:val="afffffa"/>
    <w:uiPriority w:val="99"/>
    <w:rsid w:val="008D1C4F"/>
    <w:rPr>
      <w:rFonts w:eastAsia="Times New Roman"/>
      <w:sz w:val="22"/>
      <w:szCs w:val="22"/>
      <w:lang w:eastAsia="en-US"/>
    </w:rPr>
  </w:style>
  <w:style w:type="paragraph" w:styleId="afffffc">
    <w:name w:val="Salutation"/>
    <w:basedOn w:val="a4"/>
    <w:next w:val="a4"/>
    <w:link w:val="afffffd"/>
    <w:uiPriority w:val="99"/>
    <w:semiHidden/>
    <w:unhideWhenUsed/>
    <w:rsid w:val="008D1C4F"/>
    <w:rPr>
      <w:rFonts w:ascii="Calibri" w:eastAsia="Times New Roman" w:hAnsi="Calibri"/>
      <w:sz w:val="22"/>
    </w:rPr>
  </w:style>
  <w:style w:type="character" w:customStyle="1" w:styleId="afffffd">
    <w:name w:val="Приветствие Знак"/>
    <w:basedOn w:val="a5"/>
    <w:link w:val="afffffc"/>
    <w:uiPriority w:val="99"/>
    <w:semiHidden/>
    <w:rsid w:val="008D1C4F"/>
    <w:rPr>
      <w:rFonts w:eastAsia="Times New Roman"/>
      <w:sz w:val="22"/>
      <w:szCs w:val="22"/>
      <w:lang w:eastAsia="en-US"/>
    </w:rPr>
  </w:style>
  <w:style w:type="paragraph" w:styleId="afffffe">
    <w:name w:val="List Continue"/>
    <w:basedOn w:val="a4"/>
    <w:uiPriority w:val="99"/>
    <w:unhideWhenUsed/>
    <w:rsid w:val="008D1C4F"/>
    <w:pPr>
      <w:spacing w:after="120"/>
      <w:ind w:left="283"/>
      <w:contextualSpacing/>
    </w:pPr>
    <w:rPr>
      <w:rFonts w:ascii="Calibri" w:eastAsia="Times New Roman" w:hAnsi="Calibri"/>
      <w:sz w:val="22"/>
    </w:rPr>
  </w:style>
  <w:style w:type="paragraph" w:styleId="2fc">
    <w:name w:val="List Continue 2"/>
    <w:basedOn w:val="a4"/>
    <w:uiPriority w:val="99"/>
    <w:unhideWhenUsed/>
    <w:rsid w:val="008D1C4F"/>
    <w:pPr>
      <w:spacing w:after="120"/>
      <w:ind w:left="566"/>
      <w:contextualSpacing/>
    </w:pPr>
    <w:rPr>
      <w:rFonts w:ascii="Calibri" w:eastAsia="Times New Roman" w:hAnsi="Calibri"/>
      <w:sz w:val="22"/>
    </w:rPr>
  </w:style>
  <w:style w:type="paragraph" w:styleId="3f8">
    <w:name w:val="List Continue 3"/>
    <w:basedOn w:val="a4"/>
    <w:uiPriority w:val="99"/>
    <w:unhideWhenUsed/>
    <w:rsid w:val="008D1C4F"/>
    <w:pPr>
      <w:spacing w:after="120"/>
      <w:ind w:left="849"/>
      <w:contextualSpacing/>
    </w:pPr>
    <w:rPr>
      <w:rFonts w:ascii="Calibri" w:eastAsia="Times New Roman" w:hAnsi="Calibri"/>
      <w:sz w:val="22"/>
    </w:rPr>
  </w:style>
  <w:style w:type="paragraph" w:styleId="4f">
    <w:name w:val="List Continue 4"/>
    <w:basedOn w:val="a4"/>
    <w:uiPriority w:val="99"/>
    <w:unhideWhenUsed/>
    <w:rsid w:val="008D1C4F"/>
    <w:pPr>
      <w:spacing w:after="120"/>
      <w:ind w:left="1132"/>
      <w:contextualSpacing/>
    </w:pPr>
    <w:rPr>
      <w:rFonts w:ascii="Calibri" w:eastAsia="Times New Roman" w:hAnsi="Calibri"/>
      <w:sz w:val="22"/>
    </w:rPr>
  </w:style>
  <w:style w:type="paragraph" w:styleId="5d">
    <w:name w:val="List Continue 5"/>
    <w:basedOn w:val="a4"/>
    <w:uiPriority w:val="99"/>
    <w:unhideWhenUsed/>
    <w:rsid w:val="008D1C4F"/>
    <w:pPr>
      <w:spacing w:after="120"/>
      <w:ind w:left="1415"/>
      <w:contextualSpacing/>
    </w:pPr>
    <w:rPr>
      <w:rFonts w:ascii="Calibri" w:eastAsia="Times New Roman" w:hAnsi="Calibri"/>
      <w:sz w:val="22"/>
    </w:rPr>
  </w:style>
  <w:style w:type="paragraph" w:styleId="affffff">
    <w:name w:val="Closing"/>
    <w:basedOn w:val="a4"/>
    <w:link w:val="affffff0"/>
    <w:uiPriority w:val="99"/>
    <w:unhideWhenUsed/>
    <w:rsid w:val="008D1C4F"/>
    <w:pPr>
      <w:spacing w:after="0" w:line="240" w:lineRule="auto"/>
      <w:ind w:left="4252"/>
    </w:pPr>
    <w:rPr>
      <w:rFonts w:ascii="Calibri" w:eastAsia="Times New Roman" w:hAnsi="Calibri"/>
      <w:sz w:val="22"/>
    </w:rPr>
  </w:style>
  <w:style w:type="character" w:customStyle="1" w:styleId="affffff0">
    <w:name w:val="Прощание Знак"/>
    <w:basedOn w:val="a5"/>
    <w:link w:val="affffff"/>
    <w:uiPriority w:val="99"/>
    <w:rsid w:val="008D1C4F"/>
    <w:rPr>
      <w:rFonts w:eastAsia="Times New Roman"/>
      <w:sz w:val="22"/>
      <w:szCs w:val="22"/>
      <w:lang w:eastAsia="en-US"/>
    </w:rPr>
  </w:style>
  <w:style w:type="paragraph" w:styleId="affffff1">
    <w:name w:val="List"/>
    <w:basedOn w:val="a4"/>
    <w:uiPriority w:val="99"/>
    <w:unhideWhenUsed/>
    <w:rsid w:val="008D1C4F"/>
    <w:pPr>
      <w:ind w:left="283" w:hanging="283"/>
      <w:contextualSpacing/>
    </w:pPr>
    <w:rPr>
      <w:rFonts w:ascii="Calibri" w:eastAsia="Times New Roman" w:hAnsi="Calibri"/>
      <w:sz w:val="22"/>
    </w:rPr>
  </w:style>
  <w:style w:type="paragraph" w:styleId="2fd">
    <w:name w:val="List 2"/>
    <w:basedOn w:val="a4"/>
    <w:uiPriority w:val="99"/>
    <w:unhideWhenUsed/>
    <w:rsid w:val="008D1C4F"/>
    <w:pPr>
      <w:ind w:left="566" w:hanging="283"/>
      <w:contextualSpacing/>
    </w:pPr>
    <w:rPr>
      <w:rFonts w:ascii="Calibri" w:eastAsia="Times New Roman" w:hAnsi="Calibri"/>
      <w:sz w:val="22"/>
    </w:rPr>
  </w:style>
  <w:style w:type="paragraph" w:styleId="3f9">
    <w:name w:val="List 3"/>
    <w:basedOn w:val="a4"/>
    <w:uiPriority w:val="99"/>
    <w:unhideWhenUsed/>
    <w:rsid w:val="008D1C4F"/>
    <w:pPr>
      <w:ind w:left="849" w:hanging="283"/>
      <w:contextualSpacing/>
    </w:pPr>
    <w:rPr>
      <w:rFonts w:ascii="Calibri" w:eastAsia="Times New Roman" w:hAnsi="Calibri"/>
      <w:sz w:val="22"/>
    </w:rPr>
  </w:style>
  <w:style w:type="paragraph" w:styleId="affffff2">
    <w:name w:val="Document Map"/>
    <w:basedOn w:val="a4"/>
    <w:link w:val="affffff3"/>
    <w:uiPriority w:val="99"/>
    <w:unhideWhenUsed/>
    <w:rsid w:val="008D1C4F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ffffff3">
    <w:name w:val="Схема документа Знак"/>
    <w:basedOn w:val="a5"/>
    <w:link w:val="affffff2"/>
    <w:uiPriority w:val="99"/>
    <w:rsid w:val="008D1C4F"/>
    <w:rPr>
      <w:rFonts w:ascii="Tahoma" w:eastAsia="Times New Roman" w:hAnsi="Tahoma" w:cs="Tahoma"/>
      <w:sz w:val="16"/>
      <w:szCs w:val="16"/>
      <w:lang w:eastAsia="en-US"/>
    </w:rPr>
  </w:style>
  <w:style w:type="paragraph" w:styleId="affffff4">
    <w:name w:val="table of authorities"/>
    <w:basedOn w:val="a4"/>
    <w:next w:val="a4"/>
    <w:uiPriority w:val="99"/>
    <w:unhideWhenUsed/>
    <w:rsid w:val="008D1C4F"/>
    <w:pPr>
      <w:spacing w:after="0"/>
      <w:ind w:left="220" w:hanging="220"/>
    </w:pPr>
    <w:rPr>
      <w:rFonts w:ascii="Calibri" w:eastAsia="Times New Roman" w:hAnsi="Calibri"/>
      <w:sz w:val="22"/>
    </w:rPr>
  </w:style>
  <w:style w:type="paragraph" w:styleId="affffff5">
    <w:name w:val="Plain Text"/>
    <w:basedOn w:val="a4"/>
    <w:link w:val="affffff6"/>
    <w:uiPriority w:val="99"/>
    <w:unhideWhenUsed/>
    <w:rsid w:val="008D1C4F"/>
    <w:pPr>
      <w:spacing w:after="0" w:line="240" w:lineRule="auto"/>
    </w:pPr>
    <w:rPr>
      <w:rFonts w:ascii="Consolas" w:eastAsia="Times New Roman" w:hAnsi="Consolas"/>
      <w:sz w:val="21"/>
      <w:szCs w:val="21"/>
    </w:rPr>
  </w:style>
  <w:style w:type="character" w:customStyle="1" w:styleId="affffff6">
    <w:name w:val="Текст Знак"/>
    <w:basedOn w:val="a5"/>
    <w:link w:val="affffff5"/>
    <w:uiPriority w:val="99"/>
    <w:rsid w:val="008D1C4F"/>
    <w:rPr>
      <w:rFonts w:ascii="Consolas" w:eastAsia="Times New Roman" w:hAnsi="Consolas"/>
      <w:sz w:val="21"/>
      <w:szCs w:val="21"/>
      <w:lang w:eastAsia="en-US"/>
    </w:rPr>
  </w:style>
  <w:style w:type="paragraph" w:styleId="affffff7">
    <w:name w:val="endnote text"/>
    <w:basedOn w:val="a4"/>
    <w:link w:val="affffff8"/>
    <w:uiPriority w:val="99"/>
    <w:unhideWhenUsed/>
    <w:rsid w:val="008D1C4F"/>
    <w:pPr>
      <w:spacing w:after="0" w:line="240" w:lineRule="auto"/>
    </w:pPr>
    <w:rPr>
      <w:rFonts w:ascii="Calibri" w:eastAsia="Times New Roman" w:hAnsi="Calibri"/>
      <w:sz w:val="20"/>
      <w:szCs w:val="20"/>
    </w:rPr>
  </w:style>
  <w:style w:type="character" w:customStyle="1" w:styleId="affffff8">
    <w:name w:val="Текст концевой сноски Знак"/>
    <w:basedOn w:val="a5"/>
    <w:link w:val="affffff7"/>
    <w:uiPriority w:val="99"/>
    <w:rsid w:val="008D1C4F"/>
    <w:rPr>
      <w:rFonts w:eastAsia="Times New Roman"/>
      <w:lang w:eastAsia="en-US"/>
    </w:rPr>
  </w:style>
  <w:style w:type="paragraph" w:styleId="affffff9">
    <w:name w:val="macro"/>
    <w:link w:val="affffffa"/>
    <w:uiPriority w:val="99"/>
    <w:unhideWhenUsed/>
    <w:rsid w:val="008D1C4F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76" w:lineRule="auto"/>
    </w:pPr>
    <w:rPr>
      <w:rFonts w:ascii="Consolas" w:eastAsia="Times New Roman" w:hAnsi="Consolas"/>
      <w:lang w:eastAsia="en-US"/>
    </w:rPr>
  </w:style>
  <w:style w:type="character" w:customStyle="1" w:styleId="affffffa">
    <w:name w:val="Текст макроса Знак"/>
    <w:basedOn w:val="a5"/>
    <w:link w:val="affffff9"/>
    <w:uiPriority w:val="99"/>
    <w:rsid w:val="008D1C4F"/>
    <w:rPr>
      <w:rFonts w:ascii="Consolas" w:eastAsia="Times New Roman" w:hAnsi="Consolas"/>
      <w:lang w:eastAsia="en-US"/>
    </w:rPr>
  </w:style>
  <w:style w:type="paragraph" w:styleId="1f5">
    <w:name w:val="index 1"/>
    <w:basedOn w:val="a4"/>
    <w:next w:val="a4"/>
    <w:autoRedefine/>
    <w:uiPriority w:val="99"/>
    <w:unhideWhenUsed/>
    <w:rsid w:val="008D1C4F"/>
    <w:pPr>
      <w:spacing w:after="0" w:line="240" w:lineRule="auto"/>
      <w:ind w:left="220" w:hanging="220"/>
    </w:pPr>
    <w:rPr>
      <w:rFonts w:ascii="Calibri" w:eastAsia="Times New Roman" w:hAnsi="Calibri"/>
      <w:sz w:val="22"/>
    </w:rPr>
  </w:style>
  <w:style w:type="paragraph" w:styleId="affffffb">
    <w:name w:val="index heading"/>
    <w:basedOn w:val="a4"/>
    <w:next w:val="1f5"/>
    <w:uiPriority w:val="99"/>
    <w:unhideWhenUsed/>
    <w:rsid w:val="008D1C4F"/>
    <w:rPr>
      <w:rFonts w:ascii="Cambria" w:eastAsia="Times New Roman" w:hAnsi="Cambria"/>
      <w:b/>
      <w:bCs/>
      <w:sz w:val="22"/>
    </w:rPr>
  </w:style>
  <w:style w:type="paragraph" w:styleId="2fe">
    <w:name w:val="index 2"/>
    <w:basedOn w:val="a4"/>
    <w:next w:val="a4"/>
    <w:autoRedefine/>
    <w:uiPriority w:val="99"/>
    <w:unhideWhenUsed/>
    <w:rsid w:val="008D1C4F"/>
    <w:pPr>
      <w:spacing w:after="0" w:line="240" w:lineRule="auto"/>
      <w:ind w:left="440" w:hanging="220"/>
    </w:pPr>
    <w:rPr>
      <w:rFonts w:ascii="Calibri" w:eastAsia="Times New Roman" w:hAnsi="Calibri"/>
      <w:sz w:val="22"/>
    </w:rPr>
  </w:style>
  <w:style w:type="paragraph" w:styleId="3fa">
    <w:name w:val="index 3"/>
    <w:basedOn w:val="a4"/>
    <w:next w:val="a4"/>
    <w:autoRedefine/>
    <w:uiPriority w:val="99"/>
    <w:unhideWhenUsed/>
    <w:rsid w:val="008D1C4F"/>
    <w:pPr>
      <w:spacing w:after="0" w:line="240" w:lineRule="auto"/>
      <w:ind w:left="660" w:hanging="220"/>
    </w:pPr>
    <w:rPr>
      <w:rFonts w:ascii="Calibri" w:eastAsia="Times New Roman" w:hAnsi="Calibri"/>
      <w:sz w:val="22"/>
    </w:rPr>
  </w:style>
  <w:style w:type="paragraph" w:styleId="4f0">
    <w:name w:val="index 4"/>
    <w:basedOn w:val="a4"/>
    <w:next w:val="a4"/>
    <w:autoRedefine/>
    <w:uiPriority w:val="99"/>
    <w:unhideWhenUsed/>
    <w:rsid w:val="008D1C4F"/>
    <w:pPr>
      <w:spacing w:after="0" w:line="240" w:lineRule="auto"/>
      <w:ind w:left="880" w:hanging="220"/>
    </w:pPr>
    <w:rPr>
      <w:rFonts w:ascii="Calibri" w:eastAsia="Times New Roman" w:hAnsi="Calibri"/>
      <w:sz w:val="22"/>
    </w:rPr>
  </w:style>
  <w:style w:type="paragraph" w:styleId="5e">
    <w:name w:val="index 5"/>
    <w:basedOn w:val="a4"/>
    <w:next w:val="a4"/>
    <w:autoRedefine/>
    <w:uiPriority w:val="99"/>
    <w:unhideWhenUsed/>
    <w:rsid w:val="008D1C4F"/>
    <w:pPr>
      <w:spacing w:after="0" w:line="240" w:lineRule="auto"/>
      <w:ind w:left="1100" w:hanging="220"/>
    </w:pPr>
    <w:rPr>
      <w:rFonts w:ascii="Calibri" w:eastAsia="Times New Roman" w:hAnsi="Calibri"/>
      <w:sz w:val="22"/>
    </w:rPr>
  </w:style>
  <w:style w:type="paragraph" w:styleId="6a">
    <w:name w:val="index 6"/>
    <w:basedOn w:val="a4"/>
    <w:next w:val="a4"/>
    <w:autoRedefine/>
    <w:uiPriority w:val="99"/>
    <w:unhideWhenUsed/>
    <w:rsid w:val="008D1C4F"/>
    <w:pPr>
      <w:spacing w:after="0" w:line="240" w:lineRule="auto"/>
      <w:ind w:left="1320" w:hanging="220"/>
    </w:pPr>
    <w:rPr>
      <w:rFonts w:ascii="Calibri" w:eastAsia="Times New Roman" w:hAnsi="Calibri"/>
      <w:sz w:val="22"/>
    </w:rPr>
  </w:style>
  <w:style w:type="paragraph" w:styleId="79">
    <w:name w:val="index 7"/>
    <w:basedOn w:val="a4"/>
    <w:next w:val="a4"/>
    <w:autoRedefine/>
    <w:uiPriority w:val="99"/>
    <w:unhideWhenUsed/>
    <w:rsid w:val="008D1C4F"/>
    <w:pPr>
      <w:spacing w:after="0" w:line="240" w:lineRule="auto"/>
      <w:ind w:left="1540" w:hanging="220"/>
    </w:pPr>
    <w:rPr>
      <w:rFonts w:ascii="Calibri" w:eastAsia="Times New Roman" w:hAnsi="Calibri"/>
      <w:sz w:val="22"/>
    </w:rPr>
  </w:style>
  <w:style w:type="paragraph" w:styleId="88">
    <w:name w:val="index 8"/>
    <w:basedOn w:val="a4"/>
    <w:next w:val="a4"/>
    <w:autoRedefine/>
    <w:uiPriority w:val="99"/>
    <w:unhideWhenUsed/>
    <w:rsid w:val="008D1C4F"/>
    <w:pPr>
      <w:spacing w:after="0" w:line="240" w:lineRule="auto"/>
      <w:ind w:left="1760" w:hanging="220"/>
    </w:pPr>
    <w:rPr>
      <w:rFonts w:ascii="Calibri" w:eastAsia="Times New Roman" w:hAnsi="Calibri"/>
      <w:sz w:val="22"/>
    </w:rPr>
  </w:style>
  <w:style w:type="paragraph" w:styleId="98">
    <w:name w:val="index 9"/>
    <w:basedOn w:val="a4"/>
    <w:next w:val="a4"/>
    <w:autoRedefine/>
    <w:uiPriority w:val="99"/>
    <w:unhideWhenUsed/>
    <w:rsid w:val="008D1C4F"/>
    <w:pPr>
      <w:spacing w:after="0" w:line="240" w:lineRule="auto"/>
      <w:ind w:left="1980" w:hanging="220"/>
    </w:pPr>
    <w:rPr>
      <w:rFonts w:ascii="Calibri" w:eastAsia="Times New Roman" w:hAnsi="Calibri"/>
      <w:sz w:val="22"/>
    </w:rPr>
  </w:style>
  <w:style w:type="paragraph" w:styleId="affffffc">
    <w:name w:val="Block Text"/>
    <w:basedOn w:val="a4"/>
    <w:uiPriority w:val="99"/>
    <w:unhideWhenUsed/>
    <w:rsid w:val="008D1C4F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rFonts w:ascii="Calibri" w:eastAsia="Times New Roman" w:hAnsi="Calibri"/>
      <w:i/>
      <w:iCs/>
      <w:color w:val="4F81BD"/>
      <w:sz w:val="22"/>
    </w:rPr>
  </w:style>
  <w:style w:type="paragraph" w:styleId="affffffd">
    <w:name w:val="Message Header"/>
    <w:basedOn w:val="a4"/>
    <w:link w:val="affffffe"/>
    <w:uiPriority w:val="99"/>
    <w:unhideWhenUsed/>
    <w:rsid w:val="008D1C4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Cambria" w:eastAsia="Times New Roman" w:hAnsi="Cambria"/>
      <w:szCs w:val="24"/>
    </w:rPr>
  </w:style>
  <w:style w:type="character" w:customStyle="1" w:styleId="affffffe">
    <w:name w:val="Шапка Знак"/>
    <w:basedOn w:val="a5"/>
    <w:link w:val="affffffd"/>
    <w:uiPriority w:val="99"/>
    <w:rsid w:val="008D1C4F"/>
    <w:rPr>
      <w:rFonts w:ascii="Cambria" w:eastAsia="Times New Roman" w:hAnsi="Cambria"/>
      <w:sz w:val="24"/>
      <w:szCs w:val="24"/>
      <w:shd w:val="pct20" w:color="auto" w:fill="auto"/>
      <w:lang w:eastAsia="en-US"/>
    </w:rPr>
  </w:style>
  <w:style w:type="paragraph" w:styleId="afffffff">
    <w:name w:val="E-mail Signature"/>
    <w:basedOn w:val="a4"/>
    <w:link w:val="afffffff0"/>
    <w:uiPriority w:val="99"/>
    <w:unhideWhenUsed/>
    <w:rsid w:val="008D1C4F"/>
    <w:pPr>
      <w:spacing w:after="0" w:line="240" w:lineRule="auto"/>
    </w:pPr>
    <w:rPr>
      <w:rFonts w:ascii="Calibri" w:eastAsia="Times New Roman" w:hAnsi="Calibri"/>
      <w:sz w:val="22"/>
    </w:rPr>
  </w:style>
  <w:style w:type="character" w:customStyle="1" w:styleId="afffffff0">
    <w:name w:val="Электронная подпись Знак"/>
    <w:basedOn w:val="a5"/>
    <w:link w:val="afffffff"/>
    <w:uiPriority w:val="99"/>
    <w:rsid w:val="008D1C4F"/>
    <w:rPr>
      <w:rFonts w:eastAsia="Times New Roman"/>
      <w:sz w:val="22"/>
      <w:szCs w:val="22"/>
      <w:lang w:eastAsia="en-US"/>
    </w:rPr>
  </w:style>
  <w:style w:type="paragraph" w:customStyle="1" w:styleId="xl5283">
    <w:name w:val="xl5283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5284">
    <w:name w:val="xl5284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customStyle="1" w:styleId="xl5285">
    <w:name w:val="xl5285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5286">
    <w:name w:val="xl528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/>
      <w:b/>
      <w:bCs/>
      <w:szCs w:val="24"/>
      <w:lang w:eastAsia="ru-RU"/>
    </w:rPr>
  </w:style>
  <w:style w:type="paragraph" w:customStyle="1" w:styleId="xl5287">
    <w:name w:val="xl5287"/>
    <w:basedOn w:val="a4"/>
    <w:uiPriority w:val="99"/>
    <w:rsid w:val="008D1C4F"/>
    <w:pPr>
      <w:pBdr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Cambria" w:eastAsia="Times New Roman" w:hAnsi="Cambria"/>
      <w:b/>
      <w:bCs/>
      <w:sz w:val="28"/>
      <w:szCs w:val="28"/>
      <w:lang w:eastAsia="ru-RU"/>
    </w:rPr>
  </w:style>
  <w:style w:type="paragraph" w:customStyle="1" w:styleId="xl5288">
    <w:name w:val="xl5288"/>
    <w:basedOn w:val="a4"/>
    <w:uiPriority w:val="99"/>
    <w:rsid w:val="008D1C4F"/>
    <w:pPr>
      <w:pBdr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Cambria" w:eastAsia="Times New Roman" w:hAnsi="Cambria"/>
      <w:b/>
      <w:bCs/>
      <w:sz w:val="28"/>
      <w:szCs w:val="28"/>
      <w:lang w:eastAsia="ru-RU"/>
    </w:rPr>
  </w:style>
  <w:style w:type="paragraph" w:customStyle="1" w:styleId="xl5289">
    <w:name w:val="xl528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290">
    <w:name w:val="xl529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291">
    <w:name w:val="xl529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292">
    <w:name w:val="xl5292"/>
    <w:basedOn w:val="a4"/>
    <w:uiPriority w:val="99"/>
    <w:rsid w:val="008D1C4F"/>
    <w:pPr>
      <w:pBdr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293">
    <w:name w:val="xl5293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294">
    <w:name w:val="xl529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295">
    <w:name w:val="xl5295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5296">
    <w:name w:val="xl529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297">
    <w:name w:val="xl529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298">
    <w:name w:val="xl5298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Cambria" w:eastAsia="Times New Roman" w:hAnsi="Cambria"/>
      <w:b/>
      <w:bCs/>
      <w:sz w:val="28"/>
      <w:szCs w:val="28"/>
      <w:lang w:eastAsia="ru-RU"/>
    </w:rPr>
  </w:style>
  <w:style w:type="paragraph" w:customStyle="1" w:styleId="xl5299">
    <w:name w:val="xl5299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5300">
    <w:name w:val="xl5300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5301">
    <w:name w:val="xl530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302">
    <w:name w:val="xl5302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303">
    <w:name w:val="xl530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304">
    <w:name w:val="xl530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305">
    <w:name w:val="xl530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306">
    <w:name w:val="xl530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/>
      <w:b/>
      <w:bCs/>
      <w:sz w:val="28"/>
      <w:szCs w:val="28"/>
      <w:lang w:eastAsia="ru-RU"/>
    </w:rPr>
  </w:style>
  <w:style w:type="paragraph" w:customStyle="1" w:styleId="xl5307">
    <w:name w:val="xl530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308">
    <w:name w:val="xl530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309">
    <w:name w:val="xl530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5310">
    <w:name w:val="xl531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Cambria" w:eastAsia="Times New Roman" w:hAnsi="Cambria"/>
      <w:b/>
      <w:bCs/>
      <w:sz w:val="28"/>
      <w:szCs w:val="28"/>
      <w:lang w:eastAsia="ru-RU"/>
    </w:rPr>
  </w:style>
  <w:style w:type="paragraph" w:customStyle="1" w:styleId="xl5311">
    <w:name w:val="xl531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/>
      <w:sz w:val="28"/>
      <w:szCs w:val="28"/>
      <w:lang w:eastAsia="ru-RU"/>
    </w:rPr>
  </w:style>
  <w:style w:type="paragraph" w:customStyle="1" w:styleId="xl4721">
    <w:name w:val="xl472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2"/>
      <w:lang w:eastAsia="ru-RU"/>
    </w:rPr>
  </w:style>
  <w:style w:type="paragraph" w:customStyle="1" w:styleId="xl4722">
    <w:name w:val="xl472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2"/>
      <w:lang w:eastAsia="ru-RU"/>
    </w:rPr>
  </w:style>
  <w:style w:type="paragraph" w:customStyle="1" w:styleId="xl4723">
    <w:name w:val="xl472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2"/>
      <w:lang w:eastAsia="ru-RU"/>
    </w:rPr>
  </w:style>
  <w:style w:type="paragraph" w:customStyle="1" w:styleId="xl4724">
    <w:name w:val="xl472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2"/>
      <w:lang w:eastAsia="ru-RU"/>
    </w:rPr>
  </w:style>
  <w:style w:type="paragraph" w:customStyle="1" w:styleId="xl4725">
    <w:name w:val="xl472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sz w:val="22"/>
      <w:lang w:eastAsia="ru-RU"/>
    </w:rPr>
  </w:style>
  <w:style w:type="paragraph" w:customStyle="1" w:styleId="xl4726">
    <w:name w:val="xl472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sz w:val="22"/>
      <w:lang w:eastAsia="ru-RU"/>
    </w:rPr>
  </w:style>
  <w:style w:type="paragraph" w:customStyle="1" w:styleId="xl4727">
    <w:name w:val="xl4727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sz w:val="22"/>
      <w:lang w:eastAsia="ru-RU"/>
    </w:rPr>
  </w:style>
  <w:style w:type="paragraph" w:customStyle="1" w:styleId="xl4728">
    <w:name w:val="xl472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 w:line="240" w:lineRule="auto"/>
    </w:pPr>
    <w:rPr>
      <w:rFonts w:ascii="Arial Narrow" w:eastAsia="Times New Roman" w:hAnsi="Arial Narrow"/>
      <w:sz w:val="22"/>
      <w:lang w:eastAsia="ru-RU"/>
    </w:rPr>
  </w:style>
  <w:style w:type="paragraph" w:customStyle="1" w:styleId="xl4729">
    <w:name w:val="xl472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sz w:val="22"/>
      <w:lang w:eastAsia="ru-RU"/>
    </w:rPr>
  </w:style>
  <w:style w:type="paragraph" w:customStyle="1" w:styleId="xl4730">
    <w:name w:val="xl473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2"/>
      <w:lang w:eastAsia="ru-RU"/>
    </w:rPr>
  </w:style>
  <w:style w:type="paragraph" w:customStyle="1" w:styleId="xl4731">
    <w:name w:val="xl473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2"/>
      <w:lang w:eastAsia="ru-RU"/>
    </w:rPr>
  </w:style>
  <w:style w:type="paragraph" w:customStyle="1" w:styleId="xl4732">
    <w:name w:val="xl473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2"/>
      <w:lang w:eastAsia="ru-RU"/>
    </w:rPr>
  </w:style>
  <w:style w:type="paragraph" w:customStyle="1" w:styleId="xl4733">
    <w:name w:val="xl4733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2"/>
      <w:lang w:eastAsia="ru-RU"/>
    </w:rPr>
  </w:style>
  <w:style w:type="paragraph" w:customStyle="1" w:styleId="xl4734">
    <w:name w:val="xl473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2"/>
      <w:lang w:eastAsia="ru-RU"/>
    </w:rPr>
  </w:style>
  <w:style w:type="paragraph" w:customStyle="1" w:styleId="xl4735">
    <w:name w:val="xl4735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2"/>
      <w:lang w:eastAsia="ru-RU"/>
    </w:rPr>
  </w:style>
  <w:style w:type="paragraph" w:customStyle="1" w:styleId="xl4736">
    <w:name w:val="xl4736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sz w:val="22"/>
      <w:lang w:eastAsia="ru-RU"/>
    </w:rPr>
  </w:style>
  <w:style w:type="paragraph" w:customStyle="1" w:styleId="xl4737">
    <w:name w:val="xl4737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sz w:val="22"/>
      <w:lang w:eastAsia="ru-RU"/>
    </w:rPr>
  </w:style>
  <w:style w:type="paragraph" w:customStyle="1" w:styleId="xl4738">
    <w:name w:val="xl473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sz w:val="22"/>
      <w:lang w:eastAsia="ru-RU"/>
    </w:rPr>
  </w:style>
  <w:style w:type="paragraph" w:customStyle="1" w:styleId="xl4739">
    <w:name w:val="xl473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sz w:val="22"/>
      <w:lang w:eastAsia="ru-RU"/>
    </w:rPr>
  </w:style>
  <w:style w:type="paragraph" w:customStyle="1" w:styleId="xl4740">
    <w:name w:val="xl474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 w:line="240" w:lineRule="auto"/>
    </w:pPr>
    <w:rPr>
      <w:rFonts w:ascii="Arial Narrow" w:eastAsia="Times New Roman" w:hAnsi="Arial Narrow"/>
      <w:color w:val="FF0000"/>
      <w:sz w:val="22"/>
      <w:lang w:eastAsia="ru-RU"/>
    </w:rPr>
  </w:style>
  <w:style w:type="paragraph" w:customStyle="1" w:styleId="xl4741">
    <w:name w:val="xl4741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color w:val="FF0000"/>
      <w:sz w:val="22"/>
      <w:lang w:eastAsia="ru-RU"/>
    </w:rPr>
  </w:style>
  <w:style w:type="paragraph" w:customStyle="1" w:styleId="xl4742">
    <w:name w:val="xl474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color w:val="FF0000"/>
      <w:sz w:val="22"/>
      <w:lang w:eastAsia="ru-RU"/>
    </w:rPr>
  </w:style>
  <w:style w:type="paragraph" w:customStyle="1" w:styleId="xl4743">
    <w:name w:val="xl4743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E48F"/>
      <w:spacing w:before="100" w:beforeAutospacing="1" w:after="100" w:afterAutospacing="1" w:line="240" w:lineRule="auto"/>
    </w:pPr>
    <w:rPr>
      <w:rFonts w:ascii="Arial Narrow" w:eastAsia="Times New Roman" w:hAnsi="Arial Narrow"/>
      <w:sz w:val="22"/>
      <w:lang w:eastAsia="ru-RU"/>
    </w:rPr>
  </w:style>
  <w:style w:type="paragraph" w:customStyle="1" w:styleId="xl4744">
    <w:name w:val="xl474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48F"/>
      <w:spacing w:before="100" w:beforeAutospacing="1" w:after="100" w:afterAutospacing="1" w:line="240" w:lineRule="auto"/>
    </w:pPr>
    <w:rPr>
      <w:rFonts w:ascii="Arial Narrow" w:eastAsia="Times New Roman" w:hAnsi="Arial Narrow"/>
      <w:sz w:val="22"/>
      <w:lang w:eastAsia="ru-RU"/>
    </w:rPr>
  </w:style>
  <w:style w:type="paragraph" w:customStyle="1" w:styleId="xl4745">
    <w:name w:val="xl474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48F"/>
      <w:spacing w:before="100" w:beforeAutospacing="1" w:after="100" w:afterAutospacing="1" w:line="240" w:lineRule="auto"/>
    </w:pPr>
    <w:rPr>
      <w:rFonts w:ascii="Arial Narrow" w:eastAsia="Times New Roman" w:hAnsi="Arial Narrow"/>
      <w:color w:val="FF0000"/>
      <w:sz w:val="22"/>
      <w:lang w:eastAsia="ru-RU"/>
    </w:rPr>
  </w:style>
  <w:style w:type="paragraph" w:customStyle="1" w:styleId="xl4746">
    <w:name w:val="xl474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 w:line="240" w:lineRule="auto"/>
    </w:pPr>
    <w:rPr>
      <w:rFonts w:ascii="Arial Narrow" w:eastAsia="Times New Roman" w:hAnsi="Arial Narrow"/>
      <w:sz w:val="22"/>
      <w:lang w:eastAsia="ru-RU"/>
    </w:rPr>
  </w:style>
  <w:style w:type="paragraph" w:customStyle="1" w:styleId="xl4747">
    <w:name w:val="xl474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sz w:val="22"/>
      <w:lang w:eastAsia="ru-RU"/>
    </w:rPr>
  </w:style>
  <w:style w:type="paragraph" w:customStyle="1" w:styleId="xl4748">
    <w:name w:val="xl474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000000"/>
      </w:pBdr>
      <w:shd w:val="clear" w:color="000000" w:fill="FFFFCC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sz w:val="22"/>
      <w:lang w:eastAsia="ru-RU"/>
    </w:rPr>
  </w:style>
  <w:style w:type="paragraph" w:customStyle="1" w:styleId="xl4749">
    <w:name w:val="xl474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48F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sz w:val="22"/>
      <w:lang w:eastAsia="ru-RU"/>
    </w:rPr>
  </w:style>
  <w:style w:type="paragraph" w:customStyle="1" w:styleId="xl4750">
    <w:name w:val="xl4750"/>
    <w:basedOn w:val="a4"/>
    <w:uiPriority w:val="99"/>
    <w:rsid w:val="008D1C4F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sz w:val="22"/>
      <w:lang w:eastAsia="ru-RU"/>
    </w:rPr>
  </w:style>
  <w:style w:type="paragraph" w:customStyle="1" w:styleId="xl4751">
    <w:name w:val="xl4751"/>
    <w:basedOn w:val="a4"/>
    <w:uiPriority w:val="99"/>
    <w:rsid w:val="008D1C4F"/>
    <w:pPr>
      <w:pBdr>
        <w:top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Arial Narrow" w:eastAsia="Times New Roman" w:hAnsi="Arial Narrow"/>
      <w:sz w:val="22"/>
      <w:lang w:eastAsia="ru-RU"/>
    </w:rPr>
  </w:style>
  <w:style w:type="paragraph" w:customStyle="1" w:styleId="xl4752">
    <w:name w:val="xl4752"/>
    <w:basedOn w:val="a4"/>
    <w:uiPriority w:val="99"/>
    <w:rsid w:val="008D1C4F"/>
    <w:pPr>
      <w:pBdr>
        <w:top w:val="single" w:sz="4" w:space="0" w:color="auto"/>
        <w:left w:val="single" w:sz="4" w:space="0" w:color="000000"/>
        <w:right w:val="single" w:sz="4" w:space="0" w:color="auto"/>
      </w:pBdr>
      <w:shd w:val="clear" w:color="000000" w:fill="808080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color w:val="FFFFFF"/>
      <w:sz w:val="22"/>
      <w:lang w:eastAsia="ru-RU"/>
    </w:rPr>
  </w:style>
  <w:style w:type="paragraph" w:customStyle="1" w:styleId="xl4753">
    <w:name w:val="xl4753"/>
    <w:basedOn w:val="a4"/>
    <w:uiPriority w:val="99"/>
    <w:rsid w:val="008D1C4F"/>
    <w:pPr>
      <w:pBdr>
        <w:left w:val="single" w:sz="4" w:space="0" w:color="000000"/>
        <w:bottom w:val="single" w:sz="4" w:space="0" w:color="auto"/>
        <w:right w:val="single" w:sz="4" w:space="0" w:color="auto"/>
      </w:pBdr>
      <w:shd w:val="clear" w:color="000000" w:fill="808080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color w:val="FFFFFF"/>
      <w:sz w:val="22"/>
      <w:lang w:eastAsia="ru-RU"/>
    </w:rPr>
  </w:style>
  <w:style w:type="paragraph" w:customStyle="1" w:styleId="xl4754">
    <w:name w:val="xl4754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808080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color w:val="FFFFFF"/>
      <w:sz w:val="22"/>
      <w:lang w:eastAsia="ru-RU"/>
    </w:rPr>
  </w:style>
  <w:style w:type="paragraph" w:customStyle="1" w:styleId="xl4755">
    <w:name w:val="xl4755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808080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color w:val="FFFFFF"/>
      <w:sz w:val="22"/>
      <w:lang w:eastAsia="ru-RU"/>
    </w:rPr>
  </w:style>
  <w:style w:type="paragraph" w:customStyle="1" w:styleId="xl4756">
    <w:name w:val="xl475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sz w:val="22"/>
      <w:lang w:eastAsia="ru-RU"/>
    </w:rPr>
  </w:style>
  <w:style w:type="paragraph" w:customStyle="1" w:styleId="xl4757">
    <w:name w:val="xl4757"/>
    <w:basedOn w:val="a4"/>
    <w:uiPriority w:val="99"/>
    <w:rsid w:val="008D1C4F"/>
    <w:pPr>
      <w:pBdr>
        <w:top w:val="single" w:sz="4" w:space="0" w:color="auto"/>
        <w:bottom w:val="single" w:sz="4" w:space="0" w:color="auto"/>
        <w:right w:val="single" w:sz="4" w:space="0" w:color="000000"/>
      </w:pBdr>
      <w:shd w:val="clear" w:color="000000" w:fill="FFFFCC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sz w:val="22"/>
      <w:lang w:eastAsia="ru-RU"/>
    </w:rPr>
  </w:style>
  <w:style w:type="paragraph" w:customStyle="1" w:styleId="xl4758">
    <w:name w:val="xl475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E48F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sz w:val="22"/>
      <w:lang w:eastAsia="ru-RU"/>
    </w:rPr>
  </w:style>
  <w:style w:type="paragraph" w:customStyle="1" w:styleId="xl4759">
    <w:name w:val="xl4759"/>
    <w:basedOn w:val="a4"/>
    <w:uiPriority w:val="99"/>
    <w:rsid w:val="008D1C4F"/>
    <w:pPr>
      <w:pBdr>
        <w:top w:val="single" w:sz="4" w:space="0" w:color="auto"/>
        <w:bottom w:val="single" w:sz="4" w:space="0" w:color="auto"/>
        <w:right w:val="single" w:sz="4" w:space="0" w:color="000000"/>
      </w:pBdr>
      <w:shd w:val="clear" w:color="000000" w:fill="FFE48F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sz w:val="22"/>
      <w:lang w:eastAsia="ru-RU"/>
    </w:rPr>
  </w:style>
  <w:style w:type="paragraph" w:customStyle="1" w:styleId="xl4760">
    <w:name w:val="xl4760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808080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color w:val="FFFFFF"/>
      <w:sz w:val="22"/>
      <w:lang w:eastAsia="ru-RU"/>
    </w:rPr>
  </w:style>
  <w:style w:type="paragraph" w:customStyle="1" w:styleId="xl4761">
    <w:name w:val="xl4761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808080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color w:val="FFFFFF"/>
      <w:sz w:val="22"/>
      <w:lang w:eastAsia="ru-RU"/>
    </w:rPr>
  </w:style>
  <w:style w:type="paragraph" w:customStyle="1" w:styleId="xl4762">
    <w:name w:val="xl4762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2"/>
      <w:lang w:eastAsia="ru-RU"/>
    </w:rPr>
  </w:style>
  <w:style w:type="paragraph" w:customStyle="1" w:styleId="xl4763">
    <w:name w:val="xl4763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2"/>
      <w:lang w:eastAsia="ru-RU"/>
    </w:rPr>
  </w:style>
  <w:style w:type="paragraph" w:customStyle="1" w:styleId="xl4764">
    <w:name w:val="xl476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2"/>
      <w:lang w:eastAsia="ru-RU"/>
    </w:rPr>
  </w:style>
  <w:style w:type="paragraph" w:customStyle="1" w:styleId="xl4765">
    <w:name w:val="xl476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808080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color w:val="FFFFFF"/>
      <w:sz w:val="22"/>
      <w:lang w:eastAsia="ru-RU"/>
    </w:rPr>
  </w:style>
  <w:style w:type="paragraph" w:customStyle="1" w:styleId="xl4766">
    <w:name w:val="xl476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000000"/>
      </w:pBdr>
      <w:shd w:val="clear" w:color="000000" w:fill="808080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color w:val="FFFFFF"/>
      <w:sz w:val="22"/>
      <w:lang w:eastAsia="ru-RU"/>
    </w:rPr>
  </w:style>
  <w:style w:type="paragraph" w:customStyle="1" w:styleId="xl4767">
    <w:name w:val="xl476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808080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color w:val="FFFFFF"/>
      <w:sz w:val="22"/>
      <w:lang w:eastAsia="ru-RU"/>
    </w:rPr>
  </w:style>
  <w:style w:type="paragraph" w:customStyle="1" w:styleId="Pa3">
    <w:name w:val="Pa3"/>
    <w:basedOn w:val="Default"/>
    <w:next w:val="Default"/>
    <w:uiPriority w:val="99"/>
    <w:rsid w:val="008D1C4F"/>
    <w:pPr>
      <w:spacing w:line="241" w:lineRule="atLeast"/>
    </w:pPr>
    <w:rPr>
      <w:rFonts w:ascii="Bliss Pro" w:hAnsi="Bliss Pro"/>
      <w:color w:val="auto"/>
      <w:lang w:eastAsia="ru-RU"/>
    </w:rPr>
  </w:style>
  <w:style w:type="character" w:customStyle="1" w:styleId="A30">
    <w:name w:val="A3"/>
    <w:uiPriority w:val="99"/>
    <w:rsid w:val="008D1C4F"/>
    <w:rPr>
      <w:rFonts w:cs="Bliss Pro"/>
      <w:color w:val="211D1E"/>
      <w:sz w:val="16"/>
      <w:szCs w:val="16"/>
    </w:rPr>
  </w:style>
  <w:style w:type="paragraph" w:customStyle="1" w:styleId="xl3105">
    <w:name w:val="xl3105"/>
    <w:basedOn w:val="a4"/>
    <w:uiPriority w:val="99"/>
    <w:rsid w:val="008D1C4F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06">
    <w:name w:val="xl3106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07">
    <w:name w:val="xl310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108">
    <w:name w:val="xl310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09">
    <w:name w:val="xl3109"/>
    <w:basedOn w:val="a4"/>
    <w:uiPriority w:val="99"/>
    <w:rsid w:val="008D1C4F"/>
    <w:pPr>
      <w:shd w:val="clear" w:color="000000" w:fill="BFBFB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10">
    <w:name w:val="xl3110"/>
    <w:basedOn w:val="a4"/>
    <w:uiPriority w:val="99"/>
    <w:rsid w:val="008D1C4F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11">
    <w:name w:val="xl311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12">
    <w:name w:val="xl311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113">
    <w:name w:val="xl311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114">
    <w:name w:val="xl311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115">
    <w:name w:val="xl3115"/>
    <w:basedOn w:val="a4"/>
    <w:uiPriority w:val="99"/>
    <w:rsid w:val="008D1C4F"/>
    <w:pPr>
      <w:shd w:val="clear" w:color="000000" w:fill="DDD9C4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16">
    <w:name w:val="xl311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17">
    <w:name w:val="xl311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18">
    <w:name w:val="xl311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19">
    <w:name w:val="xl3119"/>
    <w:basedOn w:val="a4"/>
    <w:uiPriority w:val="99"/>
    <w:rsid w:val="008D1C4F"/>
    <w:pPr>
      <w:shd w:val="clear" w:color="000000" w:fill="FF000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20">
    <w:name w:val="xl312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21">
    <w:name w:val="xl3121"/>
    <w:basedOn w:val="a4"/>
    <w:uiPriority w:val="99"/>
    <w:rsid w:val="008D1C4F"/>
    <w:pPr>
      <w:shd w:val="clear" w:color="000000" w:fill="FF000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22">
    <w:name w:val="xl312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23">
    <w:name w:val="xl3123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24">
    <w:name w:val="xl312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25">
    <w:name w:val="xl312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26">
    <w:name w:val="xl312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27">
    <w:name w:val="xl312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28">
    <w:name w:val="xl312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msonormal0">
    <w:name w:val="msonormal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character" w:customStyle="1" w:styleId="119">
    <w:name w:val="Заголовок 1 Знак1"/>
    <w:aliases w:val="H1 Знак1,Заг 1 Знак1,Edf Titre 1 Знак1,Заголовок Знак1,Rodos title Знак1,Názov kapitoly Знак1,Chapter Level Знак1,Заголовок параграфа (1.) Знак1,111 Знак1,Section Знак1,level2 hdg Знак1,Title Знак1"/>
    <w:uiPriority w:val="99"/>
    <w:locked/>
    <w:rsid w:val="008D1C4F"/>
    <w:rPr>
      <w:rFonts w:ascii="Cambria" w:eastAsia="Calibri" w:hAnsi="Cambria"/>
      <w:b/>
      <w:bCs/>
      <w:color w:val="365F91"/>
      <w:sz w:val="28"/>
      <w:szCs w:val="28"/>
      <w:lang w:val="ru-RU" w:eastAsia="en-US" w:bidi="ar-SA"/>
    </w:rPr>
  </w:style>
  <w:style w:type="character" w:customStyle="1" w:styleId="214">
    <w:name w:val="Заголовок 2 Знак1"/>
    <w:locked/>
    <w:rsid w:val="008D1C4F"/>
    <w:rPr>
      <w:rFonts w:ascii="Cambria" w:eastAsia="Calibri" w:hAnsi="Cambria"/>
      <w:b/>
      <w:bCs/>
      <w:color w:val="4F81BD"/>
      <w:sz w:val="26"/>
      <w:szCs w:val="26"/>
      <w:lang w:val="ru-RU" w:eastAsia="en-US" w:bidi="ar-SA"/>
    </w:rPr>
  </w:style>
  <w:style w:type="character" w:customStyle="1" w:styleId="310">
    <w:name w:val="Заголовок 3 Знак1"/>
    <w:locked/>
    <w:rsid w:val="008D1C4F"/>
    <w:rPr>
      <w:rFonts w:ascii="Arial" w:hAnsi="Arial"/>
      <w:b/>
      <w:bCs/>
      <w:sz w:val="24"/>
      <w:szCs w:val="22"/>
      <w:lang w:eastAsia="en-US"/>
    </w:rPr>
  </w:style>
  <w:style w:type="character" w:customStyle="1" w:styleId="1f6">
    <w:name w:val="Верхний колонтитул Знак1"/>
    <w:locked/>
    <w:rsid w:val="008D1C4F"/>
    <w:rPr>
      <w:rFonts w:ascii="Calibri" w:hAnsi="Calibri"/>
      <w:sz w:val="22"/>
      <w:szCs w:val="22"/>
      <w:lang w:val="ru-RU" w:eastAsia="en-US" w:bidi="ar-SA"/>
    </w:rPr>
  </w:style>
  <w:style w:type="character" w:customStyle="1" w:styleId="1f7">
    <w:name w:val="Нижний колонтитул Знак1"/>
    <w:uiPriority w:val="99"/>
    <w:locked/>
    <w:rsid w:val="008D1C4F"/>
    <w:rPr>
      <w:rFonts w:ascii="Calibri" w:hAnsi="Calibri"/>
      <w:sz w:val="22"/>
      <w:szCs w:val="22"/>
      <w:lang w:val="ru-RU" w:eastAsia="en-US" w:bidi="ar-SA"/>
    </w:rPr>
  </w:style>
  <w:style w:type="character" w:customStyle="1" w:styleId="1f8">
    <w:name w:val="Текст выноски Знак1"/>
    <w:semiHidden/>
    <w:locked/>
    <w:rsid w:val="008D1C4F"/>
    <w:rPr>
      <w:rFonts w:ascii="Tahoma" w:hAnsi="Tahoma" w:cs="Tahoma"/>
      <w:sz w:val="16"/>
      <w:szCs w:val="16"/>
      <w:lang w:val="ru-RU" w:eastAsia="en-US" w:bidi="ar-SA"/>
    </w:rPr>
  </w:style>
  <w:style w:type="paragraph" w:customStyle="1" w:styleId="2ff">
    <w:name w:val="Абзац списка2"/>
    <w:basedOn w:val="a4"/>
    <w:uiPriority w:val="99"/>
    <w:rsid w:val="008D1C4F"/>
    <w:pPr>
      <w:spacing w:after="0" w:line="240" w:lineRule="auto"/>
      <w:ind w:left="720"/>
      <w:contextualSpacing/>
    </w:pPr>
    <w:rPr>
      <w:rFonts w:ascii="Calibri" w:eastAsia="Times New Roman" w:hAnsi="Calibri"/>
      <w:sz w:val="22"/>
    </w:rPr>
  </w:style>
  <w:style w:type="paragraph" w:customStyle="1" w:styleId="1f9">
    <w:name w:val="Заголовок оглавления1"/>
    <w:basedOn w:val="10"/>
    <w:next w:val="a4"/>
    <w:uiPriority w:val="99"/>
    <w:rsid w:val="008D1C4F"/>
    <w:pPr>
      <w:numPr>
        <w:numId w:val="0"/>
      </w:numPr>
      <w:spacing w:after="240" w:line="240" w:lineRule="auto"/>
      <w:outlineLvl w:val="9"/>
    </w:pPr>
    <w:rPr>
      <w:rFonts w:ascii="Cambria" w:eastAsia="Calibri" w:hAnsi="Cambria" w:cs="Times New Roman"/>
      <w:caps/>
      <w:color w:val="365F91"/>
      <w:szCs w:val="28"/>
      <w:shd w:val="clear" w:color="auto" w:fill="FFFFFF"/>
      <w:lang w:eastAsia="ru-RU"/>
    </w:rPr>
  </w:style>
  <w:style w:type="paragraph" w:customStyle="1" w:styleId="2ff0">
    <w:name w:val="Без интервала2"/>
    <w:uiPriority w:val="99"/>
    <w:rsid w:val="008D1C4F"/>
    <w:pPr>
      <w:widowControl w:val="0"/>
    </w:pPr>
    <w:rPr>
      <w:rFonts w:ascii="Courier New" w:eastAsia="Times New Roman" w:hAnsi="Courier New" w:cs="Courier New"/>
      <w:color w:val="000000"/>
      <w:sz w:val="24"/>
      <w:szCs w:val="24"/>
    </w:rPr>
  </w:style>
  <w:style w:type="paragraph" w:customStyle="1" w:styleId="1fa">
    <w:name w:val="1"/>
    <w:basedOn w:val="a4"/>
    <w:next w:val="affffa"/>
    <w:uiPriority w:val="99"/>
    <w:qFormat/>
    <w:rsid w:val="008D1C4F"/>
    <w:pPr>
      <w:spacing w:after="0" w:line="240" w:lineRule="auto"/>
      <w:jc w:val="center"/>
    </w:pPr>
    <w:rPr>
      <w:rFonts w:ascii="Calibri" w:hAnsi="Calibri"/>
      <w:b/>
      <w:sz w:val="28"/>
      <w:lang w:eastAsia="ru-RU"/>
    </w:rPr>
  </w:style>
  <w:style w:type="character" w:customStyle="1" w:styleId="8Arial">
    <w:name w:val="Основной текст (8) + Arial"/>
    <w:rsid w:val="008D1C4F"/>
    <w:rPr>
      <w:rFonts w:ascii="Arial" w:eastAsia="Times New Roman" w:hAnsi="Arial" w:cs="Arial"/>
      <w:b/>
      <w:bCs/>
      <w:color w:val="000000"/>
      <w:spacing w:val="-10"/>
      <w:w w:val="100"/>
      <w:position w:val="0"/>
      <w:sz w:val="21"/>
      <w:szCs w:val="21"/>
      <w:u w:val="none"/>
      <w:lang w:val="ru-RU" w:eastAsia="x-none" w:bidi="ar-SA"/>
    </w:rPr>
  </w:style>
  <w:style w:type="character" w:styleId="afffffff1">
    <w:name w:val="page number"/>
    <w:basedOn w:val="a5"/>
    <w:rsid w:val="008D1C4F"/>
  </w:style>
  <w:style w:type="paragraph" w:customStyle="1" w:styleId="Char">
    <w:name w:val="Char"/>
    <w:basedOn w:val="a4"/>
    <w:uiPriority w:val="99"/>
    <w:rsid w:val="008D1C4F"/>
    <w:pPr>
      <w:spacing w:after="160" w:line="240" w:lineRule="exact"/>
      <w:jc w:val="both"/>
    </w:pPr>
    <w:rPr>
      <w:rFonts w:ascii="Verdana" w:eastAsia="Times New Roman" w:hAnsi="Verdana"/>
      <w:sz w:val="20"/>
      <w:szCs w:val="20"/>
      <w:lang w:val="en-US"/>
    </w:rPr>
  </w:style>
  <w:style w:type="paragraph" w:customStyle="1" w:styleId="msolistparagraph0">
    <w:name w:val="msolistparagraph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996">
    <w:name w:val="xl199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1997">
    <w:name w:val="xl199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998">
    <w:name w:val="xl199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999">
    <w:name w:val="xl199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00">
    <w:name w:val="xl200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01">
    <w:name w:val="xl200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02">
    <w:name w:val="xl200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03">
    <w:name w:val="xl2003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04">
    <w:name w:val="xl2004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05">
    <w:name w:val="xl2005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06">
    <w:name w:val="xl2006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07">
    <w:name w:val="xl200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08">
    <w:name w:val="xl2008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2009">
    <w:name w:val="xl2009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2010">
    <w:name w:val="xl2010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2011">
    <w:name w:val="xl2011"/>
    <w:basedOn w:val="a4"/>
    <w:uiPriority w:val="99"/>
    <w:rsid w:val="008D1C4F"/>
    <w:pPr>
      <w:pBdr>
        <w:bottom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2012">
    <w:name w:val="xl201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13">
    <w:name w:val="xl201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14">
    <w:name w:val="xl2014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15">
    <w:name w:val="xl2015"/>
    <w:basedOn w:val="a4"/>
    <w:uiPriority w:val="99"/>
    <w:rsid w:val="008D1C4F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2016">
    <w:name w:val="xl2016"/>
    <w:basedOn w:val="a4"/>
    <w:uiPriority w:val="99"/>
    <w:rsid w:val="008D1C4F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17">
    <w:name w:val="xl2017"/>
    <w:basedOn w:val="a4"/>
    <w:uiPriority w:val="99"/>
    <w:rsid w:val="008D1C4F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18">
    <w:name w:val="xl2018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19">
    <w:name w:val="xl2019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2020">
    <w:name w:val="xl2020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21">
    <w:name w:val="xl2021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22">
    <w:name w:val="xl2022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23">
    <w:name w:val="xl2023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2024">
    <w:name w:val="xl2024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25">
    <w:name w:val="xl202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2026">
    <w:name w:val="xl2026"/>
    <w:basedOn w:val="a4"/>
    <w:uiPriority w:val="99"/>
    <w:rsid w:val="008D1C4F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2027">
    <w:name w:val="xl202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2028">
    <w:name w:val="xl2028"/>
    <w:basedOn w:val="a4"/>
    <w:uiPriority w:val="99"/>
    <w:rsid w:val="008D1C4F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2029">
    <w:name w:val="xl2029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2030">
    <w:name w:val="xl2030"/>
    <w:basedOn w:val="a4"/>
    <w:uiPriority w:val="99"/>
    <w:rsid w:val="008D1C4F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2031">
    <w:name w:val="xl2031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32">
    <w:name w:val="xl2032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2033">
    <w:name w:val="xl2033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2034">
    <w:name w:val="xl2034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35">
    <w:name w:val="xl2035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36">
    <w:name w:val="xl203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37">
    <w:name w:val="xl2037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38">
    <w:name w:val="xl2038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39">
    <w:name w:val="xl2039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40">
    <w:name w:val="xl2040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41">
    <w:name w:val="xl2041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42">
    <w:name w:val="xl2042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43">
    <w:name w:val="xl2043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44">
    <w:name w:val="xl204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45">
    <w:name w:val="xl204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2046">
    <w:name w:val="xl2046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47">
    <w:name w:val="xl204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48">
    <w:name w:val="xl2048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49">
    <w:name w:val="xl2049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50">
    <w:name w:val="xl2050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51">
    <w:name w:val="xl2051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52">
    <w:name w:val="xl205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2053">
    <w:name w:val="xl2053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54">
    <w:name w:val="xl2054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55">
    <w:name w:val="xl2055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56">
    <w:name w:val="xl2056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57">
    <w:name w:val="xl2057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58">
    <w:name w:val="xl205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59">
    <w:name w:val="xl2059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60">
    <w:name w:val="xl2060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61">
    <w:name w:val="xl206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62">
    <w:name w:val="xl206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63">
    <w:name w:val="xl206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64">
    <w:name w:val="xl206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65">
    <w:name w:val="xl206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66">
    <w:name w:val="xl2066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2067">
    <w:name w:val="xl2067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2068">
    <w:name w:val="xl206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2069">
    <w:name w:val="xl2069"/>
    <w:basedOn w:val="a4"/>
    <w:uiPriority w:val="99"/>
    <w:rsid w:val="008D1C4F"/>
    <w:pPr>
      <w:pBdr>
        <w:left w:val="single" w:sz="8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listdocstitle">
    <w:name w:val="list_docs_title"/>
    <w:basedOn w:val="a5"/>
    <w:rsid w:val="008D1C4F"/>
  </w:style>
  <w:style w:type="paragraph" w:customStyle="1" w:styleId="xl3104">
    <w:name w:val="xl3104"/>
    <w:basedOn w:val="a4"/>
    <w:uiPriority w:val="99"/>
    <w:rsid w:val="008D1C4F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29">
    <w:name w:val="xl312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30">
    <w:name w:val="xl313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31">
    <w:name w:val="xl313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32">
    <w:name w:val="xl313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33">
    <w:name w:val="xl313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34">
    <w:name w:val="xl313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135">
    <w:name w:val="xl313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136">
    <w:name w:val="xl3136"/>
    <w:basedOn w:val="a4"/>
    <w:uiPriority w:val="99"/>
    <w:rsid w:val="008D1C4F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137">
    <w:name w:val="xl3137"/>
    <w:basedOn w:val="a4"/>
    <w:uiPriority w:val="99"/>
    <w:rsid w:val="008D1C4F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138">
    <w:name w:val="xl3138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5481">
    <w:name w:val="xl5481"/>
    <w:basedOn w:val="a4"/>
    <w:uiPriority w:val="99"/>
    <w:rsid w:val="008D1C4F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color w:val="000000"/>
      <w:sz w:val="20"/>
      <w:szCs w:val="20"/>
      <w:lang w:eastAsia="ru-RU"/>
    </w:rPr>
  </w:style>
  <w:style w:type="paragraph" w:customStyle="1" w:styleId="xl5482">
    <w:name w:val="xl548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0"/>
      <w:szCs w:val="20"/>
      <w:lang w:eastAsia="ru-RU"/>
    </w:rPr>
  </w:style>
  <w:style w:type="paragraph" w:customStyle="1" w:styleId="xl5483">
    <w:name w:val="xl5483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0"/>
      <w:szCs w:val="20"/>
      <w:lang w:eastAsia="ru-RU"/>
    </w:rPr>
  </w:style>
  <w:style w:type="paragraph" w:customStyle="1" w:styleId="xl5484">
    <w:name w:val="xl5484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i/>
      <w:iCs/>
      <w:szCs w:val="24"/>
      <w:lang w:eastAsia="ru-RU"/>
    </w:rPr>
  </w:style>
  <w:style w:type="paragraph" w:customStyle="1" w:styleId="xl5485">
    <w:name w:val="xl548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5486">
    <w:name w:val="xl5486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0"/>
      <w:szCs w:val="20"/>
      <w:lang w:eastAsia="ru-RU"/>
    </w:rPr>
  </w:style>
  <w:style w:type="paragraph" w:customStyle="1" w:styleId="xl5487">
    <w:name w:val="xl5487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0"/>
      <w:szCs w:val="20"/>
      <w:lang w:eastAsia="ru-RU"/>
    </w:rPr>
  </w:style>
  <w:style w:type="paragraph" w:customStyle="1" w:styleId="xl5488">
    <w:name w:val="xl548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5489">
    <w:name w:val="xl548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5490">
    <w:name w:val="xl549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customStyle="1" w:styleId="xl5491">
    <w:name w:val="xl549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customStyle="1" w:styleId="xl5492">
    <w:name w:val="xl549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customStyle="1" w:styleId="xl5493">
    <w:name w:val="xl549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0"/>
      <w:szCs w:val="20"/>
      <w:lang w:eastAsia="ru-RU"/>
    </w:rPr>
  </w:style>
  <w:style w:type="paragraph" w:customStyle="1" w:styleId="xl5494">
    <w:name w:val="xl549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0"/>
      <w:szCs w:val="20"/>
      <w:lang w:eastAsia="ru-RU"/>
    </w:rPr>
  </w:style>
  <w:style w:type="paragraph" w:customStyle="1" w:styleId="xl5495">
    <w:name w:val="xl549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0"/>
      <w:szCs w:val="20"/>
      <w:lang w:eastAsia="ru-RU"/>
    </w:rPr>
  </w:style>
  <w:style w:type="paragraph" w:customStyle="1" w:styleId="xl5496">
    <w:name w:val="xl549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0"/>
      <w:szCs w:val="20"/>
      <w:lang w:eastAsia="ru-RU"/>
    </w:rPr>
  </w:style>
  <w:style w:type="paragraph" w:customStyle="1" w:styleId="xl5497">
    <w:name w:val="xl549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i/>
      <w:iCs/>
      <w:szCs w:val="24"/>
      <w:lang w:eastAsia="ru-RU"/>
    </w:rPr>
  </w:style>
  <w:style w:type="paragraph" w:customStyle="1" w:styleId="xl5498">
    <w:name w:val="xl549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i/>
      <w:iCs/>
      <w:szCs w:val="24"/>
      <w:lang w:eastAsia="ru-RU"/>
    </w:rPr>
  </w:style>
  <w:style w:type="paragraph" w:customStyle="1" w:styleId="xl5499">
    <w:name w:val="xl549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5500">
    <w:name w:val="xl5500"/>
    <w:basedOn w:val="a4"/>
    <w:uiPriority w:val="99"/>
    <w:rsid w:val="008D1C4F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5501">
    <w:name w:val="xl550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0"/>
      <w:szCs w:val="20"/>
      <w:lang w:eastAsia="ru-RU"/>
    </w:rPr>
  </w:style>
  <w:style w:type="paragraph" w:customStyle="1" w:styleId="xl5502">
    <w:name w:val="xl550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0"/>
      <w:szCs w:val="20"/>
      <w:lang w:eastAsia="ru-RU"/>
    </w:rPr>
  </w:style>
  <w:style w:type="paragraph" w:customStyle="1" w:styleId="xl5503">
    <w:name w:val="xl550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04">
    <w:name w:val="xl5504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05">
    <w:name w:val="xl5505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06">
    <w:name w:val="xl550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07">
    <w:name w:val="xl550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08">
    <w:name w:val="xl550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09">
    <w:name w:val="xl5509"/>
    <w:basedOn w:val="a4"/>
    <w:uiPriority w:val="99"/>
    <w:rsid w:val="008D1C4F"/>
    <w:pPr>
      <w:shd w:val="clear" w:color="000000" w:fill="DAEEF3"/>
      <w:spacing w:before="100" w:beforeAutospacing="1" w:after="100" w:afterAutospacing="1" w:line="240" w:lineRule="auto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10">
    <w:name w:val="xl5510"/>
    <w:basedOn w:val="a4"/>
    <w:uiPriority w:val="99"/>
    <w:rsid w:val="008D1C4F"/>
    <w:pPr>
      <w:shd w:val="clear" w:color="000000" w:fill="00B0F0"/>
      <w:spacing w:before="100" w:beforeAutospacing="1" w:after="100" w:afterAutospacing="1" w:line="240" w:lineRule="auto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11">
    <w:name w:val="xl551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12">
    <w:name w:val="xl551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13">
    <w:name w:val="xl551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14">
    <w:name w:val="xl551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15">
    <w:name w:val="xl551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16">
    <w:name w:val="xl551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color w:val="FFFFFF"/>
      <w:sz w:val="16"/>
      <w:szCs w:val="16"/>
      <w:lang w:eastAsia="ru-RU"/>
    </w:rPr>
  </w:style>
  <w:style w:type="paragraph" w:customStyle="1" w:styleId="xl5517">
    <w:name w:val="xl551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 w:val="16"/>
      <w:szCs w:val="16"/>
      <w:lang w:eastAsia="ru-RU"/>
    </w:rPr>
  </w:style>
  <w:style w:type="paragraph" w:customStyle="1" w:styleId="xl5518">
    <w:name w:val="xl5518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FFFFFF"/>
      <w:sz w:val="16"/>
      <w:szCs w:val="16"/>
      <w:lang w:eastAsia="ru-RU"/>
    </w:rPr>
  </w:style>
  <w:style w:type="paragraph" w:customStyle="1" w:styleId="xl5519">
    <w:name w:val="xl5519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FFFF"/>
      <w:sz w:val="16"/>
      <w:szCs w:val="16"/>
      <w:lang w:eastAsia="ru-RU"/>
    </w:rPr>
  </w:style>
  <w:style w:type="paragraph" w:customStyle="1" w:styleId="xl5520">
    <w:name w:val="xl5520"/>
    <w:basedOn w:val="a4"/>
    <w:uiPriority w:val="99"/>
    <w:rsid w:val="008D1C4F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FFFFFF"/>
      <w:sz w:val="20"/>
      <w:szCs w:val="20"/>
      <w:lang w:eastAsia="ru-RU"/>
    </w:rPr>
  </w:style>
  <w:style w:type="paragraph" w:customStyle="1" w:styleId="xl5521">
    <w:name w:val="xl5521"/>
    <w:basedOn w:val="a4"/>
    <w:uiPriority w:val="99"/>
    <w:rsid w:val="008D1C4F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FFFFFF"/>
      <w:szCs w:val="24"/>
      <w:lang w:eastAsia="ru-RU"/>
    </w:rPr>
  </w:style>
  <w:style w:type="paragraph" w:customStyle="1" w:styleId="xl5522">
    <w:name w:val="xl552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033">
    <w:name w:val="xl603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34">
    <w:name w:val="xl6034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35">
    <w:name w:val="xl603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6036">
    <w:name w:val="xl603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37">
    <w:name w:val="xl603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38">
    <w:name w:val="xl603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39">
    <w:name w:val="xl603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40">
    <w:name w:val="xl604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41">
    <w:name w:val="xl604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42">
    <w:name w:val="xl604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43">
    <w:name w:val="xl604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44">
    <w:name w:val="xl604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45">
    <w:name w:val="xl604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46">
    <w:name w:val="xl604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47">
    <w:name w:val="xl604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48">
    <w:name w:val="xl604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49">
    <w:name w:val="xl604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50">
    <w:name w:val="xl6050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51">
    <w:name w:val="xl605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52">
    <w:name w:val="xl605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53">
    <w:name w:val="xl6053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6054">
    <w:name w:val="xl605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0"/>
      <w:szCs w:val="20"/>
      <w:lang w:eastAsia="ru-RU"/>
    </w:rPr>
  </w:style>
  <w:style w:type="paragraph" w:customStyle="1" w:styleId="xl6055">
    <w:name w:val="xl6055"/>
    <w:basedOn w:val="a4"/>
    <w:uiPriority w:val="99"/>
    <w:rsid w:val="008D1C4F"/>
    <w:pPr>
      <w:pBdr>
        <w:top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6056">
    <w:name w:val="xl605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0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31">
    <w:name w:val="xl603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32">
    <w:name w:val="xl6032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font7">
    <w:name w:val="font7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font8">
    <w:name w:val="font8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i/>
      <w:iCs/>
      <w:color w:val="1F497D"/>
      <w:szCs w:val="24"/>
      <w:lang w:eastAsia="ru-RU"/>
    </w:rPr>
  </w:style>
  <w:style w:type="paragraph" w:customStyle="1" w:styleId="font9">
    <w:name w:val="font9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i/>
      <w:iCs/>
      <w:color w:val="1F497D"/>
      <w:szCs w:val="24"/>
      <w:lang w:eastAsia="ru-RU"/>
    </w:rPr>
  </w:style>
  <w:style w:type="paragraph" w:customStyle="1" w:styleId="font10">
    <w:name w:val="font10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color w:val="1F497D"/>
      <w:szCs w:val="24"/>
      <w:lang w:eastAsia="ru-RU"/>
    </w:rPr>
  </w:style>
  <w:style w:type="paragraph" w:customStyle="1" w:styleId="font11">
    <w:name w:val="font11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FF0000"/>
      <w:sz w:val="28"/>
      <w:szCs w:val="28"/>
      <w:lang w:eastAsia="ru-RU"/>
    </w:rPr>
  </w:style>
  <w:style w:type="paragraph" w:customStyle="1" w:styleId="font12">
    <w:name w:val="font12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i/>
      <w:iCs/>
      <w:color w:val="000000"/>
      <w:szCs w:val="24"/>
      <w:lang w:eastAsia="ru-RU"/>
    </w:rPr>
  </w:style>
  <w:style w:type="paragraph" w:customStyle="1" w:styleId="font13">
    <w:name w:val="font13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color w:val="FF0000"/>
      <w:sz w:val="28"/>
      <w:szCs w:val="28"/>
      <w:lang w:eastAsia="ru-RU"/>
    </w:rPr>
  </w:style>
  <w:style w:type="paragraph" w:customStyle="1" w:styleId="font14">
    <w:name w:val="font14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FF0000"/>
      <w:sz w:val="26"/>
      <w:szCs w:val="26"/>
      <w:lang w:eastAsia="ru-RU"/>
    </w:rPr>
  </w:style>
  <w:style w:type="paragraph" w:customStyle="1" w:styleId="font15">
    <w:name w:val="font15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color w:val="FF0000"/>
      <w:sz w:val="26"/>
      <w:szCs w:val="26"/>
      <w:lang w:eastAsia="ru-RU"/>
    </w:rPr>
  </w:style>
  <w:style w:type="paragraph" w:customStyle="1" w:styleId="font16">
    <w:name w:val="font16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FF0000"/>
      <w:sz w:val="22"/>
      <w:lang w:eastAsia="ru-RU"/>
    </w:rPr>
  </w:style>
  <w:style w:type="paragraph" w:customStyle="1" w:styleId="xl740">
    <w:name w:val="xl740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0"/>
      <w:szCs w:val="20"/>
      <w:lang w:eastAsia="ru-RU"/>
    </w:rPr>
  </w:style>
  <w:style w:type="paragraph" w:customStyle="1" w:styleId="xl741">
    <w:name w:val="xl741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742">
    <w:name w:val="xl742"/>
    <w:basedOn w:val="a4"/>
    <w:uiPriority w:val="99"/>
    <w:rsid w:val="008D1C4F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6"/>
      <w:szCs w:val="26"/>
      <w:lang w:eastAsia="ru-RU"/>
    </w:rPr>
  </w:style>
  <w:style w:type="paragraph" w:customStyle="1" w:styleId="xl743">
    <w:name w:val="xl74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6"/>
      <w:szCs w:val="26"/>
      <w:lang w:eastAsia="ru-RU"/>
    </w:rPr>
  </w:style>
  <w:style w:type="paragraph" w:customStyle="1" w:styleId="xl744">
    <w:name w:val="xl74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6"/>
      <w:szCs w:val="26"/>
      <w:lang w:eastAsia="ru-RU"/>
    </w:rPr>
  </w:style>
  <w:style w:type="paragraph" w:customStyle="1" w:styleId="xl745">
    <w:name w:val="xl745"/>
    <w:basedOn w:val="a4"/>
    <w:uiPriority w:val="99"/>
    <w:rsid w:val="008D1C4F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6"/>
      <w:szCs w:val="26"/>
      <w:lang w:eastAsia="ru-RU"/>
    </w:rPr>
  </w:style>
  <w:style w:type="paragraph" w:customStyle="1" w:styleId="xl746">
    <w:name w:val="xl746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747">
    <w:name w:val="xl74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i/>
      <w:iCs/>
      <w:color w:val="000000"/>
      <w:sz w:val="20"/>
      <w:szCs w:val="20"/>
      <w:lang w:eastAsia="ru-RU"/>
    </w:rPr>
  </w:style>
  <w:style w:type="paragraph" w:customStyle="1" w:styleId="xl748">
    <w:name w:val="xl74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color w:val="000000"/>
      <w:sz w:val="20"/>
      <w:szCs w:val="20"/>
      <w:lang w:eastAsia="ru-RU"/>
    </w:rPr>
  </w:style>
  <w:style w:type="paragraph" w:customStyle="1" w:styleId="xl749">
    <w:name w:val="xl749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000000"/>
      <w:sz w:val="26"/>
      <w:szCs w:val="26"/>
      <w:lang w:eastAsia="ru-RU"/>
    </w:rPr>
  </w:style>
  <w:style w:type="paragraph" w:customStyle="1" w:styleId="xl750">
    <w:name w:val="xl750"/>
    <w:basedOn w:val="a4"/>
    <w:uiPriority w:val="99"/>
    <w:rsid w:val="008D1C4F"/>
    <w:pPr>
      <w:pBdr>
        <w:top w:val="single" w:sz="4" w:space="0" w:color="auto"/>
      </w:pBd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0"/>
      <w:szCs w:val="20"/>
      <w:lang w:eastAsia="ru-RU"/>
    </w:rPr>
  </w:style>
  <w:style w:type="paragraph" w:customStyle="1" w:styleId="xl751">
    <w:name w:val="xl751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0"/>
      <w:szCs w:val="20"/>
      <w:lang w:eastAsia="ru-RU"/>
    </w:rPr>
  </w:style>
  <w:style w:type="paragraph" w:customStyle="1" w:styleId="xl752">
    <w:name w:val="xl752"/>
    <w:basedOn w:val="a4"/>
    <w:uiPriority w:val="99"/>
    <w:rsid w:val="008D1C4F"/>
    <w:pPr>
      <w:pBdr>
        <w:top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0"/>
      <w:szCs w:val="20"/>
      <w:lang w:eastAsia="ru-RU"/>
    </w:rPr>
  </w:style>
  <w:style w:type="paragraph" w:customStyle="1" w:styleId="xl753">
    <w:name w:val="xl753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color w:val="000000"/>
      <w:szCs w:val="24"/>
      <w:lang w:eastAsia="ru-RU"/>
    </w:rPr>
  </w:style>
  <w:style w:type="paragraph" w:customStyle="1" w:styleId="xl754">
    <w:name w:val="xl754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755">
    <w:name w:val="xl755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756">
    <w:name w:val="xl756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757">
    <w:name w:val="xl757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758">
    <w:name w:val="xl758"/>
    <w:basedOn w:val="a4"/>
    <w:uiPriority w:val="99"/>
    <w:rsid w:val="008D1C4F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759">
    <w:name w:val="xl759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760">
    <w:name w:val="xl760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761">
    <w:name w:val="xl761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762">
    <w:name w:val="xl762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763">
    <w:name w:val="xl763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764">
    <w:name w:val="xl764"/>
    <w:basedOn w:val="a4"/>
    <w:uiPriority w:val="99"/>
    <w:rsid w:val="008D1C4F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765">
    <w:name w:val="xl765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766">
    <w:name w:val="xl766"/>
    <w:basedOn w:val="a4"/>
    <w:uiPriority w:val="99"/>
    <w:rsid w:val="008D1C4F"/>
    <w:pP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8"/>
      <w:szCs w:val="28"/>
      <w:lang w:eastAsia="ru-RU"/>
    </w:rPr>
  </w:style>
  <w:style w:type="paragraph" w:customStyle="1" w:styleId="xl767">
    <w:name w:val="xl767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color w:val="000000"/>
      <w:sz w:val="26"/>
      <w:szCs w:val="26"/>
      <w:lang w:eastAsia="ru-RU"/>
    </w:rPr>
  </w:style>
  <w:style w:type="paragraph" w:customStyle="1" w:styleId="xl768">
    <w:name w:val="xl768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i/>
      <w:iCs/>
      <w:color w:val="1F497D"/>
      <w:szCs w:val="24"/>
      <w:lang w:eastAsia="ru-RU"/>
    </w:rPr>
  </w:style>
  <w:style w:type="paragraph" w:customStyle="1" w:styleId="xl769">
    <w:name w:val="xl769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i/>
      <w:iCs/>
      <w:color w:val="1F497D"/>
      <w:sz w:val="28"/>
      <w:szCs w:val="28"/>
      <w:lang w:eastAsia="ru-RU"/>
    </w:rPr>
  </w:style>
  <w:style w:type="paragraph" w:customStyle="1" w:styleId="xl770">
    <w:name w:val="xl770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i/>
      <w:iCs/>
      <w:sz w:val="28"/>
      <w:szCs w:val="28"/>
      <w:lang w:eastAsia="ru-RU"/>
    </w:rPr>
  </w:style>
  <w:style w:type="paragraph" w:customStyle="1" w:styleId="xl771">
    <w:name w:val="xl771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i/>
      <w:iCs/>
      <w:sz w:val="28"/>
      <w:szCs w:val="28"/>
      <w:lang w:eastAsia="ru-RU"/>
    </w:rPr>
  </w:style>
  <w:style w:type="paragraph" w:customStyle="1" w:styleId="xl772">
    <w:name w:val="xl772"/>
    <w:basedOn w:val="a4"/>
    <w:uiPriority w:val="99"/>
    <w:rsid w:val="008D1C4F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i/>
      <w:iCs/>
      <w:sz w:val="28"/>
      <w:szCs w:val="28"/>
      <w:lang w:eastAsia="ru-RU"/>
    </w:rPr>
  </w:style>
  <w:style w:type="paragraph" w:customStyle="1" w:styleId="xl773">
    <w:name w:val="xl773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color w:val="1F497D"/>
      <w:szCs w:val="24"/>
      <w:lang w:eastAsia="ru-RU"/>
    </w:rPr>
  </w:style>
  <w:style w:type="paragraph" w:customStyle="1" w:styleId="xl774">
    <w:name w:val="xl774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1F497D"/>
      <w:sz w:val="28"/>
      <w:szCs w:val="28"/>
      <w:lang w:eastAsia="ru-RU"/>
    </w:rPr>
  </w:style>
  <w:style w:type="paragraph" w:customStyle="1" w:styleId="xl775">
    <w:name w:val="xl775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i/>
      <w:iCs/>
      <w:color w:val="1F497D"/>
      <w:szCs w:val="24"/>
      <w:lang w:eastAsia="ru-RU"/>
    </w:rPr>
  </w:style>
  <w:style w:type="paragraph" w:customStyle="1" w:styleId="xl776">
    <w:name w:val="xl776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1F497D"/>
      <w:sz w:val="28"/>
      <w:szCs w:val="28"/>
      <w:lang w:eastAsia="ru-RU"/>
    </w:rPr>
  </w:style>
  <w:style w:type="paragraph" w:customStyle="1" w:styleId="xl777">
    <w:name w:val="xl777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 w:val="28"/>
      <w:szCs w:val="28"/>
      <w:lang w:eastAsia="ru-RU"/>
    </w:rPr>
  </w:style>
  <w:style w:type="paragraph" w:customStyle="1" w:styleId="xl778">
    <w:name w:val="xl778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Courier" w:eastAsia="Times New Roman" w:hAnsi="Courier"/>
      <w:color w:val="FF0000"/>
      <w:sz w:val="20"/>
      <w:szCs w:val="20"/>
      <w:lang w:eastAsia="ru-RU"/>
    </w:rPr>
  </w:style>
  <w:style w:type="paragraph" w:customStyle="1" w:styleId="xl779">
    <w:name w:val="xl779"/>
    <w:basedOn w:val="a4"/>
    <w:uiPriority w:val="99"/>
    <w:rsid w:val="008D1C4F"/>
    <w:pPr>
      <w:pBdr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780">
    <w:name w:val="xl780"/>
    <w:basedOn w:val="a4"/>
    <w:uiPriority w:val="99"/>
    <w:rsid w:val="008D1C4F"/>
    <w:pPr>
      <w:pBdr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781">
    <w:name w:val="xl781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i/>
      <w:iCs/>
      <w:color w:val="000000"/>
      <w:sz w:val="28"/>
      <w:szCs w:val="28"/>
      <w:lang w:eastAsia="ru-RU"/>
    </w:rPr>
  </w:style>
  <w:style w:type="paragraph" w:customStyle="1" w:styleId="xl782">
    <w:name w:val="xl782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8"/>
      <w:szCs w:val="28"/>
      <w:lang w:eastAsia="ru-RU"/>
    </w:rPr>
  </w:style>
  <w:style w:type="paragraph" w:customStyle="1" w:styleId="xl783">
    <w:name w:val="xl783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784">
    <w:name w:val="xl784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785">
    <w:name w:val="xl785"/>
    <w:basedOn w:val="a4"/>
    <w:uiPriority w:val="99"/>
    <w:rsid w:val="008D1C4F"/>
    <w:pPr>
      <w:shd w:val="clear" w:color="000000" w:fill="BFBFBF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8"/>
      <w:szCs w:val="28"/>
      <w:lang w:eastAsia="ru-RU"/>
    </w:rPr>
  </w:style>
  <w:style w:type="paragraph" w:customStyle="1" w:styleId="xl786">
    <w:name w:val="xl786"/>
    <w:basedOn w:val="a4"/>
    <w:uiPriority w:val="99"/>
    <w:rsid w:val="008D1C4F"/>
    <w:pPr>
      <w:pBdr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787">
    <w:name w:val="xl787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i/>
      <w:iCs/>
      <w:color w:val="000000"/>
      <w:sz w:val="26"/>
      <w:szCs w:val="26"/>
      <w:lang w:eastAsia="ru-RU"/>
    </w:rPr>
  </w:style>
  <w:style w:type="paragraph" w:customStyle="1" w:styleId="xl788">
    <w:name w:val="xl788"/>
    <w:basedOn w:val="a4"/>
    <w:uiPriority w:val="99"/>
    <w:rsid w:val="008D1C4F"/>
    <w:pPr>
      <w:pBdr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i/>
      <w:iCs/>
      <w:color w:val="000000"/>
      <w:sz w:val="26"/>
      <w:szCs w:val="26"/>
      <w:lang w:eastAsia="ru-RU"/>
    </w:rPr>
  </w:style>
  <w:style w:type="paragraph" w:customStyle="1" w:styleId="xl789">
    <w:name w:val="xl789"/>
    <w:basedOn w:val="a4"/>
    <w:uiPriority w:val="99"/>
    <w:rsid w:val="008D1C4F"/>
    <w:pPr>
      <w:pBdr>
        <w:bottom w:val="double" w:sz="6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790">
    <w:name w:val="xl790"/>
    <w:basedOn w:val="a4"/>
    <w:uiPriority w:val="99"/>
    <w:rsid w:val="008D1C4F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791">
    <w:name w:val="xl791"/>
    <w:basedOn w:val="a4"/>
    <w:uiPriority w:val="99"/>
    <w:rsid w:val="008D1C4F"/>
    <w:pPr>
      <w:pBdr>
        <w:bottom w:val="double" w:sz="6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792">
    <w:name w:val="xl792"/>
    <w:basedOn w:val="a4"/>
    <w:uiPriority w:val="99"/>
    <w:rsid w:val="008D1C4F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793">
    <w:name w:val="xl793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FF0000"/>
      <w:sz w:val="28"/>
      <w:szCs w:val="28"/>
      <w:lang w:eastAsia="ru-RU"/>
    </w:rPr>
  </w:style>
  <w:style w:type="paragraph" w:customStyle="1" w:styleId="xl794">
    <w:name w:val="xl794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i/>
      <w:iCs/>
      <w:color w:val="000000"/>
      <w:sz w:val="28"/>
      <w:szCs w:val="28"/>
      <w:lang w:eastAsia="ru-RU"/>
    </w:rPr>
  </w:style>
  <w:style w:type="paragraph" w:customStyle="1" w:styleId="xl795">
    <w:name w:val="xl795"/>
    <w:basedOn w:val="a4"/>
    <w:uiPriority w:val="99"/>
    <w:rsid w:val="008D1C4F"/>
    <w:pPr>
      <w:pBdr>
        <w:lef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796">
    <w:name w:val="xl796"/>
    <w:basedOn w:val="a4"/>
    <w:uiPriority w:val="99"/>
    <w:rsid w:val="008D1C4F"/>
    <w:pPr>
      <w:shd w:val="clear" w:color="000000" w:fill="F2F2F2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797">
    <w:name w:val="xl797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798">
    <w:name w:val="xl798"/>
    <w:basedOn w:val="a4"/>
    <w:uiPriority w:val="99"/>
    <w:rsid w:val="008D1C4F"/>
    <w:pPr>
      <w:pBdr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799">
    <w:name w:val="xl799"/>
    <w:basedOn w:val="a4"/>
    <w:uiPriority w:val="99"/>
    <w:rsid w:val="008D1C4F"/>
    <w:pPr>
      <w:pBdr>
        <w:left w:val="single" w:sz="4" w:space="0" w:color="auto"/>
        <w:bottom w:val="double" w:sz="6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00">
    <w:name w:val="xl800"/>
    <w:basedOn w:val="a4"/>
    <w:uiPriority w:val="99"/>
    <w:rsid w:val="008D1C4F"/>
    <w:pPr>
      <w:pBdr>
        <w:bottom w:val="double" w:sz="6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801">
    <w:name w:val="xl801"/>
    <w:basedOn w:val="a4"/>
    <w:uiPriority w:val="99"/>
    <w:rsid w:val="008D1C4F"/>
    <w:pPr>
      <w:pBdr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FFFF"/>
      <w:sz w:val="28"/>
      <w:szCs w:val="28"/>
      <w:lang w:eastAsia="ru-RU"/>
    </w:rPr>
  </w:style>
  <w:style w:type="paragraph" w:customStyle="1" w:styleId="xl802">
    <w:name w:val="xl802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03">
    <w:name w:val="xl803"/>
    <w:basedOn w:val="a4"/>
    <w:uiPriority w:val="99"/>
    <w:rsid w:val="008D1C4F"/>
    <w:pPr>
      <w:pBdr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804">
    <w:name w:val="xl804"/>
    <w:basedOn w:val="a4"/>
    <w:uiPriority w:val="99"/>
    <w:rsid w:val="008D1C4F"/>
    <w:pPr>
      <w:pBdr>
        <w:left w:val="single" w:sz="4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05">
    <w:name w:val="xl805"/>
    <w:basedOn w:val="a4"/>
    <w:uiPriority w:val="99"/>
    <w:rsid w:val="008D1C4F"/>
    <w:pPr>
      <w:pBdr>
        <w:bottom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06">
    <w:name w:val="xl806"/>
    <w:basedOn w:val="a4"/>
    <w:uiPriority w:val="99"/>
    <w:rsid w:val="008D1C4F"/>
    <w:pPr>
      <w:pBdr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07">
    <w:name w:val="xl807"/>
    <w:basedOn w:val="a4"/>
    <w:uiPriority w:val="99"/>
    <w:rsid w:val="008D1C4F"/>
    <w:pPr>
      <w:pBdr>
        <w:bottom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808">
    <w:name w:val="xl808"/>
    <w:basedOn w:val="a4"/>
    <w:uiPriority w:val="99"/>
    <w:rsid w:val="008D1C4F"/>
    <w:pPr>
      <w:pBdr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809">
    <w:name w:val="xl809"/>
    <w:basedOn w:val="a4"/>
    <w:uiPriority w:val="99"/>
    <w:rsid w:val="008D1C4F"/>
    <w:pPr>
      <w:pBdr>
        <w:bottom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810">
    <w:name w:val="xl810"/>
    <w:basedOn w:val="a4"/>
    <w:uiPriority w:val="99"/>
    <w:rsid w:val="008D1C4F"/>
    <w:pPr>
      <w:pBdr>
        <w:left w:val="single" w:sz="4" w:space="0" w:color="auto"/>
      </w:pBdr>
      <w:shd w:val="clear" w:color="000000" w:fill="BFBFBF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8"/>
      <w:szCs w:val="28"/>
      <w:lang w:eastAsia="ru-RU"/>
    </w:rPr>
  </w:style>
  <w:style w:type="paragraph" w:customStyle="1" w:styleId="xl811">
    <w:name w:val="xl811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color w:val="000000"/>
      <w:szCs w:val="24"/>
      <w:lang w:eastAsia="ru-RU"/>
    </w:rPr>
  </w:style>
  <w:style w:type="paragraph" w:customStyle="1" w:styleId="xl812">
    <w:name w:val="xl812"/>
    <w:basedOn w:val="a4"/>
    <w:uiPriority w:val="99"/>
    <w:rsid w:val="008D1C4F"/>
    <w:pPr>
      <w:pBdr>
        <w:lef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813">
    <w:name w:val="xl813"/>
    <w:basedOn w:val="a4"/>
    <w:uiPriority w:val="99"/>
    <w:rsid w:val="008D1C4F"/>
    <w:pP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814">
    <w:name w:val="xl814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815">
    <w:name w:val="xl815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816">
    <w:name w:val="xl816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817">
    <w:name w:val="xl817"/>
    <w:basedOn w:val="a4"/>
    <w:uiPriority w:val="99"/>
    <w:rsid w:val="008D1C4F"/>
    <w:pPr>
      <w:pBdr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818">
    <w:name w:val="xl818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19">
    <w:name w:val="xl819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20">
    <w:name w:val="xl820"/>
    <w:basedOn w:val="a4"/>
    <w:uiPriority w:val="99"/>
    <w:rsid w:val="008D1C4F"/>
    <w:pPr>
      <w:pBdr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21">
    <w:name w:val="xl821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822">
    <w:name w:val="xl822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23">
    <w:name w:val="xl823"/>
    <w:basedOn w:val="a4"/>
    <w:uiPriority w:val="99"/>
    <w:rsid w:val="008D1C4F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24">
    <w:name w:val="xl824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25">
    <w:name w:val="xl825"/>
    <w:basedOn w:val="a4"/>
    <w:uiPriority w:val="99"/>
    <w:rsid w:val="008D1C4F"/>
    <w:pPr>
      <w:pBdr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26">
    <w:name w:val="xl826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27">
    <w:name w:val="xl827"/>
    <w:basedOn w:val="a4"/>
    <w:uiPriority w:val="99"/>
    <w:rsid w:val="008D1C4F"/>
    <w:pPr>
      <w:pBdr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customStyle="1" w:styleId="xl828">
    <w:name w:val="xl828"/>
    <w:basedOn w:val="a4"/>
    <w:uiPriority w:val="99"/>
    <w:rsid w:val="008D1C4F"/>
    <w:pPr>
      <w:shd w:val="clear" w:color="000000" w:fill="BFBFBF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8"/>
      <w:szCs w:val="28"/>
      <w:lang w:eastAsia="ru-RU"/>
    </w:rPr>
  </w:style>
  <w:style w:type="paragraph" w:customStyle="1" w:styleId="xl829">
    <w:name w:val="xl829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8"/>
      <w:szCs w:val="28"/>
      <w:lang w:eastAsia="ru-RU"/>
    </w:rPr>
  </w:style>
  <w:style w:type="paragraph" w:customStyle="1" w:styleId="xl830">
    <w:name w:val="xl830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831">
    <w:name w:val="xl831"/>
    <w:basedOn w:val="a4"/>
    <w:uiPriority w:val="99"/>
    <w:rsid w:val="008D1C4F"/>
    <w:pP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8"/>
      <w:szCs w:val="28"/>
      <w:lang w:eastAsia="ru-RU"/>
    </w:rPr>
  </w:style>
  <w:style w:type="paragraph" w:customStyle="1" w:styleId="xl832">
    <w:name w:val="xl832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8"/>
      <w:szCs w:val="28"/>
      <w:lang w:eastAsia="ru-RU"/>
    </w:rPr>
  </w:style>
  <w:style w:type="paragraph" w:customStyle="1" w:styleId="xl833">
    <w:name w:val="xl833"/>
    <w:basedOn w:val="a4"/>
    <w:uiPriority w:val="99"/>
    <w:rsid w:val="008D1C4F"/>
    <w:pP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sz w:val="28"/>
      <w:szCs w:val="28"/>
      <w:lang w:eastAsia="ru-RU"/>
    </w:rPr>
  </w:style>
  <w:style w:type="paragraph" w:customStyle="1" w:styleId="xl834">
    <w:name w:val="xl834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sz w:val="28"/>
      <w:szCs w:val="28"/>
      <w:lang w:eastAsia="ru-RU"/>
    </w:rPr>
  </w:style>
  <w:style w:type="paragraph" w:customStyle="1" w:styleId="xl835">
    <w:name w:val="xl835"/>
    <w:basedOn w:val="a4"/>
    <w:uiPriority w:val="99"/>
    <w:rsid w:val="008D1C4F"/>
    <w:pPr>
      <w:pBdr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sz w:val="28"/>
      <w:szCs w:val="28"/>
      <w:lang w:eastAsia="ru-RU"/>
    </w:rPr>
  </w:style>
  <w:style w:type="paragraph" w:customStyle="1" w:styleId="xl836">
    <w:name w:val="xl836"/>
    <w:basedOn w:val="a4"/>
    <w:uiPriority w:val="99"/>
    <w:rsid w:val="008D1C4F"/>
    <w:pPr>
      <w:pBdr>
        <w:top w:val="single" w:sz="4" w:space="0" w:color="auto"/>
      </w:pBd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0"/>
      <w:szCs w:val="20"/>
      <w:lang w:eastAsia="ru-RU"/>
    </w:rPr>
  </w:style>
  <w:style w:type="paragraph" w:customStyle="1" w:styleId="xl837">
    <w:name w:val="xl837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0"/>
      <w:szCs w:val="20"/>
      <w:lang w:eastAsia="ru-RU"/>
    </w:rPr>
  </w:style>
  <w:style w:type="paragraph" w:customStyle="1" w:styleId="xl838">
    <w:name w:val="xl838"/>
    <w:basedOn w:val="a4"/>
    <w:uiPriority w:val="99"/>
    <w:rsid w:val="008D1C4F"/>
    <w:pPr>
      <w:pBdr>
        <w:top w:val="single" w:sz="4" w:space="0" w:color="auto"/>
      </w:pBd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sz w:val="20"/>
      <w:szCs w:val="20"/>
      <w:lang w:eastAsia="ru-RU"/>
    </w:rPr>
  </w:style>
  <w:style w:type="paragraph" w:customStyle="1" w:styleId="xl839">
    <w:name w:val="xl839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sz w:val="20"/>
      <w:szCs w:val="20"/>
      <w:lang w:eastAsia="ru-RU"/>
    </w:rPr>
  </w:style>
  <w:style w:type="paragraph" w:customStyle="1" w:styleId="xl840">
    <w:name w:val="xl840"/>
    <w:basedOn w:val="a4"/>
    <w:uiPriority w:val="99"/>
    <w:rsid w:val="008D1C4F"/>
    <w:pPr>
      <w:pBdr>
        <w:top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</w:pPr>
    <w:rPr>
      <w:rFonts w:ascii="Courier" w:eastAsia="Times New Roman" w:hAnsi="Courier"/>
      <w:sz w:val="20"/>
      <w:szCs w:val="20"/>
      <w:lang w:eastAsia="ru-RU"/>
    </w:rPr>
  </w:style>
  <w:style w:type="paragraph" w:customStyle="1" w:styleId="xl841">
    <w:name w:val="xl841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8"/>
      <w:szCs w:val="28"/>
      <w:lang w:eastAsia="ru-RU"/>
    </w:rPr>
  </w:style>
  <w:style w:type="paragraph" w:customStyle="1" w:styleId="xl842">
    <w:name w:val="xl842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8"/>
      <w:szCs w:val="28"/>
      <w:lang w:eastAsia="ru-RU"/>
    </w:rPr>
  </w:style>
  <w:style w:type="paragraph" w:customStyle="1" w:styleId="xl843">
    <w:name w:val="xl843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Courier" w:eastAsia="Times New Roman" w:hAnsi="Courier"/>
      <w:sz w:val="28"/>
      <w:szCs w:val="28"/>
      <w:lang w:eastAsia="ru-RU"/>
    </w:rPr>
  </w:style>
  <w:style w:type="paragraph" w:customStyle="1" w:styleId="xl844">
    <w:name w:val="xl844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ourier" w:eastAsia="Times New Roman" w:hAnsi="Courier"/>
      <w:sz w:val="28"/>
      <w:szCs w:val="28"/>
      <w:lang w:eastAsia="ru-RU"/>
    </w:rPr>
  </w:style>
  <w:style w:type="paragraph" w:customStyle="1" w:styleId="xl845">
    <w:name w:val="xl845"/>
    <w:basedOn w:val="a4"/>
    <w:uiPriority w:val="99"/>
    <w:rsid w:val="008D1C4F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ascii="Courier" w:eastAsia="Times New Roman" w:hAnsi="Courier"/>
      <w:sz w:val="28"/>
      <w:szCs w:val="28"/>
      <w:lang w:eastAsia="ru-RU"/>
    </w:rPr>
  </w:style>
  <w:style w:type="paragraph" w:customStyle="1" w:styleId="xl846">
    <w:name w:val="xl846"/>
    <w:basedOn w:val="a4"/>
    <w:uiPriority w:val="99"/>
    <w:rsid w:val="008D1C4F"/>
    <w:pPr>
      <w:shd w:val="clear" w:color="000000" w:fill="BFBFBF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8"/>
      <w:szCs w:val="28"/>
      <w:lang w:eastAsia="ru-RU"/>
    </w:rPr>
  </w:style>
  <w:style w:type="paragraph" w:customStyle="1" w:styleId="xl847">
    <w:name w:val="xl847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8"/>
      <w:szCs w:val="28"/>
      <w:lang w:eastAsia="ru-RU"/>
    </w:rPr>
  </w:style>
  <w:style w:type="paragraph" w:customStyle="1" w:styleId="xl848">
    <w:name w:val="xl848"/>
    <w:basedOn w:val="a4"/>
    <w:uiPriority w:val="99"/>
    <w:rsid w:val="008D1C4F"/>
    <w:pPr>
      <w:shd w:val="clear" w:color="000000" w:fill="BFBFBF"/>
      <w:spacing w:before="100" w:beforeAutospacing="1" w:after="100" w:afterAutospacing="1" w:line="240" w:lineRule="auto"/>
    </w:pPr>
    <w:rPr>
      <w:rFonts w:ascii="Courier" w:eastAsia="Times New Roman" w:hAnsi="Courier"/>
      <w:sz w:val="28"/>
      <w:szCs w:val="28"/>
      <w:lang w:eastAsia="ru-RU"/>
    </w:rPr>
  </w:style>
  <w:style w:type="paragraph" w:customStyle="1" w:styleId="xl849">
    <w:name w:val="xl849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</w:pPr>
    <w:rPr>
      <w:rFonts w:ascii="Courier" w:eastAsia="Times New Roman" w:hAnsi="Courier"/>
      <w:sz w:val="28"/>
      <w:szCs w:val="28"/>
      <w:lang w:eastAsia="ru-RU"/>
    </w:rPr>
  </w:style>
  <w:style w:type="paragraph" w:customStyle="1" w:styleId="xl850">
    <w:name w:val="xl850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</w:pPr>
    <w:rPr>
      <w:rFonts w:ascii="Courier" w:eastAsia="Times New Roman" w:hAnsi="Courier"/>
      <w:color w:val="FFFFFF"/>
      <w:sz w:val="28"/>
      <w:szCs w:val="28"/>
      <w:lang w:eastAsia="ru-RU"/>
    </w:rPr>
  </w:style>
  <w:style w:type="paragraph" w:customStyle="1" w:styleId="xl851">
    <w:name w:val="xl851"/>
    <w:basedOn w:val="a4"/>
    <w:uiPriority w:val="99"/>
    <w:rsid w:val="008D1C4F"/>
    <w:pPr>
      <w:pBdr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</w:pPr>
    <w:rPr>
      <w:rFonts w:ascii="Courier" w:eastAsia="Times New Roman" w:hAnsi="Courier"/>
      <w:color w:val="000000"/>
      <w:sz w:val="28"/>
      <w:szCs w:val="28"/>
      <w:lang w:eastAsia="ru-RU"/>
    </w:rPr>
  </w:style>
  <w:style w:type="paragraph" w:customStyle="1" w:styleId="xl852">
    <w:name w:val="xl852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853">
    <w:name w:val="xl853"/>
    <w:basedOn w:val="a4"/>
    <w:uiPriority w:val="99"/>
    <w:rsid w:val="008D1C4F"/>
    <w:pP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854">
    <w:name w:val="xl854"/>
    <w:basedOn w:val="a4"/>
    <w:uiPriority w:val="99"/>
    <w:rsid w:val="008D1C4F"/>
    <w:pP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855">
    <w:name w:val="xl855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FF0000"/>
      <w:sz w:val="28"/>
      <w:szCs w:val="28"/>
      <w:lang w:eastAsia="ru-RU"/>
    </w:rPr>
  </w:style>
  <w:style w:type="paragraph" w:customStyle="1" w:styleId="xl856">
    <w:name w:val="xl856"/>
    <w:basedOn w:val="a4"/>
    <w:uiPriority w:val="99"/>
    <w:rsid w:val="008D1C4F"/>
    <w:pP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857">
    <w:name w:val="xl857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858">
    <w:name w:val="xl858"/>
    <w:basedOn w:val="a4"/>
    <w:uiPriority w:val="99"/>
    <w:rsid w:val="008D1C4F"/>
    <w:pPr>
      <w:pBdr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859">
    <w:name w:val="xl859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color w:val="000000"/>
      <w:szCs w:val="24"/>
      <w:lang w:eastAsia="ru-RU"/>
    </w:rPr>
  </w:style>
  <w:style w:type="paragraph" w:customStyle="1" w:styleId="xl860">
    <w:name w:val="xl860"/>
    <w:basedOn w:val="a4"/>
    <w:uiPriority w:val="99"/>
    <w:rsid w:val="008D1C4F"/>
    <w:pPr>
      <w:pBdr>
        <w:lef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861">
    <w:name w:val="xl861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862">
    <w:name w:val="xl862"/>
    <w:basedOn w:val="a4"/>
    <w:uiPriority w:val="99"/>
    <w:rsid w:val="008D1C4F"/>
    <w:pPr>
      <w:pBdr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000000"/>
      <w:sz w:val="28"/>
      <w:szCs w:val="28"/>
      <w:lang w:eastAsia="ru-RU"/>
    </w:rPr>
  </w:style>
  <w:style w:type="paragraph" w:customStyle="1" w:styleId="xl863">
    <w:name w:val="xl863"/>
    <w:basedOn w:val="a4"/>
    <w:uiPriority w:val="99"/>
    <w:rsid w:val="008D1C4F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864">
    <w:name w:val="xl864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865">
    <w:name w:val="xl865"/>
    <w:basedOn w:val="a4"/>
    <w:uiPriority w:val="99"/>
    <w:rsid w:val="008D1C4F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color w:val="000000"/>
      <w:szCs w:val="24"/>
      <w:lang w:eastAsia="ru-RU"/>
    </w:rPr>
  </w:style>
  <w:style w:type="paragraph" w:customStyle="1" w:styleId="xl866">
    <w:name w:val="xl86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color w:val="000000"/>
      <w:szCs w:val="24"/>
      <w:lang w:eastAsia="ru-RU"/>
    </w:rPr>
  </w:style>
  <w:style w:type="paragraph" w:customStyle="1" w:styleId="xl867">
    <w:name w:val="xl867"/>
    <w:basedOn w:val="a4"/>
    <w:uiPriority w:val="99"/>
    <w:rsid w:val="008D1C4F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FF0000"/>
      <w:sz w:val="28"/>
      <w:szCs w:val="28"/>
      <w:lang w:eastAsia="ru-RU"/>
    </w:rPr>
  </w:style>
  <w:style w:type="paragraph" w:customStyle="1" w:styleId="xl868">
    <w:name w:val="xl868"/>
    <w:basedOn w:val="a4"/>
    <w:uiPriority w:val="99"/>
    <w:rsid w:val="008D1C4F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FF0000"/>
      <w:sz w:val="28"/>
      <w:szCs w:val="28"/>
      <w:lang w:eastAsia="ru-RU"/>
    </w:rPr>
  </w:style>
  <w:style w:type="paragraph" w:customStyle="1" w:styleId="xl869">
    <w:name w:val="xl869"/>
    <w:basedOn w:val="a4"/>
    <w:uiPriority w:val="99"/>
    <w:rsid w:val="008D1C4F"/>
    <w:pPr>
      <w:pBdr>
        <w:lef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FF0000"/>
      <w:sz w:val="26"/>
      <w:szCs w:val="26"/>
      <w:lang w:eastAsia="ru-RU"/>
    </w:rPr>
  </w:style>
  <w:style w:type="paragraph" w:customStyle="1" w:styleId="xl870">
    <w:name w:val="xl870"/>
    <w:basedOn w:val="a4"/>
    <w:uiPriority w:val="99"/>
    <w:rsid w:val="008D1C4F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FF0000"/>
      <w:sz w:val="26"/>
      <w:szCs w:val="26"/>
      <w:lang w:eastAsia="ru-RU"/>
    </w:rPr>
  </w:style>
  <w:style w:type="paragraph" w:customStyle="1" w:styleId="xl6057">
    <w:name w:val="xl6057"/>
    <w:basedOn w:val="a4"/>
    <w:uiPriority w:val="99"/>
    <w:rsid w:val="008D1C4F"/>
    <w:pPr>
      <w:pBdr>
        <w:top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6058">
    <w:name w:val="xl605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59">
    <w:name w:val="xl605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60">
    <w:name w:val="xl606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61">
    <w:name w:val="xl606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62">
    <w:name w:val="xl606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63">
    <w:name w:val="xl606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64">
    <w:name w:val="xl606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2D05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65">
    <w:name w:val="xl606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2D05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66">
    <w:name w:val="xl606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2D05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067">
    <w:name w:val="xl606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26B0A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6068">
    <w:name w:val="xl606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6069">
    <w:name w:val="xl606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table" w:customStyle="1" w:styleId="2ff1">
    <w:name w:val="Сетка таблицы2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3">
    <w:name w:val="Нет списка111"/>
    <w:next w:val="a7"/>
    <w:uiPriority w:val="99"/>
    <w:semiHidden/>
    <w:unhideWhenUsed/>
    <w:rsid w:val="008D1C4F"/>
  </w:style>
  <w:style w:type="numbering" w:customStyle="1" w:styleId="215">
    <w:name w:val="Нет списка21"/>
    <w:next w:val="a7"/>
    <w:uiPriority w:val="99"/>
    <w:semiHidden/>
    <w:unhideWhenUsed/>
    <w:rsid w:val="008D1C4F"/>
  </w:style>
  <w:style w:type="numbering" w:customStyle="1" w:styleId="311">
    <w:name w:val="Нет списка31"/>
    <w:next w:val="a7"/>
    <w:uiPriority w:val="99"/>
    <w:semiHidden/>
    <w:unhideWhenUsed/>
    <w:rsid w:val="008D1C4F"/>
  </w:style>
  <w:style w:type="table" w:customStyle="1" w:styleId="1114">
    <w:name w:val="Сетка таблицы111"/>
    <w:basedOn w:val="a6"/>
    <w:next w:val="af3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a">
    <w:name w:val="Светлый список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">
    <w:name w:val="Светлая заливка - Акцент 11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0">
    <w:name w:val="Светлый список - Акцент 1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">
    <w:name w:val="Светлая заливка - Акцент 21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0">
    <w:name w:val="Светлый список - Акцент 2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">
    <w:name w:val="Светлый список - Акцент 3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">
    <w:name w:val="Светлый список - Акцент 5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paragraph" w:customStyle="1" w:styleId="xl6164">
    <w:name w:val="xl6164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65">
    <w:name w:val="xl616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6166">
    <w:name w:val="xl616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67">
    <w:name w:val="xl616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68">
    <w:name w:val="xl616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69">
    <w:name w:val="xl616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70">
    <w:name w:val="xl617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71">
    <w:name w:val="xl6171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72">
    <w:name w:val="xl617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73">
    <w:name w:val="xl617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74">
    <w:name w:val="xl617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75">
    <w:name w:val="xl6175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6176">
    <w:name w:val="xl617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77">
    <w:name w:val="xl617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78">
    <w:name w:val="xl617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79">
    <w:name w:val="xl617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80">
    <w:name w:val="xl6180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81">
    <w:name w:val="xl618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82">
    <w:name w:val="xl618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83">
    <w:name w:val="xl618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84">
    <w:name w:val="xl618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85">
    <w:name w:val="xl6185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86">
    <w:name w:val="xl6186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87">
    <w:name w:val="xl6187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88">
    <w:name w:val="xl6188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89">
    <w:name w:val="xl618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90">
    <w:name w:val="xl619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DDD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91">
    <w:name w:val="xl619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DDD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92">
    <w:name w:val="xl619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93">
    <w:name w:val="xl619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94">
    <w:name w:val="xl6194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95">
    <w:name w:val="xl619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96">
    <w:name w:val="xl619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97">
    <w:name w:val="xl619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98">
    <w:name w:val="xl619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0"/>
      <w:szCs w:val="20"/>
      <w:lang w:eastAsia="ru-RU"/>
    </w:rPr>
  </w:style>
  <w:style w:type="paragraph" w:customStyle="1" w:styleId="xl6199">
    <w:name w:val="xl619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0"/>
      <w:szCs w:val="20"/>
      <w:lang w:eastAsia="ru-RU"/>
    </w:rPr>
  </w:style>
  <w:style w:type="paragraph" w:customStyle="1" w:styleId="xl6200">
    <w:name w:val="xl620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6201">
    <w:name w:val="xl620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6202">
    <w:name w:val="xl620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6203">
    <w:name w:val="xl620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6204">
    <w:name w:val="xl620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6205">
    <w:name w:val="xl620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6206">
    <w:name w:val="xl620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6207">
    <w:name w:val="xl620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6208">
    <w:name w:val="xl6208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6209">
    <w:name w:val="xl620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2D05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210">
    <w:name w:val="xl621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2D05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211">
    <w:name w:val="xl621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2D05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6212">
    <w:name w:val="xl621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213">
    <w:name w:val="xl621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214">
    <w:name w:val="xl621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215">
    <w:name w:val="xl621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0"/>
      <w:szCs w:val="20"/>
      <w:lang w:eastAsia="ru-RU"/>
    </w:rPr>
  </w:style>
  <w:style w:type="paragraph" w:customStyle="1" w:styleId="xl6216">
    <w:name w:val="xl621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20"/>
      <w:szCs w:val="20"/>
      <w:lang w:eastAsia="ru-RU"/>
    </w:rPr>
  </w:style>
  <w:style w:type="paragraph" w:customStyle="1" w:styleId="xl6217">
    <w:name w:val="xl621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218">
    <w:name w:val="xl621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219">
    <w:name w:val="xl621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142">
    <w:name w:val="xl614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43">
    <w:name w:val="xl614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right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44">
    <w:name w:val="xl614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45">
    <w:name w:val="xl614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46">
    <w:name w:val="xl614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47">
    <w:name w:val="xl614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48">
    <w:name w:val="xl614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49">
    <w:name w:val="xl614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50">
    <w:name w:val="xl615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51">
    <w:name w:val="xl615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52">
    <w:name w:val="xl6152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53">
    <w:name w:val="xl6153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54">
    <w:name w:val="xl6154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55">
    <w:name w:val="xl615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right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56">
    <w:name w:val="xl615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57">
    <w:name w:val="xl6157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58">
    <w:name w:val="xl615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59">
    <w:name w:val="xl6159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right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60">
    <w:name w:val="xl616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61">
    <w:name w:val="xl6161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62">
    <w:name w:val="xl6162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163">
    <w:name w:val="xl6163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3139">
    <w:name w:val="xl3139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140">
    <w:name w:val="xl3140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numbering" w:customStyle="1" w:styleId="5f">
    <w:name w:val="Нет списка5"/>
    <w:next w:val="a7"/>
    <w:uiPriority w:val="99"/>
    <w:semiHidden/>
    <w:unhideWhenUsed/>
    <w:rsid w:val="008D1C4F"/>
  </w:style>
  <w:style w:type="table" w:customStyle="1" w:styleId="3fb">
    <w:name w:val="Сетка таблицы3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">
    <w:name w:val="Светлая заливка31"/>
    <w:basedOn w:val="a6"/>
    <w:next w:val="af4"/>
    <w:uiPriority w:val="99"/>
    <w:rsid w:val="008D1C4F"/>
    <w:rPr>
      <w:rFonts w:eastAsia="Times New Roman" w:cs="Calibri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2">
    <w:name w:val="Светлая заливка - Акцент 12"/>
    <w:basedOn w:val="a6"/>
    <w:next w:val="a6"/>
    <w:uiPriority w:val="60"/>
    <w:rsid w:val="008D1C4F"/>
    <w:rPr>
      <w:rFonts w:eastAsia="Times New Roman" w:cs="Calibri"/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22">
    <w:name w:val="Светлая заливка - Акцент 22"/>
    <w:basedOn w:val="a6"/>
    <w:next w:val="a6"/>
    <w:uiPriority w:val="60"/>
    <w:rsid w:val="008D1C4F"/>
    <w:rPr>
      <w:rFonts w:eastAsia="Times New Roman" w:cs="Calibri"/>
      <w:color w:val="943634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2ff2">
    <w:name w:val="Светлый список2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0">
    <w:name w:val="Светлый список - Акцент 12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0">
    <w:name w:val="Светлый список - Акцент 22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">
    <w:name w:val="Светлый список - Акцент 32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">
    <w:name w:val="Светлый список - Акцент 52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paragraph" w:customStyle="1" w:styleId="xl4274">
    <w:name w:val="xl4274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75">
    <w:name w:val="xl4275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76">
    <w:name w:val="xl4276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77">
    <w:name w:val="xl4277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78">
    <w:name w:val="xl4278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79">
    <w:name w:val="xl4279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hd w:val="clear" w:color="000000" w:fill="D9D9D9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80">
    <w:name w:val="xl4280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hd w:val="clear" w:color="000000" w:fill="D9D9D9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81">
    <w:name w:val="xl4281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hd w:val="clear" w:color="000000" w:fill="D9D9D9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282">
    <w:name w:val="xl4282"/>
    <w:basedOn w:val="a4"/>
    <w:uiPriority w:val="99"/>
    <w:rsid w:val="008D1C4F"/>
    <w:pPr>
      <w:pBdr>
        <w:left w:val="single" w:sz="4" w:space="27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ind w:firstLineChars="300" w:firstLine="300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83">
    <w:name w:val="xl4283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84">
    <w:name w:val="xl4284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85">
    <w:name w:val="xl4285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286">
    <w:name w:val="xl428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87">
    <w:name w:val="xl428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288">
    <w:name w:val="xl428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9D9D9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89">
    <w:name w:val="xl428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90">
    <w:name w:val="xl429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91">
    <w:name w:val="xl4291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92">
    <w:name w:val="xl429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93">
    <w:name w:val="xl429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94">
    <w:name w:val="xl429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295">
    <w:name w:val="xl429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296">
    <w:name w:val="xl429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297">
    <w:name w:val="xl429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98">
    <w:name w:val="xl429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299">
    <w:name w:val="xl429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00">
    <w:name w:val="xl430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01">
    <w:name w:val="xl430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color w:val="FF0000"/>
      <w:szCs w:val="24"/>
      <w:lang w:eastAsia="ru-RU"/>
    </w:rPr>
  </w:style>
  <w:style w:type="paragraph" w:customStyle="1" w:styleId="xl4302">
    <w:name w:val="xl430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color w:val="FF0000"/>
      <w:szCs w:val="24"/>
      <w:lang w:eastAsia="ru-RU"/>
    </w:rPr>
  </w:style>
  <w:style w:type="paragraph" w:customStyle="1" w:styleId="xl4303">
    <w:name w:val="xl430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9D9D9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04">
    <w:name w:val="xl430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9D9D9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05">
    <w:name w:val="xl4305"/>
    <w:basedOn w:val="a4"/>
    <w:uiPriority w:val="99"/>
    <w:rsid w:val="008D1C4F"/>
    <w:pPr>
      <w:pBdr>
        <w:left w:val="single" w:sz="4" w:space="31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ind w:firstLineChars="500" w:firstLine="500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06">
    <w:name w:val="xl4306"/>
    <w:basedOn w:val="a4"/>
    <w:uiPriority w:val="99"/>
    <w:rsid w:val="008D1C4F"/>
    <w:pPr>
      <w:pBdr>
        <w:top w:val="single" w:sz="4" w:space="0" w:color="auto"/>
        <w:left w:val="single" w:sz="4" w:space="18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ind w:firstLineChars="200" w:firstLine="200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07">
    <w:name w:val="xl4307"/>
    <w:basedOn w:val="a4"/>
    <w:uiPriority w:val="99"/>
    <w:rsid w:val="008D1C4F"/>
    <w:pPr>
      <w:pBdr>
        <w:top w:val="single" w:sz="4" w:space="0" w:color="auto"/>
        <w:left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08">
    <w:name w:val="xl4308"/>
    <w:basedOn w:val="a4"/>
    <w:uiPriority w:val="99"/>
    <w:rsid w:val="008D1C4F"/>
    <w:pPr>
      <w:pBdr>
        <w:top w:val="single" w:sz="4" w:space="0" w:color="auto"/>
        <w:left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09">
    <w:name w:val="xl4309"/>
    <w:basedOn w:val="a4"/>
    <w:uiPriority w:val="99"/>
    <w:rsid w:val="008D1C4F"/>
    <w:pPr>
      <w:pBdr>
        <w:top w:val="single" w:sz="4" w:space="0" w:color="auto"/>
        <w:left w:val="single" w:sz="4" w:space="31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ind w:firstLineChars="500" w:firstLine="500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10">
    <w:name w:val="xl4310"/>
    <w:basedOn w:val="a4"/>
    <w:uiPriority w:val="99"/>
    <w:rsid w:val="008D1C4F"/>
    <w:pPr>
      <w:pBdr>
        <w:left w:val="single" w:sz="4" w:space="31" w:color="auto"/>
        <w:bottom w:val="single" w:sz="8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ind w:firstLineChars="500" w:firstLine="500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11">
    <w:name w:val="xl431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12">
    <w:name w:val="xl431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13">
    <w:name w:val="xl431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14">
    <w:name w:val="xl4314"/>
    <w:basedOn w:val="a4"/>
    <w:uiPriority w:val="99"/>
    <w:rsid w:val="008D1C4F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 w:line="240" w:lineRule="auto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15">
    <w:name w:val="xl4315"/>
    <w:basedOn w:val="a4"/>
    <w:uiPriority w:val="99"/>
    <w:rsid w:val="008D1C4F"/>
    <w:pPr>
      <w:pBdr>
        <w:top w:val="single" w:sz="8" w:space="0" w:color="auto"/>
        <w:left w:val="single" w:sz="4" w:space="0" w:color="auto"/>
      </w:pBdr>
      <w:shd w:val="clear" w:color="000000" w:fill="D9D9D9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16">
    <w:name w:val="xl4316"/>
    <w:basedOn w:val="a4"/>
    <w:uiPriority w:val="99"/>
    <w:rsid w:val="008D1C4F"/>
    <w:pPr>
      <w:pBdr>
        <w:top w:val="single" w:sz="8" w:space="0" w:color="auto"/>
        <w:left w:val="single" w:sz="4" w:space="0" w:color="auto"/>
      </w:pBdr>
      <w:shd w:val="clear" w:color="000000" w:fill="D9D9D9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17">
    <w:name w:val="xl431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18">
    <w:name w:val="xl431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19">
    <w:name w:val="xl431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20">
    <w:name w:val="xl4320"/>
    <w:basedOn w:val="a4"/>
    <w:uiPriority w:val="99"/>
    <w:rsid w:val="008D1C4F"/>
    <w:pPr>
      <w:pBdr>
        <w:top w:val="single" w:sz="4" w:space="0" w:color="auto"/>
        <w:left w:val="single" w:sz="4" w:space="31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ind w:firstLineChars="400" w:firstLine="400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21">
    <w:name w:val="xl4321"/>
    <w:basedOn w:val="a4"/>
    <w:uiPriority w:val="99"/>
    <w:rsid w:val="008D1C4F"/>
    <w:pPr>
      <w:pBdr>
        <w:top w:val="single" w:sz="4" w:space="0" w:color="auto"/>
        <w:left w:val="single" w:sz="4" w:space="31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ind w:firstLineChars="700" w:firstLine="700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22">
    <w:name w:val="xl432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23">
    <w:name w:val="xl4323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24">
    <w:name w:val="xl4324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25">
    <w:name w:val="xl432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26">
    <w:name w:val="xl432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27">
    <w:name w:val="xl4327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color w:val="000000"/>
      <w:szCs w:val="24"/>
      <w:lang w:eastAsia="ru-RU"/>
    </w:rPr>
  </w:style>
  <w:style w:type="paragraph" w:customStyle="1" w:styleId="xl4328">
    <w:name w:val="xl432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color w:val="FF0000"/>
      <w:szCs w:val="24"/>
      <w:lang w:eastAsia="ru-RU"/>
    </w:rPr>
  </w:style>
  <w:style w:type="paragraph" w:customStyle="1" w:styleId="xl4329">
    <w:name w:val="xl4329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30">
    <w:name w:val="xl433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31">
    <w:name w:val="xl433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32">
    <w:name w:val="xl433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33">
    <w:name w:val="xl4333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34">
    <w:name w:val="xl433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9D9D9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35">
    <w:name w:val="xl433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9D9D9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36">
    <w:name w:val="xl433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D9D9D9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37">
    <w:name w:val="xl433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38">
    <w:name w:val="xl433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39">
    <w:name w:val="xl4339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hd w:val="clear" w:color="000000" w:fill="D9D9D9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40">
    <w:name w:val="xl4340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D9D9D9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41">
    <w:name w:val="xl4341"/>
    <w:basedOn w:val="a4"/>
    <w:uiPriority w:val="99"/>
    <w:rsid w:val="008D1C4F"/>
    <w:pPr>
      <w:pBdr>
        <w:left w:val="single" w:sz="4" w:space="0" w:color="auto"/>
        <w:bottom w:val="single" w:sz="4" w:space="0" w:color="auto"/>
      </w:pBdr>
      <w:shd w:val="clear" w:color="000000" w:fill="D9D9D9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42">
    <w:name w:val="xl434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43">
    <w:name w:val="xl434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44">
    <w:name w:val="xl4344"/>
    <w:basedOn w:val="a4"/>
    <w:uiPriority w:val="99"/>
    <w:rsid w:val="008D1C4F"/>
    <w:pPr>
      <w:pBdr>
        <w:top w:val="single" w:sz="4" w:space="0" w:color="auto"/>
        <w:left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45">
    <w:name w:val="xl4345"/>
    <w:basedOn w:val="a4"/>
    <w:uiPriority w:val="99"/>
    <w:rsid w:val="008D1C4F"/>
    <w:pPr>
      <w:pBdr>
        <w:top w:val="single" w:sz="4" w:space="0" w:color="auto"/>
        <w:left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46">
    <w:name w:val="xl4346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8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47">
    <w:name w:val="xl434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48">
    <w:name w:val="xl434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49">
    <w:name w:val="xl434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right"/>
    </w:pPr>
    <w:rPr>
      <w:rFonts w:ascii="Arial Narrow" w:eastAsia="Times New Roman" w:hAnsi="Arial Narrow"/>
      <w:szCs w:val="24"/>
      <w:lang w:eastAsia="ru-RU"/>
    </w:rPr>
  </w:style>
  <w:style w:type="paragraph" w:customStyle="1" w:styleId="xl4350">
    <w:name w:val="xl4350"/>
    <w:basedOn w:val="a4"/>
    <w:uiPriority w:val="99"/>
    <w:rsid w:val="008D1C4F"/>
    <w:pPr>
      <w:pBdr>
        <w:top w:val="single" w:sz="8" w:space="0" w:color="auto"/>
        <w:left w:val="single" w:sz="4" w:space="0" w:color="auto"/>
      </w:pBdr>
      <w:shd w:val="clear" w:color="000000" w:fill="D9D9D9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4351">
    <w:name w:val="xl4351"/>
    <w:basedOn w:val="a4"/>
    <w:uiPriority w:val="99"/>
    <w:rsid w:val="008D1C4F"/>
    <w:pPr>
      <w:pBdr>
        <w:top w:val="single" w:sz="8" w:space="0" w:color="auto"/>
        <w:left w:val="single" w:sz="4" w:space="0" w:color="auto"/>
      </w:pBdr>
      <w:shd w:val="clear" w:color="000000" w:fill="D9D9D9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4352">
    <w:name w:val="xl4352"/>
    <w:basedOn w:val="a4"/>
    <w:uiPriority w:val="99"/>
    <w:rsid w:val="008D1C4F"/>
    <w:pPr>
      <w:pBdr>
        <w:top w:val="single" w:sz="8" w:space="0" w:color="auto"/>
        <w:left w:val="single" w:sz="4" w:space="0" w:color="auto"/>
        <w:right w:val="single" w:sz="8" w:space="0" w:color="auto"/>
      </w:pBdr>
      <w:shd w:val="clear" w:color="000000" w:fill="D9D9D9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3fc">
    <w:name w:val="Абзац списка3"/>
    <w:basedOn w:val="a4"/>
    <w:uiPriority w:val="99"/>
    <w:rsid w:val="008D1C4F"/>
    <w:pPr>
      <w:spacing w:after="0" w:line="240" w:lineRule="auto"/>
      <w:ind w:left="720"/>
      <w:contextualSpacing/>
    </w:pPr>
    <w:rPr>
      <w:rFonts w:ascii="Calibri" w:eastAsia="Times New Roman" w:hAnsi="Calibri"/>
      <w:sz w:val="22"/>
    </w:rPr>
  </w:style>
  <w:style w:type="paragraph" w:customStyle="1" w:styleId="2ff3">
    <w:name w:val="Заголовок оглавления2"/>
    <w:basedOn w:val="10"/>
    <w:next w:val="a4"/>
    <w:uiPriority w:val="99"/>
    <w:rsid w:val="008D1C4F"/>
    <w:pPr>
      <w:numPr>
        <w:numId w:val="0"/>
      </w:numPr>
      <w:spacing w:after="240" w:line="240" w:lineRule="auto"/>
      <w:outlineLvl w:val="9"/>
    </w:pPr>
    <w:rPr>
      <w:rFonts w:ascii="Cambria" w:eastAsia="Calibri" w:hAnsi="Cambria" w:cs="Times New Roman"/>
      <w:caps/>
      <w:color w:val="365F91"/>
      <w:szCs w:val="28"/>
      <w:shd w:val="clear" w:color="auto" w:fill="FFFFFF"/>
      <w:lang w:eastAsia="ru-RU"/>
    </w:rPr>
  </w:style>
  <w:style w:type="paragraph" w:customStyle="1" w:styleId="3fd">
    <w:name w:val="Без интервала3"/>
    <w:uiPriority w:val="99"/>
    <w:rsid w:val="008D1C4F"/>
    <w:pPr>
      <w:widowControl w:val="0"/>
    </w:pPr>
    <w:rPr>
      <w:rFonts w:ascii="Courier New" w:eastAsia="Times New Roman" w:hAnsi="Courier New" w:cs="Courier New"/>
      <w:color w:val="000000"/>
      <w:sz w:val="24"/>
      <w:szCs w:val="24"/>
    </w:rPr>
  </w:style>
  <w:style w:type="paragraph" w:customStyle="1" w:styleId="4f1">
    <w:name w:val="Абзац списка4"/>
    <w:basedOn w:val="a4"/>
    <w:uiPriority w:val="99"/>
    <w:rsid w:val="008D1C4F"/>
    <w:pPr>
      <w:spacing w:after="0" w:line="240" w:lineRule="auto"/>
      <w:ind w:left="720"/>
      <w:contextualSpacing/>
    </w:pPr>
    <w:rPr>
      <w:rFonts w:ascii="Calibri" w:eastAsia="Times New Roman" w:hAnsi="Calibri"/>
      <w:sz w:val="22"/>
    </w:rPr>
  </w:style>
  <w:style w:type="paragraph" w:customStyle="1" w:styleId="3fe">
    <w:name w:val="Заголовок оглавления3"/>
    <w:basedOn w:val="10"/>
    <w:next w:val="a4"/>
    <w:uiPriority w:val="99"/>
    <w:rsid w:val="008D1C4F"/>
    <w:pPr>
      <w:numPr>
        <w:numId w:val="0"/>
      </w:numPr>
      <w:spacing w:after="240" w:line="240" w:lineRule="auto"/>
      <w:outlineLvl w:val="9"/>
    </w:pPr>
    <w:rPr>
      <w:rFonts w:ascii="Cambria" w:eastAsia="Calibri" w:hAnsi="Cambria" w:cs="Times New Roman"/>
      <w:caps/>
      <w:color w:val="365F91"/>
      <w:szCs w:val="28"/>
      <w:shd w:val="clear" w:color="auto" w:fill="FFFFFF"/>
      <w:lang w:eastAsia="ru-RU"/>
    </w:rPr>
  </w:style>
  <w:style w:type="paragraph" w:customStyle="1" w:styleId="4f2">
    <w:name w:val="Без интервала4"/>
    <w:uiPriority w:val="99"/>
    <w:rsid w:val="008D1C4F"/>
    <w:pPr>
      <w:widowControl w:val="0"/>
    </w:pPr>
    <w:rPr>
      <w:rFonts w:ascii="Courier New" w:eastAsia="Times New Roman" w:hAnsi="Courier New" w:cs="Courier New"/>
      <w:color w:val="000000"/>
      <w:sz w:val="24"/>
      <w:szCs w:val="24"/>
    </w:rPr>
  </w:style>
  <w:style w:type="table" w:customStyle="1" w:styleId="125">
    <w:name w:val="Сетка таблицы12"/>
    <w:basedOn w:val="a6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6">
    <w:name w:val="Сетка таблицы21"/>
    <w:basedOn w:val="a6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5">
    <w:name w:val="Светлая заливка111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16">
    <w:name w:val="Светлый список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">
    <w:name w:val="Светлая заливка - Акцент 1111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0">
    <w:name w:val="Светлый список - Акцент 1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">
    <w:name w:val="Светлая заливка - Акцент 2111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0">
    <w:name w:val="Светлый список - Акцент 2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">
    <w:name w:val="Светлый список - Акцент 3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">
    <w:name w:val="Светлый список - Акцент 5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TableGrid">
    <w:name w:val="TableGrid"/>
    <w:rsid w:val="008D1C4F"/>
    <w:rPr>
      <w:rFonts w:eastAsia="Times New Roman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5f0">
    <w:name w:val="Абзац списка5"/>
    <w:basedOn w:val="a4"/>
    <w:uiPriority w:val="99"/>
    <w:rsid w:val="008D1C4F"/>
    <w:pPr>
      <w:spacing w:after="0" w:line="240" w:lineRule="auto"/>
      <w:ind w:left="720"/>
      <w:contextualSpacing/>
    </w:pPr>
    <w:rPr>
      <w:rFonts w:ascii="Times New Roman" w:eastAsia="Times New Roman" w:hAnsi="Times New Roman"/>
      <w:szCs w:val="24"/>
      <w:lang w:eastAsia="ru-RU"/>
    </w:rPr>
  </w:style>
  <w:style w:type="paragraph" w:customStyle="1" w:styleId="4f3">
    <w:name w:val="Заголовок оглавления4"/>
    <w:basedOn w:val="10"/>
    <w:next w:val="a4"/>
    <w:uiPriority w:val="99"/>
    <w:rsid w:val="008D1C4F"/>
    <w:pPr>
      <w:numPr>
        <w:numId w:val="0"/>
      </w:numPr>
      <w:spacing w:after="240" w:line="240" w:lineRule="auto"/>
      <w:outlineLvl w:val="9"/>
    </w:pPr>
    <w:rPr>
      <w:rFonts w:ascii="Cambria" w:eastAsia="Calibri" w:hAnsi="Cambria" w:cs="Times New Roman"/>
      <w:caps/>
      <w:color w:val="365F91"/>
      <w:szCs w:val="28"/>
      <w:shd w:val="clear" w:color="auto" w:fill="FFFFFF"/>
      <w:lang w:eastAsia="ru-RU"/>
    </w:rPr>
  </w:style>
  <w:style w:type="paragraph" w:customStyle="1" w:styleId="5f1">
    <w:name w:val="Без интервала5"/>
    <w:uiPriority w:val="99"/>
    <w:rsid w:val="008D1C4F"/>
    <w:pPr>
      <w:widowControl w:val="0"/>
    </w:pPr>
    <w:rPr>
      <w:rFonts w:ascii="Courier New" w:eastAsia="Times New Roman" w:hAnsi="Courier New" w:cs="Courier New"/>
      <w:color w:val="000000"/>
      <w:sz w:val="24"/>
      <w:szCs w:val="24"/>
    </w:rPr>
  </w:style>
  <w:style w:type="paragraph" w:customStyle="1" w:styleId="174">
    <w:name w:val="17"/>
    <w:basedOn w:val="a4"/>
    <w:next w:val="affffa"/>
    <w:uiPriority w:val="99"/>
    <w:qFormat/>
    <w:rsid w:val="008D1C4F"/>
    <w:pPr>
      <w:spacing w:after="0" w:line="240" w:lineRule="auto"/>
      <w:jc w:val="center"/>
    </w:pPr>
    <w:rPr>
      <w:rFonts w:ascii="Times New Roman" w:hAnsi="Times New Roman"/>
      <w:b/>
      <w:sz w:val="28"/>
      <w:szCs w:val="20"/>
      <w:lang w:eastAsia="ru-RU"/>
    </w:rPr>
  </w:style>
  <w:style w:type="paragraph" w:customStyle="1" w:styleId="Char4">
    <w:name w:val="Char4"/>
    <w:basedOn w:val="a4"/>
    <w:uiPriority w:val="99"/>
    <w:rsid w:val="008D1C4F"/>
    <w:pPr>
      <w:spacing w:after="160" w:line="240" w:lineRule="exact"/>
      <w:jc w:val="both"/>
    </w:pPr>
    <w:rPr>
      <w:rFonts w:ascii="Verdana" w:eastAsia="Times New Roman" w:hAnsi="Verdana"/>
      <w:sz w:val="20"/>
      <w:szCs w:val="20"/>
      <w:lang w:val="en-US" w:eastAsia="ru-RU"/>
    </w:rPr>
  </w:style>
  <w:style w:type="numbering" w:customStyle="1" w:styleId="6b">
    <w:name w:val="Нет списка6"/>
    <w:next w:val="a7"/>
    <w:uiPriority w:val="99"/>
    <w:semiHidden/>
    <w:unhideWhenUsed/>
    <w:rsid w:val="008D1C4F"/>
  </w:style>
  <w:style w:type="table" w:customStyle="1" w:styleId="4f4">
    <w:name w:val="Сетка таблицы4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fb">
    <w:name w:val="Сетка таблицы светлая1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character" w:customStyle="1" w:styleId="afffffff2">
    <w:name w:val="Стиль таблица Знак"/>
    <w:link w:val="afffffff3"/>
    <w:locked/>
    <w:rsid w:val="008D1C4F"/>
    <w:rPr>
      <w:rFonts w:eastAsia="Times New Roman" w:hAnsi="Times New Roman"/>
      <w:color w:val="000000"/>
    </w:rPr>
  </w:style>
  <w:style w:type="paragraph" w:customStyle="1" w:styleId="afffffff3">
    <w:name w:val="Стиль таблица"/>
    <w:basedOn w:val="a4"/>
    <w:link w:val="afffffff2"/>
    <w:qFormat/>
    <w:rsid w:val="008D1C4F"/>
    <w:pPr>
      <w:spacing w:after="0" w:line="240" w:lineRule="auto"/>
      <w:jc w:val="both"/>
    </w:pPr>
    <w:rPr>
      <w:rFonts w:ascii="Calibri" w:eastAsia="Times New Roman" w:hAnsi="Times New Roman"/>
      <w:color w:val="000000"/>
      <w:sz w:val="20"/>
      <w:szCs w:val="20"/>
      <w:lang w:eastAsia="ru-RU"/>
    </w:rPr>
  </w:style>
  <w:style w:type="character" w:customStyle="1" w:styleId="af2">
    <w:name w:val="Абзац списка Знак"/>
    <w:aliases w:val="Введение Знак,3_Абзац списка Знак,СПИСКИ Знак"/>
    <w:link w:val="af1"/>
    <w:uiPriority w:val="34"/>
    <w:rsid w:val="008D1C4F"/>
    <w:rPr>
      <w:rFonts w:ascii="Arial" w:hAnsi="Arial"/>
      <w:sz w:val="24"/>
      <w:szCs w:val="22"/>
      <w:lang w:eastAsia="en-US"/>
    </w:rPr>
  </w:style>
  <w:style w:type="paragraph" w:customStyle="1" w:styleId="6c">
    <w:name w:val="Абзац списка6"/>
    <w:basedOn w:val="a4"/>
    <w:uiPriority w:val="99"/>
    <w:rsid w:val="008D1C4F"/>
    <w:pPr>
      <w:spacing w:after="0" w:line="240" w:lineRule="auto"/>
      <w:ind w:left="720"/>
      <w:contextualSpacing/>
    </w:pPr>
    <w:rPr>
      <w:rFonts w:ascii="Times New Roman" w:eastAsia="Times New Roman" w:hAnsi="Times New Roman"/>
      <w:szCs w:val="24"/>
      <w:lang w:eastAsia="ru-RU"/>
    </w:rPr>
  </w:style>
  <w:style w:type="paragraph" w:customStyle="1" w:styleId="5f2">
    <w:name w:val="Заголовок оглавления5"/>
    <w:basedOn w:val="10"/>
    <w:next w:val="a4"/>
    <w:uiPriority w:val="99"/>
    <w:rsid w:val="008D1C4F"/>
    <w:pPr>
      <w:numPr>
        <w:numId w:val="0"/>
      </w:numPr>
      <w:spacing w:after="240" w:line="240" w:lineRule="auto"/>
      <w:outlineLvl w:val="9"/>
    </w:pPr>
    <w:rPr>
      <w:rFonts w:ascii="Cambria" w:eastAsia="Calibri" w:hAnsi="Cambria" w:cs="Times New Roman"/>
      <w:caps/>
      <w:color w:val="365F91"/>
      <w:szCs w:val="28"/>
      <w:shd w:val="clear" w:color="auto" w:fill="FFFFFF"/>
      <w:lang w:eastAsia="ru-RU"/>
    </w:rPr>
  </w:style>
  <w:style w:type="paragraph" w:customStyle="1" w:styleId="6d">
    <w:name w:val="Без интервала6"/>
    <w:uiPriority w:val="99"/>
    <w:rsid w:val="008D1C4F"/>
    <w:pPr>
      <w:widowControl w:val="0"/>
    </w:pPr>
    <w:rPr>
      <w:rFonts w:ascii="Courier New" w:eastAsia="Times New Roman" w:hAnsi="Courier New" w:cs="Courier New"/>
      <w:color w:val="000000"/>
      <w:sz w:val="24"/>
      <w:szCs w:val="24"/>
    </w:rPr>
  </w:style>
  <w:style w:type="paragraph" w:customStyle="1" w:styleId="163">
    <w:name w:val="16"/>
    <w:basedOn w:val="a4"/>
    <w:next w:val="affffa"/>
    <w:uiPriority w:val="99"/>
    <w:qFormat/>
    <w:rsid w:val="008D1C4F"/>
    <w:pPr>
      <w:spacing w:after="0" w:line="240" w:lineRule="auto"/>
      <w:jc w:val="center"/>
    </w:pPr>
    <w:rPr>
      <w:rFonts w:ascii="Times New Roman" w:hAnsi="Times New Roman"/>
      <w:b/>
      <w:sz w:val="28"/>
      <w:szCs w:val="20"/>
      <w:lang w:eastAsia="ru-RU"/>
    </w:rPr>
  </w:style>
  <w:style w:type="paragraph" w:customStyle="1" w:styleId="Char3">
    <w:name w:val="Char3"/>
    <w:basedOn w:val="a4"/>
    <w:uiPriority w:val="99"/>
    <w:rsid w:val="008D1C4F"/>
    <w:pPr>
      <w:spacing w:after="160" w:line="240" w:lineRule="exact"/>
      <w:jc w:val="both"/>
    </w:pPr>
    <w:rPr>
      <w:rFonts w:ascii="Verdana" w:eastAsia="Times New Roman" w:hAnsi="Verdana"/>
      <w:sz w:val="20"/>
      <w:szCs w:val="20"/>
      <w:lang w:val="en-US" w:eastAsia="ru-RU"/>
    </w:rPr>
  </w:style>
  <w:style w:type="paragraph" w:customStyle="1" w:styleId="xl3141">
    <w:name w:val="xl314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42">
    <w:name w:val="xl314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43">
    <w:name w:val="xl3143"/>
    <w:basedOn w:val="a4"/>
    <w:uiPriority w:val="99"/>
    <w:rsid w:val="008D1C4F"/>
    <w:pPr>
      <w:shd w:val="clear" w:color="000000" w:fill="FF000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44">
    <w:name w:val="xl314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31EF8B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45">
    <w:name w:val="xl314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31EF8B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46">
    <w:name w:val="xl314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31EF8B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47">
    <w:name w:val="xl3147"/>
    <w:basedOn w:val="a4"/>
    <w:uiPriority w:val="99"/>
    <w:rsid w:val="008D1C4F"/>
    <w:pPr>
      <w:shd w:val="clear" w:color="000000" w:fill="31EF8B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48">
    <w:name w:val="xl314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49">
    <w:name w:val="xl314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50">
    <w:name w:val="xl315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51">
    <w:name w:val="xl3151"/>
    <w:basedOn w:val="a4"/>
    <w:uiPriority w:val="99"/>
    <w:rsid w:val="008D1C4F"/>
    <w:pPr>
      <w:shd w:val="clear" w:color="000000" w:fill="FFFF0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52">
    <w:name w:val="xl3152"/>
    <w:basedOn w:val="a4"/>
    <w:uiPriority w:val="99"/>
    <w:rsid w:val="008D1C4F"/>
    <w:pPr>
      <w:pBdr>
        <w:top w:val="single" w:sz="4" w:space="0" w:color="auto"/>
        <w:bottom w:val="single" w:sz="4" w:space="0" w:color="auto"/>
      </w:pBdr>
      <w:shd w:val="clear" w:color="000000" w:fill="B7DEE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153">
    <w:name w:val="xl3153"/>
    <w:basedOn w:val="a4"/>
    <w:uiPriority w:val="99"/>
    <w:rsid w:val="008D1C4F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B7DEE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154">
    <w:name w:val="xl315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55">
    <w:name w:val="xl315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56">
    <w:name w:val="xl315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57">
    <w:name w:val="xl315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31EF8B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58">
    <w:name w:val="xl315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59">
    <w:name w:val="xl315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60">
    <w:name w:val="xl316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61">
    <w:name w:val="xl316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A6A6A6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162">
    <w:name w:val="xl316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A6A6A6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00">
    <w:name w:val="0.0 Текст"/>
    <w:basedOn w:val="a4"/>
    <w:link w:val="000"/>
    <w:qFormat/>
    <w:rsid w:val="008D1C4F"/>
    <w:pPr>
      <w:snapToGrid w:val="0"/>
      <w:spacing w:before="40" w:after="240" w:line="240" w:lineRule="auto"/>
      <w:ind w:firstLine="709"/>
      <w:contextualSpacing/>
      <w:jc w:val="both"/>
    </w:pPr>
    <w:rPr>
      <w:rFonts w:ascii="Times New Roman" w:eastAsia="Times New Roman" w:hAnsi="Times New Roman"/>
      <w:sz w:val="26"/>
    </w:rPr>
  </w:style>
  <w:style w:type="character" w:customStyle="1" w:styleId="000">
    <w:name w:val="0.0 Текст Знак"/>
    <w:basedOn w:val="a5"/>
    <w:link w:val="00"/>
    <w:rsid w:val="008D1C4F"/>
    <w:rPr>
      <w:rFonts w:ascii="Times New Roman" w:eastAsia="Times New Roman" w:hAnsi="Times New Roman"/>
      <w:sz w:val="26"/>
      <w:szCs w:val="22"/>
      <w:lang w:eastAsia="en-US"/>
    </w:rPr>
  </w:style>
  <w:style w:type="paragraph" w:customStyle="1" w:styleId="233">
    <w:name w:val="2.3 Текст титула"/>
    <w:next w:val="a4"/>
    <w:link w:val="234"/>
    <w:rsid w:val="008D1C4F"/>
    <w:pPr>
      <w:spacing w:line="300" w:lineRule="auto"/>
      <w:jc w:val="center"/>
    </w:pPr>
    <w:rPr>
      <w:rFonts w:ascii="Times New Roman" w:eastAsia="Times New Roman" w:hAnsi="Times New Roman"/>
      <w:b/>
      <w:bCs/>
      <w:spacing w:val="10"/>
      <w:sz w:val="28"/>
      <w:lang w:eastAsia="en-US"/>
    </w:rPr>
  </w:style>
  <w:style w:type="character" w:customStyle="1" w:styleId="234">
    <w:name w:val="2.3 Текст титула Знак"/>
    <w:basedOn w:val="a5"/>
    <w:link w:val="233"/>
    <w:rsid w:val="008D1C4F"/>
    <w:rPr>
      <w:rFonts w:ascii="Times New Roman" w:eastAsia="Times New Roman" w:hAnsi="Times New Roman"/>
      <w:b/>
      <w:bCs/>
      <w:spacing w:val="10"/>
      <w:sz w:val="28"/>
      <w:lang w:eastAsia="en-US"/>
    </w:rPr>
  </w:style>
  <w:style w:type="paragraph" w:customStyle="1" w:styleId="1">
    <w:name w:val="_1."/>
    <w:basedOn w:val="10"/>
    <w:uiPriority w:val="99"/>
    <w:qFormat/>
    <w:rsid w:val="008D1C4F"/>
    <w:pPr>
      <w:pageBreakBefore/>
      <w:numPr>
        <w:numId w:val="27"/>
      </w:numPr>
      <w:tabs>
        <w:tab w:val="num" w:pos="360"/>
        <w:tab w:val="left" w:pos="993"/>
      </w:tabs>
      <w:spacing w:after="360" w:line="240" w:lineRule="auto"/>
      <w:ind w:left="0" w:right="680" w:firstLine="0"/>
    </w:pPr>
    <w:rPr>
      <w:rFonts w:ascii="Times New Roman" w:hAnsi="Times New Roman" w:cs="Times New Roman"/>
      <w:caps/>
      <w:color w:val="auto"/>
      <w:sz w:val="26"/>
      <w:szCs w:val="26"/>
      <w:shd w:val="clear" w:color="auto" w:fill="FFFFFF"/>
    </w:rPr>
  </w:style>
  <w:style w:type="paragraph" w:customStyle="1" w:styleId="11">
    <w:name w:val="_1.1."/>
    <w:basedOn w:val="22"/>
    <w:next w:val="a4"/>
    <w:uiPriority w:val="99"/>
    <w:qFormat/>
    <w:rsid w:val="008D1C4F"/>
    <w:pPr>
      <w:keepLines/>
      <w:numPr>
        <w:ilvl w:val="1"/>
        <w:numId w:val="27"/>
      </w:numPr>
      <w:tabs>
        <w:tab w:val="left" w:pos="1134"/>
      </w:tabs>
      <w:spacing w:before="360" w:after="360" w:line="240" w:lineRule="auto"/>
      <w:ind w:right="424"/>
    </w:pPr>
    <w:rPr>
      <w:rFonts w:ascii="Times New Roman" w:eastAsia="Times New Roman" w:hAnsi="Times New Roman" w:cs="Times New Roman"/>
      <w:bCs/>
      <w:shd w:val="clear" w:color="auto" w:fill="FFFFFF"/>
    </w:rPr>
  </w:style>
  <w:style w:type="paragraph" w:customStyle="1" w:styleId="111">
    <w:name w:val="_1.1.1."/>
    <w:basedOn w:val="30"/>
    <w:next w:val="a4"/>
    <w:uiPriority w:val="99"/>
    <w:qFormat/>
    <w:rsid w:val="008D1C4F"/>
    <w:pPr>
      <w:numPr>
        <w:numId w:val="27"/>
      </w:numPr>
      <w:tabs>
        <w:tab w:val="num" w:pos="360"/>
      </w:tabs>
      <w:spacing w:before="360" w:after="360" w:line="240" w:lineRule="auto"/>
      <w:ind w:left="0" w:firstLine="0"/>
      <w:jc w:val="both"/>
    </w:pPr>
    <w:rPr>
      <w:rFonts w:ascii="Times New Roman" w:hAnsi="Times New Roman" w:cs="Times New Roman"/>
      <w:color w:val="auto"/>
      <w:sz w:val="26"/>
      <w:szCs w:val="26"/>
      <w:lang w:eastAsia="ru-RU"/>
    </w:rPr>
  </w:style>
  <w:style w:type="paragraph" w:customStyle="1" w:styleId="1111">
    <w:name w:val="_1.1.1.1."/>
    <w:basedOn w:val="40"/>
    <w:next w:val="a4"/>
    <w:uiPriority w:val="99"/>
    <w:qFormat/>
    <w:rsid w:val="008D1C4F"/>
    <w:pPr>
      <w:keepNext w:val="0"/>
      <w:keepLines w:val="0"/>
      <w:numPr>
        <w:numId w:val="27"/>
      </w:numPr>
      <w:tabs>
        <w:tab w:val="num" w:pos="360"/>
        <w:tab w:val="left" w:pos="1560"/>
      </w:tabs>
      <w:spacing w:before="240" w:after="120" w:line="240" w:lineRule="auto"/>
      <w:ind w:left="0" w:firstLine="0"/>
      <w:jc w:val="both"/>
    </w:pPr>
    <w:rPr>
      <w:rFonts w:ascii="Times New Roman" w:eastAsia="Calibri" w:hAnsi="Times New Roman" w:cs="Times New Roman"/>
      <w:sz w:val="26"/>
      <w:szCs w:val="26"/>
      <w:lang w:eastAsia="ru-RU"/>
    </w:rPr>
  </w:style>
  <w:style w:type="paragraph" w:customStyle="1" w:styleId="a">
    <w:name w:val="_Рисунок"/>
    <w:basedOn w:val="a4"/>
    <w:link w:val="afffffff4"/>
    <w:uiPriority w:val="99"/>
    <w:qFormat/>
    <w:rsid w:val="008D1C4F"/>
    <w:pPr>
      <w:numPr>
        <w:ilvl w:val="4"/>
        <w:numId w:val="27"/>
      </w:numPr>
      <w:contextualSpacing/>
      <w:jc w:val="center"/>
    </w:pPr>
    <w:rPr>
      <w:rFonts w:ascii="Times New Roman" w:hAnsi="Times New Roman"/>
      <w:b/>
      <w:sz w:val="26"/>
      <w:szCs w:val="26"/>
    </w:rPr>
  </w:style>
  <w:style w:type="character" w:customStyle="1" w:styleId="11b">
    <w:name w:val="_Таблица 1.1 Знак"/>
    <w:basedOn w:val="a5"/>
    <w:link w:val="110"/>
    <w:uiPriority w:val="99"/>
    <w:locked/>
    <w:rsid w:val="008D1C4F"/>
    <w:rPr>
      <w:rFonts w:ascii="Times New Roman" w:eastAsia="Times New Roman" w:hAnsi="Times New Roman"/>
      <w:bCs/>
      <w:sz w:val="28"/>
      <w:szCs w:val="28"/>
      <w:lang w:eastAsia="en-US"/>
    </w:rPr>
  </w:style>
  <w:style w:type="paragraph" w:customStyle="1" w:styleId="110">
    <w:name w:val="_Таблица 1.1"/>
    <w:basedOn w:val="11"/>
    <w:next w:val="a4"/>
    <w:link w:val="11b"/>
    <w:uiPriority w:val="99"/>
    <w:qFormat/>
    <w:rsid w:val="008D1C4F"/>
    <w:pPr>
      <w:numPr>
        <w:ilvl w:val="5"/>
      </w:numPr>
      <w:spacing w:before="240" w:after="120"/>
      <w:ind w:right="284"/>
      <w:contextualSpacing/>
      <w:jc w:val="center"/>
      <w:outlineLvl w:val="9"/>
    </w:pPr>
    <w:rPr>
      <w:b w:val="0"/>
    </w:rPr>
  </w:style>
  <w:style w:type="paragraph" w:customStyle="1" w:styleId="1110">
    <w:name w:val="_Таблица 1.1.1"/>
    <w:basedOn w:val="110"/>
    <w:next w:val="a4"/>
    <w:uiPriority w:val="99"/>
    <w:qFormat/>
    <w:rsid w:val="008D1C4F"/>
    <w:pPr>
      <w:numPr>
        <w:ilvl w:val="6"/>
      </w:numPr>
      <w:tabs>
        <w:tab w:val="num" w:pos="360"/>
      </w:tabs>
      <w:ind w:left="1440" w:hanging="1440"/>
    </w:pPr>
    <w:rPr>
      <w:color w:val="000000"/>
    </w:rPr>
  </w:style>
  <w:style w:type="paragraph" w:customStyle="1" w:styleId="11110">
    <w:name w:val="_Таблица 1.1.1.1"/>
    <w:basedOn w:val="1110"/>
    <w:next w:val="a4"/>
    <w:uiPriority w:val="99"/>
    <w:qFormat/>
    <w:rsid w:val="008D1C4F"/>
    <w:pPr>
      <w:numPr>
        <w:ilvl w:val="7"/>
      </w:numPr>
      <w:tabs>
        <w:tab w:val="num" w:pos="360"/>
      </w:tabs>
      <w:ind w:left="1440" w:hanging="1440"/>
    </w:pPr>
  </w:style>
  <w:style w:type="paragraph" w:customStyle="1" w:styleId="11111">
    <w:name w:val="_Таблица 1.1.1.1.1"/>
    <w:basedOn w:val="a4"/>
    <w:next w:val="a4"/>
    <w:uiPriority w:val="99"/>
    <w:qFormat/>
    <w:rsid w:val="008D1C4F"/>
    <w:pPr>
      <w:keepNext/>
      <w:keepLines/>
      <w:numPr>
        <w:ilvl w:val="8"/>
        <w:numId w:val="27"/>
      </w:numPr>
      <w:tabs>
        <w:tab w:val="left" w:pos="1134"/>
      </w:tabs>
      <w:spacing w:before="240" w:after="120" w:line="240" w:lineRule="auto"/>
      <w:ind w:left="0" w:right="282" w:firstLine="0"/>
      <w:contextualSpacing/>
      <w:jc w:val="both"/>
      <w:outlineLvl w:val="1"/>
    </w:pPr>
    <w:rPr>
      <w:rFonts w:ascii="Times New Roman" w:eastAsia="Times New Roman" w:hAnsi="Times New Roman"/>
      <w:bCs/>
      <w:sz w:val="26"/>
      <w:szCs w:val="26"/>
    </w:rPr>
  </w:style>
  <w:style w:type="character" w:customStyle="1" w:styleId="afffffff4">
    <w:name w:val="_Рисунок Знак"/>
    <w:basedOn w:val="a5"/>
    <w:link w:val="a"/>
    <w:uiPriority w:val="99"/>
    <w:locked/>
    <w:rsid w:val="008D1C4F"/>
    <w:rPr>
      <w:rFonts w:ascii="Times New Roman" w:hAnsi="Times New Roman"/>
      <w:b/>
      <w:sz w:val="26"/>
      <w:szCs w:val="26"/>
      <w:lang w:eastAsia="en-US"/>
    </w:rPr>
  </w:style>
  <w:style w:type="numbering" w:customStyle="1" w:styleId="7a">
    <w:name w:val="Нет списка7"/>
    <w:next w:val="a7"/>
    <w:uiPriority w:val="99"/>
    <w:semiHidden/>
    <w:unhideWhenUsed/>
    <w:rsid w:val="008D1C4F"/>
  </w:style>
  <w:style w:type="paragraph" w:customStyle="1" w:styleId="xl2117">
    <w:name w:val="xl211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2118">
    <w:name w:val="xl2118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2119">
    <w:name w:val="xl211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eastAsia="Times New Roman" w:cs="Arial"/>
      <w:b/>
      <w:bCs/>
      <w:i/>
      <w:iCs/>
      <w:szCs w:val="24"/>
      <w:lang w:eastAsia="ru-RU"/>
    </w:rPr>
  </w:style>
  <w:style w:type="paragraph" w:customStyle="1" w:styleId="xl2120">
    <w:name w:val="xl212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Arial"/>
      <w:szCs w:val="24"/>
      <w:lang w:eastAsia="ru-RU"/>
    </w:rPr>
  </w:style>
  <w:style w:type="paragraph" w:customStyle="1" w:styleId="xl2121">
    <w:name w:val="xl212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eastAsia="Times New Roman" w:cs="Arial"/>
      <w:b/>
      <w:bCs/>
      <w:szCs w:val="24"/>
      <w:lang w:eastAsia="ru-RU"/>
    </w:rPr>
  </w:style>
  <w:style w:type="paragraph" w:customStyle="1" w:styleId="xl2122">
    <w:name w:val="xl212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Arial"/>
      <w:sz w:val="20"/>
      <w:szCs w:val="20"/>
      <w:lang w:eastAsia="ru-RU"/>
    </w:rPr>
  </w:style>
  <w:style w:type="paragraph" w:customStyle="1" w:styleId="xl2123">
    <w:name w:val="xl212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Arial"/>
      <w:sz w:val="20"/>
      <w:szCs w:val="20"/>
      <w:lang w:eastAsia="ru-RU"/>
    </w:rPr>
  </w:style>
  <w:style w:type="paragraph" w:customStyle="1" w:styleId="xl2124">
    <w:name w:val="xl212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</w:pPr>
    <w:rPr>
      <w:rFonts w:eastAsia="Times New Roman" w:cs="Arial"/>
      <w:sz w:val="20"/>
      <w:szCs w:val="20"/>
      <w:lang w:eastAsia="ru-RU"/>
    </w:rPr>
  </w:style>
  <w:style w:type="paragraph" w:customStyle="1" w:styleId="xl2125">
    <w:name w:val="xl212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i/>
      <w:iCs/>
      <w:szCs w:val="24"/>
      <w:lang w:eastAsia="ru-RU"/>
    </w:rPr>
  </w:style>
  <w:style w:type="paragraph" w:customStyle="1" w:styleId="xl2126">
    <w:name w:val="xl212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20"/>
      <w:szCs w:val="20"/>
      <w:lang w:eastAsia="ru-RU"/>
    </w:rPr>
  </w:style>
  <w:style w:type="paragraph" w:customStyle="1" w:styleId="xl2127">
    <w:name w:val="xl212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20"/>
      <w:szCs w:val="20"/>
      <w:lang w:eastAsia="ru-RU"/>
    </w:rPr>
  </w:style>
  <w:style w:type="paragraph" w:customStyle="1" w:styleId="xl2128">
    <w:name w:val="xl212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Cs w:val="24"/>
      <w:lang w:eastAsia="ru-RU"/>
    </w:rPr>
  </w:style>
  <w:style w:type="paragraph" w:customStyle="1" w:styleId="xl2129">
    <w:name w:val="xl212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i/>
      <w:iCs/>
      <w:szCs w:val="24"/>
      <w:lang w:eastAsia="ru-RU"/>
    </w:rPr>
  </w:style>
  <w:style w:type="paragraph" w:customStyle="1" w:styleId="xl2130">
    <w:name w:val="xl213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20"/>
      <w:szCs w:val="20"/>
      <w:lang w:eastAsia="ru-RU"/>
    </w:rPr>
  </w:style>
  <w:style w:type="paragraph" w:customStyle="1" w:styleId="xl2131">
    <w:name w:val="xl213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</w:pPr>
    <w:rPr>
      <w:rFonts w:eastAsia="Times New Roman" w:cs="Arial"/>
      <w:sz w:val="20"/>
      <w:szCs w:val="20"/>
      <w:lang w:eastAsia="ru-RU"/>
    </w:rPr>
  </w:style>
  <w:style w:type="paragraph" w:customStyle="1" w:styleId="xl2132">
    <w:name w:val="xl213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20"/>
      <w:szCs w:val="20"/>
      <w:lang w:eastAsia="ru-RU"/>
    </w:rPr>
  </w:style>
  <w:style w:type="paragraph" w:customStyle="1" w:styleId="xl2133">
    <w:name w:val="xl213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i/>
      <w:iCs/>
      <w:sz w:val="20"/>
      <w:szCs w:val="20"/>
      <w:lang w:eastAsia="ru-RU"/>
    </w:rPr>
  </w:style>
  <w:style w:type="paragraph" w:customStyle="1" w:styleId="xl2134">
    <w:name w:val="xl213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eastAsia="Times New Roman" w:cs="Arial"/>
      <w:b/>
      <w:bCs/>
      <w:i/>
      <w:iCs/>
      <w:sz w:val="20"/>
      <w:szCs w:val="20"/>
      <w:lang w:eastAsia="ru-RU"/>
    </w:rPr>
  </w:style>
  <w:style w:type="paragraph" w:customStyle="1" w:styleId="xl2135">
    <w:name w:val="xl213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i/>
      <w:iCs/>
      <w:sz w:val="20"/>
      <w:szCs w:val="20"/>
      <w:lang w:eastAsia="ru-RU"/>
    </w:rPr>
  </w:style>
  <w:style w:type="paragraph" w:customStyle="1" w:styleId="xl2136">
    <w:name w:val="xl213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eastAsia="Times New Roman" w:cs="Arial"/>
      <w:b/>
      <w:bCs/>
      <w:i/>
      <w:iCs/>
      <w:sz w:val="20"/>
      <w:szCs w:val="20"/>
      <w:lang w:eastAsia="ru-RU"/>
    </w:rPr>
  </w:style>
  <w:style w:type="paragraph" w:customStyle="1" w:styleId="xl2137">
    <w:name w:val="xl213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0"/>
      <w:szCs w:val="20"/>
      <w:lang w:eastAsia="ru-RU"/>
    </w:rPr>
  </w:style>
  <w:style w:type="paragraph" w:customStyle="1" w:styleId="xl2138">
    <w:name w:val="xl213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0"/>
      <w:szCs w:val="20"/>
      <w:lang w:eastAsia="ru-RU"/>
    </w:rPr>
  </w:style>
  <w:style w:type="paragraph" w:customStyle="1" w:styleId="xl2139">
    <w:name w:val="xl213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0"/>
      <w:szCs w:val="20"/>
      <w:lang w:eastAsia="ru-RU"/>
    </w:rPr>
  </w:style>
  <w:style w:type="paragraph" w:customStyle="1" w:styleId="xl2140">
    <w:name w:val="xl214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0"/>
      <w:szCs w:val="20"/>
      <w:lang w:eastAsia="ru-RU"/>
    </w:rPr>
  </w:style>
  <w:style w:type="paragraph" w:customStyle="1" w:styleId="xl2141">
    <w:name w:val="xl214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0"/>
      <w:szCs w:val="20"/>
      <w:lang w:eastAsia="ru-RU"/>
    </w:rPr>
  </w:style>
  <w:style w:type="paragraph" w:customStyle="1" w:styleId="xl2142">
    <w:name w:val="xl214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2143">
    <w:name w:val="xl214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eastAsia="Times New Roman" w:cs="Arial"/>
      <w:b/>
      <w:bCs/>
      <w:sz w:val="20"/>
      <w:szCs w:val="20"/>
      <w:lang w:eastAsia="ru-RU"/>
    </w:rPr>
  </w:style>
  <w:style w:type="paragraph" w:customStyle="1" w:styleId="154">
    <w:name w:val="15"/>
    <w:basedOn w:val="a4"/>
    <w:next w:val="affffa"/>
    <w:uiPriority w:val="10"/>
    <w:qFormat/>
    <w:rsid w:val="008D1C4F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eastAsia="ru-RU"/>
    </w:rPr>
  </w:style>
  <w:style w:type="character" w:customStyle="1" w:styleId="1fc">
    <w:name w:val="Неразрешенное упоминание1"/>
    <w:basedOn w:val="a5"/>
    <w:uiPriority w:val="99"/>
    <w:semiHidden/>
    <w:unhideWhenUsed/>
    <w:rsid w:val="008D1C4F"/>
    <w:rPr>
      <w:color w:val="605E5C"/>
      <w:shd w:val="clear" w:color="auto" w:fill="E1DFDD"/>
    </w:rPr>
  </w:style>
  <w:style w:type="character" w:customStyle="1" w:styleId="ed">
    <w:name w:val="ed"/>
    <w:basedOn w:val="a5"/>
    <w:rsid w:val="008D1C4F"/>
  </w:style>
  <w:style w:type="numbering" w:customStyle="1" w:styleId="89">
    <w:name w:val="Нет списка8"/>
    <w:next w:val="a7"/>
    <w:uiPriority w:val="99"/>
    <w:semiHidden/>
    <w:unhideWhenUsed/>
    <w:rsid w:val="008D1C4F"/>
  </w:style>
  <w:style w:type="table" w:customStyle="1" w:styleId="5f3">
    <w:name w:val="Сетка таблицы5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ff4">
    <w:name w:val="Сетка таблицы светлая2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99">
    <w:name w:val="Нет списка9"/>
    <w:next w:val="a7"/>
    <w:uiPriority w:val="99"/>
    <w:semiHidden/>
    <w:unhideWhenUsed/>
    <w:rsid w:val="008D1C4F"/>
  </w:style>
  <w:style w:type="table" w:customStyle="1" w:styleId="6e">
    <w:name w:val="Сетка таблицы6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5">
    <w:name w:val="Нет списка10"/>
    <w:next w:val="a7"/>
    <w:uiPriority w:val="99"/>
    <w:semiHidden/>
    <w:unhideWhenUsed/>
    <w:rsid w:val="008D1C4F"/>
  </w:style>
  <w:style w:type="table" w:customStyle="1" w:styleId="7b">
    <w:name w:val="Сетка таблицы7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6">
    <w:name w:val="Нет списка12"/>
    <w:next w:val="a7"/>
    <w:uiPriority w:val="99"/>
    <w:semiHidden/>
    <w:unhideWhenUsed/>
    <w:rsid w:val="008D1C4F"/>
  </w:style>
  <w:style w:type="table" w:customStyle="1" w:styleId="8a">
    <w:name w:val="Сетка таблицы8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4">
    <w:name w:val="Нет списка13"/>
    <w:next w:val="a7"/>
    <w:uiPriority w:val="99"/>
    <w:semiHidden/>
    <w:unhideWhenUsed/>
    <w:rsid w:val="008D1C4F"/>
  </w:style>
  <w:style w:type="table" w:customStyle="1" w:styleId="9a">
    <w:name w:val="Сетка таблицы9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3">
    <w:name w:val="Нет списка14"/>
    <w:next w:val="a7"/>
    <w:uiPriority w:val="99"/>
    <w:semiHidden/>
    <w:unhideWhenUsed/>
    <w:rsid w:val="008D1C4F"/>
  </w:style>
  <w:style w:type="table" w:customStyle="1" w:styleId="106">
    <w:name w:val="Сетка таблицы10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5">
    <w:name w:val="Нет списка15"/>
    <w:next w:val="a7"/>
    <w:uiPriority w:val="99"/>
    <w:semiHidden/>
    <w:unhideWhenUsed/>
    <w:rsid w:val="008D1C4F"/>
  </w:style>
  <w:style w:type="table" w:customStyle="1" w:styleId="135">
    <w:name w:val="Сетка таблицы1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4">
    <w:name w:val="Нет списка16"/>
    <w:next w:val="a7"/>
    <w:uiPriority w:val="99"/>
    <w:semiHidden/>
    <w:unhideWhenUsed/>
    <w:rsid w:val="008D1C4F"/>
  </w:style>
  <w:style w:type="table" w:customStyle="1" w:styleId="144">
    <w:name w:val="Сетка таблицы1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5">
    <w:name w:val="Нет списка17"/>
    <w:next w:val="a7"/>
    <w:uiPriority w:val="99"/>
    <w:semiHidden/>
    <w:unhideWhenUsed/>
    <w:rsid w:val="008D1C4F"/>
  </w:style>
  <w:style w:type="table" w:customStyle="1" w:styleId="156">
    <w:name w:val="Сетка таблицы15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5">
    <w:name w:val="Нет списка18"/>
    <w:next w:val="a7"/>
    <w:uiPriority w:val="99"/>
    <w:semiHidden/>
    <w:unhideWhenUsed/>
    <w:rsid w:val="008D1C4F"/>
  </w:style>
  <w:style w:type="numbering" w:customStyle="1" w:styleId="192">
    <w:name w:val="Нет списка19"/>
    <w:next w:val="a7"/>
    <w:uiPriority w:val="99"/>
    <w:semiHidden/>
    <w:unhideWhenUsed/>
    <w:rsid w:val="008D1C4F"/>
  </w:style>
  <w:style w:type="numbering" w:customStyle="1" w:styleId="204">
    <w:name w:val="Нет списка20"/>
    <w:next w:val="a7"/>
    <w:uiPriority w:val="99"/>
    <w:semiHidden/>
    <w:unhideWhenUsed/>
    <w:rsid w:val="008D1C4F"/>
  </w:style>
  <w:style w:type="table" w:customStyle="1" w:styleId="165">
    <w:name w:val="Сетка таблицы16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f5">
    <w:name w:val="Светлая заливка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customStyle="1" w:styleId="145">
    <w:name w:val="14"/>
    <w:basedOn w:val="a4"/>
    <w:next w:val="affffa"/>
    <w:uiPriority w:val="10"/>
    <w:qFormat/>
    <w:rsid w:val="008D1C4F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eastAsia="ru-RU"/>
    </w:rPr>
  </w:style>
  <w:style w:type="numbering" w:customStyle="1" w:styleId="224">
    <w:name w:val="Нет списка22"/>
    <w:next w:val="a7"/>
    <w:uiPriority w:val="99"/>
    <w:semiHidden/>
    <w:unhideWhenUsed/>
    <w:rsid w:val="008D1C4F"/>
  </w:style>
  <w:style w:type="table" w:customStyle="1" w:styleId="176">
    <w:name w:val="Сетка таблицы17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35">
    <w:name w:val="Нет списка23"/>
    <w:next w:val="a7"/>
    <w:uiPriority w:val="99"/>
    <w:semiHidden/>
    <w:unhideWhenUsed/>
    <w:rsid w:val="008D1C4F"/>
  </w:style>
  <w:style w:type="table" w:customStyle="1" w:styleId="186">
    <w:name w:val="Сетка таблицы18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42">
    <w:name w:val="Нет списка24"/>
    <w:next w:val="a7"/>
    <w:uiPriority w:val="99"/>
    <w:semiHidden/>
    <w:unhideWhenUsed/>
    <w:rsid w:val="008D1C4F"/>
  </w:style>
  <w:style w:type="table" w:customStyle="1" w:styleId="193">
    <w:name w:val="Сетка таблицы19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52">
    <w:name w:val="Нет списка25"/>
    <w:next w:val="a7"/>
    <w:uiPriority w:val="99"/>
    <w:semiHidden/>
    <w:unhideWhenUsed/>
    <w:rsid w:val="008D1C4F"/>
  </w:style>
  <w:style w:type="table" w:customStyle="1" w:styleId="205">
    <w:name w:val="Сетка таблицы20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2">
    <w:name w:val="Нет списка26"/>
    <w:next w:val="a7"/>
    <w:uiPriority w:val="99"/>
    <w:semiHidden/>
    <w:unhideWhenUsed/>
    <w:rsid w:val="008D1C4F"/>
  </w:style>
  <w:style w:type="table" w:customStyle="1" w:styleId="225">
    <w:name w:val="Сетка таблицы2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73">
    <w:name w:val="Нет списка27"/>
    <w:next w:val="a7"/>
    <w:uiPriority w:val="99"/>
    <w:semiHidden/>
    <w:unhideWhenUsed/>
    <w:rsid w:val="008D1C4F"/>
  </w:style>
  <w:style w:type="table" w:customStyle="1" w:styleId="236">
    <w:name w:val="Сетка таблицы2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82">
    <w:name w:val="Нет списка28"/>
    <w:next w:val="a7"/>
    <w:uiPriority w:val="99"/>
    <w:semiHidden/>
    <w:unhideWhenUsed/>
    <w:rsid w:val="008D1C4F"/>
  </w:style>
  <w:style w:type="table" w:customStyle="1" w:styleId="243">
    <w:name w:val="Сетка таблицы2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92">
    <w:name w:val="Нет списка29"/>
    <w:next w:val="a7"/>
    <w:uiPriority w:val="99"/>
    <w:semiHidden/>
    <w:unhideWhenUsed/>
    <w:rsid w:val="008D1C4F"/>
  </w:style>
  <w:style w:type="table" w:customStyle="1" w:styleId="253">
    <w:name w:val="Сетка таблицы25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02">
    <w:name w:val="Нет списка30"/>
    <w:next w:val="a7"/>
    <w:uiPriority w:val="99"/>
    <w:semiHidden/>
    <w:unhideWhenUsed/>
    <w:rsid w:val="008D1C4F"/>
  </w:style>
  <w:style w:type="table" w:customStyle="1" w:styleId="263">
    <w:name w:val="Сетка таблицы26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ff5">
    <w:name w:val="Неразрешенное упоминание2"/>
    <w:basedOn w:val="a5"/>
    <w:uiPriority w:val="99"/>
    <w:semiHidden/>
    <w:unhideWhenUsed/>
    <w:rsid w:val="008D1C4F"/>
    <w:rPr>
      <w:color w:val="605E5C"/>
      <w:shd w:val="clear" w:color="auto" w:fill="E1DFDD"/>
    </w:rPr>
  </w:style>
  <w:style w:type="character" w:customStyle="1" w:styleId="3ff">
    <w:name w:val="Неразрешенное упоминание3"/>
    <w:basedOn w:val="a5"/>
    <w:uiPriority w:val="99"/>
    <w:semiHidden/>
    <w:unhideWhenUsed/>
    <w:rsid w:val="008D1C4F"/>
    <w:rPr>
      <w:color w:val="605E5C"/>
      <w:shd w:val="clear" w:color="auto" w:fill="E1DFDD"/>
    </w:rPr>
  </w:style>
  <w:style w:type="paragraph" w:customStyle="1" w:styleId="xl5996">
    <w:name w:val="xl599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5997">
    <w:name w:val="xl599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5998">
    <w:name w:val="xl599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5999">
    <w:name w:val="xl599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6000">
    <w:name w:val="xl600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6001">
    <w:name w:val="xl600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6002">
    <w:name w:val="xl600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xl6003">
    <w:name w:val="xl600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6004">
    <w:name w:val="xl600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xl6005">
    <w:name w:val="xl600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6006">
    <w:name w:val="xl600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6007">
    <w:name w:val="xl600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6008">
    <w:name w:val="xl600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6009">
    <w:name w:val="xl600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6010">
    <w:name w:val="xl601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6011">
    <w:name w:val="xl6011"/>
    <w:basedOn w:val="a4"/>
    <w:uiPriority w:val="99"/>
    <w:rsid w:val="008D1C4F"/>
    <w:pPr>
      <w:pBdr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6012">
    <w:name w:val="xl601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6013">
    <w:name w:val="xl601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numbering" w:customStyle="1" w:styleId="322">
    <w:name w:val="Нет списка32"/>
    <w:next w:val="a7"/>
    <w:uiPriority w:val="99"/>
    <w:semiHidden/>
    <w:unhideWhenUsed/>
    <w:rsid w:val="008D1C4F"/>
  </w:style>
  <w:style w:type="table" w:customStyle="1" w:styleId="274">
    <w:name w:val="Сетка таблицы27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17">
    <w:name w:val="Сетка таблицы светлая21"/>
    <w:basedOn w:val="a6"/>
    <w:next w:val="2ff4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character" w:customStyle="1" w:styleId="w">
    <w:name w:val="w"/>
    <w:rsid w:val="008D1C4F"/>
  </w:style>
  <w:style w:type="paragraph" w:customStyle="1" w:styleId="7c">
    <w:name w:val="Абзац списка7"/>
    <w:basedOn w:val="a4"/>
    <w:uiPriority w:val="99"/>
    <w:rsid w:val="008D1C4F"/>
    <w:pPr>
      <w:spacing w:after="0" w:line="240" w:lineRule="auto"/>
      <w:ind w:left="720"/>
      <w:contextualSpacing/>
    </w:pPr>
    <w:rPr>
      <w:rFonts w:ascii="Times New Roman" w:eastAsia="Times New Roman" w:hAnsi="Times New Roman"/>
      <w:szCs w:val="24"/>
      <w:lang w:eastAsia="ru-RU"/>
    </w:rPr>
  </w:style>
  <w:style w:type="paragraph" w:customStyle="1" w:styleId="6f">
    <w:name w:val="Заголовок оглавления6"/>
    <w:basedOn w:val="10"/>
    <w:next w:val="a4"/>
    <w:uiPriority w:val="99"/>
    <w:rsid w:val="008D1C4F"/>
    <w:pPr>
      <w:numPr>
        <w:numId w:val="0"/>
      </w:numPr>
      <w:spacing w:after="240"/>
      <w:outlineLvl w:val="9"/>
    </w:pPr>
    <w:rPr>
      <w:rFonts w:eastAsia="Calibri" w:cs="Times New Roman"/>
      <w:color w:val="auto"/>
      <w:szCs w:val="28"/>
      <w:lang w:eastAsia="ru-RU"/>
    </w:rPr>
  </w:style>
  <w:style w:type="paragraph" w:customStyle="1" w:styleId="7d">
    <w:name w:val="Без интервала7"/>
    <w:uiPriority w:val="99"/>
    <w:rsid w:val="008D1C4F"/>
    <w:pPr>
      <w:widowControl w:val="0"/>
    </w:pPr>
    <w:rPr>
      <w:rFonts w:ascii="Courier New" w:eastAsia="Times New Roman" w:hAnsi="Courier New" w:cs="Courier New"/>
      <w:color w:val="000000"/>
      <w:sz w:val="24"/>
      <w:szCs w:val="24"/>
    </w:rPr>
  </w:style>
  <w:style w:type="character" w:customStyle="1" w:styleId="mark">
    <w:name w:val="mark"/>
    <w:rsid w:val="008D1C4F"/>
  </w:style>
  <w:style w:type="paragraph" w:customStyle="1" w:styleId="136">
    <w:name w:val="13"/>
    <w:basedOn w:val="a4"/>
    <w:next w:val="affffa"/>
    <w:uiPriority w:val="99"/>
    <w:qFormat/>
    <w:rsid w:val="008D1C4F"/>
    <w:pPr>
      <w:spacing w:after="0" w:line="240" w:lineRule="auto"/>
      <w:jc w:val="center"/>
    </w:pPr>
    <w:rPr>
      <w:rFonts w:ascii="Times New Roman" w:hAnsi="Times New Roman"/>
      <w:b/>
      <w:sz w:val="28"/>
      <w:szCs w:val="20"/>
      <w:lang w:eastAsia="ru-RU"/>
    </w:rPr>
  </w:style>
  <w:style w:type="paragraph" w:customStyle="1" w:styleId="Char2">
    <w:name w:val="Char2"/>
    <w:basedOn w:val="a4"/>
    <w:uiPriority w:val="99"/>
    <w:rsid w:val="008D1C4F"/>
    <w:pPr>
      <w:spacing w:after="160" w:line="240" w:lineRule="exact"/>
      <w:jc w:val="both"/>
    </w:pPr>
    <w:rPr>
      <w:rFonts w:ascii="Verdana" w:eastAsia="Times New Roman" w:hAnsi="Verdana"/>
      <w:sz w:val="20"/>
      <w:szCs w:val="20"/>
      <w:lang w:val="en-US" w:eastAsia="ru-RU"/>
    </w:rPr>
  </w:style>
  <w:style w:type="paragraph" w:customStyle="1" w:styleId="127">
    <w:name w:val="12"/>
    <w:basedOn w:val="a4"/>
    <w:next w:val="affffa"/>
    <w:uiPriority w:val="99"/>
    <w:qFormat/>
    <w:rsid w:val="008D1C4F"/>
    <w:pPr>
      <w:spacing w:after="0" w:line="240" w:lineRule="auto"/>
      <w:jc w:val="center"/>
    </w:pPr>
    <w:rPr>
      <w:rFonts w:ascii="Times New Roman" w:hAnsi="Times New Roman"/>
      <w:b/>
      <w:sz w:val="28"/>
      <w:szCs w:val="20"/>
      <w:lang w:eastAsia="ru-RU"/>
    </w:rPr>
  </w:style>
  <w:style w:type="paragraph" w:customStyle="1" w:styleId="Char1">
    <w:name w:val="Char1"/>
    <w:basedOn w:val="a4"/>
    <w:uiPriority w:val="99"/>
    <w:rsid w:val="008D1C4F"/>
    <w:pPr>
      <w:spacing w:after="160" w:line="240" w:lineRule="exact"/>
      <w:jc w:val="both"/>
    </w:pPr>
    <w:rPr>
      <w:rFonts w:ascii="Verdana" w:eastAsia="Times New Roman" w:hAnsi="Verdana"/>
      <w:sz w:val="20"/>
      <w:szCs w:val="20"/>
      <w:lang w:val="en-US" w:eastAsia="ru-RU"/>
    </w:rPr>
  </w:style>
  <w:style w:type="paragraph" w:customStyle="1" w:styleId="3ff0">
    <w:name w:val="3"/>
    <w:basedOn w:val="a4"/>
    <w:next w:val="affffa"/>
    <w:uiPriority w:val="10"/>
    <w:qFormat/>
    <w:rsid w:val="008D1C4F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eastAsia="ru-RU"/>
    </w:rPr>
  </w:style>
  <w:style w:type="paragraph" w:customStyle="1" w:styleId="2ff6">
    <w:name w:val="2"/>
    <w:basedOn w:val="a4"/>
    <w:next w:val="affffa"/>
    <w:uiPriority w:val="10"/>
    <w:qFormat/>
    <w:rsid w:val="008D1C4F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eastAsia="ru-RU"/>
    </w:rPr>
  </w:style>
  <w:style w:type="character" w:customStyle="1" w:styleId="4f6">
    <w:name w:val="Неразрешенное упоминание4"/>
    <w:basedOn w:val="a5"/>
    <w:uiPriority w:val="99"/>
    <w:semiHidden/>
    <w:unhideWhenUsed/>
    <w:rsid w:val="008D1C4F"/>
    <w:rPr>
      <w:color w:val="605E5C"/>
      <w:shd w:val="clear" w:color="auto" w:fill="E1DFDD"/>
    </w:rPr>
  </w:style>
  <w:style w:type="character" w:customStyle="1" w:styleId="5f4">
    <w:name w:val="Неразрешенное упоминание5"/>
    <w:basedOn w:val="a5"/>
    <w:uiPriority w:val="99"/>
    <w:semiHidden/>
    <w:unhideWhenUsed/>
    <w:rsid w:val="008D1C4F"/>
    <w:rPr>
      <w:color w:val="605E5C"/>
      <w:shd w:val="clear" w:color="auto" w:fill="E1DFDD"/>
    </w:rPr>
  </w:style>
  <w:style w:type="paragraph" w:customStyle="1" w:styleId="xl2306">
    <w:name w:val="xl230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2307">
    <w:name w:val="xl2307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2308">
    <w:name w:val="xl230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eastAsia="Times New Roman" w:cs="Arial"/>
      <w:b/>
      <w:bCs/>
      <w:i/>
      <w:iCs/>
      <w:szCs w:val="24"/>
      <w:lang w:eastAsia="ru-RU"/>
    </w:rPr>
  </w:style>
  <w:style w:type="paragraph" w:customStyle="1" w:styleId="xl2309">
    <w:name w:val="xl230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Arial"/>
      <w:szCs w:val="24"/>
      <w:lang w:eastAsia="ru-RU"/>
    </w:rPr>
  </w:style>
  <w:style w:type="paragraph" w:customStyle="1" w:styleId="xl2310">
    <w:name w:val="xl231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eastAsia="Times New Roman" w:cs="Arial"/>
      <w:b/>
      <w:bCs/>
      <w:szCs w:val="24"/>
      <w:lang w:eastAsia="ru-RU"/>
    </w:rPr>
  </w:style>
  <w:style w:type="paragraph" w:customStyle="1" w:styleId="xl2311">
    <w:name w:val="xl231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Arial"/>
      <w:sz w:val="20"/>
      <w:szCs w:val="20"/>
      <w:lang w:eastAsia="ru-RU"/>
    </w:rPr>
  </w:style>
  <w:style w:type="paragraph" w:customStyle="1" w:styleId="xl2312">
    <w:name w:val="xl231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Arial"/>
      <w:sz w:val="20"/>
      <w:szCs w:val="20"/>
      <w:lang w:eastAsia="ru-RU"/>
    </w:rPr>
  </w:style>
  <w:style w:type="paragraph" w:customStyle="1" w:styleId="xl2313">
    <w:name w:val="xl231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</w:pPr>
    <w:rPr>
      <w:rFonts w:eastAsia="Times New Roman" w:cs="Arial"/>
      <w:sz w:val="20"/>
      <w:szCs w:val="20"/>
      <w:lang w:eastAsia="ru-RU"/>
    </w:rPr>
  </w:style>
  <w:style w:type="paragraph" w:customStyle="1" w:styleId="xl2314">
    <w:name w:val="xl231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i/>
      <w:iCs/>
      <w:szCs w:val="24"/>
      <w:lang w:eastAsia="ru-RU"/>
    </w:rPr>
  </w:style>
  <w:style w:type="paragraph" w:customStyle="1" w:styleId="xl2315">
    <w:name w:val="xl231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20"/>
      <w:szCs w:val="20"/>
      <w:lang w:eastAsia="ru-RU"/>
    </w:rPr>
  </w:style>
  <w:style w:type="paragraph" w:customStyle="1" w:styleId="xl2316">
    <w:name w:val="xl231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20"/>
      <w:szCs w:val="20"/>
      <w:lang w:eastAsia="ru-RU"/>
    </w:rPr>
  </w:style>
  <w:style w:type="paragraph" w:customStyle="1" w:styleId="xl2317">
    <w:name w:val="xl231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Cs w:val="24"/>
      <w:lang w:eastAsia="ru-RU"/>
    </w:rPr>
  </w:style>
  <w:style w:type="paragraph" w:customStyle="1" w:styleId="xl2318">
    <w:name w:val="xl231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i/>
      <w:iCs/>
      <w:szCs w:val="24"/>
      <w:lang w:eastAsia="ru-RU"/>
    </w:rPr>
  </w:style>
  <w:style w:type="paragraph" w:customStyle="1" w:styleId="xl2319">
    <w:name w:val="xl231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20"/>
      <w:szCs w:val="20"/>
      <w:lang w:eastAsia="ru-RU"/>
    </w:rPr>
  </w:style>
  <w:style w:type="paragraph" w:customStyle="1" w:styleId="xl2320">
    <w:name w:val="xl232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</w:pPr>
    <w:rPr>
      <w:rFonts w:eastAsia="Times New Roman" w:cs="Arial"/>
      <w:sz w:val="20"/>
      <w:szCs w:val="20"/>
      <w:lang w:eastAsia="ru-RU"/>
    </w:rPr>
  </w:style>
  <w:style w:type="paragraph" w:customStyle="1" w:styleId="xl2321">
    <w:name w:val="xl232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20"/>
      <w:szCs w:val="20"/>
      <w:lang w:eastAsia="ru-RU"/>
    </w:rPr>
  </w:style>
  <w:style w:type="paragraph" w:customStyle="1" w:styleId="xl2322">
    <w:name w:val="xl232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i/>
      <w:iCs/>
      <w:sz w:val="20"/>
      <w:szCs w:val="20"/>
      <w:lang w:eastAsia="ru-RU"/>
    </w:rPr>
  </w:style>
  <w:style w:type="paragraph" w:customStyle="1" w:styleId="xl2323">
    <w:name w:val="xl232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eastAsia="Times New Roman" w:cs="Arial"/>
      <w:b/>
      <w:bCs/>
      <w:i/>
      <w:iCs/>
      <w:sz w:val="20"/>
      <w:szCs w:val="20"/>
      <w:lang w:eastAsia="ru-RU"/>
    </w:rPr>
  </w:style>
  <w:style w:type="paragraph" w:customStyle="1" w:styleId="xl2324">
    <w:name w:val="xl232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i/>
      <w:iCs/>
      <w:sz w:val="20"/>
      <w:szCs w:val="20"/>
      <w:lang w:eastAsia="ru-RU"/>
    </w:rPr>
  </w:style>
  <w:style w:type="paragraph" w:customStyle="1" w:styleId="xl2325">
    <w:name w:val="xl232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eastAsia="Times New Roman" w:cs="Arial"/>
      <w:b/>
      <w:bCs/>
      <w:i/>
      <w:iCs/>
      <w:sz w:val="20"/>
      <w:szCs w:val="20"/>
      <w:lang w:eastAsia="ru-RU"/>
    </w:rPr>
  </w:style>
  <w:style w:type="paragraph" w:customStyle="1" w:styleId="xl2326">
    <w:name w:val="xl232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0"/>
      <w:szCs w:val="20"/>
      <w:lang w:eastAsia="ru-RU"/>
    </w:rPr>
  </w:style>
  <w:style w:type="paragraph" w:customStyle="1" w:styleId="xl2327">
    <w:name w:val="xl232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0"/>
      <w:szCs w:val="20"/>
      <w:lang w:eastAsia="ru-RU"/>
    </w:rPr>
  </w:style>
  <w:style w:type="paragraph" w:customStyle="1" w:styleId="xl2328">
    <w:name w:val="xl232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0"/>
      <w:szCs w:val="20"/>
      <w:lang w:eastAsia="ru-RU"/>
    </w:rPr>
  </w:style>
  <w:style w:type="paragraph" w:customStyle="1" w:styleId="xl2329">
    <w:name w:val="xl232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0"/>
      <w:szCs w:val="20"/>
      <w:lang w:eastAsia="ru-RU"/>
    </w:rPr>
  </w:style>
  <w:style w:type="paragraph" w:customStyle="1" w:styleId="xl2330">
    <w:name w:val="xl233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 w:val="20"/>
      <w:szCs w:val="20"/>
      <w:lang w:eastAsia="ru-RU"/>
    </w:rPr>
  </w:style>
  <w:style w:type="paragraph" w:customStyle="1" w:styleId="xl2331">
    <w:name w:val="xl233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2332">
    <w:name w:val="xl233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eastAsia="Times New Roman" w:cs="Arial"/>
      <w:b/>
      <w:bCs/>
      <w:sz w:val="20"/>
      <w:szCs w:val="20"/>
      <w:lang w:eastAsia="ru-RU"/>
    </w:rPr>
  </w:style>
  <w:style w:type="paragraph" w:customStyle="1" w:styleId="font1">
    <w:name w:val="font1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Calibri" w:eastAsia="Times New Roman" w:hAnsi="Calibri" w:cs="Calibri"/>
      <w:color w:val="000000"/>
      <w:sz w:val="22"/>
      <w:lang w:eastAsia="ru-RU"/>
    </w:rPr>
  </w:style>
  <w:style w:type="numbering" w:customStyle="1" w:styleId="331">
    <w:name w:val="Нет списка33"/>
    <w:next w:val="a7"/>
    <w:uiPriority w:val="99"/>
    <w:semiHidden/>
    <w:unhideWhenUsed/>
    <w:rsid w:val="008D1C4F"/>
  </w:style>
  <w:style w:type="table" w:customStyle="1" w:styleId="283">
    <w:name w:val="Сетка таблицы28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3ff1">
    <w:name w:val="Сетка таблицы светлая3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paragraph" w:customStyle="1" w:styleId="xl4253">
    <w:name w:val="xl425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i/>
      <w:iCs/>
      <w:szCs w:val="24"/>
      <w:lang w:eastAsia="ru-RU"/>
    </w:rPr>
  </w:style>
  <w:style w:type="paragraph" w:customStyle="1" w:styleId="xl4254">
    <w:name w:val="xl425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xl4255">
    <w:name w:val="xl425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xl4256">
    <w:name w:val="xl4256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xl4257">
    <w:name w:val="xl4257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sz w:val="28"/>
      <w:szCs w:val="28"/>
      <w:lang w:eastAsia="ru-RU"/>
    </w:rPr>
  </w:style>
  <w:style w:type="paragraph" w:customStyle="1" w:styleId="xl4258">
    <w:name w:val="xl4258"/>
    <w:basedOn w:val="a4"/>
    <w:uiPriority w:val="99"/>
    <w:rsid w:val="008D1C4F"/>
    <w:pPr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4259">
    <w:name w:val="xl4259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Arial Narrow" w:eastAsia="Times New Roman" w:hAnsi="Arial Narrow"/>
      <w:color w:val="FF0000"/>
      <w:szCs w:val="24"/>
      <w:lang w:eastAsia="ru-RU"/>
    </w:rPr>
  </w:style>
  <w:style w:type="paragraph" w:customStyle="1" w:styleId="xl4260">
    <w:name w:val="xl4260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261">
    <w:name w:val="xl426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A6A6A6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262">
    <w:name w:val="xl426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A6A6A6"/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263">
    <w:name w:val="xl4263"/>
    <w:basedOn w:val="a4"/>
    <w:uiPriority w:val="99"/>
    <w:rsid w:val="008D1C4F"/>
    <w:pPr>
      <w:pBdr>
        <w:top w:val="single" w:sz="4" w:space="0" w:color="auto"/>
        <w:left w:val="single" w:sz="4" w:space="9" w:color="auto"/>
        <w:bottom w:val="single" w:sz="4" w:space="0" w:color="auto"/>
        <w:right w:val="single" w:sz="4" w:space="0" w:color="auto"/>
      </w:pBdr>
      <w:shd w:val="clear" w:color="000000" w:fill="A6A6A6"/>
      <w:spacing w:before="100" w:beforeAutospacing="1" w:after="100" w:afterAutospacing="1" w:line="240" w:lineRule="auto"/>
      <w:ind w:firstLineChars="200" w:firstLine="200"/>
      <w:textAlignment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264">
    <w:name w:val="xl4264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4265">
    <w:name w:val="xl426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266">
    <w:name w:val="xl426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267">
    <w:name w:val="xl426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4268">
    <w:name w:val="xl4268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xl4269">
    <w:name w:val="xl426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Arial Narrow" w:eastAsia="Times New Roman" w:hAnsi="Arial Narrow"/>
      <w:i/>
      <w:iCs/>
      <w:szCs w:val="24"/>
      <w:lang w:eastAsia="ru-RU"/>
    </w:rPr>
  </w:style>
  <w:style w:type="paragraph" w:customStyle="1" w:styleId="xl4270">
    <w:name w:val="xl427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b/>
      <w:bCs/>
      <w:i/>
      <w:iCs/>
      <w:szCs w:val="24"/>
      <w:lang w:eastAsia="ru-RU"/>
    </w:rPr>
  </w:style>
  <w:style w:type="paragraph" w:customStyle="1" w:styleId="xl4271">
    <w:name w:val="xl427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i/>
      <w:iCs/>
      <w:szCs w:val="24"/>
      <w:lang w:eastAsia="ru-RU"/>
    </w:rPr>
  </w:style>
  <w:style w:type="paragraph" w:customStyle="1" w:styleId="xl4272">
    <w:name w:val="xl4272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Arial Narrow" w:eastAsia="Times New Roman" w:hAnsi="Arial Narrow"/>
      <w:i/>
      <w:iCs/>
      <w:szCs w:val="24"/>
      <w:lang w:eastAsia="ru-RU"/>
    </w:rPr>
  </w:style>
  <w:style w:type="paragraph" w:customStyle="1" w:styleId="xl4273">
    <w:name w:val="xl427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xl4353">
    <w:name w:val="xl435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CD5B4"/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54">
    <w:name w:val="xl435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CD5B4"/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55">
    <w:name w:val="xl4355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56">
    <w:name w:val="xl4356"/>
    <w:basedOn w:val="a4"/>
    <w:uiPriority w:val="99"/>
    <w:rsid w:val="008D1C4F"/>
    <w:pPr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57">
    <w:name w:val="xl4357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58">
    <w:name w:val="xl4358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color w:val="FF0000"/>
      <w:szCs w:val="24"/>
      <w:lang w:eastAsia="ru-RU"/>
    </w:rPr>
  </w:style>
  <w:style w:type="paragraph" w:customStyle="1" w:styleId="xl4359">
    <w:name w:val="xl4359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xl4360">
    <w:name w:val="xl436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61">
    <w:name w:val="xl436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62">
    <w:name w:val="xl436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E4BC"/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63">
    <w:name w:val="xl4363"/>
    <w:basedOn w:val="a4"/>
    <w:uiPriority w:val="99"/>
    <w:rsid w:val="008D1C4F"/>
    <w:pPr>
      <w:pBdr>
        <w:top w:val="single" w:sz="12" w:space="0" w:color="7F7F7F"/>
        <w:left w:val="single" w:sz="12" w:space="0" w:color="808080"/>
        <w:bottom w:val="single" w:sz="12" w:space="0" w:color="7F7F7F"/>
        <w:right w:val="single" w:sz="12" w:space="0" w:color="7F7F7F"/>
      </w:pBdr>
      <w:shd w:val="clear" w:color="000000" w:fill="FABF8F"/>
      <w:spacing w:before="100" w:beforeAutospacing="1" w:after="100" w:afterAutospacing="1" w:line="240" w:lineRule="auto"/>
      <w:jc w:val="right"/>
      <w:textAlignment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64">
    <w:name w:val="xl436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CD5B4"/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65">
    <w:name w:val="xl436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66">
    <w:name w:val="xl436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C4D79B"/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67">
    <w:name w:val="xl4367"/>
    <w:basedOn w:val="a4"/>
    <w:uiPriority w:val="99"/>
    <w:rsid w:val="008D1C4F"/>
    <w:pPr>
      <w:pBdr>
        <w:top w:val="single" w:sz="4" w:space="0" w:color="auto"/>
        <w:bottom w:val="single" w:sz="4" w:space="0" w:color="auto"/>
      </w:pBdr>
      <w:shd w:val="clear" w:color="000000" w:fill="C4D79B"/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68">
    <w:name w:val="xl4368"/>
    <w:basedOn w:val="a4"/>
    <w:uiPriority w:val="99"/>
    <w:rsid w:val="008D1C4F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C4D79B"/>
      <w:spacing w:before="100" w:beforeAutospacing="1" w:after="100" w:afterAutospacing="1" w:line="240" w:lineRule="auto"/>
      <w:jc w:val="center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69">
    <w:name w:val="xl436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70">
    <w:name w:val="xl4370"/>
    <w:basedOn w:val="a4"/>
    <w:uiPriority w:val="99"/>
    <w:rsid w:val="008D1C4F"/>
    <w:pPr>
      <w:pBdr>
        <w:top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szCs w:val="24"/>
      <w:lang w:eastAsia="ru-RU"/>
    </w:rPr>
  </w:style>
  <w:style w:type="paragraph" w:customStyle="1" w:styleId="xl4371">
    <w:name w:val="xl4371"/>
    <w:basedOn w:val="a4"/>
    <w:uiPriority w:val="99"/>
    <w:rsid w:val="008D1C4F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 w:line="240" w:lineRule="auto"/>
    </w:pPr>
    <w:rPr>
      <w:rFonts w:ascii="Arial Narrow" w:eastAsia="Times New Roman" w:hAnsi="Arial Narrow"/>
      <w:b/>
      <w:bCs/>
      <w:szCs w:val="24"/>
      <w:lang w:eastAsia="ru-RU"/>
    </w:rPr>
  </w:style>
  <w:style w:type="numbering" w:customStyle="1" w:styleId="341">
    <w:name w:val="Нет списка34"/>
    <w:next w:val="a7"/>
    <w:uiPriority w:val="99"/>
    <w:semiHidden/>
    <w:unhideWhenUsed/>
    <w:rsid w:val="008D1C4F"/>
  </w:style>
  <w:style w:type="table" w:customStyle="1" w:styleId="293">
    <w:name w:val="Сетка таблицы29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numbering" w:customStyle="1" w:styleId="352">
    <w:name w:val="Нет списка35"/>
    <w:next w:val="a7"/>
    <w:uiPriority w:val="99"/>
    <w:semiHidden/>
    <w:unhideWhenUsed/>
    <w:rsid w:val="008D1C4F"/>
  </w:style>
  <w:style w:type="table" w:customStyle="1" w:styleId="303">
    <w:name w:val="Сетка таблицы30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paragraph" w:customStyle="1" w:styleId="8b">
    <w:name w:val="Абзац списка8"/>
    <w:basedOn w:val="a4"/>
    <w:uiPriority w:val="99"/>
    <w:rsid w:val="008D1C4F"/>
    <w:pPr>
      <w:spacing w:after="0" w:line="240" w:lineRule="auto"/>
      <w:ind w:left="720"/>
      <w:contextualSpacing/>
    </w:pPr>
    <w:rPr>
      <w:rFonts w:ascii="Times New Roman" w:eastAsia="Times New Roman" w:hAnsi="Times New Roman"/>
      <w:szCs w:val="24"/>
      <w:lang w:eastAsia="ru-RU"/>
    </w:rPr>
  </w:style>
  <w:style w:type="paragraph" w:customStyle="1" w:styleId="7e">
    <w:name w:val="Заголовок оглавления7"/>
    <w:basedOn w:val="10"/>
    <w:next w:val="a4"/>
    <w:uiPriority w:val="99"/>
    <w:rsid w:val="008D1C4F"/>
    <w:pPr>
      <w:numPr>
        <w:numId w:val="0"/>
      </w:numPr>
      <w:spacing w:after="240"/>
      <w:outlineLvl w:val="9"/>
    </w:pPr>
    <w:rPr>
      <w:rFonts w:eastAsia="Calibri" w:cs="Times New Roman"/>
      <w:color w:val="auto"/>
      <w:szCs w:val="28"/>
      <w:lang w:eastAsia="ru-RU"/>
    </w:rPr>
  </w:style>
  <w:style w:type="paragraph" w:customStyle="1" w:styleId="8c">
    <w:name w:val="Без интервала8"/>
    <w:uiPriority w:val="99"/>
    <w:rsid w:val="008D1C4F"/>
    <w:pPr>
      <w:widowControl w:val="0"/>
    </w:pPr>
    <w:rPr>
      <w:rFonts w:ascii="Courier New" w:eastAsia="Times New Roman" w:hAnsi="Courier New" w:cs="Courier New"/>
      <w:color w:val="000000"/>
      <w:sz w:val="24"/>
      <w:szCs w:val="24"/>
    </w:rPr>
  </w:style>
  <w:style w:type="paragraph" w:customStyle="1" w:styleId="206">
    <w:name w:val="20"/>
    <w:basedOn w:val="a4"/>
    <w:next w:val="affffa"/>
    <w:uiPriority w:val="10"/>
    <w:qFormat/>
    <w:rsid w:val="008D1C4F"/>
    <w:pPr>
      <w:spacing w:after="0" w:line="240" w:lineRule="auto"/>
      <w:jc w:val="center"/>
    </w:pPr>
    <w:rPr>
      <w:rFonts w:ascii="Times New Roman" w:hAnsi="Times New Roman"/>
      <w:b/>
      <w:sz w:val="28"/>
      <w:szCs w:val="20"/>
      <w:lang w:eastAsia="ru-RU"/>
    </w:rPr>
  </w:style>
  <w:style w:type="paragraph" w:customStyle="1" w:styleId="Char5">
    <w:name w:val="Char5"/>
    <w:basedOn w:val="a4"/>
    <w:uiPriority w:val="99"/>
    <w:rsid w:val="008D1C4F"/>
    <w:pPr>
      <w:spacing w:after="160" w:line="240" w:lineRule="exact"/>
      <w:jc w:val="both"/>
    </w:pPr>
    <w:rPr>
      <w:rFonts w:ascii="Verdana" w:eastAsia="Times New Roman" w:hAnsi="Verdana"/>
      <w:sz w:val="20"/>
      <w:szCs w:val="20"/>
      <w:lang w:val="en-US" w:eastAsia="ru-RU"/>
    </w:rPr>
  </w:style>
  <w:style w:type="paragraph" w:customStyle="1" w:styleId="xl3878">
    <w:name w:val="xl387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79">
    <w:name w:val="xl387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82">
    <w:name w:val="xl388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83">
    <w:name w:val="xl388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84">
    <w:name w:val="xl388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85">
    <w:name w:val="xl388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86">
    <w:name w:val="xl388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70C0"/>
      <w:szCs w:val="24"/>
      <w:lang w:eastAsia="ru-RU"/>
    </w:rPr>
  </w:style>
  <w:style w:type="paragraph" w:customStyle="1" w:styleId="xl3887">
    <w:name w:val="xl388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88">
    <w:name w:val="xl388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7F1CA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89">
    <w:name w:val="xl388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7F1CA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90">
    <w:name w:val="xl389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7F1CA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91">
    <w:name w:val="xl389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92">
    <w:name w:val="xl389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6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93">
    <w:name w:val="xl389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6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94">
    <w:name w:val="xl389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6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95">
    <w:name w:val="xl389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96">
    <w:name w:val="xl3896"/>
    <w:basedOn w:val="a4"/>
    <w:uiPriority w:val="99"/>
    <w:rsid w:val="008D1C4F"/>
    <w:pPr>
      <w:pBdr>
        <w:top w:val="single" w:sz="4" w:space="0" w:color="000000"/>
        <w:left w:val="single" w:sz="4" w:space="0" w:color="000000"/>
        <w:bottom w:val="single" w:sz="4" w:space="0" w:color="000000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897">
    <w:name w:val="xl389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898">
    <w:name w:val="xl3898"/>
    <w:basedOn w:val="a4"/>
    <w:uiPriority w:val="99"/>
    <w:rsid w:val="008D1C4F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899">
    <w:name w:val="xl389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00">
    <w:name w:val="xl390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01">
    <w:name w:val="xl390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02">
    <w:name w:val="xl3902"/>
    <w:basedOn w:val="a4"/>
    <w:uiPriority w:val="99"/>
    <w:rsid w:val="008D1C4F"/>
    <w:pPr>
      <w:pBdr>
        <w:top w:val="single" w:sz="4" w:space="0" w:color="000000"/>
        <w:left w:val="single" w:sz="4" w:space="0" w:color="000000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03">
    <w:name w:val="xl3903"/>
    <w:basedOn w:val="a4"/>
    <w:uiPriority w:val="99"/>
    <w:rsid w:val="008D1C4F"/>
    <w:pPr>
      <w:pBdr>
        <w:top w:val="single" w:sz="4" w:space="0" w:color="000000"/>
        <w:left w:val="single" w:sz="4" w:space="0" w:color="000000"/>
        <w:right w:val="single" w:sz="4" w:space="0" w:color="000000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04">
    <w:name w:val="xl3904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05">
    <w:name w:val="xl3905"/>
    <w:basedOn w:val="a4"/>
    <w:uiPriority w:val="99"/>
    <w:rsid w:val="008D1C4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06">
    <w:name w:val="xl390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07">
    <w:name w:val="xl390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7F1CA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08">
    <w:name w:val="xl3908"/>
    <w:basedOn w:val="a4"/>
    <w:uiPriority w:val="99"/>
    <w:rsid w:val="008D1C4F"/>
    <w:pPr>
      <w:pBdr>
        <w:top w:val="single" w:sz="4" w:space="0" w:color="000000"/>
        <w:left w:val="single" w:sz="4" w:space="0" w:color="000000"/>
        <w:bottom w:val="single" w:sz="4" w:space="0" w:color="000000"/>
      </w:pBdr>
      <w:shd w:val="clear" w:color="000000" w:fill="C7F1CA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09">
    <w:name w:val="xl390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7F1CA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10">
    <w:name w:val="xl3910"/>
    <w:basedOn w:val="a4"/>
    <w:uiPriority w:val="99"/>
    <w:rsid w:val="008D1C4F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hd w:val="clear" w:color="000000" w:fill="C7F1CA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11">
    <w:name w:val="xl391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7F1CA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12">
    <w:name w:val="xl391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C7F1CA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13">
    <w:name w:val="xl391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6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14">
    <w:name w:val="xl3914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E6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15">
    <w:name w:val="xl391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916">
    <w:name w:val="xl391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699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17">
    <w:name w:val="xl3917"/>
    <w:basedOn w:val="a4"/>
    <w:uiPriority w:val="99"/>
    <w:rsid w:val="008D1C4F"/>
    <w:pPr>
      <w:pBdr>
        <w:top w:val="single" w:sz="4" w:space="0" w:color="000000"/>
        <w:left w:val="single" w:sz="4" w:space="0" w:color="000000"/>
        <w:bottom w:val="single" w:sz="4" w:space="0" w:color="000000"/>
      </w:pBdr>
      <w:shd w:val="clear" w:color="000000" w:fill="FFE6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18">
    <w:name w:val="xl391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6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19">
    <w:name w:val="xl391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699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20">
    <w:name w:val="xl3920"/>
    <w:basedOn w:val="a4"/>
    <w:uiPriority w:val="99"/>
    <w:rsid w:val="008D1C4F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8CBAD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21">
    <w:name w:val="xl392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6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22">
    <w:name w:val="xl3922"/>
    <w:basedOn w:val="a4"/>
    <w:uiPriority w:val="99"/>
    <w:rsid w:val="008D1C4F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hd w:val="clear" w:color="000000" w:fill="FFE6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Cs w:val="24"/>
      <w:lang w:eastAsia="ru-RU"/>
    </w:rPr>
  </w:style>
  <w:style w:type="paragraph" w:customStyle="1" w:styleId="xl3923">
    <w:name w:val="xl392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24">
    <w:name w:val="xl3924"/>
    <w:basedOn w:val="a4"/>
    <w:uiPriority w:val="99"/>
    <w:rsid w:val="008D1C4F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Arial"/>
      <w:sz w:val="14"/>
      <w:szCs w:val="14"/>
      <w:lang w:eastAsia="ru-RU"/>
    </w:rPr>
  </w:style>
  <w:style w:type="paragraph" w:customStyle="1" w:styleId="xl3925">
    <w:name w:val="xl3925"/>
    <w:basedOn w:val="a4"/>
    <w:uiPriority w:val="99"/>
    <w:rsid w:val="008D1C4F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14"/>
      <w:szCs w:val="14"/>
      <w:lang w:eastAsia="ru-RU"/>
    </w:rPr>
  </w:style>
  <w:style w:type="paragraph" w:customStyle="1" w:styleId="xl3926">
    <w:name w:val="xl392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699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27">
    <w:name w:val="xl392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28">
    <w:name w:val="xl3928"/>
    <w:basedOn w:val="a4"/>
    <w:uiPriority w:val="99"/>
    <w:rsid w:val="008D1C4F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14"/>
      <w:szCs w:val="14"/>
      <w:lang w:eastAsia="ru-RU"/>
    </w:rPr>
  </w:style>
  <w:style w:type="paragraph" w:customStyle="1" w:styleId="xl3929">
    <w:name w:val="xl3929"/>
    <w:basedOn w:val="a4"/>
    <w:uiPriority w:val="99"/>
    <w:rsid w:val="008D1C4F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14"/>
      <w:szCs w:val="14"/>
      <w:lang w:eastAsia="ru-RU"/>
    </w:rPr>
  </w:style>
  <w:style w:type="paragraph" w:customStyle="1" w:styleId="xl3880">
    <w:name w:val="xl388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881">
    <w:name w:val="xl3881"/>
    <w:basedOn w:val="a4"/>
    <w:uiPriority w:val="99"/>
    <w:rsid w:val="008D1C4F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E2EFDA"/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14"/>
      <w:szCs w:val="14"/>
      <w:lang w:eastAsia="ru-RU"/>
    </w:rPr>
  </w:style>
  <w:style w:type="paragraph" w:customStyle="1" w:styleId="xl3930">
    <w:name w:val="xl3930"/>
    <w:basedOn w:val="a4"/>
    <w:uiPriority w:val="99"/>
    <w:rsid w:val="008D1C4F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31">
    <w:name w:val="xl3931"/>
    <w:basedOn w:val="a4"/>
    <w:uiPriority w:val="99"/>
    <w:rsid w:val="008D1C4F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32">
    <w:name w:val="xl3932"/>
    <w:basedOn w:val="a4"/>
    <w:uiPriority w:val="99"/>
    <w:rsid w:val="008D1C4F"/>
    <w:pPr>
      <w:pBdr>
        <w:top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33">
    <w:name w:val="xl3933"/>
    <w:basedOn w:val="a4"/>
    <w:uiPriority w:val="99"/>
    <w:rsid w:val="008D1C4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34">
    <w:name w:val="xl3934"/>
    <w:basedOn w:val="a4"/>
    <w:uiPriority w:val="99"/>
    <w:rsid w:val="008D1C4F"/>
    <w:pPr>
      <w:pBdr>
        <w:top w:val="single" w:sz="8" w:space="0" w:color="auto"/>
        <w:lef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935">
    <w:name w:val="xl3935"/>
    <w:basedOn w:val="a4"/>
    <w:uiPriority w:val="99"/>
    <w:rsid w:val="008D1C4F"/>
    <w:pPr>
      <w:pBdr>
        <w:top w:val="single" w:sz="8" w:space="0" w:color="auto"/>
        <w:left w:val="single" w:sz="4" w:space="0" w:color="auto"/>
        <w:right w:val="single" w:sz="8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936">
    <w:name w:val="xl393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937">
    <w:name w:val="xl3937"/>
    <w:basedOn w:val="a4"/>
    <w:uiPriority w:val="99"/>
    <w:rsid w:val="008D1C4F"/>
    <w:pPr>
      <w:pBdr>
        <w:top w:val="single" w:sz="8" w:space="0" w:color="auto"/>
        <w:lef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38">
    <w:name w:val="xl3938"/>
    <w:basedOn w:val="a4"/>
    <w:uiPriority w:val="99"/>
    <w:rsid w:val="008D1C4F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939">
    <w:name w:val="xl3939"/>
    <w:basedOn w:val="a4"/>
    <w:uiPriority w:val="99"/>
    <w:rsid w:val="008D1C4F"/>
    <w:pPr>
      <w:pBdr>
        <w:lef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40">
    <w:name w:val="xl3940"/>
    <w:basedOn w:val="a4"/>
    <w:uiPriority w:val="99"/>
    <w:rsid w:val="008D1C4F"/>
    <w:pPr>
      <w:pBdr>
        <w:left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41">
    <w:name w:val="xl3941"/>
    <w:basedOn w:val="a4"/>
    <w:uiPriority w:val="99"/>
    <w:rsid w:val="008D1C4F"/>
    <w:pPr>
      <w:pBdr>
        <w:top w:val="single" w:sz="8" w:space="0" w:color="auto"/>
        <w:left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42">
    <w:name w:val="xl3942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943">
    <w:name w:val="xl3943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944">
    <w:name w:val="xl3944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945">
    <w:name w:val="xl3945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946">
    <w:name w:val="xl3946"/>
    <w:basedOn w:val="a4"/>
    <w:uiPriority w:val="99"/>
    <w:rsid w:val="008D1C4F"/>
    <w:pPr>
      <w:pBdr>
        <w:left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47">
    <w:name w:val="xl394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48">
    <w:name w:val="xl394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49">
    <w:name w:val="xl394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50">
    <w:name w:val="xl3950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3951">
    <w:name w:val="xl3951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952">
    <w:name w:val="xl3952"/>
    <w:basedOn w:val="a4"/>
    <w:uiPriority w:val="99"/>
    <w:rsid w:val="008D1C4F"/>
    <w:pPr>
      <w:pBdr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53">
    <w:name w:val="xl395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54">
    <w:name w:val="xl395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55">
    <w:name w:val="xl395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56">
    <w:name w:val="xl3956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194">
    <w:name w:val="19"/>
    <w:basedOn w:val="a4"/>
    <w:next w:val="affffa"/>
    <w:uiPriority w:val="99"/>
    <w:qFormat/>
    <w:rsid w:val="008D1C4F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eastAsia="ru-RU"/>
    </w:rPr>
  </w:style>
  <w:style w:type="character" w:customStyle="1" w:styleId="6f0">
    <w:name w:val="Неразрешенное упоминание6"/>
    <w:basedOn w:val="a5"/>
    <w:uiPriority w:val="99"/>
    <w:semiHidden/>
    <w:unhideWhenUsed/>
    <w:rsid w:val="008D1C4F"/>
    <w:rPr>
      <w:color w:val="605E5C"/>
      <w:shd w:val="clear" w:color="auto" w:fill="E1DFDD"/>
    </w:rPr>
  </w:style>
  <w:style w:type="character" w:customStyle="1" w:styleId="blk">
    <w:name w:val="blk"/>
    <w:basedOn w:val="a5"/>
    <w:rsid w:val="008D1C4F"/>
  </w:style>
  <w:style w:type="character" w:customStyle="1" w:styleId="7f">
    <w:name w:val="Неразрешенное упоминание7"/>
    <w:basedOn w:val="a5"/>
    <w:uiPriority w:val="99"/>
    <w:semiHidden/>
    <w:unhideWhenUsed/>
    <w:rsid w:val="008D1C4F"/>
    <w:rPr>
      <w:color w:val="605E5C"/>
      <w:shd w:val="clear" w:color="auto" w:fill="E1DFDD"/>
    </w:rPr>
  </w:style>
  <w:style w:type="table" w:styleId="afffffff5">
    <w:name w:val="Grid Table Light"/>
    <w:basedOn w:val="a6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character" w:customStyle="1" w:styleId="85pt">
    <w:name w:val="Основной текст + 8;5 pt"/>
    <w:basedOn w:val="ac"/>
    <w:rsid w:val="008D1C4F"/>
    <w:rPr>
      <w:rFonts w:ascii="Times New Roman" w:eastAsia="Times New Roman" w:hAnsi="Times New Roman" w:cs="Times New Roman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75pt">
    <w:name w:val="Основной текст + 7;5 pt;Полужирный"/>
    <w:basedOn w:val="ac"/>
    <w:rsid w:val="008D1C4F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Calibri">
    <w:name w:val="Основной текст + Calibri"/>
    <w:basedOn w:val="ac"/>
    <w:rsid w:val="008D1C4F"/>
    <w:rPr>
      <w:rFonts w:ascii="Calibri" w:eastAsia="Calibri" w:hAnsi="Calibri" w:cs="Calibr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9pt1">
    <w:name w:val="Основной текст + 9 pt;Полужирный"/>
    <w:basedOn w:val="ac"/>
    <w:rsid w:val="008D1C4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85pt0">
    <w:name w:val="Основной текст + 8;5 pt;Полужирный"/>
    <w:basedOn w:val="ac"/>
    <w:rsid w:val="008D1C4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/>
    </w:rPr>
  </w:style>
  <w:style w:type="character" w:customStyle="1" w:styleId="0pt">
    <w:name w:val="Основной текст + Полужирный;Интервал 0 pt"/>
    <w:basedOn w:val="ac"/>
    <w:rsid w:val="008D1C4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5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105pt0pt">
    <w:name w:val="Основной текст + 10;5 pt;Полужирный;Интервал 0 pt"/>
    <w:basedOn w:val="ac"/>
    <w:rsid w:val="008D1C4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3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0pt0">
    <w:name w:val="Основной текст + Интервал 0 pt"/>
    <w:basedOn w:val="ac"/>
    <w:rsid w:val="008D1C4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9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115pt">
    <w:name w:val="Основной текст + 11;5 pt"/>
    <w:basedOn w:val="ac"/>
    <w:rsid w:val="008D1C4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afffffff6">
    <w:name w:val="Основной текст + Полужирный;Курсив"/>
    <w:rsid w:val="008D1C4F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ru-RU"/>
    </w:rPr>
  </w:style>
  <w:style w:type="numbering" w:customStyle="1" w:styleId="363">
    <w:name w:val="Нет списка36"/>
    <w:next w:val="a7"/>
    <w:uiPriority w:val="99"/>
    <w:semiHidden/>
    <w:unhideWhenUsed/>
    <w:rsid w:val="008D1C4F"/>
  </w:style>
  <w:style w:type="numbering" w:customStyle="1" w:styleId="372">
    <w:name w:val="Нет списка37"/>
    <w:next w:val="a7"/>
    <w:uiPriority w:val="99"/>
    <w:semiHidden/>
    <w:unhideWhenUsed/>
    <w:rsid w:val="008D1C4F"/>
  </w:style>
  <w:style w:type="table" w:customStyle="1" w:styleId="313">
    <w:name w:val="Сетка таблицы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82">
    <w:name w:val="Нет списка38"/>
    <w:next w:val="a7"/>
    <w:uiPriority w:val="99"/>
    <w:semiHidden/>
    <w:unhideWhenUsed/>
    <w:rsid w:val="008D1C4F"/>
  </w:style>
  <w:style w:type="table" w:customStyle="1" w:styleId="323">
    <w:name w:val="Сетка таблицы3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91">
    <w:name w:val="Нет списка39"/>
    <w:next w:val="a7"/>
    <w:uiPriority w:val="99"/>
    <w:semiHidden/>
    <w:unhideWhenUsed/>
    <w:rsid w:val="008D1C4F"/>
  </w:style>
  <w:style w:type="table" w:customStyle="1" w:styleId="332">
    <w:name w:val="Сетка таблицы3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01">
    <w:name w:val="Нет списка40"/>
    <w:next w:val="a7"/>
    <w:uiPriority w:val="99"/>
    <w:semiHidden/>
    <w:unhideWhenUsed/>
    <w:rsid w:val="008D1C4F"/>
  </w:style>
  <w:style w:type="table" w:customStyle="1" w:styleId="342">
    <w:name w:val="Сетка таблицы34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0">
    <w:name w:val="Сетка таблицы110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dt-p">
    <w:name w:val="dt-p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numbering" w:customStyle="1" w:styleId="412">
    <w:name w:val="Нет списка41"/>
    <w:next w:val="a7"/>
    <w:uiPriority w:val="99"/>
    <w:semiHidden/>
    <w:unhideWhenUsed/>
    <w:rsid w:val="008D1C4F"/>
  </w:style>
  <w:style w:type="table" w:customStyle="1" w:styleId="353">
    <w:name w:val="Сетка таблицы35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1">
    <w:name w:val="Сетка таблицы112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21">
    <w:name w:val="Нет списка42"/>
    <w:next w:val="a7"/>
    <w:uiPriority w:val="99"/>
    <w:semiHidden/>
    <w:unhideWhenUsed/>
    <w:rsid w:val="008D1C4F"/>
  </w:style>
  <w:style w:type="table" w:customStyle="1" w:styleId="364">
    <w:name w:val="Сетка таблицы36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1">
    <w:name w:val="Сетка таблицы113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32">
    <w:name w:val="Нет списка43"/>
    <w:next w:val="a7"/>
    <w:uiPriority w:val="99"/>
    <w:semiHidden/>
    <w:unhideWhenUsed/>
    <w:rsid w:val="008D1C4F"/>
  </w:style>
  <w:style w:type="table" w:customStyle="1" w:styleId="373">
    <w:name w:val="Сетка таблицы37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0">
    <w:name w:val="Сетка таблицы114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41">
    <w:name w:val="Нет списка44"/>
    <w:next w:val="a7"/>
    <w:uiPriority w:val="99"/>
    <w:semiHidden/>
    <w:unhideWhenUsed/>
    <w:rsid w:val="008D1C4F"/>
  </w:style>
  <w:style w:type="table" w:customStyle="1" w:styleId="383">
    <w:name w:val="Сетка таблицы38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0">
    <w:name w:val="Сетка таблицы115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51">
    <w:name w:val="Нет списка45"/>
    <w:next w:val="a7"/>
    <w:uiPriority w:val="99"/>
    <w:semiHidden/>
    <w:unhideWhenUsed/>
    <w:rsid w:val="008D1C4F"/>
  </w:style>
  <w:style w:type="table" w:customStyle="1" w:styleId="392">
    <w:name w:val="Сетка таблицы39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0">
    <w:name w:val="Сетка таблицы116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62">
    <w:name w:val="Нет списка46"/>
    <w:next w:val="a7"/>
    <w:uiPriority w:val="99"/>
    <w:semiHidden/>
    <w:unhideWhenUsed/>
    <w:rsid w:val="008D1C4F"/>
  </w:style>
  <w:style w:type="table" w:customStyle="1" w:styleId="402">
    <w:name w:val="Сетка таблицы40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0">
    <w:name w:val="Сетка таблицы117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72">
    <w:name w:val="Нет списка47"/>
    <w:next w:val="a7"/>
    <w:uiPriority w:val="99"/>
    <w:semiHidden/>
    <w:unhideWhenUsed/>
    <w:rsid w:val="008D1C4F"/>
  </w:style>
  <w:style w:type="table" w:customStyle="1" w:styleId="413">
    <w:name w:val="Сетка таблицы4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f5">
    <w:name w:val="Светлая заливка5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82">
    <w:name w:val="Нет списка48"/>
    <w:next w:val="a7"/>
    <w:uiPriority w:val="99"/>
    <w:semiHidden/>
    <w:unhideWhenUsed/>
    <w:rsid w:val="008D1C4F"/>
  </w:style>
  <w:style w:type="table" w:customStyle="1" w:styleId="422">
    <w:name w:val="Сетка таблицы4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f1">
    <w:name w:val="Светлая заливка6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92">
    <w:name w:val="Нет списка49"/>
    <w:next w:val="a7"/>
    <w:uiPriority w:val="99"/>
    <w:semiHidden/>
    <w:unhideWhenUsed/>
    <w:rsid w:val="008D1C4F"/>
  </w:style>
  <w:style w:type="table" w:customStyle="1" w:styleId="433">
    <w:name w:val="Сетка таблицы43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4f7">
    <w:name w:val="Сетка таблицы светлая4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00">
    <w:name w:val="Нет списка50"/>
    <w:next w:val="a7"/>
    <w:uiPriority w:val="99"/>
    <w:semiHidden/>
    <w:unhideWhenUsed/>
    <w:rsid w:val="008D1C4F"/>
  </w:style>
  <w:style w:type="table" w:customStyle="1" w:styleId="442">
    <w:name w:val="Сетка таблицы44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5f6">
    <w:name w:val="Сетка таблицы светлая5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paragraph" w:customStyle="1" w:styleId="xl2722">
    <w:name w:val="xl2722"/>
    <w:basedOn w:val="a4"/>
    <w:uiPriority w:val="99"/>
    <w:rsid w:val="008D1C4F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2723">
    <w:name w:val="xl272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sz w:val="16"/>
      <w:szCs w:val="16"/>
      <w:lang w:eastAsia="ru-RU"/>
    </w:rPr>
  </w:style>
  <w:style w:type="paragraph" w:customStyle="1" w:styleId="xl2724">
    <w:name w:val="xl272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color w:val="000000"/>
      <w:sz w:val="16"/>
      <w:szCs w:val="16"/>
      <w:lang w:eastAsia="ru-RU"/>
    </w:rPr>
  </w:style>
  <w:style w:type="paragraph" w:customStyle="1" w:styleId="xl2725">
    <w:name w:val="xl272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b/>
      <w:bCs/>
      <w:color w:val="000000"/>
      <w:sz w:val="16"/>
      <w:szCs w:val="16"/>
      <w:lang w:eastAsia="ru-RU"/>
    </w:rPr>
  </w:style>
  <w:style w:type="paragraph" w:customStyle="1" w:styleId="xl2726">
    <w:name w:val="xl272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color w:val="000000"/>
      <w:sz w:val="16"/>
      <w:szCs w:val="16"/>
      <w:lang w:eastAsia="ru-RU"/>
    </w:rPr>
  </w:style>
  <w:style w:type="paragraph" w:customStyle="1" w:styleId="xl2727">
    <w:name w:val="xl272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Arial"/>
      <w:b/>
      <w:bCs/>
      <w:color w:val="000000"/>
      <w:sz w:val="16"/>
      <w:szCs w:val="16"/>
      <w:lang w:eastAsia="ru-RU"/>
    </w:rPr>
  </w:style>
  <w:style w:type="paragraph" w:customStyle="1" w:styleId="xl2728">
    <w:name w:val="xl272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Arial"/>
      <w:color w:val="000000"/>
      <w:sz w:val="16"/>
      <w:szCs w:val="16"/>
      <w:lang w:eastAsia="ru-RU"/>
    </w:rPr>
  </w:style>
  <w:style w:type="paragraph" w:customStyle="1" w:styleId="xl2729">
    <w:name w:val="xl272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Arial"/>
      <w:color w:val="000000"/>
      <w:sz w:val="16"/>
      <w:szCs w:val="16"/>
      <w:lang w:eastAsia="ru-RU"/>
    </w:rPr>
  </w:style>
  <w:style w:type="paragraph" w:customStyle="1" w:styleId="xl2730">
    <w:name w:val="xl273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Arial"/>
      <w:color w:val="000000"/>
      <w:sz w:val="16"/>
      <w:szCs w:val="16"/>
      <w:lang w:eastAsia="ru-RU"/>
    </w:rPr>
  </w:style>
  <w:style w:type="character" w:customStyle="1" w:styleId="8d">
    <w:name w:val="Неразрешенное упоминание8"/>
    <w:basedOn w:val="a5"/>
    <w:uiPriority w:val="99"/>
    <w:semiHidden/>
    <w:unhideWhenUsed/>
    <w:rsid w:val="008D1C4F"/>
    <w:rPr>
      <w:color w:val="605E5C"/>
      <w:shd w:val="clear" w:color="auto" w:fill="E1DFDD"/>
    </w:rPr>
  </w:style>
  <w:style w:type="numbering" w:customStyle="1" w:styleId="510">
    <w:name w:val="Нет списка51"/>
    <w:next w:val="a7"/>
    <w:uiPriority w:val="99"/>
    <w:semiHidden/>
    <w:unhideWhenUsed/>
    <w:rsid w:val="008D1C4F"/>
  </w:style>
  <w:style w:type="table" w:customStyle="1" w:styleId="452">
    <w:name w:val="Сетка таблицы45"/>
    <w:basedOn w:val="a6"/>
    <w:next w:val="af3"/>
    <w:uiPriority w:val="5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f0">
    <w:name w:val="Светлая заливка7"/>
    <w:basedOn w:val="a6"/>
    <w:next w:val="af4"/>
    <w:uiPriority w:val="60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1101">
    <w:name w:val="Нет списка110"/>
    <w:next w:val="a7"/>
    <w:uiPriority w:val="99"/>
    <w:semiHidden/>
    <w:unhideWhenUsed/>
    <w:rsid w:val="008D1C4F"/>
  </w:style>
  <w:style w:type="table" w:customStyle="1" w:styleId="1180">
    <w:name w:val="Сетка таблицы118"/>
    <w:basedOn w:val="a6"/>
    <w:next w:val="af3"/>
    <w:uiPriority w:val="9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8">
    <w:name w:val="Светлая заливка12"/>
    <w:uiPriority w:val="60"/>
    <w:rsid w:val="008D1C4F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8">
    <w:name w:val="Светлая заливка21"/>
    <w:basedOn w:val="a6"/>
    <w:uiPriority w:val="60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3110">
    <w:name w:val="Светлая заливка31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12">
    <w:name w:val="Светлая заливка - Акцент 112"/>
    <w:basedOn w:val="a6"/>
    <w:next w:val="a6"/>
    <w:uiPriority w:val="60"/>
    <w:rsid w:val="008D1C4F"/>
    <w:rPr>
      <w:rFonts w:eastAsia="Times New Roman" w:cs="Calibri"/>
      <w:color w:val="2E74B5"/>
      <w:sz w:val="22"/>
      <w:szCs w:val="22"/>
    </w:rPr>
    <w:tblPr>
      <w:tblStyleRowBandSize w:val="1"/>
      <w:tblStyleColBandSize w:val="1"/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-212">
    <w:name w:val="Светлая заливка - Акцент 212"/>
    <w:basedOn w:val="a6"/>
    <w:next w:val="a6"/>
    <w:uiPriority w:val="60"/>
    <w:rsid w:val="008D1C4F"/>
    <w:rPr>
      <w:rFonts w:eastAsia="Times New Roman" w:cs="Calibri"/>
      <w:color w:val="C45911"/>
      <w:sz w:val="22"/>
      <w:szCs w:val="22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129">
    <w:name w:val="Светлый список1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20">
    <w:name w:val="Светлый список - Акцент 11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table" w:customStyle="1" w:styleId="-2120">
    <w:name w:val="Светлый список - Акцент 21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12">
    <w:name w:val="Светлый список - Акцент 31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12">
    <w:name w:val="Светлый список - Акцент 51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numbering" w:customStyle="1" w:styleId="11112">
    <w:name w:val="Нет списка1111"/>
    <w:next w:val="a7"/>
    <w:uiPriority w:val="99"/>
    <w:semiHidden/>
    <w:unhideWhenUsed/>
    <w:rsid w:val="008D1C4F"/>
  </w:style>
  <w:style w:type="numbering" w:customStyle="1" w:styleId="2100">
    <w:name w:val="Нет списка210"/>
    <w:next w:val="a7"/>
    <w:uiPriority w:val="99"/>
    <w:semiHidden/>
    <w:unhideWhenUsed/>
    <w:rsid w:val="008D1C4F"/>
  </w:style>
  <w:style w:type="numbering" w:customStyle="1" w:styleId="3100">
    <w:name w:val="Нет списка310"/>
    <w:next w:val="a7"/>
    <w:uiPriority w:val="99"/>
    <w:semiHidden/>
    <w:unhideWhenUsed/>
    <w:rsid w:val="008D1C4F"/>
  </w:style>
  <w:style w:type="numbering" w:customStyle="1" w:styleId="4101">
    <w:name w:val="Нет списка410"/>
    <w:next w:val="a7"/>
    <w:uiPriority w:val="99"/>
    <w:semiHidden/>
    <w:unhideWhenUsed/>
    <w:rsid w:val="008D1C4F"/>
  </w:style>
  <w:style w:type="table" w:customStyle="1" w:styleId="1190">
    <w:name w:val="Сетка таблицы119"/>
    <w:basedOn w:val="a6"/>
    <w:next w:val="af3"/>
    <w:rsid w:val="008D1C4F"/>
    <w:rPr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1">
    <w:name w:val="Сетка таблицы210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0">
    <w:name w:val="Нет списка11111"/>
    <w:next w:val="a7"/>
    <w:uiPriority w:val="99"/>
    <w:semiHidden/>
    <w:unhideWhenUsed/>
    <w:rsid w:val="008D1C4F"/>
  </w:style>
  <w:style w:type="numbering" w:customStyle="1" w:styleId="2111">
    <w:name w:val="Нет списка211"/>
    <w:next w:val="a7"/>
    <w:uiPriority w:val="99"/>
    <w:semiHidden/>
    <w:unhideWhenUsed/>
    <w:rsid w:val="008D1C4F"/>
  </w:style>
  <w:style w:type="numbering" w:customStyle="1" w:styleId="3111">
    <w:name w:val="Нет списка311"/>
    <w:next w:val="a7"/>
    <w:uiPriority w:val="99"/>
    <w:semiHidden/>
    <w:unhideWhenUsed/>
    <w:rsid w:val="008D1C4F"/>
  </w:style>
  <w:style w:type="table" w:customStyle="1" w:styleId="11113">
    <w:name w:val="Сетка таблицы1111"/>
    <w:basedOn w:val="a6"/>
    <w:next w:val="af3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4">
    <w:name w:val="Светлый список11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1">
    <w:name w:val="Светлая заливка - Акцент 1111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10">
    <w:name w:val="Светлый список - Акцент 111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1">
    <w:name w:val="Светлая заливка - Акцент 2111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10">
    <w:name w:val="Светлый список - Акцент 211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1">
    <w:name w:val="Светлый список - Акцент 311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1">
    <w:name w:val="Светлый список - Акцент 511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20">
    <w:name w:val="Нет списка52"/>
    <w:next w:val="a7"/>
    <w:uiPriority w:val="99"/>
    <w:semiHidden/>
    <w:unhideWhenUsed/>
    <w:rsid w:val="008D1C4F"/>
  </w:style>
  <w:style w:type="table" w:customStyle="1" w:styleId="3101">
    <w:name w:val="Сетка таблицы310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10">
    <w:name w:val="Светлая заливка3111"/>
    <w:basedOn w:val="a6"/>
    <w:next w:val="af4"/>
    <w:uiPriority w:val="60"/>
    <w:rsid w:val="008D1C4F"/>
    <w:rPr>
      <w:rFonts w:eastAsia="Times New Roman" w:cs="Calibri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21">
    <w:name w:val="Светлая заливка - Акцент 121"/>
    <w:basedOn w:val="a6"/>
    <w:next w:val="a6"/>
    <w:uiPriority w:val="60"/>
    <w:rsid w:val="008D1C4F"/>
    <w:rPr>
      <w:rFonts w:eastAsia="Times New Roman" w:cs="Calibri"/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221">
    <w:name w:val="Светлая заливка - Акцент 221"/>
    <w:basedOn w:val="a6"/>
    <w:next w:val="a6"/>
    <w:uiPriority w:val="60"/>
    <w:rsid w:val="008D1C4F"/>
    <w:rPr>
      <w:rFonts w:eastAsia="Times New Roman" w:cs="Calibri"/>
      <w:color w:val="943634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219">
    <w:name w:val="Светлый список2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10">
    <w:name w:val="Светлый список - Акцент 12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10">
    <w:name w:val="Светлый список - Акцент 22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1">
    <w:name w:val="Светлый список - Акцент 32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1">
    <w:name w:val="Светлый список - Акцент 52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210">
    <w:name w:val="Сетка таблицы121"/>
    <w:basedOn w:val="a6"/>
    <w:uiPriority w:val="3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2">
    <w:name w:val="Сетка таблицы211"/>
    <w:basedOn w:val="a6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">
    <w:name w:val="Светлый список11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11">
    <w:name w:val="Светлая заливка - Акцент 111111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110">
    <w:name w:val="Светлый список - Акцент 111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11">
    <w:name w:val="Светлая заливка - Акцент 211111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110">
    <w:name w:val="Светлый список - Акцент 211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11">
    <w:name w:val="Светлый список - Акцент 311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11">
    <w:name w:val="Светлый список - Акцент 511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TableGrid1">
    <w:name w:val="TableGrid1"/>
    <w:rsid w:val="008D1C4F"/>
    <w:rPr>
      <w:rFonts w:eastAsia="Times New Roman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611">
    <w:name w:val="Нет списка61"/>
    <w:next w:val="a7"/>
    <w:uiPriority w:val="99"/>
    <w:semiHidden/>
    <w:unhideWhenUsed/>
    <w:rsid w:val="008D1C4F"/>
  </w:style>
  <w:style w:type="table" w:customStyle="1" w:styleId="463">
    <w:name w:val="Сетка таблицы46"/>
    <w:basedOn w:val="a6"/>
    <w:next w:val="af3"/>
    <w:uiPriority w:val="9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1c">
    <w:name w:val="Сетка таблицы светлая11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711">
    <w:name w:val="Нет списка71"/>
    <w:next w:val="a7"/>
    <w:uiPriority w:val="99"/>
    <w:semiHidden/>
    <w:unhideWhenUsed/>
    <w:rsid w:val="008D1C4F"/>
  </w:style>
  <w:style w:type="numbering" w:customStyle="1" w:styleId="811">
    <w:name w:val="Нет списка81"/>
    <w:next w:val="a7"/>
    <w:uiPriority w:val="99"/>
    <w:semiHidden/>
    <w:unhideWhenUsed/>
    <w:rsid w:val="008D1C4F"/>
  </w:style>
  <w:style w:type="table" w:customStyle="1" w:styleId="512">
    <w:name w:val="Сетка таблицы51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26">
    <w:name w:val="Сетка таблицы светлая22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910">
    <w:name w:val="Нет списка91"/>
    <w:next w:val="a7"/>
    <w:uiPriority w:val="99"/>
    <w:semiHidden/>
    <w:unhideWhenUsed/>
    <w:rsid w:val="008D1C4F"/>
  </w:style>
  <w:style w:type="table" w:customStyle="1" w:styleId="612">
    <w:name w:val="Сетка таблицы61"/>
    <w:basedOn w:val="a6"/>
    <w:next w:val="af3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10">
    <w:name w:val="Нет списка101"/>
    <w:next w:val="a7"/>
    <w:uiPriority w:val="99"/>
    <w:semiHidden/>
    <w:unhideWhenUsed/>
    <w:rsid w:val="008D1C4F"/>
  </w:style>
  <w:style w:type="table" w:customStyle="1" w:styleId="712">
    <w:name w:val="Сетка таблицы7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11">
    <w:name w:val="Нет списка121"/>
    <w:next w:val="a7"/>
    <w:uiPriority w:val="99"/>
    <w:semiHidden/>
    <w:unhideWhenUsed/>
    <w:rsid w:val="008D1C4F"/>
  </w:style>
  <w:style w:type="table" w:customStyle="1" w:styleId="812">
    <w:name w:val="Сетка таблицы8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10">
    <w:name w:val="Нет списка131"/>
    <w:next w:val="a7"/>
    <w:uiPriority w:val="99"/>
    <w:semiHidden/>
    <w:unhideWhenUsed/>
    <w:rsid w:val="008D1C4F"/>
  </w:style>
  <w:style w:type="table" w:customStyle="1" w:styleId="911">
    <w:name w:val="Сетка таблицы9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10">
    <w:name w:val="Нет списка141"/>
    <w:next w:val="a7"/>
    <w:uiPriority w:val="99"/>
    <w:semiHidden/>
    <w:unhideWhenUsed/>
    <w:rsid w:val="008D1C4F"/>
  </w:style>
  <w:style w:type="table" w:customStyle="1" w:styleId="1011">
    <w:name w:val="Сетка таблицы10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10">
    <w:name w:val="Нет списка151"/>
    <w:next w:val="a7"/>
    <w:uiPriority w:val="99"/>
    <w:semiHidden/>
    <w:unhideWhenUsed/>
    <w:rsid w:val="008D1C4F"/>
  </w:style>
  <w:style w:type="table" w:customStyle="1" w:styleId="1311">
    <w:name w:val="Сетка таблицы1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10">
    <w:name w:val="Нет списка161"/>
    <w:next w:val="a7"/>
    <w:uiPriority w:val="99"/>
    <w:semiHidden/>
    <w:unhideWhenUsed/>
    <w:rsid w:val="008D1C4F"/>
  </w:style>
  <w:style w:type="table" w:customStyle="1" w:styleId="1411">
    <w:name w:val="Сетка таблицы14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10">
    <w:name w:val="Нет списка171"/>
    <w:next w:val="a7"/>
    <w:uiPriority w:val="99"/>
    <w:semiHidden/>
    <w:unhideWhenUsed/>
    <w:rsid w:val="008D1C4F"/>
  </w:style>
  <w:style w:type="table" w:customStyle="1" w:styleId="1511">
    <w:name w:val="Сетка таблицы15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11">
    <w:name w:val="Нет списка181"/>
    <w:next w:val="a7"/>
    <w:uiPriority w:val="99"/>
    <w:semiHidden/>
    <w:unhideWhenUsed/>
    <w:rsid w:val="008D1C4F"/>
  </w:style>
  <w:style w:type="numbering" w:customStyle="1" w:styleId="1910">
    <w:name w:val="Нет списка191"/>
    <w:next w:val="a7"/>
    <w:uiPriority w:val="99"/>
    <w:semiHidden/>
    <w:unhideWhenUsed/>
    <w:rsid w:val="008D1C4F"/>
  </w:style>
  <w:style w:type="numbering" w:customStyle="1" w:styleId="2010">
    <w:name w:val="Нет списка201"/>
    <w:next w:val="a7"/>
    <w:uiPriority w:val="99"/>
    <w:semiHidden/>
    <w:unhideWhenUsed/>
    <w:rsid w:val="008D1C4F"/>
  </w:style>
  <w:style w:type="table" w:customStyle="1" w:styleId="1611">
    <w:name w:val="Сетка таблицы16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4">
    <w:name w:val="Светлая заливка4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2210">
    <w:name w:val="Нет списка221"/>
    <w:next w:val="a7"/>
    <w:uiPriority w:val="99"/>
    <w:semiHidden/>
    <w:unhideWhenUsed/>
    <w:rsid w:val="008D1C4F"/>
  </w:style>
  <w:style w:type="table" w:customStyle="1" w:styleId="1711">
    <w:name w:val="Сетка таблицы17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310">
    <w:name w:val="Нет списка231"/>
    <w:next w:val="a7"/>
    <w:uiPriority w:val="99"/>
    <w:semiHidden/>
    <w:unhideWhenUsed/>
    <w:rsid w:val="008D1C4F"/>
  </w:style>
  <w:style w:type="table" w:customStyle="1" w:styleId="1812">
    <w:name w:val="Сетка таблицы18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410">
    <w:name w:val="Нет списка241"/>
    <w:next w:val="a7"/>
    <w:uiPriority w:val="99"/>
    <w:semiHidden/>
    <w:unhideWhenUsed/>
    <w:rsid w:val="008D1C4F"/>
  </w:style>
  <w:style w:type="table" w:customStyle="1" w:styleId="1911">
    <w:name w:val="Сетка таблицы19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510">
    <w:name w:val="Нет списка251"/>
    <w:next w:val="a7"/>
    <w:uiPriority w:val="99"/>
    <w:semiHidden/>
    <w:unhideWhenUsed/>
    <w:rsid w:val="008D1C4F"/>
  </w:style>
  <w:style w:type="table" w:customStyle="1" w:styleId="2011">
    <w:name w:val="Сетка таблицы20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10">
    <w:name w:val="Нет списка261"/>
    <w:next w:val="a7"/>
    <w:uiPriority w:val="99"/>
    <w:semiHidden/>
    <w:unhideWhenUsed/>
    <w:rsid w:val="008D1C4F"/>
  </w:style>
  <w:style w:type="table" w:customStyle="1" w:styleId="2211">
    <w:name w:val="Сетка таблицы2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710">
    <w:name w:val="Нет списка271"/>
    <w:next w:val="a7"/>
    <w:uiPriority w:val="99"/>
    <w:semiHidden/>
    <w:unhideWhenUsed/>
    <w:rsid w:val="008D1C4F"/>
  </w:style>
  <w:style w:type="table" w:customStyle="1" w:styleId="2311">
    <w:name w:val="Сетка таблицы2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810">
    <w:name w:val="Нет списка281"/>
    <w:next w:val="a7"/>
    <w:uiPriority w:val="99"/>
    <w:semiHidden/>
    <w:unhideWhenUsed/>
    <w:rsid w:val="008D1C4F"/>
  </w:style>
  <w:style w:type="table" w:customStyle="1" w:styleId="2411">
    <w:name w:val="Сетка таблицы24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910">
    <w:name w:val="Нет списка291"/>
    <w:next w:val="a7"/>
    <w:uiPriority w:val="99"/>
    <w:semiHidden/>
    <w:unhideWhenUsed/>
    <w:rsid w:val="008D1C4F"/>
  </w:style>
  <w:style w:type="table" w:customStyle="1" w:styleId="2511">
    <w:name w:val="Сетка таблицы25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010">
    <w:name w:val="Нет списка301"/>
    <w:next w:val="a7"/>
    <w:uiPriority w:val="99"/>
    <w:semiHidden/>
    <w:unhideWhenUsed/>
    <w:rsid w:val="008D1C4F"/>
  </w:style>
  <w:style w:type="table" w:customStyle="1" w:styleId="2611">
    <w:name w:val="Сетка таблицы26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10">
    <w:name w:val="Нет списка321"/>
    <w:next w:val="a7"/>
    <w:uiPriority w:val="99"/>
    <w:semiHidden/>
    <w:unhideWhenUsed/>
    <w:rsid w:val="008D1C4F"/>
  </w:style>
  <w:style w:type="table" w:customStyle="1" w:styleId="2711">
    <w:name w:val="Сетка таблицы27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113">
    <w:name w:val="Сетка таблицы светлая211"/>
    <w:basedOn w:val="a6"/>
    <w:next w:val="2ff4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310">
    <w:name w:val="Нет списка331"/>
    <w:next w:val="a7"/>
    <w:uiPriority w:val="99"/>
    <w:semiHidden/>
    <w:unhideWhenUsed/>
    <w:rsid w:val="008D1C4F"/>
  </w:style>
  <w:style w:type="table" w:customStyle="1" w:styleId="2811">
    <w:name w:val="Сетка таблицы28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314">
    <w:name w:val="Сетка таблицы светлая31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410">
    <w:name w:val="Нет списка341"/>
    <w:next w:val="a7"/>
    <w:uiPriority w:val="99"/>
    <w:semiHidden/>
    <w:unhideWhenUsed/>
    <w:rsid w:val="008D1C4F"/>
  </w:style>
  <w:style w:type="table" w:customStyle="1" w:styleId="2911">
    <w:name w:val="Сетка таблицы29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numbering" w:customStyle="1" w:styleId="3510">
    <w:name w:val="Нет списка351"/>
    <w:next w:val="a7"/>
    <w:uiPriority w:val="99"/>
    <w:semiHidden/>
    <w:unhideWhenUsed/>
    <w:rsid w:val="008D1C4F"/>
  </w:style>
  <w:style w:type="table" w:customStyle="1" w:styleId="3011">
    <w:name w:val="Сетка таблицы301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paragraph" w:customStyle="1" w:styleId="237">
    <w:name w:val="23"/>
    <w:basedOn w:val="a4"/>
    <w:next w:val="affffa"/>
    <w:uiPriority w:val="99"/>
    <w:qFormat/>
    <w:rsid w:val="008D1C4F"/>
    <w:pPr>
      <w:spacing w:after="0" w:line="240" w:lineRule="auto"/>
      <w:jc w:val="center"/>
    </w:pPr>
    <w:rPr>
      <w:rFonts w:ascii="Times New Roman" w:hAnsi="Times New Roman"/>
      <w:b/>
      <w:sz w:val="28"/>
      <w:szCs w:val="20"/>
      <w:lang w:eastAsia="ru-RU"/>
    </w:rPr>
  </w:style>
  <w:style w:type="paragraph" w:customStyle="1" w:styleId="Char6">
    <w:name w:val="Char6"/>
    <w:basedOn w:val="a4"/>
    <w:uiPriority w:val="99"/>
    <w:rsid w:val="008D1C4F"/>
    <w:pPr>
      <w:spacing w:after="160" w:line="240" w:lineRule="exact"/>
      <w:jc w:val="both"/>
    </w:pPr>
    <w:rPr>
      <w:rFonts w:ascii="Verdana" w:eastAsia="Times New Roman" w:hAnsi="Verdana"/>
      <w:sz w:val="20"/>
      <w:szCs w:val="20"/>
      <w:lang w:val="en-US" w:eastAsia="ru-RU"/>
    </w:rPr>
  </w:style>
  <w:style w:type="table" w:customStyle="1" w:styleId="6f2">
    <w:name w:val="Сетка таблицы светлая6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610">
    <w:name w:val="Нет списка361"/>
    <w:next w:val="a7"/>
    <w:uiPriority w:val="99"/>
    <w:semiHidden/>
    <w:unhideWhenUsed/>
    <w:rsid w:val="008D1C4F"/>
  </w:style>
  <w:style w:type="numbering" w:customStyle="1" w:styleId="3710">
    <w:name w:val="Нет списка371"/>
    <w:next w:val="a7"/>
    <w:uiPriority w:val="99"/>
    <w:semiHidden/>
    <w:unhideWhenUsed/>
    <w:rsid w:val="008D1C4F"/>
  </w:style>
  <w:style w:type="table" w:customStyle="1" w:styleId="3112">
    <w:name w:val="Сетка таблицы31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810">
    <w:name w:val="Нет списка381"/>
    <w:next w:val="a7"/>
    <w:uiPriority w:val="99"/>
    <w:semiHidden/>
    <w:unhideWhenUsed/>
    <w:rsid w:val="008D1C4F"/>
  </w:style>
  <w:style w:type="table" w:customStyle="1" w:styleId="3211">
    <w:name w:val="Сетка таблицы3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910">
    <w:name w:val="Нет списка391"/>
    <w:next w:val="a7"/>
    <w:uiPriority w:val="99"/>
    <w:semiHidden/>
    <w:unhideWhenUsed/>
    <w:rsid w:val="008D1C4F"/>
  </w:style>
  <w:style w:type="table" w:customStyle="1" w:styleId="3311">
    <w:name w:val="Сетка таблицы3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010">
    <w:name w:val="Нет списка401"/>
    <w:next w:val="a7"/>
    <w:uiPriority w:val="99"/>
    <w:semiHidden/>
    <w:unhideWhenUsed/>
    <w:rsid w:val="008D1C4F"/>
  </w:style>
  <w:style w:type="table" w:customStyle="1" w:styleId="3411">
    <w:name w:val="Сетка таблицы34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10">
    <w:name w:val="Сетка таблицы110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110">
    <w:name w:val="Нет списка411"/>
    <w:next w:val="a7"/>
    <w:uiPriority w:val="99"/>
    <w:semiHidden/>
    <w:unhideWhenUsed/>
    <w:rsid w:val="008D1C4F"/>
  </w:style>
  <w:style w:type="table" w:customStyle="1" w:styleId="3511">
    <w:name w:val="Сетка таблицы35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10">
    <w:name w:val="Сетка таблицы112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210">
    <w:name w:val="Нет списка421"/>
    <w:next w:val="a7"/>
    <w:uiPriority w:val="99"/>
    <w:semiHidden/>
    <w:unhideWhenUsed/>
    <w:rsid w:val="008D1C4F"/>
  </w:style>
  <w:style w:type="table" w:customStyle="1" w:styleId="3611">
    <w:name w:val="Сетка таблицы36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10">
    <w:name w:val="Сетка таблицы113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310">
    <w:name w:val="Нет списка431"/>
    <w:next w:val="a7"/>
    <w:uiPriority w:val="99"/>
    <w:semiHidden/>
    <w:unhideWhenUsed/>
    <w:rsid w:val="008D1C4F"/>
  </w:style>
  <w:style w:type="table" w:customStyle="1" w:styleId="3711">
    <w:name w:val="Сетка таблицы37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1">
    <w:name w:val="Сетка таблицы114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410">
    <w:name w:val="Нет списка441"/>
    <w:next w:val="a7"/>
    <w:uiPriority w:val="99"/>
    <w:semiHidden/>
    <w:unhideWhenUsed/>
    <w:rsid w:val="008D1C4F"/>
  </w:style>
  <w:style w:type="table" w:customStyle="1" w:styleId="3811">
    <w:name w:val="Сетка таблицы38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1">
    <w:name w:val="Сетка таблицы115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510">
    <w:name w:val="Нет списка451"/>
    <w:next w:val="a7"/>
    <w:uiPriority w:val="99"/>
    <w:semiHidden/>
    <w:unhideWhenUsed/>
    <w:rsid w:val="008D1C4F"/>
  </w:style>
  <w:style w:type="table" w:customStyle="1" w:styleId="3911">
    <w:name w:val="Сетка таблицы39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1">
    <w:name w:val="Сетка таблицы116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610">
    <w:name w:val="Нет списка461"/>
    <w:next w:val="a7"/>
    <w:uiPriority w:val="99"/>
    <w:semiHidden/>
    <w:unhideWhenUsed/>
    <w:rsid w:val="008D1C4F"/>
  </w:style>
  <w:style w:type="table" w:customStyle="1" w:styleId="4011">
    <w:name w:val="Сетка таблицы40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1">
    <w:name w:val="Сетка таблицы117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710">
    <w:name w:val="Нет списка471"/>
    <w:next w:val="a7"/>
    <w:uiPriority w:val="99"/>
    <w:semiHidden/>
    <w:unhideWhenUsed/>
    <w:rsid w:val="008D1C4F"/>
  </w:style>
  <w:style w:type="table" w:customStyle="1" w:styleId="4111">
    <w:name w:val="Сетка таблицы4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3">
    <w:name w:val="Светлая заливка5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810">
    <w:name w:val="Нет списка481"/>
    <w:next w:val="a7"/>
    <w:uiPriority w:val="99"/>
    <w:semiHidden/>
    <w:unhideWhenUsed/>
    <w:rsid w:val="008D1C4F"/>
  </w:style>
  <w:style w:type="table" w:customStyle="1" w:styleId="4211">
    <w:name w:val="Сетка таблицы4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3">
    <w:name w:val="Светлая заливка6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910">
    <w:name w:val="Нет списка491"/>
    <w:next w:val="a7"/>
    <w:uiPriority w:val="99"/>
    <w:semiHidden/>
    <w:unhideWhenUsed/>
    <w:rsid w:val="008D1C4F"/>
  </w:style>
  <w:style w:type="table" w:customStyle="1" w:styleId="4311">
    <w:name w:val="Сетка таблицы43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415">
    <w:name w:val="Сетка таблицы светлая4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01">
    <w:name w:val="Нет списка501"/>
    <w:next w:val="a7"/>
    <w:uiPriority w:val="99"/>
    <w:semiHidden/>
    <w:unhideWhenUsed/>
    <w:rsid w:val="008D1C4F"/>
  </w:style>
  <w:style w:type="table" w:customStyle="1" w:styleId="4411">
    <w:name w:val="Сетка таблицы44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514">
    <w:name w:val="Сетка таблицы светлая5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character" w:customStyle="1" w:styleId="813">
    <w:name w:val="Неразрешенное упоминание81"/>
    <w:basedOn w:val="a5"/>
    <w:uiPriority w:val="99"/>
    <w:semiHidden/>
    <w:unhideWhenUsed/>
    <w:rsid w:val="008D1C4F"/>
    <w:rPr>
      <w:color w:val="605E5C"/>
      <w:shd w:val="clear" w:color="auto" w:fill="E1DFDD"/>
    </w:rPr>
  </w:style>
  <w:style w:type="numbering" w:customStyle="1" w:styleId="5110">
    <w:name w:val="Нет списка511"/>
    <w:next w:val="a7"/>
    <w:uiPriority w:val="99"/>
    <w:semiHidden/>
    <w:rsid w:val="008D1C4F"/>
  </w:style>
  <w:style w:type="paragraph" w:customStyle="1" w:styleId="9b">
    <w:name w:val="Абзац списка9"/>
    <w:basedOn w:val="a4"/>
    <w:uiPriority w:val="99"/>
    <w:rsid w:val="008D1C4F"/>
    <w:pPr>
      <w:spacing w:after="0" w:line="240" w:lineRule="auto"/>
      <w:ind w:left="720"/>
      <w:contextualSpacing/>
    </w:pPr>
    <w:rPr>
      <w:rFonts w:ascii="Times New Roman" w:eastAsia="Times New Roman" w:hAnsi="Times New Roman"/>
      <w:szCs w:val="24"/>
      <w:lang w:eastAsia="ru-RU"/>
    </w:rPr>
  </w:style>
  <w:style w:type="paragraph" w:customStyle="1" w:styleId="8e">
    <w:name w:val="Заголовок оглавления8"/>
    <w:basedOn w:val="10"/>
    <w:next w:val="a4"/>
    <w:uiPriority w:val="99"/>
    <w:rsid w:val="008D1C4F"/>
    <w:pPr>
      <w:numPr>
        <w:numId w:val="0"/>
      </w:numPr>
      <w:spacing w:after="240"/>
      <w:outlineLvl w:val="9"/>
    </w:pPr>
    <w:rPr>
      <w:rFonts w:eastAsia="Calibri" w:cs="Times New Roman"/>
      <w:color w:val="auto"/>
      <w:szCs w:val="28"/>
      <w:lang w:eastAsia="ru-RU"/>
    </w:rPr>
  </w:style>
  <w:style w:type="table" w:customStyle="1" w:styleId="4511">
    <w:name w:val="Сетка таблицы451"/>
    <w:basedOn w:val="a6"/>
    <w:next w:val="af3"/>
    <w:uiPriority w:val="59"/>
    <w:locked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9c">
    <w:name w:val="Без интервала9"/>
    <w:uiPriority w:val="99"/>
    <w:rsid w:val="008D1C4F"/>
    <w:pPr>
      <w:widowControl w:val="0"/>
    </w:pPr>
    <w:rPr>
      <w:rFonts w:ascii="Courier New" w:eastAsia="Times New Roman" w:hAnsi="Courier New" w:cs="Courier New"/>
      <w:color w:val="000000"/>
      <w:sz w:val="24"/>
      <w:szCs w:val="24"/>
    </w:rPr>
  </w:style>
  <w:style w:type="numbering" w:customStyle="1" w:styleId="11011">
    <w:name w:val="Нет списка1101"/>
    <w:next w:val="a7"/>
    <w:uiPriority w:val="99"/>
    <w:semiHidden/>
    <w:unhideWhenUsed/>
    <w:rsid w:val="008D1C4F"/>
  </w:style>
  <w:style w:type="numbering" w:customStyle="1" w:styleId="21010">
    <w:name w:val="Нет списка2101"/>
    <w:next w:val="a7"/>
    <w:uiPriority w:val="99"/>
    <w:semiHidden/>
    <w:unhideWhenUsed/>
    <w:rsid w:val="008D1C4F"/>
  </w:style>
  <w:style w:type="numbering" w:customStyle="1" w:styleId="31010">
    <w:name w:val="Нет списка3101"/>
    <w:next w:val="a7"/>
    <w:uiPriority w:val="99"/>
    <w:semiHidden/>
    <w:unhideWhenUsed/>
    <w:rsid w:val="008D1C4F"/>
  </w:style>
  <w:style w:type="table" w:customStyle="1" w:styleId="1181">
    <w:name w:val="Сетка таблицы1181"/>
    <w:basedOn w:val="a6"/>
    <w:next w:val="af3"/>
    <w:uiPriority w:val="99"/>
    <w:rsid w:val="008D1C4F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3">
    <w:name w:val="Светлая заливка7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3ff2">
    <w:name w:val="Светлый список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3">
    <w:name w:val="Светлая заливка - Акцент 13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30">
    <w:name w:val="Светлый список - Акцент 1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3">
    <w:name w:val="Светлая заливка - Акцент 23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30">
    <w:name w:val="Светлый список - Акцент 2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3">
    <w:name w:val="Светлый список - Акцент 3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3">
    <w:name w:val="Светлый список - Акцент 5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41010">
    <w:name w:val="Нет списка4101"/>
    <w:next w:val="a7"/>
    <w:uiPriority w:val="99"/>
    <w:semiHidden/>
    <w:unhideWhenUsed/>
    <w:rsid w:val="008D1C4F"/>
  </w:style>
  <w:style w:type="numbering" w:customStyle="1" w:styleId="1111110">
    <w:name w:val="Нет списка111111"/>
    <w:next w:val="a7"/>
    <w:uiPriority w:val="99"/>
    <w:semiHidden/>
    <w:unhideWhenUsed/>
    <w:rsid w:val="008D1C4F"/>
  </w:style>
  <w:style w:type="numbering" w:customStyle="1" w:styleId="21110">
    <w:name w:val="Нет списка2111"/>
    <w:next w:val="a7"/>
    <w:uiPriority w:val="99"/>
    <w:semiHidden/>
    <w:unhideWhenUsed/>
    <w:rsid w:val="008D1C4F"/>
  </w:style>
  <w:style w:type="numbering" w:customStyle="1" w:styleId="31111">
    <w:name w:val="Нет списка3111"/>
    <w:next w:val="a7"/>
    <w:uiPriority w:val="99"/>
    <w:semiHidden/>
    <w:unhideWhenUsed/>
    <w:rsid w:val="008D1C4F"/>
  </w:style>
  <w:style w:type="table" w:customStyle="1" w:styleId="1212">
    <w:name w:val="Светлая заливка12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13">
    <w:name w:val="Светлый список1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21">
    <w:name w:val="Светлая заливка - Акцент 112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210">
    <w:name w:val="Светлый список - Акцент 11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21">
    <w:name w:val="Светлая заливка - Акцент 212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210">
    <w:name w:val="Светлый список - Акцент 21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21">
    <w:name w:val="Светлый список - Акцент 31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21">
    <w:name w:val="Светлый список - Акцент 51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21">
    <w:name w:val="Нет списка521"/>
    <w:next w:val="a7"/>
    <w:uiPriority w:val="99"/>
    <w:semiHidden/>
    <w:unhideWhenUsed/>
    <w:rsid w:val="008D1C4F"/>
  </w:style>
  <w:style w:type="table" w:customStyle="1" w:styleId="2114">
    <w:name w:val="Светлая заливка21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115">
    <w:name w:val="Светлый список2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11">
    <w:name w:val="Светлая заливка - Акцент 121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2110">
    <w:name w:val="Светлый список - Акцент 12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11">
    <w:name w:val="Светлая заливка - Акцент 221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2110">
    <w:name w:val="Светлый список - Акцент 22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11">
    <w:name w:val="Светлый список - Акцент 32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11">
    <w:name w:val="Светлый список - Акцент 52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1115">
    <w:name w:val="Светлая заливка1111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11111">
    <w:name w:val="Светлый список111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111">
    <w:name w:val="Светлая заливка - Акцент 1111111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1110">
    <w:name w:val="Светлый список - Акцент 1111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111">
    <w:name w:val="Светлая заливка - Акцент 2111111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1110">
    <w:name w:val="Светлый список - Акцент 2111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111">
    <w:name w:val="Светлый список - Акцент 3111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111">
    <w:name w:val="Светлый список - Акцент 511111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paragraph" w:customStyle="1" w:styleId="xl3163">
    <w:name w:val="xl316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64">
    <w:name w:val="xl316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165">
    <w:name w:val="xl316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A6A6A6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957">
    <w:name w:val="xl3957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58">
    <w:name w:val="xl3958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59">
    <w:name w:val="xl3959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60">
    <w:name w:val="xl396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61">
    <w:name w:val="xl396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62">
    <w:name w:val="xl396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63">
    <w:name w:val="xl3963"/>
    <w:basedOn w:val="a4"/>
    <w:uiPriority w:val="99"/>
    <w:rsid w:val="008D1C4F"/>
    <w:pP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3964">
    <w:name w:val="xl396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CF4A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65">
    <w:name w:val="xl3965"/>
    <w:basedOn w:val="a4"/>
    <w:uiPriority w:val="99"/>
    <w:rsid w:val="008D1C4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CF4A4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3966">
    <w:name w:val="xl3966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3967">
    <w:name w:val="xl3967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3968">
    <w:name w:val="xl396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3969">
    <w:name w:val="xl396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3970">
    <w:name w:val="xl397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3971">
    <w:name w:val="xl3971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3972">
    <w:name w:val="xl3972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FF0000"/>
      <w:szCs w:val="24"/>
      <w:lang w:eastAsia="ru-RU"/>
    </w:rPr>
  </w:style>
  <w:style w:type="paragraph" w:customStyle="1" w:styleId="xl3973">
    <w:name w:val="xl3973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FF0000"/>
      <w:szCs w:val="24"/>
      <w:lang w:eastAsia="ru-RU"/>
    </w:rPr>
  </w:style>
  <w:style w:type="paragraph" w:customStyle="1" w:styleId="xl3974">
    <w:name w:val="xl3974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CF4A4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color w:val="5B9BD5"/>
      <w:szCs w:val="24"/>
      <w:lang w:eastAsia="ru-RU"/>
    </w:rPr>
  </w:style>
  <w:style w:type="paragraph" w:customStyle="1" w:styleId="xl3975">
    <w:name w:val="xl3975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76">
    <w:name w:val="xl3976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8497B0"/>
      <w:szCs w:val="24"/>
      <w:lang w:eastAsia="ru-RU"/>
    </w:rPr>
  </w:style>
  <w:style w:type="paragraph" w:customStyle="1" w:styleId="xl3977">
    <w:name w:val="xl3977"/>
    <w:basedOn w:val="a4"/>
    <w:uiPriority w:val="99"/>
    <w:rsid w:val="008D1C4F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8497B0"/>
      <w:szCs w:val="24"/>
      <w:lang w:eastAsia="ru-RU"/>
    </w:rPr>
  </w:style>
  <w:style w:type="paragraph" w:customStyle="1" w:styleId="xl3978">
    <w:name w:val="xl3978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8497B0"/>
      <w:szCs w:val="24"/>
      <w:lang w:eastAsia="ru-RU"/>
    </w:rPr>
  </w:style>
  <w:style w:type="paragraph" w:customStyle="1" w:styleId="xl3979">
    <w:name w:val="xl3979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color w:val="8497B0"/>
      <w:szCs w:val="24"/>
      <w:lang w:eastAsia="ru-RU"/>
    </w:rPr>
  </w:style>
  <w:style w:type="paragraph" w:customStyle="1" w:styleId="xl3980">
    <w:name w:val="xl3980"/>
    <w:basedOn w:val="a4"/>
    <w:uiPriority w:val="99"/>
    <w:rsid w:val="008D1C4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2D05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81">
    <w:name w:val="xl3981"/>
    <w:basedOn w:val="a4"/>
    <w:uiPriority w:val="99"/>
    <w:rsid w:val="008D1C4F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3982">
    <w:name w:val="xl3982"/>
    <w:basedOn w:val="a4"/>
    <w:uiPriority w:val="99"/>
    <w:rsid w:val="008D1C4F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3983">
    <w:name w:val="xl3983"/>
    <w:basedOn w:val="a4"/>
    <w:uiPriority w:val="99"/>
    <w:rsid w:val="008D1C4F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84">
    <w:name w:val="xl3984"/>
    <w:basedOn w:val="a4"/>
    <w:uiPriority w:val="99"/>
    <w:rsid w:val="008D1C4F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85">
    <w:name w:val="xl3985"/>
    <w:basedOn w:val="a4"/>
    <w:uiPriority w:val="99"/>
    <w:rsid w:val="008D1C4F"/>
    <w:pPr>
      <w:pBdr>
        <w:top w:val="single" w:sz="4" w:space="0" w:color="auto"/>
        <w:left w:val="single" w:sz="8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86">
    <w:name w:val="xl3986"/>
    <w:basedOn w:val="a4"/>
    <w:uiPriority w:val="99"/>
    <w:rsid w:val="008D1C4F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87">
    <w:name w:val="xl3987"/>
    <w:basedOn w:val="a4"/>
    <w:uiPriority w:val="99"/>
    <w:rsid w:val="008D1C4F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88">
    <w:name w:val="xl3988"/>
    <w:basedOn w:val="a4"/>
    <w:uiPriority w:val="99"/>
    <w:rsid w:val="008D1C4F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89">
    <w:name w:val="xl3989"/>
    <w:basedOn w:val="a4"/>
    <w:uiPriority w:val="99"/>
    <w:rsid w:val="008D1C4F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90">
    <w:name w:val="xl3990"/>
    <w:basedOn w:val="a4"/>
    <w:uiPriority w:val="99"/>
    <w:rsid w:val="008D1C4F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91">
    <w:name w:val="xl3991"/>
    <w:basedOn w:val="a4"/>
    <w:uiPriority w:val="99"/>
    <w:rsid w:val="008D1C4F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92">
    <w:name w:val="xl3992"/>
    <w:basedOn w:val="a4"/>
    <w:uiPriority w:val="99"/>
    <w:rsid w:val="008D1C4F"/>
    <w:pPr>
      <w:pBdr>
        <w:left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93">
    <w:name w:val="xl3993"/>
    <w:basedOn w:val="a4"/>
    <w:uiPriority w:val="99"/>
    <w:rsid w:val="008D1C4F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94">
    <w:name w:val="xl3994"/>
    <w:basedOn w:val="a4"/>
    <w:uiPriority w:val="99"/>
    <w:rsid w:val="008D1C4F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95">
    <w:name w:val="xl3995"/>
    <w:basedOn w:val="a4"/>
    <w:uiPriority w:val="99"/>
    <w:rsid w:val="008D1C4F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96">
    <w:name w:val="xl3996"/>
    <w:basedOn w:val="a4"/>
    <w:uiPriority w:val="99"/>
    <w:rsid w:val="008D1C4F"/>
    <w:pPr>
      <w:pBdr>
        <w:left w:val="single" w:sz="8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3997">
    <w:name w:val="xl3997"/>
    <w:basedOn w:val="a4"/>
    <w:uiPriority w:val="99"/>
    <w:rsid w:val="008D1C4F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m-3261102227014592577msolistparagraph">
    <w:name w:val="m_-3261102227014592577msolistparagraph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table" w:customStyle="1" w:styleId="4611">
    <w:name w:val="Сетка таблицы46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f">
    <w:name w:val="Светлая заливка8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73">
    <w:name w:val="Сетка таблицы47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d">
    <w:name w:val="Светлая заливка9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30">
    <w:name w:val="Нет списка53"/>
    <w:next w:val="a7"/>
    <w:uiPriority w:val="99"/>
    <w:semiHidden/>
    <w:unhideWhenUsed/>
    <w:rsid w:val="008D1C4F"/>
  </w:style>
  <w:style w:type="character" w:customStyle="1" w:styleId="ArialNarrow115pt">
    <w:name w:val="Основной текст + Arial Narrow;11;5 pt"/>
    <w:rsid w:val="008D1C4F"/>
    <w:rPr>
      <w:rFonts w:ascii="Arial Narrow" w:eastAsia="Arial Narrow" w:hAnsi="Arial Narrow" w:cs="Arial Narrow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paragraph" w:customStyle="1" w:styleId="Iniiaiieoaeno21">
    <w:name w:val="Iniiaiie oaeno 21"/>
    <w:basedOn w:val="a4"/>
    <w:uiPriority w:val="99"/>
    <w:rsid w:val="008D1C4F"/>
    <w:pPr>
      <w:spacing w:after="0" w:line="240" w:lineRule="auto"/>
    </w:pPr>
    <w:rPr>
      <w:rFonts w:ascii="Times New Roman" w:eastAsia="Times New Roman" w:hAnsi="Times New Roman"/>
      <w:szCs w:val="24"/>
      <w:lang w:eastAsia="ru-RU"/>
    </w:rPr>
  </w:style>
  <w:style w:type="table" w:customStyle="1" w:styleId="483">
    <w:name w:val="Сетка таблицы48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8">
    <w:name w:val="Без интервала Знак"/>
    <w:link w:val="aff7"/>
    <w:uiPriority w:val="1"/>
    <w:locked/>
    <w:rsid w:val="008D1C4F"/>
    <w:rPr>
      <w:rFonts w:ascii="Courier New" w:hAnsi="Courier New" w:cs="Courier New"/>
      <w:color w:val="000000"/>
      <w:sz w:val="24"/>
      <w:szCs w:val="24"/>
    </w:rPr>
  </w:style>
  <w:style w:type="character" w:customStyle="1" w:styleId="Arial115pt">
    <w:name w:val="Основной текст + Arial;11;5 pt"/>
    <w:rsid w:val="008D1C4F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paragraph" w:customStyle="1" w:styleId="Style1">
    <w:name w:val="Style1"/>
    <w:basedOn w:val="a4"/>
    <w:uiPriority w:val="99"/>
    <w:rsid w:val="008D1C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Style2">
    <w:name w:val="Style2"/>
    <w:basedOn w:val="a4"/>
    <w:uiPriority w:val="99"/>
    <w:rsid w:val="008D1C4F"/>
    <w:pPr>
      <w:widowControl w:val="0"/>
      <w:autoSpaceDE w:val="0"/>
      <w:autoSpaceDN w:val="0"/>
      <w:adjustRightInd w:val="0"/>
      <w:spacing w:after="0" w:line="466" w:lineRule="exact"/>
      <w:ind w:firstLine="538"/>
      <w:jc w:val="both"/>
    </w:pPr>
    <w:rPr>
      <w:rFonts w:ascii="Times New Roman" w:eastAsia="Times New Roman" w:hAnsi="Times New Roman"/>
      <w:szCs w:val="24"/>
      <w:lang w:eastAsia="ru-RU"/>
    </w:rPr>
  </w:style>
  <w:style w:type="character" w:customStyle="1" w:styleId="FontStyle11">
    <w:name w:val="Font Style11"/>
    <w:basedOn w:val="a5"/>
    <w:uiPriority w:val="99"/>
    <w:rsid w:val="008D1C4F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2">
    <w:name w:val="Font Style12"/>
    <w:basedOn w:val="a5"/>
    <w:uiPriority w:val="99"/>
    <w:rsid w:val="008D1C4F"/>
    <w:rPr>
      <w:rFonts w:ascii="Times New Roman" w:hAnsi="Times New Roman" w:cs="Times New Roman"/>
      <w:sz w:val="26"/>
      <w:szCs w:val="26"/>
    </w:rPr>
  </w:style>
  <w:style w:type="paragraph" w:customStyle="1" w:styleId="18">
    <w:name w:val="Колонтитул1"/>
    <w:basedOn w:val="a4"/>
    <w:link w:val="aff3"/>
    <w:uiPriority w:val="99"/>
    <w:rsid w:val="008D1C4F"/>
    <w:pPr>
      <w:widowControl w:val="0"/>
      <w:shd w:val="clear" w:color="auto" w:fill="FFFFFF"/>
      <w:spacing w:after="0" w:line="240" w:lineRule="atLeast"/>
      <w:jc w:val="center"/>
    </w:pPr>
    <w:rPr>
      <w:rFonts w:ascii="Tahoma" w:hAnsi="Tahoma" w:cs="Tahoma"/>
      <w:sz w:val="15"/>
      <w:szCs w:val="15"/>
      <w:lang w:eastAsia="ru-RU"/>
    </w:rPr>
  </w:style>
  <w:style w:type="character" w:customStyle="1" w:styleId="1fd">
    <w:name w:val="Основной текст Знак1"/>
    <w:uiPriority w:val="99"/>
    <w:locked/>
    <w:rsid w:val="008D1C4F"/>
    <w:rPr>
      <w:rFonts w:ascii="Times New Roman" w:hAnsi="Times New Roman" w:cs="Times New Roman"/>
      <w:sz w:val="25"/>
      <w:szCs w:val="25"/>
      <w:shd w:val="clear" w:color="auto" w:fill="FFFFFF"/>
    </w:rPr>
  </w:style>
  <w:style w:type="character" w:customStyle="1" w:styleId="416">
    <w:name w:val="Заголовок 4 Знак1"/>
    <w:aliases w:val="H4 Знак1,Edf Titre 4 Знак1,BMUÇàã4 Знак1,BMUÇàã41 Знак1,BMUÇàã42 Знак1,BMUÇàã43 Знак1,BMUÇàã44 Знак1,BMUÇàã45 Знак1,BMUÇàã46 Знак1,BMUÇàã47 Знак1,BMUÇàã48 Знак1,BMUÇàã49 Знак1,BMUÇàã410 Знак1,BMUÇàã411 Знак1,BMUÇàã412 Знак1"/>
    <w:basedOn w:val="a5"/>
    <w:uiPriority w:val="99"/>
    <w:semiHidden/>
    <w:rsid w:val="008D1C4F"/>
    <w:rPr>
      <w:rFonts w:ascii="Cambria" w:eastAsia="Times New Roman" w:hAnsi="Cambria" w:cs="Times New Roman"/>
      <w:b/>
      <w:bCs/>
      <w:i/>
      <w:iCs/>
      <w:color w:val="4F81BD"/>
      <w:sz w:val="22"/>
      <w:szCs w:val="22"/>
      <w:lang w:eastAsia="en-US"/>
    </w:rPr>
  </w:style>
  <w:style w:type="character" w:customStyle="1" w:styleId="515">
    <w:name w:val="Заголовок 5 Знак1"/>
    <w:aliases w:val="H5 Знак1,Edf Titre 5 Знак1"/>
    <w:basedOn w:val="a5"/>
    <w:uiPriority w:val="99"/>
    <w:semiHidden/>
    <w:rsid w:val="008D1C4F"/>
    <w:rPr>
      <w:rFonts w:ascii="Cambria" w:eastAsia="Times New Roman" w:hAnsi="Cambria" w:cs="Times New Roman"/>
      <w:color w:val="243F60"/>
      <w:sz w:val="22"/>
      <w:szCs w:val="22"/>
      <w:lang w:eastAsia="en-US"/>
    </w:rPr>
  </w:style>
  <w:style w:type="character" w:customStyle="1" w:styleId="614">
    <w:name w:val="Заголовок 6 Знак1"/>
    <w:aliases w:val="H6 Знак1,Edf Titre 6 Знак1"/>
    <w:basedOn w:val="a5"/>
    <w:uiPriority w:val="9"/>
    <w:semiHidden/>
    <w:rsid w:val="008D1C4F"/>
    <w:rPr>
      <w:rFonts w:ascii="Cambria" w:eastAsia="Times New Roman" w:hAnsi="Cambria" w:cs="Times New Roman"/>
      <w:i/>
      <w:iCs/>
      <w:color w:val="243F60"/>
      <w:sz w:val="22"/>
      <w:szCs w:val="22"/>
      <w:lang w:eastAsia="en-US"/>
    </w:rPr>
  </w:style>
  <w:style w:type="character" w:customStyle="1" w:styleId="714">
    <w:name w:val="Заголовок 7 Знак1"/>
    <w:aliases w:val="H7 Знак1"/>
    <w:basedOn w:val="a5"/>
    <w:uiPriority w:val="99"/>
    <w:semiHidden/>
    <w:rsid w:val="008D1C4F"/>
    <w:rPr>
      <w:rFonts w:ascii="Cambria" w:eastAsia="Times New Roman" w:hAnsi="Cambria" w:cs="Times New Roman"/>
      <w:i/>
      <w:iCs/>
      <w:color w:val="404040"/>
      <w:sz w:val="22"/>
      <w:szCs w:val="22"/>
      <w:lang w:eastAsia="en-US"/>
    </w:rPr>
  </w:style>
  <w:style w:type="character" w:customStyle="1" w:styleId="814">
    <w:name w:val="Заголовок 8 Знак1"/>
    <w:aliases w:val="H8 Знак1"/>
    <w:basedOn w:val="a5"/>
    <w:uiPriority w:val="99"/>
    <w:semiHidden/>
    <w:rsid w:val="008D1C4F"/>
    <w:rPr>
      <w:rFonts w:ascii="Cambria" w:eastAsia="Times New Roman" w:hAnsi="Cambria" w:cs="Times New Roman"/>
      <w:color w:val="404040"/>
      <w:lang w:eastAsia="en-US"/>
    </w:rPr>
  </w:style>
  <w:style w:type="character" w:customStyle="1" w:styleId="912">
    <w:name w:val="Заголовок 9 Знак1"/>
    <w:aliases w:val="H9 Знак1"/>
    <w:basedOn w:val="a5"/>
    <w:uiPriority w:val="99"/>
    <w:semiHidden/>
    <w:rsid w:val="008D1C4F"/>
    <w:rPr>
      <w:rFonts w:ascii="Cambria" w:eastAsia="Times New Roman" w:hAnsi="Cambria" w:cs="Times New Roman"/>
      <w:i/>
      <w:iCs/>
      <w:color w:val="404040"/>
      <w:lang w:eastAsia="en-US"/>
    </w:rPr>
  </w:style>
  <w:style w:type="character" w:customStyle="1" w:styleId="afffffff7">
    <w:name w:val="обычный Знак"/>
    <w:link w:val="afffffff8"/>
    <w:uiPriority w:val="99"/>
    <w:locked/>
    <w:rsid w:val="008D1C4F"/>
    <w:rPr>
      <w:rFonts w:ascii="Arial" w:hAnsi="Arial" w:cs="Arial"/>
      <w:sz w:val="24"/>
      <w:szCs w:val="24"/>
    </w:rPr>
  </w:style>
  <w:style w:type="paragraph" w:customStyle="1" w:styleId="afffffff8">
    <w:name w:val="обычный"/>
    <w:basedOn w:val="a4"/>
    <w:link w:val="afffffff7"/>
    <w:uiPriority w:val="99"/>
    <w:rsid w:val="008D1C4F"/>
    <w:pPr>
      <w:spacing w:before="120" w:after="0" w:line="240" w:lineRule="auto"/>
      <w:ind w:firstLine="709"/>
      <w:jc w:val="both"/>
    </w:pPr>
    <w:rPr>
      <w:rFonts w:cs="Arial"/>
      <w:szCs w:val="24"/>
      <w:lang w:eastAsia="ru-RU"/>
    </w:rPr>
  </w:style>
  <w:style w:type="paragraph" w:customStyle="1" w:styleId="afffffff9">
    <w:name w:val="Приложение"/>
    <w:basedOn w:val="a4"/>
    <w:next w:val="a4"/>
    <w:uiPriority w:val="99"/>
    <w:qFormat/>
    <w:rsid w:val="008D1C4F"/>
    <w:pPr>
      <w:spacing w:before="120" w:after="120" w:line="240" w:lineRule="auto"/>
      <w:ind w:firstLine="851"/>
      <w:jc w:val="right"/>
    </w:pPr>
    <w:rPr>
      <w:rFonts w:ascii="Times New Roman" w:eastAsia="Times New Roman" w:hAnsi="Times New Roman"/>
      <w:sz w:val="22"/>
      <w:lang w:eastAsia="ru-RU"/>
    </w:rPr>
  </w:style>
  <w:style w:type="table" w:customStyle="1" w:styleId="21011">
    <w:name w:val="Сетка таблицы210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gd">
    <w:name w:val="_ogd"/>
    <w:basedOn w:val="a5"/>
    <w:rsid w:val="008D1C4F"/>
  </w:style>
  <w:style w:type="numbering" w:customStyle="1" w:styleId="1122">
    <w:name w:val="Нет списка112"/>
    <w:next w:val="a7"/>
    <w:uiPriority w:val="99"/>
    <w:semiHidden/>
    <w:unhideWhenUsed/>
    <w:rsid w:val="008D1C4F"/>
  </w:style>
  <w:style w:type="table" w:customStyle="1" w:styleId="107">
    <w:name w:val="Светлая заливка10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f8">
    <w:name w:val="Светлый список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4">
    <w:name w:val="Светлая заливка - Акцент 14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40">
    <w:name w:val="Светлый список - Акцент 1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4">
    <w:name w:val="Светлая заливка - Акцент 24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40">
    <w:name w:val="Светлый список - Акцент 2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4">
    <w:name w:val="Светлый список - Акцент 3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4">
    <w:name w:val="Светлый список - Акцент 5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character" w:customStyle="1" w:styleId="HTML10">
    <w:name w:val="Адрес HTML Знак1"/>
    <w:basedOn w:val="a5"/>
    <w:uiPriority w:val="99"/>
    <w:semiHidden/>
    <w:rsid w:val="008D1C4F"/>
    <w:rPr>
      <w:rFonts w:ascii="Calibri" w:eastAsia="Calibri" w:hAnsi="Calibri" w:cs="Calibri"/>
      <w:i/>
      <w:iCs/>
    </w:rPr>
  </w:style>
  <w:style w:type="character" w:customStyle="1" w:styleId="1fe">
    <w:name w:val="Дата Знак1"/>
    <w:basedOn w:val="a5"/>
    <w:uiPriority w:val="99"/>
    <w:semiHidden/>
    <w:rsid w:val="008D1C4F"/>
    <w:rPr>
      <w:rFonts w:ascii="Calibri" w:eastAsia="Calibri" w:hAnsi="Calibri" w:cs="Calibri"/>
    </w:rPr>
  </w:style>
  <w:style w:type="character" w:customStyle="1" w:styleId="1ff">
    <w:name w:val="Заголовок записки Знак1"/>
    <w:basedOn w:val="a5"/>
    <w:uiPriority w:val="99"/>
    <w:semiHidden/>
    <w:rsid w:val="008D1C4F"/>
    <w:rPr>
      <w:rFonts w:ascii="Calibri" w:eastAsia="Calibri" w:hAnsi="Calibri" w:cs="Calibri"/>
    </w:rPr>
  </w:style>
  <w:style w:type="character" w:customStyle="1" w:styleId="1ff0">
    <w:name w:val="Красная строка Знак1"/>
    <w:basedOn w:val="af7"/>
    <w:uiPriority w:val="99"/>
    <w:semiHidden/>
    <w:rsid w:val="008D1C4F"/>
    <w:rPr>
      <w:rFonts w:ascii="Calibri" w:eastAsia="Calibri" w:hAnsi="Calibri" w:cs="Calibri"/>
      <w:sz w:val="28"/>
      <w:szCs w:val="28"/>
      <w:lang w:val="x-none" w:eastAsia="x-none"/>
    </w:rPr>
  </w:style>
  <w:style w:type="character" w:customStyle="1" w:styleId="21a">
    <w:name w:val="Красная строка 2 Знак1"/>
    <w:basedOn w:val="afffff8"/>
    <w:uiPriority w:val="99"/>
    <w:semiHidden/>
    <w:rsid w:val="008D1C4F"/>
    <w:rPr>
      <w:rFonts w:ascii="Calibri" w:eastAsia="Calibri" w:hAnsi="Calibri" w:cs="Calibri"/>
      <w:sz w:val="22"/>
      <w:szCs w:val="22"/>
      <w:lang w:eastAsia="en-US"/>
    </w:rPr>
  </w:style>
  <w:style w:type="character" w:customStyle="1" w:styleId="315">
    <w:name w:val="Основной текст 3 Знак1"/>
    <w:basedOn w:val="a5"/>
    <w:uiPriority w:val="99"/>
    <w:semiHidden/>
    <w:rsid w:val="008D1C4F"/>
    <w:rPr>
      <w:rFonts w:ascii="Calibri" w:eastAsia="Calibri" w:hAnsi="Calibri" w:cs="Calibri"/>
      <w:sz w:val="16"/>
      <w:szCs w:val="16"/>
    </w:rPr>
  </w:style>
  <w:style w:type="character" w:customStyle="1" w:styleId="316">
    <w:name w:val="Основной текст с отступом 3 Знак1"/>
    <w:basedOn w:val="a5"/>
    <w:uiPriority w:val="99"/>
    <w:semiHidden/>
    <w:rsid w:val="008D1C4F"/>
    <w:rPr>
      <w:rFonts w:ascii="Calibri" w:eastAsia="Calibri" w:hAnsi="Calibri" w:cs="Calibri"/>
      <w:sz w:val="16"/>
      <w:szCs w:val="16"/>
    </w:rPr>
  </w:style>
  <w:style w:type="character" w:customStyle="1" w:styleId="1ff1">
    <w:name w:val="Подпись Знак1"/>
    <w:basedOn w:val="a5"/>
    <w:uiPriority w:val="99"/>
    <w:semiHidden/>
    <w:rsid w:val="008D1C4F"/>
    <w:rPr>
      <w:rFonts w:ascii="Calibri" w:eastAsia="Calibri" w:hAnsi="Calibri" w:cs="Calibri"/>
    </w:rPr>
  </w:style>
  <w:style w:type="character" w:customStyle="1" w:styleId="1ff2">
    <w:name w:val="Приветствие Знак1"/>
    <w:basedOn w:val="a5"/>
    <w:uiPriority w:val="99"/>
    <w:semiHidden/>
    <w:rsid w:val="008D1C4F"/>
    <w:rPr>
      <w:rFonts w:ascii="Calibri" w:eastAsia="Calibri" w:hAnsi="Calibri" w:cs="Calibri"/>
    </w:rPr>
  </w:style>
  <w:style w:type="character" w:customStyle="1" w:styleId="1ff3">
    <w:name w:val="Прощание Знак1"/>
    <w:basedOn w:val="a5"/>
    <w:uiPriority w:val="99"/>
    <w:semiHidden/>
    <w:rsid w:val="008D1C4F"/>
    <w:rPr>
      <w:rFonts w:ascii="Calibri" w:eastAsia="Calibri" w:hAnsi="Calibri" w:cs="Calibri"/>
    </w:rPr>
  </w:style>
  <w:style w:type="character" w:customStyle="1" w:styleId="1ff4">
    <w:name w:val="Текст Знак1"/>
    <w:basedOn w:val="a5"/>
    <w:uiPriority w:val="99"/>
    <w:semiHidden/>
    <w:rsid w:val="008D1C4F"/>
    <w:rPr>
      <w:rFonts w:ascii="Consolas" w:eastAsia="Calibri" w:hAnsi="Consolas" w:cs="Calibri"/>
      <w:sz w:val="21"/>
      <w:szCs w:val="21"/>
    </w:rPr>
  </w:style>
  <w:style w:type="character" w:customStyle="1" w:styleId="1ff5">
    <w:name w:val="Текст концевой сноски Знак1"/>
    <w:basedOn w:val="a5"/>
    <w:uiPriority w:val="99"/>
    <w:semiHidden/>
    <w:rsid w:val="008D1C4F"/>
    <w:rPr>
      <w:rFonts w:ascii="Calibri" w:eastAsia="Calibri" w:hAnsi="Calibri" w:cs="Calibri"/>
      <w:sz w:val="20"/>
      <w:szCs w:val="20"/>
    </w:rPr>
  </w:style>
  <w:style w:type="character" w:customStyle="1" w:styleId="1ff6">
    <w:name w:val="Текст макроса Знак1"/>
    <w:basedOn w:val="a5"/>
    <w:uiPriority w:val="99"/>
    <w:semiHidden/>
    <w:rsid w:val="008D1C4F"/>
    <w:rPr>
      <w:rFonts w:ascii="Consolas" w:eastAsia="Calibri" w:hAnsi="Consolas" w:cs="Calibri"/>
      <w:sz w:val="20"/>
      <w:szCs w:val="20"/>
    </w:rPr>
  </w:style>
  <w:style w:type="character" w:customStyle="1" w:styleId="1ff7">
    <w:name w:val="Шапка Знак1"/>
    <w:basedOn w:val="a5"/>
    <w:uiPriority w:val="99"/>
    <w:semiHidden/>
    <w:rsid w:val="008D1C4F"/>
    <w:rPr>
      <w:rFonts w:ascii="Cambria" w:eastAsia="Times New Roman" w:hAnsi="Cambria" w:cs="Times New Roman"/>
      <w:sz w:val="24"/>
      <w:szCs w:val="24"/>
      <w:shd w:val="pct20" w:color="auto" w:fill="auto"/>
    </w:rPr>
  </w:style>
  <w:style w:type="character" w:customStyle="1" w:styleId="1ff8">
    <w:name w:val="Электронная подпись Знак1"/>
    <w:basedOn w:val="a5"/>
    <w:uiPriority w:val="99"/>
    <w:semiHidden/>
    <w:rsid w:val="008D1C4F"/>
    <w:rPr>
      <w:rFonts w:ascii="Calibri" w:eastAsia="Calibri" w:hAnsi="Calibri" w:cs="Calibri"/>
    </w:rPr>
  </w:style>
  <w:style w:type="character" w:customStyle="1" w:styleId="w91">
    <w:name w:val="w91"/>
    <w:basedOn w:val="a5"/>
    <w:rsid w:val="008D1C4F"/>
    <w:rPr>
      <w:b w:val="0"/>
      <w:bCs w:val="0"/>
      <w:i w:val="0"/>
      <w:iCs w:val="0"/>
      <w:strike w:val="0"/>
      <w:dstrike w:val="0"/>
      <w:sz w:val="24"/>
      <w:szCs w:val="24"/>
      <w:u w:val="none"/>
      <w:effect w:val="none"/>
      <w:vertAlign w:val="superscript"/>
    </w:rPr>
  </w:style>
  <w:style w:type="character" w:customStyle="1" w:styleId="11d">
    <w:name w:val="Неразрешенное упоминание11"/>
    <w:basedOn w:val="a5"/>
    <w:uiPriority w:val="99"/>
    <w:semiHidden/>
    <w:unhideWhenUsed/>
    <w:rsid w:val="008D1C4F"/>
    <w:rPr>
      <w:color w:val="605E5C"/>
      <w:shd w:val="clear" w:color="auto" w:fill="E1DFDD"/>
    </w:rPr>
  </w:style>
  <w:style w:type="numbering" w:customStyle="1" w:styleId="2120">
    <w:name w:val="Нет списка212"/>
    <w:next w:val="a7"/>
    <w:uiPriority w:val="99"/>
    <w:semiHidden/>
    <w:unhideWhenUsed/>
    <w:rsid w:val="008D1C4F"/>
  </w:style>
  <w:style w:type="numbering" w:customStyle="1" w:styleId="3120">
    <w:name w:val="Нет списка312"/>
    <w:next w:val="a7"/>
    <w:uiPriority w:val="99"/>
    <w:semiHidden/>
    <w:unhideWhenUsed/>
    <w:rsid w:val="008D1C4F"/>
  </w:style>
  <w:style w:type="numbering" w:customStyle="1" w:styleId="41110">
    <w:name w:val="Нет списка4111"/>
    <w:next w:val="a7"/>
    <w:uiPriority w:val="99"/>
    <w:semiHidden/>
    <w:unhideWhenUsed/>
    <w:rsid w:val="008D1C4F"/>
  </w:style>
  <w:style w:type="character" w:customStyle="1" w:styleId="plainlinks">
    <w:name w:val="plainlinks"/>
    <w:basedOn w:val="a5"/>
    <w:rsid w:val="008D1C4F"/>
  </w:style>
  <w:style w:type="character" w:customStyle="1" w:styleId="3ff3">
    <w:name w:val="Заголовок Знак3"/>
    <w:basedOn w:val="a5"/>
    <w:uiPriority w:val="10"/>
    <w:rsid w:val="008D1C4F"/>
    <w:rPr>
      <w:rFonts w:ascii="Cambria" w:eastAsia="Times New Roman" w:hAnsi="Cambria" w:cs="Times New Roman"/>
      <w:spacing w:val="-10"/>
      <w:kern w:val="28"/>
      <w:sz w:val="56"/>
      <w:szCs w:val="56"/>
    </w:rPr>
  </w:style>
  <w:style w:type="character" w:customStyle="1" w:styleId="2ff7">
    <w:name w:val="Заголовок Знак2"/>
    <w:basedOn w:val="a5"/>
    <w:uiPriority w:val="10"/>
    <w:rsid w:val="008D1C4F"/>
    <w:rPr>
      <w:rFonts w:ascii="Cambria" w:eastAsia="Times New Roman" w:hAnsi="Cambria" w:cs="Times New Roman"/>
      <w:spacing w:val="-10"/>
      <w:kern w:val="28"/>
      <w:sz w:val="56"/>
      <w:szCs w:val="56"/>
    </w:rPr>
  </w:style>
  <w:style w:type="character" w:customStyle="1" w:styleId="4f9">
    <w:name w:val="Заголовок Знак4"/>
    <w:basedOn w:val="a5"/>
    <w:uiPriority w:val="10"/>
    <w:rsid w:val="008D1C4F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customStyle="1" w:styleId="xmsonormal">
    <w:name w:val="x_msonormal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table" w:customStyle="1" w:styleId="31011">
    <w:name w:val="Сетка таблицы310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93">
    <w:name w:val="Сетка таблицы49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1">
    <w:name w:val="Сетка таблицы51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default">
    <w:name w:val="x_default"/>
    <w:basedOn w:val="a4"/>
    <w:uiPriority w:val="99"/>
    <w:rsid w:val="008D1C4F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dz">
    <w:name w:val="dz .."/>
    <w:basedOn w:val="a4"/>
    <w:uiPriority w:val="99"/>
    <w:qFormat/>
    <w:rsid w:val="008D1C4F"/>
    <w:pPr>
      <w:spacing w:after="0"/>
      <w:jc w:val="right"/>
    </w:pPr>
    <w:rPr>
      <w:rFonts w:cs="Arial"/>
      <w:noProof/>
      <w:sz w:val="32"/>
      <w:szCs w:val="32"/>
      <w:lang w:val="en-US" w:eastAsia="ru-RU"/>
    </w:rPr>
  </w:style>
  <w:style w:type="paragraph" w:customStyle="1" w:styleId="ConsNormal">
    <w:name w:val="ConsNormal"/>
    <w:uiPriority w:val="99"/>
    <w:rsid w:val="008D1C4F"/>
    <w:pPr>
      <w:widowControl w:val="0"/>
      <w:autoSpaceDE w:val="0"/>
      <w:autoSpaceDN w:val="0"/>
      <w:adjustRightInd w:val="0"/>
      <w:ind w:right="19772" w:firstLine="720"/>
    </w:pPr>
    <w:rPr>
      <w:rFonts w:ascii="Arial" w:eastAsia="Times New Roman" w:hAnsi="Arial" w:cs="Arial"/>
    </w:rPr>
  </w:style>
  <w:style w:type="numbering" w:customStyle="1" w:styleId="540">
    <w:name w:val="Нет списка54"/>
    <w:next w:val="a7"/>
    <w:uiPriority w:val="99"/>
    <w:semiHidden/>
    <w:unhideWhenUsed/>
    <w:rsid w:val="008D1C4F"/>
  </w:style>
  <w:style w:type="table" w:customStyle="1" w:styleId="502">
    <w:name w:val="Сетка таблицы50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7">
    <w:name w:val="Светлая заливка1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50">
    <w:name w:val="Нет списка55"/>
    <w:next w:val="a7"/>
    <w:uiPriority w:val="99"/>
    <w:semiHidden/>
    <w:unhideWhenUsed/>
    <w:rsid w:val="008D1C4F"/>
  </w:style>
  <w:style w:type="table" w:customStyle="1" w:styleId="522">
    <w:name w:val="Сетка таблицы5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6">
    <w:name w:val="Светлая заливка1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60">
    <w:name w:val="Нет списка56"/>
    <w:next w:val="a7"/>
    <w:uiPriority w:val="99"/>
    <w:semiHidden/>
    <w:unhideWhenUsed/>
    <w:rsid w:val="008D1C4F"/>
  </w:style>
  <w:style w:type="table" w:customStyle="1" w:styleId="531">
    <w:name w:val="Сетка таблицы5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7">
    <w:name w:val="Светлая заливка15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70">
    <w:name w:val="Нет списка57"/>
    <w:next w:val="a7"/>
    <w:uiPriority w:val="99"/>
    <w:semiHidden/>
    <w:unhideWhenUsed/>
    <w:rsid w:val="008D1C4F"/>
  </w:style>
  <w:style w:type="table" w:customStyle="1" w:styleId="541">
    <w:name w:val="Сетка таблицы5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6">
    <w:name w:val="Светлая заливка16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80">
    <w:name w:val="Нет списка58"/>
    <w:next w:val="a7"/>
    <w:uiPriority w:val="99"/>
    <w:semiHidden/>
    <w:unhideWhenUsed/>
    <w:rsid w:val="008D1C4F"/>
  </w:style>
  <w:style w:type="table" w:customStyle="1" w:styleId="551">
    <w:name w:val="Сетка таблицы55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7">
    <w:name w:val="Светлая заливка17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90">
    <w:name w:val="Нет списка59"/>
    <w:next w:val="a7"/>
    <w:uiPriority w:val="99"/>
    <w:semiHidden/>
    <w:unhideWhenUsed/>
    <w:rsid w:val="008D1C4F"/>
  </w:style>
  <w:style w:type="table" w:customStyle="1" w:styleId="561">
    <w:name w:val="Сетка таблицы56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7">
    <w:name w:val="Светлая заливка18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00">
    <w:name w:val="Нет списка60"/>
    <w:next w:val="a7"/>
    <w:uiPriority w:val="99"/>
    <w:semiHidden/>
    <w:unhideWhenUsed/>
    <w:rsid w:val="008D1C4F"/>
  </w:style>
  <w:style w:type="table" w:customStyle="1" w:styleId="571">
    <w:name w:val="Сетка таблицы57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5">
    <w:name w:val="Светлая заливка19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110">
    <w:name w:val="Нет списка611"/>
    <w:next w:val="a7"/>
    <w:uiPriority w:val="99"/>
    <w:semiHidden/>
    <w:unhideWhenUsed/>
    <w:rsid w:val="008D1C4F"/>
  </w:style>
  <w:style w:type="table" w:customStyle="1" w:styleId="581">
    <w:name w:val="Сетка таблицы58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7">
    <w:name w:val="Светлая заливка20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21">
    <w:name w:val="Нет списка62"/>
    <w:next w:val="a7"/>
    <w:uiPriority w:val="99"/>
    <w:semiHidden/>
    <w:unhideWhenUsed/>
    <w:rsid w:val="008D1C4F"/>
  </w:style>
  <w:style w:type="table" w:customStyle="1" w:styleId="591">
    <w:name w:val="Сетка таблицы59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7">
    <w:name w:val="Светлая заливка2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00">
    <w:name w:val="Сетка таблицы120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10">
    <w:name w:val="Сетка таблицы12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0">
    <w:name w:val="Сетка таблицы12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30">
    <w:name w:val="Нет списка63"/>
    <w:next w:val="a7"/>
    <w:uiPriority w:val="99"/>
    <w:semiHidden/>
    <w:unhideWhenUsed/>
    <w:rsid w:val="008D1C4F"/>
  </w:style>
  <w:style w:type="table" w:customStyle="1" w:styleId="601">
    <w:name w:val="Сетка таблицы60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numbering" w:customStyle="1" w:styleId="640">
    <w:name w:val="Нет списка64"/>
    <w:next w:val="a7"/>
    <w:uiPriority w:val="99"/>
    <w:semiHidden/>
    <w:unhideWhenUsed/>
    <w:rsid w:val="008D1C4F"/>
  </w:style>
  <w:style w:type="table" w:customStyle="1" w:styleId="6111">
    <w:name w:val="Сетка таблицы61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7f1">
    <w:name w:val="Сетка таблицы светлая7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50">
    <w:name w:val="Нет списка65"/>
    <w:next w:val="a7"/>
    <w:uiPriority w:val="99"/>
    <w:semiHidden/>
    <w:unhideWhenUsed/>
    <w:rsid w:val="008D1C4F"/>
  </w:style>
  <w:style w:type="table" w:customStyle="1" w:styleId="622">
    <w:name w:val="Сетка таблицы62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8f0">
    <w:name w:val="Сетка таблицы светлая8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60">
    <w:name w:val="Нет списка66"/>
    <w:next w:val="a7"/>
    <w:uiPriority w:val="99"/>
    <w:semiHidden/>
    <w:unhideWhenUsed/>
    <w:rsid w:val="008D1C4F"/>
  </w:style>
  <w:style w:type="table" w:customStyle="1" w:styleId="631">
    <w:name w:val="Сетка таблицы63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9e">
    <w:name w:val="Сетка таблицы светлая9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table" w:customStyle="1" w:styleId="641">
    <w:name w:val="Сетка таблицы6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8">
    <w:name w:val="Светлая заливка2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51">
    <w:name w:val="Сетка таблицы65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4">
    <w:name w:val="Светлая заливка2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61">
    <w:name w:val="Сетка таблицы66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4">
    <w:name w:val="Светлая заливка25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5">
    <w:name w:val="Светлая заливка - Акцент 15"/>
    <w:basedOn w:val="a6"/>
    <w:next w:val="a6"/>
    <w:uiPriority w:val="60"/>
    <w:unhideWhenUsed/>
    <w:rsid w:val="008D1C4F"/>
    <w:rPr>
      <w:color w:val="2F5496"/>
    </w:rPr>
    <w:tblPr>
      <w:tblStyleRowBandSize w:val="1"/>
      <w:tblStyleColBandSize w:val="1"/>
      <w:tblBorders>
        <w:top w:val="single" w:sz="8" w:space="0" w:color="4472C4"/>
        <w:bottom w:val="single" w:sz="8" w:space="0" w:color="4472C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</w:style>
  <w:style w:type="table" w:customStyle="1" w:styleId="-25">
    <w:name w:val="Светлая заливка - Акцент 25"/>
    <w:basedOn w:val="a6"/>
    <w:next w:val="a6"/>
    <w:uiPriority w:val="60"/>
    <w:unhideWhenUsed/>
    <w:rsid w:val="008D1C4F"/>
    <w:rPr>
      <w:color w:val="C45911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5f7">
    <w:name w:val="Светлый список5"/>
    <w:basedOn w:val="a6"/>
    <w:next w:val="a6"/>
    <w:uiPriority w:val="61"/>
    <w:unhideWhenUsed/>
    <w:rsid w:val="008D1C4F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50">
    <w:name w:val="Светлый список - Акцент 15"/>
    <w:basedOn w:val="a6"/>
    <w:next w:val="a6"/>
    <w:uiPriority w:val="61"/>
    <w:unhideWhenUsed/>
    <w:rsid w:val="008D1C4F"/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table" w:customStyle="1" w:styleId="-250">
    <w:name w:val="Светлый список - Акцент 25"/>
    <w:basedOn w:val="a6"/>
    <w:next w:val="a6"/>
    <w:uiPriority w:val="61"/>
    <w:unhideWhenUsed/>
    <w:rsid w:val="008D1C4F"/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5">
    <w:name w:val="Светлый список - Акцент 35"/>
    <w:basedOn w:val="a6"/>
    <w:next w:val="a6"/>
    <w:uiPriority w:val="61"/>
    <w:unhideWhenUsed/>
    <w:rsid w:val="008D1C4F"/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5">
    <w:name w:val="Светлый список - Акцент 55"/>
    <w:basedOn w:val="a6"/>
    <w:next w:val="a6"/>
    <w:uiPriority w:val="61"/>
    <w:unhideWhenUsed/>
    <w:rsid w:val="008D1C4F"/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numbering" w:customStyle="1" w:styleId="670">
    <w:name w:val="Нет списка67"/>
    <w:next w:val="a7"/>
    <w:uiPriority w:val="99"/>
    <w:semiHidden/>
    <w:unhideWhenUsed/>
    <w:rsid w:val="008D1C4F"/>
  </w:style>
  <w:style w:type="table" w:customStyle="1" w:styleId="671">
    <w:name w:val="Сетка таблицы67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2">
    <w:name w:val="Светлая заливка110"/>
    <w:uiPriority w:val="60"/>
    <w:rsid w:val="008D1C4F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4">
    <w:name w:val="Светлая заливка26"/>
    <w:basedOn w:val="a6"/>
    <w:uiPriority w:val="60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75">
    <w:name w:val="Светлая заливка27"/>
    <w:basedOn w:val="a6"/>
    <w:next w:val="af4"/>
    <w:uiPriority w:val="99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51">
    <w:name w:val="Светлая заливка - Акцент 151"/>
    <w:basedOn w:val="a6"/>
    <w:next w:val="a6"/>
    <w:uiPriority w:val="60"/>
    <w:rsid w:val="008D1C4F"/>
    <w:rPr>
      <w:rFonts w:eastAsia="Times New Roman" w:cs="Calibri"/>
      <w:color w:val="2E74B5"/>
      <w:sz w:val="22"/>
      <w:szCs w:val="22"/>
    </w:rPr>
    <w:tblPr>
      <w:tblStyleRowBandSize w:val="1"/>
      <w:tblStyleColBandSize w:val="1"/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-251">
    <w:name w:val="Светлая заливка - Акцент 251"/>
    <w:basedOn w:val="a6"/>
    <w:next w:val="a6"/>
    <w:uiPriority w:val="60"/>
    <w:rsid w:val="008D1C4F"/>
    <w:rPr>
      <w:rFonts w:eastAsia="Times New Roman" w:cs="Calibri"/>
      <w:color w:val="C45911"/>
      <w:sz w:val="22"/>
      <w:szCs w:val="22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516">
    <w:name w:val="Светлый список5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510">
    <w:name w:val="Светлый список - Акцент 15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table" w:customStyle="1" w:styleId="-2510">
    <w:name w:val="Светлый список - Акцент 25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51">
    <w:name w:val="Светлый список - Акцент 35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51">
    <w:name w:val="Светлый список - Акцент 55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numbering" w:customStyle="1" w:styleId="1132">
    <w:name w:val="Нет списка113"/>
    <w:next w:val="a7"/>
    <w:uiPriority w:val="99"/>
    <w:semiHidden/>
    <w:unhideWhenUsed/>
    <w:rsid w:val="008D1C4F"/>
  </w:style>
  <w:style w:type="numbering" w:customStyle="1" w:styleId="2130">
    <w:name w:val="Нет списка213"/>
    <w:next w:val="a7"/>
    <w:uiPriority w:val="99"/>
    <w:semiHidden/>
    <w:unhideWhenUsed/>
    <w:rsid w:val="008D1C4F"/>
  </w:style>
  <w:style w:type="numbering" w:customStyle="1" w:styleId="3130">
    <w:name w:val="Нет списка313"/>
    <w:next w:val="a7"/>
    <w:uiPriority w:val="99"/>
    <w:semiHidden/>
    <w:unhideWhenUsed/>
    <w:rsid w:val="008D1C4F"/>
  </w:style>
  <w:style w:type="numbering" w:customStyle="1" w:styleId="4120">
    <w:name w:val="Нет списка412"/>
    <w:next w:val="a7"/>
    <w:uiPriority w:val="99"/>
    <w:semiHidden/>
    <w:unhideWhenUsed/>
    <w:rsid w:val="008D1C4F"/>
  </w:style>
  <w:style w:type="table" w:customStyle="1" w:styleId="1230">
    <w:name w:val="Сетка таблицы123"/>
    <w:basedOn w:val="a6"/>
    <w:next w:val="af3"/>
    <w:uiPriority w:val="39"/>
    <w:rsid w:val="008D1C4F"/>
    <w:rPr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42">
    <w:name w:val="Нет списка114"/>
    <w:next w:val="a7"/>
    <w:uiPriority w:val="99"/>
    <w:semiHidden/>
    <w:unhideWhenUsed/>
    <w:rsid w:val="008D1C4F"/>
  </w:style>
  <w:style w:type="numbering" w:customStyle="1" w:styleId="2140">
    <w:name w:val="Нет списка214"/>
    <w:next w:val="a7"/>
    <w:uiPriority w:val="99"/>
    <w:semiHidden/>
    <w:unhideWhenUsed/>
    <w:rsid w:val="008D1C4F"/>
  </w:style>
  <w:style w:type="numbering" w:customStyle="1" w:styleId="3140">
    <w:name w:val="Нет списка314"/>
    <w:next w:val="a7"/>
    <w:uiPriority w:val="99"/>
    <w:semiHidden/>
    <w:unhideWhenUsed/>
    <w:rsid w:val="008D1C4F"/>
  </w:style>
  <w:style w:type="table" w:customStyle="1" w:styleId="11100">
    <w:name w:val="Сетка таблицы1110"/>
    <w:basedOn w:val="a6"/>
    <w:next w:val="af3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8">
    <w:name w:val="Светлый список1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3">
    <w:name w:val="Светлая заливка - Акцент 113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30">
    <w:name w:val="Светлый список - Акцент 11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3">
    <w:name w:val="Светлая заливка - Акцент 213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30">
    <w:name w:val="Светлый список - Акцент 21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3">
    <w:name w:val="Светлый список - Акцент 31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3">
    <w:name w:val="Светлый список - Акцент 51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100">
    <w:name w:val="Нет списка510"/>
    <w:next w:val="a7"/>
    <w:uiPriority w:val="99"/>
    <w:semiHidden/>
    <w:unhideWhenUsed/>
    <w:rsid w:val="008D1C4F"/>
  </w:style>
  <w:style w:type="table" w:customStyle="1" w:styleId="31112">
    <w:name w:val="Сетка таблицы3111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4">
    <w:name w:val="Светлая заливка32"/>
    <w:basedOn w:val="a6"/>
    <w:next w:val="af4"/>
    <w:uiPriority w:val="60"/>
    <w:rsid w:val="008D1C4F"/>
    <w:rPr>
      <w:rFonts w:eastAsia="Times New Roman" w:cs="Calibri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22">
    <w:name w:val="Светлая заливка - Акцент 122"/>
    <w:basedOn w:val="a6"/>
    <w:next w:val="a6"/>
    <w:uiPriority w:val="60"/>
    <w:rsid w:val="008D1C4F"/>
    <w:rPr>
      <w:rFonts w:eastAsia="Times New Roman" w:cs="Calibri"/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222">
    <w:name w:val="Светлая заливка - Акцент 222"/>
    <w:basedOn w:val="a6"/>
    <w:next w:val="a6"/>
    <w:uiPriority w:val="60"/>
    <w:rsid w:val="008D1C4F"/>
    <w:rPr>
      <w:rFonts w:eastAsia="Times New Roman" w:cs="Calibri"/>
      <w:color w:val="943634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228">
    <w:name w:val="Светлый список22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20">
    <w:name w:val="Светлый список - Акцент 122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20">
    <w:name w:val="Светлый список - Акцент 222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2">
    <w:name w:val="Светлый список - Акцент 322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2">
    <w:name w:val="Светлый список - Акцент 522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240">
    <w:name w:val="Сетка таблицы124"/>
    <w:basedOn w:val="a6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1">
    <w:name w:val="Сетка таблицы212"/>
    <w:basedOn w:val="a6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3">
    <w:name w:val="Светлая заливка112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24">
    <w:name w:val="Светлый список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2">
    <w:name w:val="Светлая заливка - Акцент 1112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20">
    <w:name w:val="Светлый список - Акцент 1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2">
    <w:name w:val="Светлая заливка - Акцент 2112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20">
    <w:name w:val="Светлый список - Акцент 2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2">
    <w:name w:val="Светлый список - Акцент 3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2">
    <w:name w:val="Светлый список - Акцент 5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680">
    <w:name w:val="Нет списка68"/>
    <w:next w:val="a7"/>
    <w:uiPriority w:val="99"/>
    <w:semiHidden/>
    <w:unhideWhenUsed/>
    <w:rsid w:val="008D1C4F"/>
  </w:style>
  <w:style w:type="table" w:customStyle="1" w:styleId="4102">
    <w:name w:val="Сетка таблицы410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numbering" w:customStyle="1" w:styleId="7110">
    <w:name w:val="Нет списка711"/>
    <w:next w:val="a7"/>
    <w:uiPriority w:val="99"/>
    <w:semiHidden/>
    <w:unhideWhenUsed/>
    <w:rsid w:val="008D1C4F"/>
  </w:style>
  <w:style w:type="numbering" w:customStyle="1" w:styleId="8110">
    <w:name w:val="Нет списка811"/>
    <w:next w:val="a7"/>
    <w:uiPriority w:val="99"/>
    <w:semiHidden/>
    <w:unhideWhenUsed/>
    <w:rsid w:val="008D1C4F"/>
  </w:style>
  <w:style w:type="table" w:customStyle="1" w:styleId="5101">
    <w:name w:val="Сетка таблицы510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numbering" w:customStyle="1" w:styleId="9110">
    <w:name w:val="Нет списка911"/>
    <w:next w:val="a7"/>
    <w:uiPriority w:val="99"/>
    <w:semiHidden/>
    <w:unhideWhenUsed/>
    <w:rsid w:val="008D1C4F"/>
  </w:style>
  <w:style w:type="table" w:customStyle="1" w:styleId="681">
    <w:name w:val="Сетка таблицы68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110">
    <w:name w:val="Нет списка1011"/>
    <w:next w:val="a7"/>
    <w:uiPriority w:val="99"/>
    <w:semiHidden/>
    <w:unhideWhenUsed/>
    <w:rsid w:val="008D1C4F"/>
  </w:style>
  <w:style w:type="numbering" w:customStyle="1" w:styleId="12111">
    <w:name w:val="Нет списка1211"/>
    <w:next w:val="a7"/>
    <w:uiPriority w:val="99"/>
    <w:semiHidden/>
    <w:unhideWhenUsed/>
    <w:rsid w:val="008D1C4F"/>
  </w:style>
  <w:style w:type="numbering" w:customStyle="1" w:styleId="13110">
    <w:name w:val="Нет списка1311"/>
    <w:next w:val="a7"/>
    <w:uiPriority w:val="99"/>
    <w:semiHidden/>
    <w:unhideWhenUsed/>
    <w:rsid w:val="008D1C4F"/>
  </w:style>
  <w:style w:type="numbering" w:customStyle="1" w:styleId="14110">
    <w:name w:val="Нет списка1411"/>
    <w:next w:val="a7"/>
    <w:uiPriority w:val="99"/>
    <w:semiHidden/>
    <w:unhideWhenUsed/>
    <w:rsid w:val="008D1C4F"/>
  </w:style>
  <w:style w:type="numbering" w:customStyle="1" w:styleId="15110">
    <w:name w:val="Нет списка1511"/>
    <w:next w:val="a7"/>
    <w:uiPriority w:val="99"/>
    <w:semiHidden/>
    <w:unhideWhenUsed/>
    <w:rsid w:val="008D1C4F"/>
  </w:style>
  <w:style w:type="numbering" w:customStyle="1" w:styleId="16110">
    <w:name w:val="Нет списка1611"/>
    <w:next w:val="a7"/>
    <w:uiPriority w:val="99"/>
    <w:semiHidden/>
    <w:unhideWhenUsed/>
    <w:rsid w:val="008D1C4F"/>
  </w:style>
  <w:style w:type="numbering" w:customStyle="1" w:styleId="17110">
    <w:name w:val="Нет списка1711"/>
    <w:next w:val="a7"/>
    <w:uiPriority w:val="99"/>
    <w:semiHidden/>
    <w:unhideWhenUsed/>
    <w:rsid w:val="008D1C4F"/>
  </w:style>
  <w:style w:type="numbering" w:customStyle="1" w:styleId="18110">
    <w:name w:val="Нет списка1811"/>
    <w:next w:val="a7"/>
    <w:uiPriority w:val="99"/>
    <w:semiHidden/>
    <w:unhideWhenUsed/>
    <w:rsid w:val="008D1C4F"/>
  </w:style>
  <w:style w:type="numbering" w:customStyle="1" w:styleId="19110">
    <w:name w:val="Нет списка1911"/>
    <w:next w:val="a7"/>
    <w:uiPriority w:val="99"/>
    <w:semiHidden/>
    <w:unhideWhenUsed/>
    <w:rsid w:val="008D1C4F"/>
  </w:style>
  <w:style w:type="numbering" w:customStyle="1" w:styleId="20110">
    <w:name w:val="Нет списка2011"/>
    <w:next w:val="a7"/>
    <w:uiPriority w:val="99"/>
    <w:semiHidden/>
    <w:unhideWhenUsed/>
    <w:rsid w:val="008D1C4F"/>
  </w:style>
  <w:style w:type="numbering" w:customStyle="1" w:styleId="22110">
    <w:name w:val="Нет списка2211"/>
    <w:next w:val="a7"/>
    <w:uiPriority w:val="99"/>
    <w:semiHidden/>
    <w:unhideWhenUsed/>
    <w:rsid w:val="008D1C4F"/>
  </w:style>
  <w:style w:type="numbering" w:customStyle="1" w:styleId="23110">
    <w:name w:val="Нет списка2311"/>
    <w:next w:val="a7"/>
    <w:uiPriority w:val="99"/>
    <w:semiHidden/>
    <w:unhideWhenUsed/>
    <w:rsid w:val="008D1C4F"/>
  </w:style>
  <w:style w:type="numbering" w:customStyle="1" w:styleId="24110">
    <w:name w:val="Нет списка2411"/>
    <w:next w:val="a7"/>
    <w:uiPriority w:val="99"/>
    <w:semiHidden/>
    <w:unhideWhenUsed/>
    <w:rsid w:val="008D1C4F"/>
  </w:style>
  <w:style w:type="numbering" w:customStyle="1" w:styleId="25110">
    <w:name w:val="Нет списка2511"/>
    <w:next w:val="a7"/>
    <w:uiPriority w:val="99"/>
    <w:semiHidden/>
    <w:unhideWhenUsed/>
    <w:rsid w:val="008D1C4F"/>
  </w:style>
  <w:style w:type="numbering" w:customStyle="1" w:styleId="26110">
    <w:name w:val="Нет списка2611"/>
    <w:next w:val="a7"/>
    <w:uiPriority w:val="99"/>
    <w:semiHidden/>
    <w:unhideWhenUsed/>
    <w:rsid w:val="008D1C4F"/>
  </w:style>
  <w:style w:type="numbering" w:customStyle="1" w:styleId="27110">
    <w:name w:val="Нет списка2711"/>
    <w:next w:val="a7"/>
    <w:uiPriority w:val="99"/>
    <w:semiHidden/>
    <w:unhideWhenUsed/>
    <w:rsid w:val="008D1C4F"/>
  </w:style>
  <w:style w:type="numbering" w:customStyle="1" w:styleId="28110">
    <w:name w:val="Нет списка2811"/>
    <w:next w:val="a7"/>
    <w:uiPriority w:val="99"/>
    <w:semiHidden/>
    <w:unhideWhenUsed/>
    <w:rsid w:val="008D1C4F"/>
  </w:style>
  <w:style w:type="numbering" w:customStyle="1" w:styleId="29110">
    <w:name w:val="Нет списка2911"/>
    <w:next w:val="a7"/>
    <w:uiPriority w:val="99"/>
    <w:semiHidden/>
    <w:unhideWhenUsed/>
    <w:rsid w:val="008D1C4F"/>
  </w:style>
  <w:style w:type="numbering" w:customStyle="1" w:styleId="30110">
    <w:name w:val="Нет списка3011"/>
    <w:next w:val="a7"/>
    <w:uiPriority w:val="99"/>
    <w:semiHidden/>
    <w:unhideWhenUsed/>
    <w:rsid w:val="008D1C4F"/>
  </w:style>
  <w:style w:type="numbering" w:customStyle="1" w:styleId="32110">
    <w:name w:val="Нет списка3211"/>
    <w:next w:val="a7"/>
    <w:uiPriority w:val="99"/>
    <w:semiHidden/>
    <w:unhideWhenUsed/>
    <w:rsid w:val="008D1C4F"/>
  </w:style>
  <w:style w:type="numbering" w:customStyle="1" w:styleId="33110">
    <w:name w:val="Нет списка3311"/>
    <w:next w:val="a7"/>
    <w:uiPriority w:val="99"/>
    <w:semiHidden/>
    <w:unhideWhenUsed/>
    <w:rsid w:val="008D1C4F"/>
  </w:style>
  <w:style w:type="numbering" w:customStyle="1" w:styleId="34110">
    <w:name w:val="Нет списка3411"/>
    <w:next w:val="a7"/>
    <w:uiPriority w:val="99"/>
    <w:semiHidden/>
    <w:unhideWhenUsed/>
    <w:rsid w:val="008D1C4F"/>
  </w:style>
  <w:style w:type="numbering" w:customStyle="1" w:styleId="35110">
    <w:name w:val="Нет списка3511"/>
    <w:next w:val="a7"/>
    <w:uiPriority w:val="99"/>
    <w:semiHidden/>
    <w:unhideWhenUsed/>
    <w:rsid w:val="008D1C4F"/>
  </w:style>
  <w:style w:type="table" w:customStyle="1" w:styleId="108">
    <w:name w:val="Сетка таблицы светлая10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6110">
    <w:name w:val="Нет списка3611"/>
    <w:next w:val="a7"/>
    <w:uiPriority w:val="99"/>
    <w:semiHidden/>
    <w:unhideWhenUsed/>
    <w:rsid w:val="008D1C4F"/>
  </w:style>
  <w:style w:type="numbering" w:customStyle="1" w:styleId="37110">
    <w:name w:val="Нет списка3711"/>
    <w:next w:val="a7"/>
    <w:uiPriority w:val="99"/>
    <w:semiHidden/>
    <w:unhideWhenUsed/>
    <w:rsid w:val="008D1C4F"/>
  </w:style>
  <w:style w:type="table" w:customStyle="1" w:styleId="3121">
    <w:name w:val="Сетка таблицы31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8110">
    <w:name w:val="Нет списка3811"/>
    <w:next w:val="a7"/>
    <w:uiPriority w:val="99"/>
    <w:semiHidden/>
    <w:unhideWhenUsed/>
    <w:rsid w:val="008D1C4F"/>
  </w:style>
  <w:style w:type="numbering" w:customStyle="1" w:styleId="39110">
    <w:name w:val="Нет списка3911"/>
    <w:next w:val="a7"/>
    <w:uiPriority w:val="99"/>
    <w:semiHidden/>
    <w:unhideWhenUsed/>
    <w:rsid w:val="008D1C4F"/>
  </w:style>
  <w:style w:type="numbering" w:customStyle="1" w:styleId="40110">
    <w:name w:val="Нет списка4011"/>
    <w:next w:val="a7"/>
    <w:uiPriority w:val="99"/>
    <w:semiHidden/>
    <w:unhideWhenUsed/>
    <w:rsid w:val="008D1C4F"/>
  </w:style>
  <w:style w:type="numbering" w:customStyle="1" w:styleId="4130">
    <w:name w:val="Нет списка413"/>
    <w:next w:val="a7"/>
    <w:uiPriority w:val="99"/>
    <w:semiHidden/>
    <w:unhideWhenUsed/>
    <w:rsid w:val="008D1C4F"/>
  </w:style>
  <w:style w:type="numbering" w:customStyle="1" w:styleId="42110">
    <w:name w:val="Нет списка4211"/>
    <w:next w:val="a7"/>
    <w:uiPriority w:val="99"/>
    <w:semiHidden/>
    <w:unhideWhenUsed/>
    <w:rsid w:val="008D1C4F"/>
  </w:style>
  <w:style w:type="numbering" w:customStyle="1" w:styleId="43110">
    <w:name w:val="Нет списка4311"/>
    <w:next w:val="a7"/>
    <w:uiPriority w:val="99"/>
    <w:semiHidden/>
    <w:unhideWhenUsed/>
    <w:rsid w:val="008D1C4F"/>
  </w:style>
  <w:style w:type="numbering" w:customStyle="1" w:styleId="44110">
    <w:name w:val="Нет списка4411"/>
    <w:next w:val="a7"/>
    <w:uiPriority w:val="99"/>
    <w:semiHidden/>
    <w:unhideWhenUsed/>
    <w:rsid w:val="008D1C4F"/>
  </w:style>
  <w:style w:type="numbering" w:customStyle="1" w:styleId="45110">
    <w:name w:val="Нет списка4511"/>
    <w:next w:val="a7"/>
    <w:uiPriority w:val="99"/>
    <w:semiHidden/>
    <w:unhideWhenUsed/>
    <w:rsid w:val="008D1C4F"/>
  </w:style>
  <w:style w:type="numbering" w:customStyle="1" w:styleId="46110">
    <w:name w:val="Нет списка4611"/>
    <w:next w:val="a7"/>
    <w:uiPriority w:val="99"/>
    <w:semiHidden/>
    <w:unhideWhenUsed/>
    <w:rsid w:val="008D1C4F"/>
  </w:style>
  <w:style w:type="numbering" w:customStyle="1" w:styleId="4711">
    <w:name w:val="Нет списка4711"/>
    <w:next w:val="a7"/>
    <w:uiPriority w:val="99"/>
    <w:semiHidden/>
    <w:unhideWhenUsed/>
    <w:rsid w:val="008D1C4F"/>
  </w:style>
  <w:style w:type="numbering" w:customStyle="1" w:styleId="4811">
    <w:name w:val="Нет списка4811"/>
    <w:next w:val="a7"/>
    <w:uiPriority w:val="99"/>
    <w:semiHidden/>
    <w:unhideWhenUsed/>
    <w:rsid w:val="008D1C4F"/>
  </w:style>
  <w:style w:type="numbering" w:customStyle="1" w:styleId="4911">
    <w:name w:val="Нет списка4911"/>
    <w:next w:val="a7"/>
    <w:uiPriority w:val="99"/>
    <w:semiHidden/>
    <w:unhideWhenUsed/>
    <w:rsid w:val="008D1C4F"/>
  </w:style>
  <w:style w:type="numbering" w:customStyle="1" w:styleId="5011">
    <w:name w:val="Нет списка5011"/>
    <w:next w:val="a7"/>
    <w:uiPriority w:val="99"/>
    <w:semiHidden/>
    <w:unhideWhenUsed/>
    <w:rsid w:val="008D1C4F"/>
  </w:style>
  <w:style w:type="numbering" w:customStyle="1" w:styleId="51110">
    <w:name w:val="Нет списка5111"/>
    <w:next w:val="a7"/>
    <w:uiPriority w:val="99"/>
    <w:semiHidden/>
    <w:rsid w:val="008D1C4F"/>
  </w:style>
  <w:style w:type="numbering" w:customStyle="1" w:styleId="110110">
    <w:name w:val="Нет списка11011"/>
    <w:next w:val="a7"/>
    <w:uiPriority w:val="99"/>
    <w:semiHidden/>
    <w:unhideWhenUsed/>
    <w:rsid w:val="008D1C4F"/>
  </w:style>
  <w:style w:type="numbering" w:customStyle="1" w:styleId="210110">
    <w:name w:val="Нет списка21011"/>
    <w:next w:val="a7"/>
    <w:uiPriority w:val="99"/>
    <w:semiHidden/>
    <w:unhideWhenUsed/>
    <w:rsid w:val="008D1C4F"/>
  </w:style>
  <w:style w:type="numbering" w:customStyle="1" w:styleId="310110">
    <w:name w:val="Нет списка31011"/>
    <w:next w:val="a7"/>
    <w:uiPriority w:val="99"/>
    <w:semiHidden/>
    <w:unhideWhenUsed/>
    <w:rsid w:val="008D1C4F"/>
  </w:style>
  <w:style w:type="table" w:customStyle="1" w:styleId="317">
    <w:name w:val="Светлый список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31">
    <w:name w:val="Светлая заливка - Акцент 13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310">
    <w:name w:val="Светлый список - Акцент 1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31">
    <w:name w:val="Светлая заливка - Акцент 23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310">
    <w:name w:val="Светлый список - Акцент 2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31">
    <w:name w:val="Светлый список - Акцент 3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31">
    <w:name w:val="Светлый список - Акцент 5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41011">
    <w:name w:val="Нет списка41011"/>
    <w:next w:val="a7"/>
    <w:uiPriority w:val="99"/>
    <w:semiHidden/>
    <w:unhideWhenUsed/>
    <w:rsid w:val="008D1C4F"/>
  </w:style>
  <w:style w:type="numbering" w:customStyle="1" w:styleId="11120">
    <w:name w:val="Нет списка1112"/>
    <w:next w:val="a7"/>
    <w:uiPriority w:val="99"/>
    <w:semiHidden/>
    <w:unhideWhenUsed/>
    <w:rsid w:val="008D1C4F"/>
  </w:style>
  <w:style w:type="numbering" w:customStyle="1" w:styleId="21111">
    <w:name w:val="Нет списка21111"/>
    <w:next w:val="a7"/>
    <w:uiPriority w:val="99"/>
    <w:semiHidden/>
    <w:unhideWhenUsed/>
    <w:rsid w:val="008D1C4F"/>
  </w:style>
  <w:style w:type="numbering" w:customStyle="1" w:styleId="311110">
    <w:name w:val="Нет списка31111"/>
    <w:next w:val="a7"/>
    <w:uiPriority w:val="99"/>
    <w:semiHidden/>
    <w:unhideWhenUsed/>
    <w:rsid w:val="008D1C4F"/>
  </w:style>
  <w:style w:type="numbering" w:customStyle="1" w:styleId="5211">
    <w:name w:val="Нет списка5211"/>
    <w:next w:val="a7"/>
    <w:uiPriority w:val="99"/>
    <w:semiHidden/>
    <w:unhideWhenUsed/>
    <w:rsid w:val="008D1C4F"/>
  </w:style>
  <w:style w:type="table" w:customStyle="1" w:styleId="11121">
    <w:name w:val="Светлый список1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2">
    <w:name w:val="Светлая заливка - Акцент 11112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20">
    <w:name w:val="Светлый список - Акцент 11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2">
    <w:name w:val="Светлая заливка - Акцент 21112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20">
    <w:name w:val="Светлый список - Акцент 21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2">
    <w:name w:val="Светлый список - Акцент 31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2">
    <w:name w:val="Светлый список - Акцент 51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815">
    <w:name w:val="Светлая заливка8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712">
    <w:name w:val="Сетка таблицы47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3">
    <w:name w:val="Светлая заливка9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310">
    <w:name w:val="Нет списка531"/>
    <w:next w:val="a7"/>
    <w:uiPriority w:val="99"/>
    <w:semiHidden/>
    <w:unhideWhenUsed/>
    <w:rsid w:val="008D1C4F"/>
  </w:style>
  <w:style w:type="table" w:customStyle="1" w:styleId="4812">
    <w:name w:val="Сетка таблицы48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11">
    <w:name w:val="Нет списка1121"/>
    <w:next w:val="a7"/>
    <w:uiPriority w:val="99"/>
    <w:semiHidden/>
    <w:unhideWhenUsed/>
    <w:rsid w:val="008D1C4F"/>
  </w:style>
  <w:style w:type="table" w:customStyle="1" w:styleId="1191">
    <w:name w:val="Сетка таблицы1191"/>
    <w:basedOn w:val="a6"/>
    <w:next w:val="af3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12">
    <w:name w:val="Светлая заливка10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18">
    <w:name w:val="Светлый список4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41">
    <w:name w:val="Светлая заливка - Акцент 14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410">
    <w:name w:val="Светлый список - Акцент 14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41">
    <w:name w:val="Светлая заливка - Акцент 24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410">
    <w:name w:val="Светлый список - Акцент 24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41">
    <w:name w:val="Светлый список - Акцент 34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41">
    <w:name w:val="Светлый список - Акцент 54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21210">
    <w:name w:val="Нет списка2121"/>
    <w:next w:val="a7"/>
    <w:uiPriority w:val="99"/>
    <w:semiHidden/>
    <w:unhideWhenUsed/>
    <w:rsid w:val="008D1C4F"/>
  </w:style>
  <w:style w:type="numbering" w:customStyle="1" w:styleId="31210">
    <w:name w:val="Нет списка3121"/>
    <w:next w:val="a7"/>
    <w:uiPriority w:val="99"/>
    <w:semiHidden/>
    <w:unhideWhenUsed/>
    <w:rsid w:val="008D1C4F"/>
  </w:style>
  <w:style w:type="numbering" w:customStyle="1" w:styleId="41111">
    <w:name w:val="Нет списка41111"/>
    <w:next w:val="a7"/>
    <w:uiPriority w:val="99"/>
    <w:semiHidden/>
    <w:unhideWhenUsed/>
    <w:rsid w:val="008D1C4F"/>
  </w:style>
  <w:style w:type="table" w:customStyle="1" w:styleId="4912">
    <w:name w:val="Сетка таблицы49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410">
    <w:name w:val="Нет списка541"/>
    <w:next w:val="a7"/>
    <w:uiPriority w:val="99"/>
    <w:semiHidden/>
    <w:unhideWhenUsed/>
    <w:rsid w:val="008D1C4F"/>
  </w:style>
  <w:style w:type="table" w:customStyle="1" w:styleId="5010">
    <w:name w:val="Сетка таблицы50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2">
    <w:name w:val="Светлая заливка1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510">
    <w:name w:val="Нет списка551"/>
    <w:next w:val="a7"/>
    <w:uiPriority w:val="99"/>
    <w:semiHidden/>
    <w:unhideWhenUsed/>
    <w:rsid w:val="008D1C4F"/>
  </w:style>
  <w:style w:type="table" w:customStyle="1" w:styleId="5210">
    <w:name w:val="Сетка таблицы5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2">
    <w:name w:val="Светлая заливка14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610">
    <w:name w:val="Нет списка561"/>
    <w:next w:val="a7"/>
    <w:uiPriority w:val="99"/>
    <w:semiHidden/>
    <w:unhideWhenUsed/>
    <w:rsid w:val="008D1C4F"/>
  </w:style>
  <w:style w:type="table" w:customStyle="1" w:styleId="5311">
    <w:name w:val="Сетка таблицы5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2">
    <w:name w:val="Светлая заливка15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710">
    <w:name w:val="Нет списка571"/>
    <w:next w:val="a7"/>
    <w:uiPriority w:val="99"/>
    <w:semiHidden/>
    <w:unhideWhenUsed/>
    <w:rsid w:val="008D1C4F"/>
  </w:style>
  <w:style w:type="table" w:customStyle="1" w:styleId="5411">
    <w:name w:val="Сетка таблицы54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2">
    <w:name w:val="Светлая заливка16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810">
    <w:name w:val="Нет списка581"/>
    <w:next w:val="a7"/>
    <w:uiPriority w:val="99"/>
    <w:semiHidden/>
    <w:unhideWhenUsed/>
    <w:rsid w:val="008D1C4F"/>
  </w:style>
  <w:style w:type="table" w:customStyle="1" w:styleId="5511">
    <w:name w:val="Сетка таблицы55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2">
    <w:name w:val="Светлая заливка17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910">
    <w:name w:val="Нет списка591"/>
    <w:next w:val="a7"/>
    <w:uiPriority w:val="99"/>
    <w:semiHidden/>
    <w:unhideWhenUsed/>
    <w:rsid w:val="008D1C4F"/>
  </w:style>
  <w:style w:type="table" w:customStyle="1" w:styleId="5611">
    <w:name w:val="Сетка таблицы56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3">
    <w:name w:val="Светлая заливка18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010">
    <w:name w:val="Нет списка601"/>
    <w:next w:val="a7"/>
    <w:uiPriority w:val="99"/>
    <w:semiHidden/>
    <w:unhideWhenUsed/>
    <w:rsid w:val="008D1C4F"/>
  </w:style>
  <w:style w:type="table" w:customStyle="1" w:styleId="5711">
    <w:name w:val="Сетка таблицы57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12">
    <w:name w:val="Светлая заливка19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1110">
    <w:name w:val="Нет списка6111"/>
    <w:next w:val="a7"/>
    <w:uiPriority w:val="99"/>
    <w:semiHidden/>
    <w:unhideWhenUsed/>
    <w:rsid w:val="008D1C4F"/>
  </w:style>
  <w:style w:type="table" w:customStyle="1" w:styleId="5811">
    <w:name w:val="Сетка таблицы58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12">
    <w:name w:val="Светлая заливка20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210">
    <w:name w:val="Нет списка621"/>
    <w:next w:val="a7"/>
    <w:uiPriority w:val="99"/>
    <w:semiHidden/>
    <w:unhideWhenUsed/>
    <w:rsid w:val="008D1C4F"/>
  </w:style>
  <w:style w:type="table" w:customStyle="1" w:styleId="5911">
    <w:name w:val="Сетка таблицы59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2">
    <w:name w:val="Светлая заливка2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01">
    <w:name w:val="Сетка таблицы120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1">
    <w:name w:val="Сетка таблицы12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310">
    <w:name w:val="Нет списка631"/>
    <w:next w:val="a7"/>
    <w:uiPriority w:val="99"/>
    <w:semiHidden/>
    <w:unhideWhenUsed/>
    <w:rsid w:val="008D1C4F"/>
  </w:style>
  <w:style w:type="table" w:customStyle="1" w:styleId="6011">
    <w:name w:val="Сетка таблицы60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615">
    <w:name w:val="Сетка таблицы светлая6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410">
    <w:name w:val="Нет списка641"/>
    <w:next w:val="a7"/>
    <w:uiPriority w:val="99"/>
    <w:semiHidden/>
    <w:unhideWhenUsed/>
    <w:rsid w:val="008D1C4F"/>
  </w:style>
  <w:style w:type="table" w:customStyle="1" w:styleId="715">
    <w:name w:val="Сетка таблицы светлая7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510">
    <w:name w:val="Нет списка651"/>
    <w:next w:val="a7"/>
    <w:uiPriority w:val="99"/>
    <w:semiHidden/>
    <w:unhideWhenUsed/>
    <w:rsid w:val="008D1C4F"/>
  </w:style>
  <w:style w:type="table" w:customStyle="1" w:styleId="6211">
    <w:name w:val="Сетка таблицы62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816">
    <w:name w:val="Сетка таблицы светлая8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610">
    <w:name w:val="Нет списка661"/>
    <w:next w:val="a7"/>
    <w:uiPriority w:val="99"/>
    <w:semiHidden/>
    <w:unhideWhenUsed/>
    <w:rsid w:val="008D1C4F"/>
  </w:style>
  <w:style w:type="table" w:customStyle="1" w:styleId="6311">
    <w:name w:val="Сетка таблицы63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914">
    <w:name w:val="Сетка таблицы светлая9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table" w:customStyle="1" w:styleId="6411">
    <w:name w:val="Сетка таблицы64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12">
    <w:name w:val="Светлая заливка2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511">
    <w:name w:val="Сетка таблицы65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12">
    <w:name w:val="Светлая заливка24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611">
    <w:name w:val="Сетка таблицы66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12">
    <w:name w:val="Светлая заливка25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90">
    <w:name w:val="Нет списка69"/>
    <w:next w:val="a7"/>
    <w:uiPriority w:val="99"/>
    <w:semiHidden/>
    <w:unhideWhenUsed/>
    <w:rsid w:val="008D1C4F"/>
  </w:style>
  <w:style w:type="table" w:customStyle="1" w:styleId="691">
    <w:name w:val="Сетка таблицы69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3">
    <w:name w:val="Светлая заливка113"/>
    <w:uiPriority w:val="60"/>
    <w:rsid w:val="008D1C4F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84">
    <w:name w:val="Светлая заливка28"/>
    <w:basedOn w:val="a6"/>
    <w:uiPriority w:val="60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94">
    <w:name w:val="Светлая заливка29"/>
    <w:basedOn w:val="a6"/>
    <w:next w:val="af4"/>
    <w:uiPriority w:val="99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6">
    <w:name w:val="Светлая заливка - Акцент 16"/>
    <w:basedOn w:val="a6"/>
    <w:next w:val="a6"/>
    <w:uiPriority w:val="60"/>
    <w:rsid w:val="008D1C4F"/>
    <w:rPr>
      <w:rFonts w:eastAsia="Times New Roman" w:cs="Calibri"/>
      <w:color w:val="2E74B5"/>
      <w:sz w:val="22"/>
      <w:szCs w:val="22"/>
    </w:rPr>
    <w:tblPr>
      <w:tblStyleRowBandSize w:val="1"/>
      <w:tblStyleColBandSize w:val="1"/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-26">
    <w:name w:val="Светлая заливка - Акцент 26"/>
    <w:basedOn w:val="a6"/>
    <w:next w:val="a6"/>
    <w:uiPriority w:val="60"/>
    <w:rsid w:val="008D1C4F"/>
    <w:rPr>
      <w:rFonts w:eastAsia="Times New Roman" w:cs="Calibri"/>
      <w:color w:val="C45911"/>
      <w:sz w:val="22"/>
      <w:szCs w:val="22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6f3">
    <w:name w:val="Светлый список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60">
    <w:name w:val="Светлый список - Акцент 1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table" w:customStyle="1" w:styleId="-260">
    <w:name w:val="Светлый список - Акцент 2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6">
    <w:name w:val="Светлый список - Акцент 3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6">
    <w:name w:val="Светлый список - Акцент 5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numbering" w:customStyle="1" w:styleId="1152">
    <w:name w:val="Нет списка115"/>
    <w:next w:val="a7"/>
    <w:uiPriority w:val="99"/>
    <w:semiHidden/>
    <w:unhideWhenUsed/>
    <w:rsid w:val="008D1C4F"/>
  </w:style>
  <w:style w:type="numbering" w:customStyle="1" w:styleId="2150">
    <w:name w:val="Нет списка215"/>
    <w:next w:val="a7"/>
    <w:uiPriority w:val="99"/>
    <w:semiHidden/>
    <w:unhideWhenUsed/>
    <w:rsid w:val="008D1C4F"/>
  </w:style>
  <w:style w:type="numbering" w:customStyle="1" w:styleId="3150">
    <w:name w:val="Нет списка315"/>
    <w:next w:val="a7"/>
    <w:uiPriority w:val="99"/>
    <w:semiHidden/>
    <w:unhideWhenUsed/>
    <w:rsid w:val="008D1C4F"/>
  </w:style>
  <w:style w:type="numbering" w:customStyle="1" w:styleId="4140">
    <w:name w:val="Нет списка414"/>
    <w:next w:val="a7"/>
    <w:uiPriority w:val="99"/>
    <w:semiHidden/>
    <w:unhideWhenUsed/>
    <w:rsid w:val="008D1C4F"/>
  </w:style>
  <w:style w:type="table" w:customStyle="1" w:styleId="1250">
    <w:name w:val="Сетка таблицы125"/>
    <w:basedOn w:val="a6"/>
    <w:next w:val="af3"/>
    <w:uiPriority w:val="39"/>
    <w:rsid w:val="008D1C4F"/>
    <w:rPr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31">
    <w:name w:val="Сетка таблицы213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62">
    <w:name w:val="Нет списка116"/>
    <w:next w:val="a7"/>
    <w:uiPriority w:val="99"/>
    <w:semiHidden/>
    <w:unhideWhenUsed/>
    <w:rsid w:val="008D1C4F"/>
  </w:style>
  <w:style w:type="numbering" w:customStyle="1" w:styleId="2160">
    <w:name w:val="Нет списка216"/>
    <w:next w:val="a7"/>
    <w:uiPriority w:val="99"/>
    <w:semiHidden/>
    <w:unhideWhenUsed/>
    <w:rsid w:val="008D1C4F"/>
  </w:style>
  <w:style w:type="numbering" w:customStyle="1" w:styleId="3160">
    <w:name w:val="Нет списка316"/>
    <w:next w:val="a7"/>
    <w:uiPriority w:val="99"/>
    <w:semiHidden/>
    <w:unhideWhenUsed/>
    <w:rsid w:val="008D1C4F"/>
  </w:style>
  <w:style w:type="table" w:customStyle="1" w:styleId="11122">
    <w:name w:val="Сетка таблицы1112"/>
    <w:basedOn w:val="a6"/>
    <w:next w:val="af3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7">
    <w:name w:val="Светлый список1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4">
    <w:name w:val="Светлая заливка - Акцент 114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40">
    <w:name w:val="Светлый список - Акцент 11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4">
    <w:name w:val="Светлая заливка - Акцент 214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40">
    <w:name w:val="Светлый список - Акцент 21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4">
    <w:name w:val="Светлый список - Акцент 31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4">
    <w:name w:val="Светлый список - Акцент 51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120">
    <w:name w:val="Нет списка512"/>
    <w:next w:val="a7"/>
    <w:uiPriority w:val="99"/>
    <w:semiHidden/>
    <w:unhideWhenUsed/>
    <w:rsid w:val="008D1C4F"/>
  </w:style>
  <w:style w:type="table" w:customStyle="1" w:styleId="3131">
    <w:name w:val="Сетка таблицы313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3">
    <w:name w:val="Светлая заливка33"/>
    <w:basedOn w:val="a6"/>
    <w:next w:val="af4"/>
    <w:uiPriority w:val="60"/>
    <w:rsid w:val="008D1C4F"/>
    <w:rPr>
      <w:rFonts w:eastAsia="Times New Roman" w:cs="Calibri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23">
    <w:name w:val="Светлая заливка - Акцент 123"/>
    <w:basedOn w:val="a6"/>
    <w:next w:val="a6"/>
    <w:uiPriority w:val="60"/>
    <w:rsid w:val="008D1C4F"/>
    <w:rPr>
      <w:rFonts w:eastAsia="Times New Roman" w:cs="Calibri"/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223">
    <w:name w:val="Светлая заливка - Акцент 223"/>
    <w:basedOn w:val="a6"/>
    <w:next w:val="a6"/>
    <w:uiPriority w:val="60"/>
    <w:rsid w:val="008D1C4F"/>
    <w:rPr>
      <w:rFonts w:eastAsia="Times New Roman" w:cs="Calibri"/>
      <w:color w:val="943634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239">
    <w:name w:val="Светлый список23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30">
    <w:name w:val="Светлый список - Акцент 123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30">
    <w:name w:val="Светлый список - Акцент 223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3">
    <w:name w:val="Светлый список - Акцент 323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3">
    <w:name w:val="Светлый список - Акцент 523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260">
    <w:name w:val="Сетка таблицы126"/>
    <w:basedOn w:val="a6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41">
    <w:name w:val="Сетка таблицы214"/>
    <w:basedOn w:val="a6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30">
    <w:name w:val="Сетка таблицы1113"/>
    <w:basedOn w:val="a6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3">
    <w:name w:val="Светлая заливка114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34">
    <w:name w:val="Светлый список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3">
    <w:name w:val="Светлая заливка - Акцент 1113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30">
    <w:name w:val="Светлый список - Акцент 1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3">
    <w:name w:val="Светлая заливка - Акцент 2113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30">
    <w:name w:val="Светлый список - Акцент 2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3">
    <w:name w:val="Светлый список - Акцент 3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3">
    <w:name w:val="Светлый список - Акцент 5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TableGrid2">
    <w:name w:val="TableGrid2"/>
    <w:rsid w:val="008D1C4F"/>
    <w:rPr>
      <w:rFonts w:eastAsia="Times New Roman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6100">
    <w:name w:val="Нет списка610"/>
    <w:next w:val="a7"/>
    <w:uiPriority w:val="99"/>
    <w:semiHidden/>
    <w:unhideWhenUsed/>
    <w:rsid w:val="008D1C4F"/>
  </w:style>
  <w:style w:type="table" w:customStyle="1" w:styleId="4121">
    <w:name w:val="Сетка таблицы412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2a">
    <w:name w:val="Сетка таблицы светлая12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721">
    <w:name w:val="Нет списка72"/>
    <w:next w:val="a7"/>
    <w:uiPriority w:val="99"/>
    <w:semiHidden/>
    <w:unhideWhenUsed/>
    <w:rsid w:val="008D1C4F"/>
  </w:style>
  <w:style w:type="numbering" w:customStyle="1" w:styleId="821">
    <w:name w:val="Нет списка82"/>
    <w:next w:val="a7"/>
    <w:uiPriority w:val="99"/>
    <w:semiHidden/>
    <w:unhideWhenUsed/>
    <w:rsid w:val="008D1C4F"/>
  </w:style>
  <w:style w:type="table" w:customStyle="1" w:styleId="5121">
    <w:name w:val="Сетка таблицы512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3a">
    <w:name w:val="Сетка таблицы светлая23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920">
    <w:name w:val="Нет списка92"/>
    <w:next w:val="a7"/>
    <w:uiPriority w:val="99"/>
    <w:semiHidden/>
    <w:unhideWhenUsed/>
    <w:rsid w:val="008D1C4F"/>
  </w:style>
  <w:style w:type="table" w:customStyle="1" w:styleId="6101">
    <w:name w:val="Сетка таблицы610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20">
    <w:name w:val="Нет списка102"/>
    <w:next w:val="a7"/>
    <w:uiPriority w:val="99"/>
    <w:semiHidden/>
    <w:unhideWhenUsed/>
    <w:rsid w:val="008D1C4F"/>
  </w:style>
  <w:style w:type="table" w:customStyle="1" w:styleId="722">
    <w:name w:val="Сетка таблицы7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22">
    <w:name w:val="Нет списка122"/>
    <w:next w:val="a7"/>
    <w:uiPriority w:val="99"/>
    <w:semiHidden/>
    <w:unhideWhenUsed/>
    <w:rsid w:val="008D1C4F"/>
  </w:style>
  <w:style w:type="table" w:customStyle="1" w:styleId="822">
    <w:name w:val="Сетка таблицы8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20">
    <w:name w:val="Нет списка132"/>
    <w:next w:val="a7"/>
    <w:uiPriority w:val="99"/>
    <w:semiHidden/>
    <w:unhideWhenUsed/>
    <w:rsid w:val="008D1C4F"/>
  </w:style>
  <w:style w:type="table" w:customStyle="1" w:styleId="921">
    <w:name w:val="Сетка таблицы9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20">
    <w:name w:val="Нет списка142"/>
    <w:next w:val="a7"/>
    <w:uiPriority w:val="99"/>
    <w:semiHidden/>
    <w:unhideWhenUsed/>
    <w:rsid w:val="008D1C4F"/>
  </w:style>
  <w:style w:type="table" w:customStyle="1" w:styleId="1021">
    <w:name w:val="Сетка таблицы10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20">
    <w:name w:val="Нет списка152"/>
    <w:next w:val="a7"/>
    <w:uiPriority w:val="99"/>
    <w:semiHidden/>
    <w:unhideWhenUsed/>
    <w:rsid w:val="008D1C4F"/>
  </w:style>
  <w:style w:type="table" w:customStyle="1" w:styleId="1321">
    <w:name w:val="Сетка таблицы13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20">
    <w:name w:val="Нет списка162"/>
    <w:next w:val="a7"/>
    <w:uiPriority w:val="99"/>
    <w:semiHidden/>
    <w:unhideWhenUsed/>
    <w:rsid w:val="008D1C4F"/>
  </w:style>
  <w:style w:type="table" w:customStyle="1" w:styleId="1421">
    <w:name w:val="Сетка таблицы14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20">
    <w:name w:val="Нет списка172"/>
    <w:next w:val="a7"/>
    <w:uiPriority w:val="99"/>
    <w:semiHidden/>
    <w:unhideWhenUsed/>
    <w:rsid w:val="008D1C4F"/>
  </w:style>
  <w:style w:type="table" w:customStyle="1" w:styleId="1521">
    <w:name w:val="Сетка таблицы15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20">
    <w:name w:val="Нет списка182"/>
    <w:next w:val="a7"/>
    <w:uiPriority w:val="99"/>
    <w:semiHidden/>
    <w:unhideWhenUsed/>
    <w:rsid w:val="008D1C4F"/>
  </w:style>
  <w:style w:type="numbering" w:customStyle="1" w:styleId="1920">
    <w:name w:val="Нет списка192"/>
    <w:next w:val="a7"/>
    <w:uiPriority w:val="99"/>
    <w:semiHidden/>
    <w:unhideWhenUsed/>
    <w:rsid w:val="008D1C4F"/>
  </w:style>
  <w:style w:type="numbering" w:customStyle="1" w:styleId="2020">
    <w:name w:val="Нет списка202"/>
    <w:next w:val="a7"/>
    <w:uiPriority w:val="99"/>
    <w:semiHidden/>
    <w:unhideWhenUsed/>
    <w:rsid w:val="008D1C4F"/>
  </w:style>
  <w:style w:type="table" w:customStyle="1" w:styleId="1621">
    <w:name w:val="Сетка таблицы16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3">
    <w:name w:val="Светлая заливка4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2220">
    <w:name w:val="Нет списка222"/>
    <w:next w:val="a7"/>
    <w:uiPriority w:val="99"/>
    <w:semiHidden/>
    <w:unhideWhenUsed/>
    <w:rsid w:val="008D1C4F"/>
  </w:style>
  <w:style w:type="table" w:customStyle="1" w:styleId="1721">
    <w:name w:val="Сетка таблицы17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320">
    <w:name w:val="Нет списка232"/>
    <w:next w:val="a7"/>
    <w:uiPriority w:val="99"/>
    <w:semiHidden/>
    <w:unhideWhenUsed/>
    <w:rsid w:val="008D1C4F"/>
  </w:style>
  <w:style w:type="table" w:customStyle="1" w:styleId="1821">
    <w:name w:val="Сетка таблицы18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420">
    <w:name w:val="Нет списка242"/>
    <w:next w:val="a7"/>
    <w:uiPriority w:val="99"/>
    <w:semiHidden/>
    <w:unhideWhenUsed/>
    <w:rsid w:val="008D1C4F"/>
  </w:style>
  <w:style w:type="table" w:customStyle="1" w:styleId="1921">
    <w:name w:val="Сетка таблицы19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520">
    <w:name w:val="Нет списка252"/>
    <w:next w:val="a7"/>
    <w:uiPriority w:val="99"/>
    <w:semiHidden/>
    <w:unhideWhenUsed/>
    <w:rsid w:val="008D1C4F"/>
  </w:style>
  <w:style w:type="table" w:customStyle="1" w:styleId="2021">
    <w:name w:val="Сетка таблицы20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20">
    <w:name w:val="Нет списка262"/>
    <w:next w:val="a7"/>
    <w:uiPriority w:val="99"/>
    <w:semiHidden/>
    <w:unhideWhenUsed/>
    <w:rsid w:val="008D1C4F"/>
  </w:style>
  <w:style w:type="table" w:customStyle="1" w:styleId="2221">
    <w:name w:val="Сетка таблицы22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720">
    <w:name w:val="Нет списка272"/>
    <w:next w:val="a7"/>
    <w:uiPriority w:val="99"/>
    <w:semiHidden/>
    <w:unhideWhenUsed/>
    <w:rsid w:val="008D1C4F"/>
  </w:style>
  <w:style w:type="table" w:customStyle="1" w:styleId="2321">
    <w:name w:val="Сетка таблицы23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820">
    <w:name w:val="Нет списка282"/>
    <w:next w:val="a7"/>
    <w:uiPriority w:val="99"/>
    <w:semiHidden/>
    <w:unhideWhenUsed/>
    <w:rsid w:val="008D1C4F"/>
  </w:style>
  <w:style w:type="table" w:customStyle="1" w:styleId="2421">
    <w:name w:val="Сетка таблицы24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920">
    <w:name w:val="Нет списка292"/>
    <w:next w:val="a7"/>
    <w:uiPriority w:val="99"/>
    <w:semiHidden/>
    <w:unhideWhenUsed/>
    <w:rsid w:val="008D1C4F"/>
  </w:style>
  <w:style w:type="table" w:customStyle="1" w:styleId="2521">
    <w:name w:val="Сетка таблицы25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020">
    <w:name w:val="Нет списка302"/>
    <w:next w:val="a7"/>
    <w:uiPriority w:val="99"/>
    <w:semiHidden/>
    <w:unhideWhenUsed/>
    <w:rsid w:val="008D1C4F"/>
  </w:style>
  <w:style w:type="table" w:customStyle="1" w:styleId="2621">
    <w:name w:val="Сетка таблицы26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20">
    <w:name w:val="Нет списка322"/>
    <w:next w:val="a7"/>
    <w:uiPriority w:val="99"/>
    <w:semiHidden/>
    <w:unhideWhenUsed/>
    <w:rsid w:val="008D1C4F"/>
  </w:style>
  <w:style w:type="table" w:customStyle="1" w:styleId="2721">
    <w:name w:val="Сетка таблицы272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122">
    <w:name w:val="Сетка таблицы светлая212"/>
    <w:basedOn w:val="a6"/>
    <w:next w:val="2ff4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320">
    <w:name w:val="Нет списка332"/>
    <w:next w:val="a7"/>
    <w:uiPriority w:val="99"/>
    <w:semiHidden/>
    <w:unhideWhenUsed/>
    <w:rsid w:val="008D1C4F"/>
  </w:style>
  <w:style w:type="table" w:customStyle="1" w:styleId="2821">
    <w:name w:val="Сетка таблицы282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325">
    <w:name w:val="Сетка таблицы светлая32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420">
    <w:name w:val="Нет списка342"/>
    <w:next w:val="a7"/>
    <w:uiPriority w:val="99"/>
    <w:semiHidden/>
    <w:unhideWhenUsed/>
    <w:rsid w:val="008D1C4F"/>
  </w:style>
  <w:style w:type="table" w:customStyle="1" w:styleId="2921">
    <w:name w:val="Сетка таблицы292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numbering" w:customStyle="1" w:styleId="3520">
    <w:name w:val="Нет списка352"/>
    <w:next w:val="a7"/>
    <w:uiPriority w:val="99"/>
    <w:semiHidden/>
    <w:unhideWhenUsed/>
    <w:rsid w:val="008D1C4F"/>
  </w:style>
  <w:style w:type="table" w:customStyle="1" w:styleId="3021">
    <w:name w:val="Сетка таблицы302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39">
    <w:name w:val="Сетка таблицы светлая13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620">
    <w:name w:val="Нет списка362"/>
    <w:next w:val="a7"/>
    <w:uiPriority w:val="99"/>
    <w:semiHidden/>
    <w:unhideWhenUsed/>
    <w:rsid w:val="008D1C4F"/>
  </w:style>
  <w:style w:type="numbering" w:customStyle="1" w:styleId="3720">
    <w:name w:val="Нет списка372"/>
    <w:next w:val="a7"/>
    <w:uiPriority w:val="99"/>
    <w:semiHidden/>
    <w:unhideWhenUsed/>
    <w:rsid w:val="008D1C4F"/>
  </w:style>
  <w:style w:type="table" w:customStyle="1" w:styleId="3141">
    <w:name w:val="Сетка таблицы31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820">
    <w:name w:val="Нет списка382"/>
    <w:next w:val="a7"/>
    <w:uiPriority w:val="99"/>
    <w:semiHidden/>
    <w:unhideWhenUsed/>
    <w:rsid w:val="008D1C4F"/>
  </w:style>
  <w:style w:type="table" w:customStyle="1" w:styleId="3221">
    <w:name w:val="Сетка таблицы32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920">
    <w:name w:val="Нет списка392"/>
    <w:next w:val="a7"/>
    <w:uiPriority w:val="99"/>
    <w:semiHidden/>
    <w:unhideWhenUsed/>
    <w:rsid w:val="008D1C4F"/>
  </w:style>
  <w:style w:type="table" w:customStyle="1" w:styleId="3321">
    <w:name w:val="Сетка таблицы33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020">
    <w:name w:val="Нет списка402"/>
    <w:next w:val="a7"/>
    <w:uiPriority w:val="99"/>
    <w:semiHidden/>
    <w:unhideWhenUsed/>
    <w:rsid w:val="008D1C4F"/>
  </w:style>
  <w:style w:type="table" w:customStyle="1" w:styleId="3421">
    <w:name w:val="Сетка таблицы342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20">
    <w:name w:val="Сетка таблицы1102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150">
    <w:name w:val="Нет списка415"/>
    <w:next w:val="a7"/>
    <w:uiPriority w:val="99"/>
    <w:semiHidden/>
    <w:unhideWhenUsed/>
    <w:rsid w:val="008D1C4F"/>
  </w:style>
  <w:style w:type="table" w:customStyle="1" w:styleId="3521">
    <w:name w:val="Сетка таблицы352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20">
    <w:name w:val="Сетка таблицы1122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220">
    <w:name w:val="Нет списка422"/>
    <w:next w:val="a7"/>
    <w:uiPriority w:val="99"/>
    <w:semiHidden/>
    <w:unhideWhenUsed/>
    <w:rsid w:val="008D1C4F"/>
  </w:style>
  <w:style w:type="table" w:customStyle="1" w:styleId="3621">
    <w:name w:val="Сетка таблицы362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20">
    <w:name w:val="Сетка таблицы1132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320">
    <w:name w:val="Нет списка432"/>
    <w:next w:val="a7"/>
    <w:uiPriority w:val="99"/>
    <w:semiHidden/>
    <w:unhideWhenUsed/>
    <w:rsid w:val="008D1C4F"/>
  </w:style>
  <w:style w:type="table" w:customStyle="1" w:styleId="3721">
    <w:name w:val="Сетка таблицы372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20">
    <w:name w:val="Сетка таблицы1142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420">
    <w:name w:val="Нет списка442"/>
    <w:next w:val="a7"/>
    <w:uiPriority w:val="99"/>
    <w:semiHidden/>
    <w:unhideWhenUsed/>
    <w:rsid w:val="008D1C4F"/>
  </w:style>
  <w:style w:type="table" w:customStyle="1" w:styleId="3821">
    <w:name w:val="Сетка таблицы382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20">
    <w:name w:val="Сетка таблицы1152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520">
    <w:name w:val="Нет списка452"/>
    <w:next w:val="a7"/>
    <w:uiPriority w:val="99"/>
    <w:semiHidden/>
    <w:unhideWhenUsed/>
    <w:rsid w:val="008D1C4F"/>
  </w:style>
  <w:style w:type="table" w:customStyle="1" w:styleId="3921">
    <w:name w:val="Сетка таблицы392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20">
    <w:name w:val="Сетка таблицы1162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620">
    <w:name w:val="Нет списка462"/>
    <w:next w:val="a7"/>
    <w:uiPriority w:val="99"/>
    <w:semiHidden/>
    <w:unhideWhenUsed/>
    <w:rsid w:val="008D1C4F"/>
  </w:style>
  <w:style w:type="table" w:customStyle="1" w:styleId="4021">
    <w:name w:val="Сетка таблицы402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2">
    <w:name w:val="Сетка таблицы1172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720">
    <w:name w:val="Нет списка472"/>
    <w:next w:val="a7"/>
    <w:uiPriority w:val="99"/>
    <w:semiHidden/>
    <w:unhideWhenUsed/>
    <w:rsid w:val="008D1C4F"/>
  </w:style>
  <w:style w:type="table" w:customStyle="1" w:styleId="4131">
    <w:name w:val="Сетка таблицы41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3">
    <w:name w:val="Светлая заливка5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820">
    <w:name w:val="Нет списка482"/>
    <w:next w:val="a7"/>
    <w:uiPriority w:val="99"/>
    <w:semiHidden/>
    <w:unhideWhenUsed/>
    <w:rsid w:val="008D1C4F"/>
  </w:style>
  <w:style w:type="table" w:customStyle="1" w:styleId="4221">
    <w:name w:val="Сетка таблицы42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3">
    <w:name w:val="Светлая заливка6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920">
    <w:name w:val="Нет списка492"/>
    <w:next w:val="a7"/>
    <w:uiPriority w:val="99"/>
    <w:semiHidden/>
    <w:unhideWhenUsed/>
    <w:rsid w:val="008D1C4F"/>
  </w:style>
  <w:style w:type="table" w:customStyle="1" w:styleId="4321">
    <w:name w:val="Сетка таблицы432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424">
    <w:name w:val="Сетка таблицы светлая42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020">
    <w:name w:val="Нет списка502"/>
    <w:next w:val="a7"/>
    <w:uiPriority w:val="99"/>
    <w:semiHidden/>
    <w:unhideWhenUsed/>
    <w:rsid w:val="008D1C4F"/>
  </w:style>
  <w:style w:type="table" w:customStyle="1" w:styleId="4421">
    <w:name w:val="Сетка таблицы442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524">
    <w:name w:val="Сетка таблицы светлая52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130">
    <w:name w:val="Нет списка513"/>
    <w:next w:val="a7"/>
    <w:uiPriority w:val="99"/>
    <w:semiHidden/>
    <w:rsid w:val="008D1C4F"/>
  </w:style>
  <w:style w:type="table" w:customStyle="1" w:styleId="4521">
    <w:name w:val="Сетка таблицы452"/>
    <w:basedOn w:val="a6"/>
    <w:next w:val="af3"/>
    <w:uiPriority w:val="59"/>
    <w:locked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21">
    <w:name w:val="Нет списка1102"/>
    <w:next w:val="a7"/>
    <w:uiPriority w:val="99"/>
    <w:semiHidden/>
    <w:unhideWhenUsed/>
    <w:rsid w:val="008D1C4F"/>
  </w:style>
  <w:style w:type="numbering" w:customStyle="1" w:styleId="2102">
    <w:name w:val="Нет списка2102"/>
    <w:next w:val="a7"/>
    <w:uiPriority w:val="99"/>
    <w:semiHidden/>
    <w:unhideWhenUsed/>
    <w:rsid w:val="008D1C4F"/>
  </w:style>
  <w:style w:type="numbering" w:customStyle="1" w:styleId="3102">
    <w:name w:val="Нет списка3102"/>
    <w:next w:val="a7"/>
    <w:uiPriority w:val="99"/>
    <w:semiHidden/>
    <w:unhideWhenUsed/>
    <w:rsid w:val="008D1C4F"/>
  </w:style>
  <w:style w:type="table" w:customStyle="1" w:styleId="1182">
    <w:name w:val="Сетка таблицы1182"/>
    <w:basedOn w:val="a6"/>
    <w:next w:val="af3"/>
    <w:uiPriority w:val="99"/>
    <w:rsid w:val="008D1C4F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3">
    <w:name w:val="Светлая заливка72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326">
    <w:name w:val="Светлый список3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32">
    <w:name w:val="Светлая заливка - Акцент 132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320">
    <w:name w:val="Светлый список - Акцент 13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32">
    <w:name w:val="Светлая заливка - Акцент 232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320">
    <w:name w:val="Светлый список - Акцент 23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32">
    <w:name w:val="Светлый список - Акцент 33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32">
    <w:name w:val="Светлый список - Акцент 53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41020">
    <w:name w:val="Нет списка4102"/>
    <w:next w:val="a7"/>
    <w:uiPriority w:val="99"/>
    <w:semiHidden/>
    <w:unhideWhenUsed/>
    <w:rsid w:val="008D1C4F"/>
  </w:style>
  <w:style w:type="numbering" w:customStyle="1" w:styleId="11131">
    <w:name w:val="Нет списка1113"/>
    <w:next w:val="a7"/>
    <w:uiPriority w:val="99"/>
    <w:semiHidden/>
    <w:unhideWhenUsed/>
    <w:rsid w:val="008D1C4F"/>
  </w:style>
  <w:style w:type="numbering" w:customStyle="1" w:styleId="21120">
    <w:name w:val="Нет списка2112"/>
    <w:next w:val="a7"/>
    <w:uiPriority w:val="99"/>
    <w:semiHidden/>
    <w:unhideWhenUsed/>
    <w:rsid w:val="008D1C4F"/>
  </w:style>
  <w:style w:type="numbering" w:customStyle="1" w:styleId="31120">
    <w:name w:val="Нет списка3112"/>
    <w:next w:val="a7"/>
    <w:uiPriority w:val="99"/>
    <w:semiHidden/>
    <w:unhideWhenUsed/>
    <w:rsid w:val="008D1C4F"/>
  </w:style>
  <w:style w:type="table" w:customStyle="1" w:styleId="1223">
    <w:name w:val="Светлая заливка122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24">
    <w:name w:val="Светлый список12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22">
    <w:name w:val="Светлая заливка - Акцент 1122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220">
    <w:name w:val="Светлый список - Акцент 112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22">
    <w:name w:val="Светлая заливка - Акцент 2122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220">
    <w:name w:val="Светлый список - Акцент 212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22">
    <w:name w:val="Светлый список - Акцент 312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22">
    <w:name w:val="Светлый список - Акцент 512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220">
    <w:name w:val="Нет списка522"/>
    <w:next w:val="a7"/>
    <w:uiPriority w:val="99"/>
    <w:semiHidden/>
    <w:unhideWhenUsed/>
    <w:rsid w:val="008D1C4F"/>
  </w:style>
  <w:style w:type="table" w:customStyle="1" w:styleId="2123">
    <w:name w:val="Светлая заливка212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124">
    <w:name w:val="Светлый список21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12">
    <w:name w:val="Светлая заливка - Акцент 1212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2120">
    <w:name w:val="Светлый список - Акцент 121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12">
    <w:name w:val="Светлая заливка - Акцент 2212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2120">
    <w:name w:val="Светлый список - Акцент 221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12">
    <w:name w:val="Светлый список - Акцент 321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12">
    <w:name w:val="Светлый список - Акцент 521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1123">
    <w:name w:val="Светлая заливка1112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132">
    <w:name w:val="Светлый список1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3">
    <w:name w:val="Светлая заливка - Акцент 11113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30">
    <w:name w:val="Светлый список - Акцент 11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3">
    <w:name w:val="Светлая заливка - Акцент 21113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30">
    <w:name w:val="Светлый список - Акцент 21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3">
    <w:name w:val="Светлый список - Акцент 31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3">
    <w:name w:val="Светлый список - Акцент 51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4621">
    <w:name w:val="Сетка таблицы46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3">
    <w:name w:val="Светлая заливка8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721">
    <w:name w:val="Сетка таблицы47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22">
    <w:name w:val="Светлая заливка9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32">
    <w:name w:val="Нет списка532"/>
    <w:next w:val="a7"/>
    <w:uiPriority w:val="99"/>
    <w:semiHidden/>
    <w:unhideWhenUsed/>
    <w:rsid w:val="008D1C4F"/>
  </w:style>
  <w:style w:type="table" w:customStyle="1" w:styleId="4821">
    <w:name w:val="Сетка таблицы48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20">
    <w:name w:val="Сетка таблицы2102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21">
    <w:name w:val="Нет списка1122"/>
    <w:next w:val="a7"/>
    <w:uiPriority w:val="99"/>
    <w:semiHidden/>
    <w:unhideWhenUsed/>
    <w:rsid w:val="008D1C4F"/>
  </w:style>
  <w:style w:type="table" w:customStyle="1" w:styleId="1192">
    <w:name w:val="Сетка таблицы1192"/>
    <w:basedOn w:val="a6"/>
    <w:next w:val="af3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22">
    <w:name w:val="Светлая заливка102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25">
    <w:name w:val="Светлый список4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42">
    <w:name w:val="Светлая заливка - Акцент 142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420">
    <w:name w:val="Светлый список - Акцент 14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42">
    <w:name w:val="Светлая заливка - Акцент 242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420">
    <w:name w:val="Светлый список - Акцент 24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42">
    <w:name w:val="Светлый список - Акцент 34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42">
    <w:name w:val="Светлый список - Акцент 54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21220">
    <w:name w:val="Нет списка2122"/>
    <w:next w:val="a7"/>
    <w:uiPriority w:val="99"/>
    <w:semiHidden/>
    <w:unhideWhenUsed/>
    <w:rsid w:val="008D1C4F"/>
  </w:style>
  <w:style w:type="numbering" w:customStyle="1" w:styleId="3122">
    <w:name w:val="Нет списка3122"/>
    <w:next w:val="a7"/>
    <w:uiPriority w:val="99"/>
    <w:semiHidden/>
    <w:unhideWhenUsed/>
    <w:rsid w:val="008D1C4F"/>
  </w:style>
  <w:style w:type="numbering" w:customStyle="1" w:styleId="4112">
    <w:name w:val="Нет списка4112"/>
    <w:next w:val="a7"/>
    <w:uiPriority w:val="99"/>
    <w:semiHidden/>
    <w:unhideWhenUsed/>
    <w:rsid w:val="008D1C4F"/>
  </w:style>
  <w:style w:type="table" w:customStyle="1" w:styleId="31020">
    <w:name w:val="Сетка таблицы3102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921">
    <w:name w:val="Сетка таблицы492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31">
    <w:name w:val="Сетка таблицы513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42">
    <w:name w:val="Нет списка542"/>
    <w:next w:val="a7"/>
    <w:uiPriority w:val="99"/>
    <w:semiHidden/>
    <w:unhideWhenUsed/>
    <w:rsid w:val="008D1C4F"/>
  </w:style>
  <w:style w:type="table" w:customStyle="1" w:styleId="5021">
    <w:name w:val="Сетка таблицы50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22">
    <w:name w:val="Светлая заливка13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52">
    <w:name w:val="Нет списка552"/>
    <w:next w:val="a7"/>
    <w:uiPriority w:val="99"/>
    <w:semiHidden/>
    <w:unhideWhenUsed/>
    <w:rsid w:val="008D1C4F"/>
  </w:style>
  <w:style w:type="table" w:customStyle="1" w:styleId="5221">
    <w:name w:val="Сетка таблицы52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22">
    <w:name w:val="Светлая заливка14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62">
    <w:name w:val="Нет списка562"/>
    <w:next w:val="a7"/>
    <w:uiPriority w:val="99"/>
    <w:semiHidden/>
    <w:unhideWhenUsed/>
    <w:rsid w:val="008D1C4F"/>
  </w:style>
  <w:style w:type="table" w:customStyle="1" w:styleId="5320">
    <w:name w:val="Сетка таблицы53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22">
    <w:name w:val="Светлая заливка15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72">
    <w:name w:val="Нет списка572"/>
    <w:next w:val="a7"/>
    <w:uiPriority w:val="99"/>
    <w:semiHidden/>
    <w:unhideWhenUsed/>
    <w:rsid w:val="008D1C4F"/>
  </w:style>
  <w:style w:type="table" w:customStyle="1" w:styleId="5420">
    <w:name w:val="Сетка таблицы54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22">
    <w:name w:val="Светлая заливка16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82">
    <w:name w:val="Нет списка582"/>
    <w:next w:val="a7"/>
    <w:uiPriority w:val="99"/>
    <w:semiHidden/>
    <w:unhideWhenUsed/>
    <w:rsid w:val="008D1C4F"/>
  </w:style>
  <w:style w:type="table" w:customStyle="1" w:styleId="5520">
    <w:name w:val="Сетка таблицы55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22">
    <w:name w:val="Светлая заливка17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92">
    <w:name w:val="Нет списка592"/>
    <w:next w:val="a7"/>
    <w:uiPriority w:val="99"/>
    <w:semiHidden/>
    <w:unhideWhenUsed/>
    <w:rsid w:val="008D1C4F"/>
  </w:style>
  <w:style w:type="table" w:customStyle="1" w:styleId="5620">
    <w:name w:val="Сетка таблицы56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2">
    <w:name w:val="Светлая заливка18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02">
    <w:name w:val="Нет списка602"/>
    <w:next w:val="a7"/>
    <w:uiPriority w:val="99"/>
    <w:semiHidden/>
    <w:unhideWhenUsed/>
    <w:rsid w:val="008D1C4F"/>
  </w:style>
  <w:style w:type="table" w:customStyle="1" w:styleId="5720">
    <w:name w:val="Сетка таблицы57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22">
    <w:name w:val="Светлая заливка19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120">
    <w:name w:val="Нет списка612"/>
    <w:next w:val="a7"/>
    <w:uiPriority w:val="99"/>
    <w:semiHidden/>
    <w:unhideWhenUsed/>
    <w:rsid w:val="008D1C4F"/>
  </w:style>
  <w:style w:type="table" w:customStyle="1" w:styleId="5820">
    <w:name w:val="Сетка таблицы58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22">
    <w:name w:val="Светлая заливка20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220">
    <w:name w:val="Нет списка622"/>
    <w:next w:val="a7"/>
    <w:uiPriority w:val="99"/>
    <w:semiHidden/>
    <w:unhideWhenUsed/>
    <w:rsid w:val="008D1C4F"/>
  </w:style>
  <w:style w:type="table" w:customStyle="1" w:styleId="5920">
    <w:name w:val="Сетка таблицы59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22">
    <w:name w:val="Светлая заливка22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02">
    <w:name w:val="Сетка таблицы120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20">
    <w:name w:val="Сетка таблицы121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20">
    <w:name w:val="Сетка таблицы1222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32">
    <w:name w:val="Нет списка632"/>
    <w:next w:val="a7"/>
    <w:uiPriority w:val="99"/>
    <w:semiHidden/>
    <w:unhideWhenUsed/>
    <w:rsid w:val="008D1C4F"/>
  </w:style>
  <w:style w:type="table" w:customStyle="1" w:styleId="6020">
    <w:name w:val="Сетка таблицы602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624">
    <w:name w:val="Сетка таблицы светлая62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42">
    <w:name w:val="Нет списка642"/>
    <w:next w:val="a7"/>
    <w:uiPriority w:val="99"/>
    <w:semiHidden/>
    <w:unhideWhenUsed/>
    <w:rsid w:val="008D1C4F"/>
  </w:style>
  <w:style w:type="table" w:customStyle="1" w:styleId="6121">
    <w:name w:val="Сетка таблицы612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724">
    <w:name w:val="Сетка таблицы светлая72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52">
    <w:name w:val="Нет списка652"/>
    <w:next w:val="a7"/>
    <w:uiPriority w:val="99"/>
    <w:semiHidden/>
    <w:unhideWhenUsed/>
    <w:rsid w:val="008D1C4F"/>
  </w:style>
  <w:style w:type="table" w:customStyle="1" w:styleId="6221">
    <w:name w:val="Сетка таблицы622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824">
    <w:name w:val="Сетка таблицы светлая82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62">
    <w:name w:val="Нет списка662"/>
    <w:next w:val="a7"/>
    <w:uiPriority w:val="99"/>
    <w:semiHidden/>
    <w:unhideWhenUsed/>
    <w:rsid w:val="008D1C4F"/>
  </w:style>
  <w:style w:type="table" w:customStyle="1" w:styleId="6320">
    <w:name w:val="Сетка таблицы632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923">
    <w:name w:val="Сетка таблицы светлая92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table" w:customStyle="1" w:styleId="6420">
    <w:name w:val="Сетка таблицы64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22">
    <w:name w:val="Светлая заливка23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520">
    <w:name w:val="Сетка таблицы65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22">
    <w:name w:val="Светлая заливка24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620">
    <w:name w:val="Сетка таблицы662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22">
    <w:name w:val="Светлая заливка252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700">
    <w:name w:val="Нет списка70"/>
    <w:next w:val="a7"/>
    <w:uiPriority w:val="99"/>
    <w:semiHidden/>
    <w:unhideWhenUsed/>
    <w:rsid w:val="008D1C4F"/>
  </w:style>
  <w:style w:type="table" w:customStyle="1" w:styleId="701">
    <w:name w:val="Сетка таблицы70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3">
    <w:name w:val="Светлая заливка115"/>
    <w:uiPriority w:val="60"/>
    <w:rsid w:val="008D1C4F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03">
    <w:name w:val="Светлая заливка210"/>
    <w:basedOn w:val="a6"/>
    <w:uiPriority w:val="60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304">
    <w:name w:val="Светлая заливка30"/>
    <w:basedOn w:val="a6"/>
    <w:next w:val="af4"/>
    <w:uiPriority w:val="99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7">
    <w:name w:val="Светлая заливка - Акцент 17"/>
    <w:basedOn w:val="a6"/>
    <w:next w:val="a6"/>
    <w:uiPriority w:val="60"/>
    <w:rsid w:val="008D1C4F"/>
    <w:rPr>
      <w:rFonts w:eastAsia="Times New Roman" w:cs="Calibri"/>
      <w:color w:val="2E74B5"/>
      <w:sz w:val="22"/>
      <w:szCs w:val="22"/>
    </w:rPr>
    <w:tblPr>
      <w:tblStyleRowBandSize w:val="1"/>
      <w:tblStyleColBandSize w:val="1"/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-27">
    <w:name w:val="Светлая заливка - Акцент 27"/>
    <w:basedOn w:val="a6"/>
    <w:next w:val="a6"/>
    <w:uiPriority w:val="60"/>
    <w:rsid w:val="008D1C4F"/>
    <w:rPr>
      <w:rFonts w:eastAsia="Times New Roman" w:cs="Calibri"/>
      <w:color w:val="C45911"/>
      <w:sz w:val="22"/>
      <w:szCs w:val="22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7f2">
    <w:name w:val="Светлый список7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70">
    <w:name w:val="Светлый список - Акцент 17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table" w:customStyle="1" w:styleId="-270">
    <w:name w:val="Светлый список - Акцент 27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7">
    <w:name w:val="Светлый список - Акцент 37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7">
    <w:name w:val="Светлый список - Акцент 57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numbering" w:customStyle="1" w:styleId="1173">
    <w:name w:val="Нет списка117"/>
    <w:next w:val="a7"/>
    <w:uiPriority w:val="99"/>
    <w:semiHidden/>
    <w:unhideWhenUsed/>
    <w:rsid w:val="008D1C4F"/>
  </w:style>
  <w:style w:type="numbering" w:customStyle="1" w:styleId="2170">
    <w:name w:val="Нет списка217"/>
    <w:next w:val="a7"/>
    <w:uiPriority w:val="99"/>
    <w:semiHidden/>
    <w:unhideWhenUsed/>
    <w:rsid w:val="008D1C4F"/>
  </w:style>
  <w:style w:type="numbering" w:customStyle="1" w:styleId="3170">
    <w:name w:val="Нет списка317"/>
    <w:next w:val="a7"/>
    <w:uiPriority w:val="99"/>
    <w:semiHidden/>
    <w:unhideWhenUsed/>
    <w:rsid w:val="008D1C4F"/>
  </w:style>
  <w:style w:type="numbering" w:customStyle="1" w:styleId="4160">
    <w:name w:val="Нет списка416"/>
    <w:next w:val="a7"/>
    <w:uiPriority w:val="99"/>
    <w:semiHidden/>
    <w:unhideWhenUsed/>
    <w:rsid w:val="008D1C4F"/>
  </w:style>
  <w:style w:type="table" w:customStyle="1" w:styleId="1270">
    <w:name w:val="Сетка таблицы127"/>
    <w:basedOn w:val="a6"/>
    <w:next w:val="af3"/>
    <w:uiPriority w:val="39"/>
    <w:rsid w:val="008D1C4F"/>
    <w:rPr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51">
    <w:name w:val="Сетка таблицы215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83">
    <w:name w:val="Нет списка118"/>
    <w:next w:val="a7"/>
    <w:uiPriority w:val="99"/>
    <w:semiHidden/>
    <w:unhideWhenUsed/>
    <w:rsid w:val="008D1C4F"/>
  </w:style>
  <w:style w:type="numbering" w:customStyle="1" w:styleId="2180">
    <w:name w:val="Нет списка218"/>
    <w:next w:val="a7"/>
    <w:uiPriority w:val="99"/>
    <w:semiHidden/>
    <w:unhideWhenUsed/>
    <w:rsid w:val="008D1C4F"/>
  </w:style>
  <w:style w:type="numbering" w:customStyle="1" w:styleId="318">
    <w:name w:val="Нет списка318"/>
    <w:next w:val="a7"/>
    <w:uiPriority w:val="99"/>
    <w:semiHidden/>
    <w:unhideWhenUsed/>
    <w:rsid w:val="008D1C4F"/>
  </w:style>
  <w:style w:type="table" w:customStyle="1" w:styleId="11140">
    <w:name w:val="Сетка таблицы1114"/>
    <w:basedOn w:val="a6"/>
    <w:next w:val="af3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8">
    <w:name w:val="Светлый список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5">
    <w:name w:val="Светлая заливка - Акцент 115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50">
    <w:name w:val="Светлый список - Акцент 1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5">
    <w:name w:val="Светлая заливка - Акцент 215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50">
    <w:name w:val="Светлый список - Акцент 2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5">
    <w:name w:val="Светлый список - Акцент 3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5">
    <w:name w:val="Светлый список - Акцент 5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140">
    <w:name w:val="Нет списка514"/>
    <w:next w:val="a7"/>
    <w:uiPriority w:val="99"/>
    <w:semiHidden/>
    <w:unhideWhenUsed/>
    <w:rsid w:val="008D1C4F"/>
  </w:style>
  <w:style w:type="table" w:customStyle="1" w:styleId="3151">
    <w:name w:val="Сетка таблицы315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3">
    <w:name w:val="Светлая заливка34"/>
    <w:basedOn w:val="a6"/>
    <w:next w:val="af4"/>
    <w:uiPriority w:val="60"/>
    <w:rsid w:val="008D1C4F"/>
    <w:rPr>
      <w:rFonts w:eastAsia="Times New Roman" w:cs="Calibri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24">
    <w:name w:val="Светлая заливка - Акцент 124"/>
    <w:basedOn w:val="a6"/>
    <w:next w:val="a6"/>
    <w:uiPriority w:val="60"/>
    <w:rsid w:val="008D1C4F"/>
    <w:rPr>
      <w:rFonts w:eastAsia="Times New Roman" w:cs="Calibri"/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224">
    <w:name w:val="Светлая заливка - Акцент 224"/>
    <w:basedOn w:val="a6"/>
    <w:next w:val="a6"/>
    <w:uiPriority w:val="60"/>
    <w:rsid w:val="008D1C4F"/>
    <w:rPr>
      <w:rFonts w:eastAsia="Times New Roman" w:cs="Calibri"/>
      <w:color w:val="943634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245">
    <w:name w:val="Светлый список24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40">
    <w:name w:val="Светлый список - Акцент 124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40">
    <w:name w:val="Светлый список - Акцент 224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4">
    <w:name w:val="Светлый список - Акцент 324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4">
    <w:name w:val="Светлый список - Акцент 524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280">
    <w:name w:val="Сетка таблицы128"/>
    <w:basedOn w:val="a6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61">
    <w:name w:val="Сетка таблицы216"/>
    <w:basedOn w:val="a6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50">
    <w:name w:val="Сетка таблицы1115"/>
    <w:basedOn w:val="a6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3">
    <w:name w:val="Светлая заливка116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44">
    <w:name w:val="Светлый список114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4">
    <w:name w:val="Светлая заливка - Акцент 1114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40">
    <w:name w:val="Светлый список - Акцент 1114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4">
    <w:name w:val="Светлая заливка - Акцент 2114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40">
    <w:name w:val="Светлый список - Акцент 2114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4">
    <w:name w:val="Светлый список - Акцент 3114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4">
    <w:name w:val="Светлый список - Акцент 5114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TableGrid3">
    <w:name w:val="TableGrid3"/>
    <w:rsid w:val="008D1C4F"/>
    <w:rPr>
      <w:rFonts w:eastAsia="Times New Roman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6130">
    <w:name w:val="Нет списка613"/>
    <w:next w:val="a7"/>
    <w:uiPriority w:val="99"/>
    <w:semiHidden/>
    <w:unhideWhenUsed/>
    <w:rsid w:val="008D1C4F"/>
  </w:style>
  <w:style w:type="table" w:customStyle="1" w:styleId="4141">
    <w:name w:val="Сетка таблицы414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48">
    <w:name w:val="Сетка таблицы светлая14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731">
    <w:name w:val="Нет списка73"/>
    <w:next w:val="a7"/>
    <w:uiPriority w:val="99"/>
    <w:semiHidden/>
    <w:unhideWhenUsed/>
    <w:rsid w:val="008D1C4F"/>
  </w:style>
  <w:style w:type="numbering" w:customStyle="1" w:styleId="831">
    <w:name w:val="Нет списка83"/>
    <w:next w:val="a7"/>
    <w:uiPriority w:val="99"/>
    <w:semiHidden/>
    <w:unhideWhenUsed/>
    <w:rsid w:val="008D1C4F"/>
  </w:style>
  <w:style w:type="table" w:customStyle="1" w:styleId="5141">
    <w:name w:val="Сетка таблицы514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46">
    <w:name w:val="Сетка таблицы светлая24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930">
    <w:name w:val="Нет списка93"/>
    <w:next w:val="a7"/>
    <w:uiPriority w:val="99"/>
    <w:semiHidden/>
    <w:unhideWhenUsed/>
    <w:rsid w:val="008D1C4F"/>
  </w:style>
  <w:style w:type="table" w:customStyle="1" w:styleId="6131">
    <w:name w:val="Сетка таблицы61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30">
    <w:name w:val="Нет списка103"/>
    <w:next w:val="a7"/>
    <w:uiPriority w:val="99"/>
    <w:semiHidden/>
    <w:unhideWhenUsed/>
    <w:rsid w:val="008D1C4F"/>
  </w:style>
  <w:style w:type="table" w:customStyle="1" w:styleId="732">
    <w:name w:val="Сетка таблицы7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">
    <w:name w:val="Нет списка123"/>
    <w:next w:val="a7"/>
    <w:uiPriority w:val="99"/>
    <w:semiHidden/>
    <w:unhideWhenUsed/>
    <w:rsid w:val="008D1C4F"/>
  </w:style>
  <w:style w:type="table" w:customStyle="1" w:styleId="832">
    <w:name w:val="Сетка таблицы8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30">
    <w:name w:val="Нет списка133"/>
    <w:next w:val="a7"/>
    <w:uiPriority w:val="99"/>
    <w:semiHidden/>
    <w:unhideWhenUsed/>
    <w:rsid w:val="008D1C4F"/>
  </w:style>
  <w:style w:type="table" w:customStyle="1" w:styleId="931">
    <w:name w:val="Сетка таблицы9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30">
    <w:name w:val="Нет списка143"/>
    <w:next w:val="a7"/>
    <w:uiPriority w:val="99"/>
    <w:semiHidden/>
    <w:unhideWhenUsed/>
    <w:rsid w:val="008D1C4F"/>
  </w:style>
  <w:style w:type="table" w:customStyle="1" w:styleId="1031">
    <w:name w:val="Сетка таблицы10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30">
    <w:name w:val="Нет списка153"/>
    <w:next w:val="a7"/>
    <w:uiPriority w:val="99"/>
    <w:semiHidden/>
    <w:unhideWhenUsed/>
    <w:rsid w:val="008D1C4F"/>
  </w:style>
  <w:style w:type="table" w:customStyle="1" w:styleId="1331">
    <w:name w:val="Сетка таблицы13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30">
    <w:name w:val="Нет списка163"/>
    <w:next w:val="a7"/>
    <w:uiPriority w:val="99"/>
    <w:semiHidden/>
    <w:unhideWhenUsed/>
    <w:rsid w:val="008D1C4F"/>
  </w:style>
  <w:style w:type="table" w:customStyle="1" w:styleId="1431">
    <w:name w:val="Сетка таблицы14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30">
    <w:name w:val="Нет списка173"/>
    <w:next w:val="a7"/>
    <w:uiPriority w:val="99"/>
    <w:semiHidden/>
    <w:unhideWhenUsed/>
    <w:rsid w:val="008D1C4F"/>
  </w:style>
  <w:style w:type="table" w:customStyle="1" w:styleId="1531">
    <w:name w:val="Сетка таблицы15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30">
    <w:name w:val="Нет списка183"/>
    <w:next w:val="a7"/>
    <w:uiPriority w:val="99"/>
    <w:semiHidden/>
    <w:unhideWhenUsed/>
    <w:rsid w:val="008D1C4F"/>
  </w:style>
  <w:style w:type="numbering" w:customStyle="1" w:styleId="1930">
    <w:name w:val="Нет списка193"/>
    <w:next w:val="a7"/>
    <w:uiPriority w:val="99"/>
    <w:semiHidden/>
    <w:unhideWhenUsed/>
    <w:rsid w:val="008D1C4F"/>
  </w:style>
  <w:style w:type="numbering" w:customStyle="1" w:styleId="2030">
    <w:name w:val="Нет списка203"/>
    <w:next w:val="a7"/>
    <w:uiPriority w:val="99"/>
    <w:semiHidden/>
    <w:unhideWhenUsed/>
    <w:rsid w:val="008D1C4F"/>
  </w:style>
  <w:style w:type="table" w:customStyle="1" w:styleId="1631">
    <w:name w:val="Сетка таблицы16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4">
    <w:name w:val="Светлая заливка4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2230">
    <w:name w:val="Нет списка223"/>
    <w:next w:val="a7"/>
    <w:uiPriority w:val="99"/>
    <w:semiHidden/>
    <w:unhideWhenUsed/>
    <w:rsid w:val="008D1C4F"/>
  </w:style>
  <w:style w:type="table" w:customStyle="1" w:styleId="1731">
    <w:name w:val="Сетка таблицы17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330">
    <w:name w:val="Нет списка233"/>
    <w:next w:val="a7"/>
    <w:uiPriority w:val="99"/>
    <w:semiHidden/>
    <w:unhideWhenUsed/>
    <w:rsid w:val="008D1C4F"/>
  </w:style>
  <w:style w:type="table" w:customStyle="1" w:styleId="1831">
    <w:name w:val="Сетка таблицы18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430">
    <w:name w:val="Нет списка243"/>
    <w:next w:val="a7"/>
    <w:uiPriority w:val="99"/>
    <w:semiHidden/>
    <w:unhideWhenUsed/>
    <w:rsid w:val="008D1C4F"/>
  </w:style>
  <w:style w:type="table" w:customStyle="1" w:styleId="1931">
    <w:name w:val="Сетка таблицы19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530">
    <w:name w:val="Нет списка253"/>
    <w:next w:val="a7"/>
    <w:uiPriority w:val="99"/>
    <w:semiHidden/>
    <w:unhideWhenUsed/>
    <w:rsid w:val="008D1C4F"/>
  </w:style>
  <w:style w:type="table" w:customStyle="1" w:styleId="2031">
    <w:name w:val="Сетка таблицы20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30">
    <w:name w:val="Нет списка263"/>
    <w:next w:val="a7"/>
    <w:uiPriority w:val="99"/>
    <w:semiHidden/>
    <w:unhideWhenUsed/>
    <w:rsid w:val="008D1C4F"/>
  </w:style>
  <w:style w:type="table" w:customStyle="1" w:styleId="2231">
    <w:name w:val="Сетка таблицы22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730">
    <w:name w:val="Нет списка273"/>
    <w:next w:val="a7"/>
    <w:uiPriority w:val="99"/>
    <w:semiHidden/>
    <w:unhideWhenUsed/>
    <w:rsid w:val="008D1C4F"/>
  </w:style>
  <w:style w:type="table" w:customStyle="1" w:styleId="2331">
    <w:name w:val="Сетка таблицы23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830">
    <w:name w:val="Нет списка283"/>
    <w:next w:val="a7"/>
    <w:uiPriority w:val="99"/>
    <w:semiHidden/>
    <w:unhideWhenUsed/>
    <w:rsid w:val="008D1C4F"/>
  </w:style>
  <w:style w:type="table" w:customStyle="1" w:styleId="2431">
    <w:name w:val="Сетка таблицы24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930">
    <w:name w:val="Нет списка293"/>
    <w:next w:val="a7"/>
    <w:uiPriority w:val="99"/>
    <w:semiHidden/>
    <w:unhideWhenUsed/>
    <w:rsid w:val="008D1C4F"/>
  </w:style>
  <w:style w:type="table" w:customStyle="1" w:styleId="2531">
    <w:name w:val="Сетка таблицы25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030">
    <w:name w:val="Нет списка303"/>
    <w:next w:val="a7"/>
    <w:uiPriority w:val="99"/>
    <w:semiHidden/>
    <w:unhideWhenUsed/>
    <w:rsid w:val="008D1C4F"/>
  </w:style>
  <w:style w:type="table" w:customStyle="1" w:styleId="2631">
    <w:name w:val="Сетка таблицы26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30">
    <w:name w:val="Нет списка323"/>
    <w:next w:val="a7"/>
    <w:uiPriority w:val="99"/>
    <w:semiHidden/>
    <w:unhideWhenUsed/>
    <w:rsid w:val="008D1C4F"/>
  </w:style>
  <w:style w:type="table" w:customStyle="1" w:styleId="2731">
    <w:name w:val="Сетка таблицы273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132">
    <w:name w:val="Сетка таблицы светлая213"/>
    <w:basedOn w:val="a6"/>
    <w:next w:val="2ff4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330">
    <w:name w:val="Нет списка333"/>
    <w:next w:val="a7"/>
    <w:uiPriority w:val="99"/>
    <w:semiHidden/>
    <w:unhideWhenUsed/>
    <w:rsid w:val="008D1C4F"/>
  </w:style>
  <w:style w:type="table" w:customStyle="1" w:styleId="2831">
    <w:name w:val="Сетка таблицы283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334">
    <w:name w:val="Сетка таблицы светлая33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430">
    <w:name w:val="Нет списка343"/>
    <w:next w:val="a7"/>
    <w:uiPriority w:val="99"/>
    <w:semiHidden/>
    <w:unhideWhenUsed/>
    <w:rsid w:val="008D1C4F"/>
  </w:style>
  <w:style w:type="table" w:customStyle="1" w:styleId="2931">
    <w:name w:val="Сетка таблицы293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numbering" w:customStyle="1" w:styleId="3530">
    <w:name w:val="Нет списка353"/>
    <w:next w:val="a7"/>
    <w:uiPriority w:val="99"/>
    <w:semiHidden/>
    <w:unhideWhenUsed/>
    <w:rsid w:val="008D1C4F"/>
  </w:style>
  <w:style w:type="table" w:customStyle="1" w:styleId="3031">
    <w:name w:val="Сетка таблицы303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59">
    <w:name w:val="Сетка таблицы светлая15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630">
    <w:name w:val="Нет списка363"/>
    <w:next w:val="a7"/>
    <w:uiPriority w:val="99"/>
    <w:semiHidden/>
    <w:unhideWhenUsed/>
    <w:rsid w:val="008D1C4F"/>
  </w:style>
  <w:style w:type="numbering" w:customStyle="1" w:styleId="3730">
    <w:name w:val="Нет списка373"/>
    <w:next w:val="a7"/>
    <w:uiPriority w:val="99"/>
    <w:semiHidden/>
    <w:unhideWhenUsed/>
    <w:rsid w:val="008D1C4F"/>
  </w:style>
  <w:style w:type="table" w:customStyle="1" w:styleId="3161">
    <w:name w:val="Сетка таблицы316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830">
    <w:name w:val="Нет списка383"/>
    <w:next w:val="a7"/>
    <w:uiPriority w:val="99"/>
    <w:semiHidden/>
    <w:unhideWhenUsed/>
    <w:rsid w:val="008D1C4F"/>
  </w:style>
  <w:style w:type="table" w:customStyle="1" w:styleId="3231">
    <w:name w:val="Сетка таблицы32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93">
    <w:name w:val="Нет списка393"/>
    <w:next w:val="a7"/>
    <w:uiPriority w:val="99"/>
    <w:semiHidden/>
    <w:unhideWhenUsed/>
    <w:rsid w:val="008D1C4F"/>
  </w:style>
  <w:style w:type="table" w:customStyle="1" w:styleId="3331">
    <w:name w:val="Сетка таблицы33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03">
    <w:name w:val="Нет списка403"/>
    <w:next w:val="a7"/>
    <w:uiPriority w:val="99"/>
    <w:semiHidden/>
    <w:unhideWhenUsed/>
    <w:rsid w:val="008D1C4F"/>
  </w:style>
  <w:style w:type="table" w:customStyle="1" w:styleId="3431">
    <w:name w:val="Сетка таблицы343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3">
    <w:name w:val="Сетка таблицы1103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170">
    <w:name w:val="Нет списка417"/>
    <w:next w:val="a7"/>
    <w:uiPriority w:val="99"/>
    <w:semiHidden/>
    <w:unhideWhenUsed/>
    <w:rsid w:val="008D1C4F"/>
  </w:style>
  <w:style w:type="table" w:customStyle="1" w:styleId="3531">
    <w:name w:val="Сетка таблицы353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30">
    <w:name w:val="Сетка таблицы1123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230">
    <w:name w:val="Нет списка423"/>
    <w:next w:val="a7"/>
    <w:uiPriority w:val="99"/>
    <w:semiHidden/>
    <w:unhideWhenUsed/>
    <w:rsid w:val="008D1C4F"/>
  </w:style>
  <w:style w:type="table" w:customStyle="1" w:styleId="3631">
    <w:name w:val="Сетка таблицы363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30">
    <w:name w:val="Сетка таблицы1133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330">
    <w:name w:val="Нет списка433"/>
    <w:next w:val="a7"/>
    <w:uiPriority w:val="99"/>
    <w:semiHidden/>
    <w:unhideWhenUsed/>
    <w:rsid w:val="008D1C4F"/>
  </w:style>
  <w:style w:type="table" w:customStyle="1" w:styleId="3731">
    <w:name w:val="Сетка таблицы373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30">
    <w:name w:val="Сетка таблицы1143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43">
    <w:name w:val="Нет списка443"/>
    <w:next w:val="a7"/>
    <w:uiPriority w:val="99"/>
    <w:semiHidden/>
    <w:unhideWhenUsed/>
    <w:rsid w:val="008D1C4F"/>
  </w:style>
  <w:style w:type="table" w:customStyle="1" w:styleId="3831">
    <w:name w:val="Сетка таблицы383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30">
    <w:name w:val="Сетка таблицы1153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53">
    <w:name w:val="Нет списка453"/>
    <w:next w:val="a7"/>
    <w:uiPriority w:val="99"/>
    <w:semiHidden/>
    <w:unhideWhenUsed/>
    <w:rsid w:val="008D1C4F"/>
  </w:style>
  <w:style w:type="table" w:customStyle="1" w:styleId="3930">
    <w:name w:val="Сетка таблицы393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30">
    <w:name w:val="Сетка таблицы1163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630">
    <w:name w:val="Нет списка463"/>
    <w:next w:val="a7"/>
    <w:uiPriority w:val="99"/>
    <w:semiHidden/>
    <w:unhideWhenUsed/>
    <w:rsid w:val="008D1C4F"/>
  </w:style>
  <w:style w:type="table" w:customStyle="1" w:styleId="4030">
    <w:name w:val="Сетка таблицы403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30">
    <w:name w:val="Сетка таблицы1173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730">
    <w:name w:val="Нет списка473"/>
    <w:next w:val="a7"/>
    <w:uiPriority w:val="99"/>
    <w:semiHidden/>
    <w:unhideWhenUsed/>
    <w:rsid w:val="008D1C4F"/>
  </w:style>
  <w:style w:type="table" w:customStyle="1" w:styleId="4151">
    <w:name w:val="Сетка таблицы415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3">
    <w:name w:val="Светлая заливка5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830">
    <w:name w:val="Нет списка483"/>
    <w:next w:val="a7"/>
    <w:uiPriority w:val="99"/>
    <w:semiHidden/>
    <w:unhideWhenUsed/>
    <w:rsid w:val="008D1C4F"/>
  </w:style>
  <w:style w:type="table" w:customStyle="1" w:styleId="4231">
    <w:name w:val="Сетка таблицы42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3">
    <w:name w:val="Светлая заливка6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930">
    <w:name w:val="Нет списка493"/>
    <w:next w:val="a7"/>
    <w:uiPriority w:val="99"/>
    <w:semiHidden/>
    <w:unhideWhenUsed/>
    <w:rsid w:val="008D1C4F"/>
  </w:style>
  <w:style w:type="table" w:customStyle="1" w:styleId="4331">
    <w:name w:val="Сетка таблицы433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435">
    <w:name w:val="Сетка таблицы светлая43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03">
    <w:name w:val="Нет списка503"/>
    <w:next w:val="a7"/>
    <w:uiPriority w:val="99"/>
    <w:semiHidden/>
    <w:unhideWhenUsed/>
    <w:rsid w:val="008D1C4F"/>
  </w:style>
  <w:style w:type="table" w:customStyle="1" w:styleId="4430">
    <w:name w:val="Сетка таблицы443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534">
    <w:name w:val="Сетка таблицы светлая53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150">
    <w:name w:val="Нет списка515"/>
    <w:next w:val="a7"/>
    <w:uiPriority w:val="99"/>
    <w:semiHidden/>
    <w:rsid w:val="008D1C4F"/>
  </w:style>
  <w:style w:type="table" w:customStyle="1" w:styleId="4530">
    <w:name w:val="Сетка таблицы453"/>
    <w:basedOn w:val="a6"/>
    <w:next w:val="af3"/>
    <w:uiPriority w:val="59"/>
    <w:locked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30">
    <w:name w:val="Нет списка1103"/>
    <w:next w:val="a7"/>
    <w:uiPriority w:val="99"/>
    <w:semiHidden/>
    <w:unhideWhenUsed/>
    <w:rsid w:val="008D1C4F"/>
  </w:style>
  <w:style w:type="numbering" w:customStyle="1" w:styleId="21030">
    <w:name w:val="Нет списка2103"/>
    <w:next w:val="a7"/>
    <w:uiPriority w:val="99"/>
    <w:semiHidden/>
    <w:unhideWhenUsed/>
    <w:rsid w:val="008D1C4F"/>
  </w:style>
  <w:style w:type="numbering" w:customStyle="1" w:styleId="3103">
    <w:name w:val="Нет списка3103"/>
    <w:next w:val="a7"/>
    <w:uiPriority w:val="99"/>
    <w:semiHidden/>
    <w:unhideWhenUsed/>
    <w:rsid w:val="008D1C4F"/>
  </w:style>
  <w:style w:type="table" w:customStyle="1" w:styleId="11830">
    <w:name w:val="Сетка таблицы1183"/>
    <w:basedOn w:val="a6"/>
    <w:next w:val="af3"/>
    <w:uiPriority w:val="99"/>
    <w:rsid w:val="008D1C4F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3">
    <w:name w:val="Светлая заливка73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335">
    <w:name w:val="Светлый список3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33">
    <w:name w:val="Светлая заливка - Акцент 133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330">
    <w:name w:val="Светлый список - Акцент 13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33">
    <w:name w:val="Светлая заливка - Акцент 233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330">
    <w:name w:val="Светлый список - Акцент 23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33">
    <w:name w:val="Светлый список - Акцент 33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33">
    <w:name w:val="Светлый список - Акцент 53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4103">
    <w:name w:val="Нет списка4103"/>
    <w:next w:val="a7"/>
    <w:uiPriority w:val="99"/>
    <w:semiHidden/>
    <w:unhideWhenUsed/>
    <w:rsid w:val="008D1C4F"/>
  </w:style>
  <w:style w:type="numbering" w:customStyle="1" w:styleId="11141">
    <w:name w:val="Нет списка1114"/>
    <w:next w:val="a7"/>
    <w:uiPriority w:val="99"/>
    <w:semiHidden/>
    <w:unhideWhenUsed/>
    <w:rsid w:val="008D1C4F"/>
  </w:style>
  <w:style w:type="numbering" w:customStyle="1" w:styleId="21130">
    <w:name w:val="Нет списка2113"/>
    <w:next w:val="a7"/>
    <w:uiPriority w:val="99"/>
    <w:semiHidden/>
    <w:unhideWhenUsed/>
    <w:rsid w:val="008D1C4F"/>
  </w:style>
  <w:style w:type="numbering" w:customStyle="1" w:styleId="3113">
    <w:name w:val="Нет списка3113"/>
    <w:next w:val="a7"/>
    <w:uiPriority w:val="99"/>
    <w:semiHidden/>
    <w:unhideWhenUsed/>
    <w:rsid w:val="008D1C4F"/>
  </w:style>
  <w:style w:type="table" w:customStyle="1" w:styleId="1232">
    <w:name w:val="Светлая заливка123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33">
    <w:name w:val="Светлый список12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23">
    <w:name w:val="Светлая заливка - Акцент 1123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230">
    <w:name w:val="Светлый список - Акцент 112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23">
    <w:name w:val="Светлая заливка - Акцент 2123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230">
    <w:name w:val="Светлый список - Акцент 212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23">
    <w:name w:val="Светлый список - Акцент 312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23">
    <w:name w:val="Светлый список - Акцент 512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230">
    <w:name w:val="Нет списка523"/>
    <w:next w:val="a7"/>
    <w:uiPriority w:val="99"/>
    <w:semiHidden/>
    <w:unhideWhenUsed/>
    <w:rsid w:val="008D1C4F"/>
  </w:style>
  <w:style w:type="table" w:customStyle="1" w:styleId="2133">
    <w:name w:val="Светлая заливка213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134">
    <w:name w:val="Светлый список21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13">
    <w:name w:val="Светлая заливка - Акцент 1213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2130">
    <w:name w:val="Светлый список - Акцент 121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13">
    <w:name w:val="Светлая заливка - Акцент 2213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2130">
    <w:name w:val="Светлый список - Акцент 221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13">
    <w:name w:val="Светлый список - Акцент 321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13">
    <w:name w:val="Светлый список - Акцент 521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1133">
    <w:name w:val="Светлая заливка1113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142">
    <w:name w:val="Светлый список1114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4">
    <w:name w:val="Светлая заливка - Акцент 11114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40">
    <w:name w:val="Светлый список - Акцент 11114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4">
    <w:name w:val="Светлая заливка - Акцент 21114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40">
    <w:name w:val="Светлый список - Акцент 21114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4">
    <w:name w:val="Светлый список - Акцент 31114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4">
    <w:name w:val="Светлый список - Акцент 51114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4631">
    <w:name w:val="Сетка таблицы46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33">
    <w:name w:val="Светлая заливка8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731">
    <w:name w:val="Сетка таблицы47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32">
    <w:name w:val="Светлая заливка9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330">
    <w:name w:val="Нет списка533"/>
    <w:next w:val="a7"/>
    <w:uiPriority w:val="99"/>
    <w:semiHidden/>
    <w:unhideWhenUsed/>
    <w:rsid w:val="008D1C4F"/>
  </w:style>
  <w:style w:type="table" w:customStyle="1" w:styleId="4831">
    <w:name w:val="Сетка таблицы48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31">
    <w:name w:val="Сетка таблицы2103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31">
    <w:name w:val="Нет списка1123"/>
    <w:next w:val="a7"/>
    <w:uiPriority w:val="99"/>
    <w:semiHidden/>
    <w:unhideWhenUsed/>
    <w:rsid w:val="008D1C4F"/>
  </w:style>
  <w:style w:type="table" w:customStyle="1" w:styleId="1193">
    <w:name w:val="Сетка таблицы1193"/>
    <w:basedOn w:val="a6"/>
    <w:next w:val="af3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32">
    <w:name w:val="Светлая заливка103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36">
    <w:name w:val="Светлый список4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43">
    <w:name w:val="Светлая заливка - Акцент 143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430">
    <w:name w:val="Светлый список - Акцент 14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43">
    <w:name w:val="Светлая заливка - Акцент 243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430">
    <w:name w:val="Светлый список - Акцент 24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43">
    <w:name w:val="Светлый список - Акцент 34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43">
    <w:name w:val="Светлый список - Акцент 54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21230">
    <w:name w:val="Нет списка2123"/>
    <w:next w:val="a7"/>
    <w:uiPriority w:val="99"/>
    <w:semiHidden/>
    <w:unhideWhenUsed/>
    <w:rsid w:val="008D1C4F"/>
  </w:style>
  <w:style w:type="numbering" w:customStyle="1" w:styleId="3123">
    <w:name w:val="Нет списка3123"/>
    <w:next w:val="a7"/>
    <w:uiPriority w:val="99"/>
    <w:semiHidden/>
    <w:unhideWhenUsed/>
    <w:rsid w:val="008D1C4F"/>
  </w:style>
  <w:style w:type="numbering" w:customStyle="1" w:styleId="4113">
    <w:name w:val="Нет списка4113"/>
    <w:next w:val="a7"/>
    <w:uiPriority w:val="99"/>
    <w:semiHidden/>
    <w:unhideWhenUsed/>
    <w:rsid w:val="008D1C4F"/>
  </w:style>
  <w:style w:type="table" w:customStyle="1" w:styleId="31030">
    <w:name w:val="Сетка таблицы3103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931">
    <w:name w:val="Сетка таблицы493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51">
    <w:name w:val="Сетка таблицы515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43">
    <w:name w:val="Нет списка543"/>
    <w:next w:val="a7"/>
    <w:uiPriority w:val="99"/>
    <w:semiHidden/>
    <w:unhideWhenUsed/>
    <w:rsid w:val="008D1C4F"/>
  </w:style>
  <w:style w:type="table" w:customStyle="1" w:styleId="5030">
    <w:name w:val="Сетка таблицы50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32">
    <w:name w:val="Светлая заливка13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53">
    <w:name w:val="Нет списка553"/>
    <w:next w:val="a7"/>
    <w:uiPriority w:val="99"/>
    <w:semiHidden/>
    <w:unhideWhenUsed/>
    <w:rsid w:val="008D1C4F"/>
  </w:style>
  <w:style w:type="table" w:customStyle="1" w:styleId="5231">
    <w:name w:val="Сетка таблицы52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32">
    <w:name w:val="Светлая заливка14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63">
    <w:name w:val="Нет списка563"/>
    <w:next w:val="a7"/>
    <w:uiPriority w:val="99"/>
    <w:semiHidden/>
    <w:unhideWhenUsed/>
    <w:rsid w:val="008D1C4F"/>
  </w:style>
  <w:style w:type="table" w:customStyle="1" w:styleId="5331">
    <w:name w:val="Сетка таблицы53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32">
    <w:name w:val="Светлая заливка15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73">
    <w:name w:val="Нет списка573"/>
    <w:next w:val="a7"/>
    <w:uiPriority w:val="99"/>
    <w:semiHidden/>
    <w:unhideWhenUsed/>
    <w:rsid w:val="008D1C4F"/>
  </w:style>
  <w:style w:type="table" w:customStyle="1" w:styleId="5430">
    <w:name w:val="Сетка таблицы54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32">
    <w:name w:val="Светлая заливка16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83">
    <w:name w:val="Нет списка583"/>
    <w:next w:val="a7"/>
    <w:uiPriority w:val="99"/>
    <w:semiHidden/>
    <w:unhideWhenUsed/>
    <w:rsid w:val="008D1C4F"/>
  </w:style>
  <w:style w:type="table" w:customStyle="1" w:styleId="5530">
    <w:name w:val="Сетка таблицы55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32">
    <w:name w:val="Светлая заливка17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93">
    <w:name w:val="Нет списка593"/>
    <w:next w:val="a7"/>
    <w:uiPriority w:val="99"/>
    <w:semiHidden/>
    <w:unhideWhenUsed/>
    <w:rsid w:val="008D1C4F"/>
  </w:style>
  <w:style w:type="table" w:customStyle="1" w:styleId="5630">
    <w:name w:val="Сетка таблицы56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32">
    <w:name w:val="Светлая заливка18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03">
    <w:name w:val="Нет списка603"/>
    <w:next w:val="a7"/>
    <w:uiPriority w:val="99"/>
    <w:semiHidden/>
    <w:unhideWhenUsed/>
    <w:rsid w:val="008D1C4F"/>
  </w:style>
  <w:style w:type="table" w:customStyle="1" w:styleId="5730">
    <w:name w:val="Сетка таблицы57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32">
    <w:name w:val="Светлая заливка19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140">
    <w:name w:val="Нет списка614"/>
    <w:next w:val="a7"/>
    <w:uiPriority w:val="99"/>
    <w:semiHidden/>
    <w:unhideWhenUsed/>
    <w:rsid w:val="008D1C4F"/>
  </w:style>
  <w:style w:type="table" w:customStyle="1" w:styleId="5830">
    <w:name w:val="Сетка таблицы58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32">
    <w:name w:val="Светлая заливка20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230">
    <w:name w:val="Нет списка623"/>
    <w:next w:val="a7"/>
    <w:uiPriority w:val="99"/>
    <w:semiHidden/>
    <w:unhideWhenUsed/>
    <w:rsid w:val="008D1C4F"/>
  </w:style>
  <w:style w:type="table" w:customStyle="1" w:styleId="5930">
    <w:name w:val="Сетка таблицы59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32">
    <w:name w:val="Светлая заливка22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03">
    <w:name w:val="Сетка таблицы120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30">
    <w:name w:val="Сетка таблицы121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30">
    <w:name w:val="Сетка таблицы1223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330">
    <w:name w:val="Нет списка633"/>
    <w:next w:val="a7"/>
    <w:uiPriority w:val="99"/>
    <w:semiHidden/>
    <w:unhideWhenUsed/>
    <w:rsid w:val="008D1C4F"/>
  </w:style>
  <w:style w:type="table" w:customStyle="1" w:styleId="6030">
    <w:name w:val="Сетка таблицы603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634">
    <w:name w:val="Сетка таблицы светлая63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43">
    <w:name w:val="Нет списка643"/>
    <w:next w:val="a7"/>
    <w:uiPriority w:val="99"/>
    <w:semiHidden/>
    <w:unhideWhenUsed/>
    <w:rsid w:val="008D1C4F"/>
  </w:style>
  <w:style w:type="table" w:customStyle="1" w:styleId="6141">
    <w:name w:val="Сетка таблицы614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734">
    <w:name w:val="Сетка таблицы светлая73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53">
    <w:name w:val="Нет списка653"/>
    <w:next w:val="a7"/>
    <w:uiPriority w:val="99"/>
    <w:semiHidden/>
    <w:unhideWhenUsed/>
    <w:rsid w:val="008D1C4F"/>
  </w:style>
  <w:style w:type="table" w:customStyle="1" w:styleId="6231">
    <w:name w:val="Сетка таблицы623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834">
    <w:name w:val="Сетка таблицы светлая83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63">
    <w:name w:val="Нет списка663"/>
    <w:next w:val="a7"/>
    <w:uiPriority w:val="99"/>
    <w:semiHidden/>
    <w:unhideWhenUsed/>
    <w:rsid w:val="008D1C4F"/>
  </w:style>
  <w:style w:type="table" w:customStyle="1" w:styleId="6331">
    <w:name w:val="Сетка таблицы633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933">
    <w:name w:val="Сетка таблицы светлая93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table" w:customStyle="1" w:styleId="6430">
    <w:name w:val="Сетка таблицы64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32">
    <w:name w:val="Светлая заливка23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530">
    <w:name w:val="Сетка таблицы65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32">
    <w:name w:val="Светлая заливка24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630">
    <w:name w:val="Сетка таблицы663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32">
    <w:name w:val="Светлая заливка253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740">
    <w:name w:val="Нет списка74"/>
    <w:next w:val="a7"/>
    <w:uiPriority w:val="99"/>
    <w:semiHidden/>
    <w:unhideWhenUsed/>
    <w:rsid w:val="008D1C4F"/>
  </w:style>
  <w:style w:type="table" w:customStyle="1" w:styleId="741">
    <w:name w:val="Сетка таблицы7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4">
    <w:name w:val="Светлая заливка35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1194">
    <w:name w:val="Нет списка119"/>
    <w:next w:val="a7"/>
    <w:uiPriority w:val="99"/>
    <w:semiHidden/>
    <w:unhideWhenUsed/>
    <w:rsid w:val="008D1C4F"/>
  </w:style>
  <w:style w:type="table" w:customStyle="1" w:styleId="1290">
    <w:name w:val="Сетка таблицы129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4">
    <w:name w:val="Светлая заливка117"/>
    <w:uiPriority w:val="60"/>
    <w:rsid w:val="008D1C4F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42">
    <w:name w:val="Светлая заливка214"/>
    <w:basedOn w:val="a6"/>
    <w:uiPriority w:val="60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365">
    <w:name w:val="Светлая заливка36"/>
    <w:basedOn w:val="a6"/>
    <w:next w:val="af4"/>
    <w:uiPriority w:val="99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16">
    <w:name w:val="Светлая заливка - Акцент 116"/>
    <w:basedOn w:val="a6"/>
    <w:next w:val="a6"/>
    <w:uiPriority w:val="60"/>
    <w:rsid w:val="008D1C4F"/>
    <w:rPr>
      <w:rFonts w:eastAsia="Times New Roman" w:cs="Calibri"/>
      <w:color w:val="2E74B5"/>
      <w:sz w:val="22"/>
      <w:szCs w:val="22"/>
    </w:rPr>
    <w:tblPr>
      <w:tblStyleRowBandSize w:val="1"/>
      <w:tblStyleColBandSize w:val="1"/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-216">
    <w:name w:val="Светлая заливка - Акцент 216"/>
    <w:basedOn w:val="a6"/>
    <w:next w:val="a6"/>
    <w:uiPriority w:val="60"/>
    <w:rsid w:val="008D1C4F"/>
    <w:rPr>
      <w:rFonts w:eastAsia="Times New Roman" w:cs="Calibri"/>
      <w:color w:val="C45911"/>
      <w:sz w:val="22"/>
      <w:szCs w:val="22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167">
    <w:name w:val="Светлый список1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60">
    <w:name w:val="Светлый список - Акцент 11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table" w:customStyle="1" w:styleId="-2160">
    <w:name w:val="Светлый список - Акцент 21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16">
    <w:name w:val="Светлый список - Акцент 31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16">
    <w:name w:val="Светлый список - Акцент 51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numbering" w:customStyle="1" w:styleId="11101">
    <w:name w:val="Нет списка1110"/>
    <w:next w:val="a7"/>
    <w:uiPriority w:val="99"/>
    <w:semiHidden/>
    <w:unhideWhenUsed/>
    <w:rsid w:val="008D1C4F"/>
  </w:style>
  <w:style w:type="numbering" w:customStyle="1" w:styleId="2190">
    <w:name w:val="Нет списка219"/>
    <w:next w:val="a7"/>
    <w:uiPriority w:val="99"/>
    <w:semiHidden/>
    <w:unhideWhenUsed/>
    <w:rsid w:val="008D1C4F"/>
  </w:style>
  <w:style w:type="numbering" w:customStyle="1" w:styleId="319">
    <w:name w:val="Нет списка319"/>
    <w:next w:val="a7"/>
    <w:uiPriority w:val="99"/>
    <w:semiHidden/>
    <w:unhideWhenUsed/>
    <w:rsid w:val="008D1C4F"/>
  </w:style>
  <w:style w:type="numbering" w:customStyle="1" w:styleId="4180">
    <w:name w:val="Нет списка418"/>
    <w:next w:val="a7"/>
    <w:uiPriority w:val="99"/>
    <w:semiHidden/>
    <w:unhideWhenUsed/>
    <w:rsid w:val="008D1C4F"/>
  </w:style>
  <w:style w:type="table" w:customStyle="1" w:styleId="11160">
    <w:name w:val="Сетка таблицы1116"/>
    <w:basedOn w:val="a6"/>
    <w:next w:val="af3"/>
    <w:uiPriority w:val="39"/>
    <w:rsid w:val="008D1C4F"/>
    <w:rPr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71">
    <w:name w:val="Сетка таблицы217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51">
    <w:name w:val="Нет списка1115"/>
    <w:next w:val="a7"/>
    <w:uiPriority w:val="99"/>
    <w:semiHidden/>
    <w:unhideWhenUsed/>
    <w:rsid w:val="008D1C4F"/>
  </w:style>
  <w:style w:type="numbering" w:customStyle="1" w:styleId="21100">
    <w:name w:val="Нет списка2110"/>
    <w:next w:val="a7"/>
    <w:uiPriority w:val="99"/>
    <w:semiHidden/>
    <w:unhideWhenUsed/>
    <w:rsid w:val="008D1C4F"/>
  </w:style>
  <w:style w:type="numbering" w:customStyle="1" w:styleId="31100">
    <w:name w:val="Нет списка3110"/>
    <w:next w:val="a7"/>
    <w:uiPriority w:val="99"/>
    <w:semiHidden/>
    <w:unhideWhenUsed/>
    <w:rsid w:val="008D1C4F"/>
  </w:style>
  <w:style w:type="table" w:customStyle="1" w:styleId="1117">
    <w:name w:val="Сетка таблицы1117"/>
    <w:basedOn w:val="a6"/>
    <w:next w:val="af3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4">
    <w:name w:val="Светлый список1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5">
    <w:name w:val="Светлая заливка - Акцент 1115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50">
    <w:name w:val="Светлый список - Акцент 11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5">
    <w:name w:val="Светлая заливка - Акцент 2115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50">
    <w:name w:val="Светлый список - Акцент 21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5">
    <w:name w:val="Светлый список - Акцент 31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5">
    <w:name w:val="Светлый список - Акцент 51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160">
    <w:name w:val="Нет списка516"/>
    <w:next w:val="a7"/>
    <w:uiPriority w:val="99"/>
    <w:semiHidden/>
    <w:unhideWhenUsed/>
    <w:rsid w:val="008D1C4F"/>
  </w:style>
  <w:style w:type="table" w:customStyle="1" w:styleId="3171">
    <w:name w:val="Сетка таблицы317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4">
    <w:name w:val="Светлая заливка312"/>
    <w:basedOn w:val="a6"/>
    <w:next w:val="af4"/>
    <w:uiPriority w:val="60"/>
    <w:rsid w:val="008D1C4F"/>
    <w:rPr>
      <w:rFonts w:eastAsia="Times New Roman" w:cs="Calibri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25">
    <w:name w:val="Светлая заливка - Акцент 125"/>
    <w:basedOn w:val="a6"/>
    <w:next w:val="a6"/>
    <w:uiPriority w:val="60"/>
    <w:rsid w:val="008D1C4F"/>
    <w:rPr>
      <w:rFonts w:eastAsia="Times New Roman" w:cs="Calibri"/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225">
    <w:name w:val="Светлая заливка - Акцент 225"/>
    <w:basedOn w:val="a6"/>
    <w:next w:val="a6"/>
    <w:uiPriority w:val="60"/>
    <w:rsid w:val="008D1C4F"/>
    <w:rPr>
      <w:rFonts w:eastAsia="Times New Roman" w:cs="Calibri"/>
      <w:color w:val="943634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255">
    <w:name w:val="Светлый список25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50">
    <w:name w:val="Светлый список - Акцент 125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50">
    <w:name w:val="Светлый список - Акцент 225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5">
    <w:name w:val="Светлый список - Акцент 325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5">
    <w:name w:val="Светлый список - Акцент 525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2100">
    <w:name w:val="Сетка таблицы1210"/>
    <w:basedOn w:val="a6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81">
    <w:name w:val="Сетка таблицы218"/>
    <w:basedOn w:val="a6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84">
    <w:name w:val="Светлая заливка118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152">
    <w:name w:val="Светлый список1115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5">
    <w:name w:val="Светлая заливка - Акцент 11115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50">
    <w:name w:val="Светлый список - Акцент 11115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5">
    <w:name w:val="Светлая заливка - Акцент 21115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50">
    <w:name w:val="Светлый список - Акцент 21115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5">
    <w:name w:val="Светлый список - Акцент 31115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5">
    <w:name w:val="Светлый список - Акцент 51115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TableGrid4">
    <w:name w:val="TableGrid4"/>
    <w:rsid w:val="008D1C4F"/>
    <w:rPr>
      <w:rFonts w:eastAsia="Times New Roman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6150">
    <w:name w:val="Нет списка615"/>
    <w:next w:val="a7"/>
    <w:uiPriority w:val="99"/>
    <w:semiHidden/>
    <w:unhideWhenUsed/>
    <w:rsid w:val="008D1C4F"/>
  </w:style>
  <w:style w:type="table" w:customStyle="1" w:styleId="4161">
    <w:name w:val="Сетка таблицы416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68">
    <w:name w:val="Сетка таблицы светлая16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750">
    <w:name w:val="Нет списка75"/>
    <w:next w:val="a7"/>
    <w:uiPriority w:val="99"/>
    <w:semiHidden/>
    <w:unhideWhenUsed/>
    <w:rsid w:val="008D1C4F"/>
  </w:style>
  <w:style w:type="numbering" w:customStyle="1" w:styleId="841">
    <w:name w:val="Нет списка84"/>
    <w:next w:val="a7"/>
    <w:uiPriority w:val="99"/>
    <w:semiHidden/>
    <w:unhideWhenUsed/>
    <w:rsid w:val="008D1C4F"/>
  </w:style>
  <w:style w:type="table" w:customStyle="1" w:styleId="5161">
    <w:name w:val="Сетка таблицы516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56">
    <w:name w:val="Сетка таблицы светлая25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940">
    <w:name w:val="Нет списка94"/>
    <w:next w:val="a7"/>
    <w:uiPriority w:val="99"/>
    <w:semiHidden/>
    <w:unhideWhenUsed/>
    <w:rsid w:val="008D1C4F"/>
  </w:style>
  <w:style w:type="table" w:customStyle="1" w:styleId="6151">
    <w:name w:val="Сетка таблицы615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40">
    <w:name w:val="Нет списка104"/>
    <w:next w:val="a7"/>
    <w:uiPriority w:val="99"/>
    <w:semiHidden/>
    <w:unhideWhenUsed/>
    <w:rsid w:val="008D1C4F"/>
  </w:style>
  <w:style w:type="table" w:customStyle="1" w:styleId="751">
    <w:name w:val="Сетка таблицы75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41">
    <w:name w:val="Нет списка124"/>
    <w:next w:val="a7"/>
    <w:uiPriority w:val="99"/>
    <w:semiHidden/>
    <w:unhideWhenUsed/>
    <w:rsid w:val="008D1C4F"/>
  </w:style>
  <w:style w:type="table" w:customStyle="1" w:styleId="842">
    <w:name w:val="Сетка таблицы8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40">
    <w:name w:val="Нет списка134"/>
    <w:next w:val="a7"/>
    <w:uiPriority w:val="99"/>
    <w:semiHidden/>
    <w:unhideWhenUsed/>
    <w:rsid w:val="008D1C4F"/>
  </w:style>
  <w:style w:type="table" w:customStyle="1" w:styleId="941">
    <w:name w:val="Сетка таблицы9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40">
    <w:name w:val="Нет списка144"/>
    <w:next w:val="a7"/>
    <w:uiPriority w:val="99"/>
    <w:semiHidden/>
    <w:unhideWhenUsed/>
    <w:rsid w:val="008D1C4F"/>
  </w:style>
  <w:style w:type="table" w:customStyle="1" w:styleId="1041">
    <w:name w:val="Сетка таблицы10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40">
    <w:name w:val="Нет списка154"/>
    <w:next w:val="a7"/>
    <w:uiPriority w:val="99"/>
    <w:semiHidden/>
    <w:unhideWhenUsed/>
    <w:rsid w:val="008D1C4F"/>
  </w:style>
  <w:style w:type="table" w:customStyle="1" w:styleId="1341">
    <w:name w:val="Сетка таблицы13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40">
    <w:name w:val="Нет списка164"/>
    <w:next w:val="a7"/>
    <w:uiPriority w:val="99"/>
    <w:semiHidden/>
    <w:unhideWhenUsed/>
    <w:rsid w:val="008D1C4F"/>
  </w:style>
  <w:style w:type="table" w:customStyle="1" w:styleId="1441">
    <w:name w:val="Сетка таблицы14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40">
    <w:name w:val="Нет списка174"/>
    <w:next w:val="a7"/>
    <w:uiPriority w:val="99"/>
    <w:semiHidden/>
    <w:unhideWhenUsed/>
    <w:rsid w:val="008D1C4F"/>
  </w:style>
  <w:style w:type="table" w:customStyle="1" w:styleId="1541">
    <w:name w:val="Сетка таблицы15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40">
    <w:name w:val="Нет списка184"/>
    <w:next w:val="a7"/>
    <w:uiPriority w:val="99"/>
    <w:semiHidden/>
    <w:unhideWhenUsed/>
    <w:rsid w:val="008D1C4F"/>
  </w:style>
  <w:style w:type="numbering" w:customStyle="1" w:styleId="1940">
    <w:name w:val="Нет списка194"/>
    <w:next w:val="a7"/>
    <w:uiPriority w:val="99"/>
    <w:semiHidden/>
    <w:unhideWhenUsed/>
    <w:rsid w:val="008D1C4F"/>
  </w:style>
  <w:style w:type="numbering" w:customStyle="1" w:styleId="2040">
    <w:name w:val="Нет списка204"/>
    <w:next w:val="a7"/>
    <w:uiPriority w:val="99"/>
    <w:semiHidden/>
    <w:unhideWhenUsed/>
    <w:rsid w:val="008D1C4F"/>
  </w:style>
  <w:style w:type="table" w:customStyle="1" w:styleId="1641">
    <w:name w:val="Сетка таблицы16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4">
    <w:name w:val="Светлая заливка4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2240">
    <w:name w:val="Нет списка224"/>
    <w:next w:val="a7"/>
    <w:uiPriority w:val="99"/>
    <w:semiHidden/>
    <w:unhideWhenUsed/>
    <w:rsid w:val="008D1C4F"/>
  </w:style>
  <w:style w:type="table" w:customStyle="1" w:styleId="1741">
    <w:name w:val="Сетка таблицы17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340">
    <w:name w:val="Нет списка234"/>
    <w:next w:val="a7"/>
    <w:uiPriority w:val="99"/>
    <w:semiHidden/>
    <w:unhideWhenUsed/>
    <w:rsid w:val="008D1C4F"/>
  </w:style>
  <w:style w:type="table" w:customStyle="1" w:styleId="1841">
    <w:name w:val="Сетка таблицы18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440">
    <w:name w:val="Нет списка244"/>
    <w:next w:val="a7"/>
    <w:uiPriority w:val="99"/>
    <w:semiHidden/>
    <w:unhideWhenUsed/>
    <w:rsid w:val="008D1C4F"/>
  </w:style>
  <w:style w:type="table" w:customStyle="1" w:styleId="1941">
    <w:name w:val="Сетка таблицы19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540">
    <w:name w:val="Нет списка254"/>
    <w:next w:val="a7"/>
    <w:uiPriority w:val="99"/>
    <w:semiHidden/>
    <w:unhideWhenUsed/>
    <w:rsid w:val="008D1C4F"/>
  </w:style>
  <w:style w:type="table" w:customStyle="1" w:styleId="2041">
    <w:name w:val="Сетка таблицы20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40">
    <w:name w:val="Нет списка264"/>
    <w:next w:val="a7"/>
    <w:uiPriority w:val="99"/>
    <w:semiHidden/>
    <w:unhideWhenUsed/>
    <w:rsid w:val="008D1C4F"/>
  </w:style>
  <w:style w:type="table" w:customStyle="1" w:styleId="2241">
    <w:name w:val="Сетка таблицы22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740">
    <w:name w:val="Нет списка274"/>
    <w:next w:val="a7"/>
    <w:uiPriority w:val="99"/>
    <w:semiHidden/>
    <w:unhideWhenUsed/>
    <w:rsid w:val="008D1C4F"/>
  </w:style>
  <w:style w:type="table" w:customStyle="1" w:styleId="2341">
    <w:name w:val="Сетка таблицы23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840">
    <w:name w:val="Нет списка284"/>
    <w:next w:val="a7"/>
    <w:uiPriority w:val="99"/>
    <w:semiHidden/>
    <w:unhideWhenUsed/>
    <w:rsid w:val="008D1C4F"/>
  </w:style>
  <w:style w:type="table" w:customStyle="1" w:styleId="2441">
    <w:name w:val="Сетка таблицы24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940">
    <w:name w:val="Нет списка294"/>
    <w:next w:val="a7"/>
    <w:uiPriority w:val="99"/>
    <w:semiHidden/>
    <w:unhideWhenUsed/>
    <w:rsid w:val="008D1C4F"/>
  </w:style>
  <w:style w:type="table" w:customStyle="1" w:styleId="2541">
    <w:name w:val="Сетка таблицы25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040">
    <w:name w:val="Нет списка304"/>
    <w:next w:val="a7"/>
    <w:uiPriority w:val="99"/>
    <w:semiHidden/>
    <w:unhideWhenUsed/>
    <w:rsid w:val="008D1C4F"/>
  </w:style>
  <w:style w:type="table" w:customStyle="1" w:styleId="2641">
    <w:name w:val="Сетка таблицы26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40">
    <w:name w:val="Нет списка324"/>
    <w:next w:val="a7"/>
    <w:uiPriority w:val="99"/>
    <w:semiHidden/>
    <w:unhideWhenUsed/>
    <w:rsid w:val="008D1C4F"/>
  </w:style>
  <w:style w:type="table" w:customStyle="1" w:styleId="2741">
    <w:name w:val="Сетка таблицы274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143">
    <w:name w:val="Сетка таблицы светлая214"/>
    <w:basedOn w:val="a6"/>
    <w:next w:val="2ff4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340">
    <w:name w:val="Нет списка334"/>
    <w:next w:val="a7"/>
    <w:uiPriority w:val="99"/>
    <w:semiHidden/>
    <w:unhideWhenUsed/>
    <w:rsid w:val="008D1C4F"/>
  </w:style>
  <w:style w:type="table" w:customStyle="1" w:styleId="2841">
    <w:name w:val="Сетка таблицы284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344">
    <w:name w:val="Сетка таблицы светлая34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440">
    <w:name w:val="Нет списка344"/>
    <w:next w:val="a7"/>
    <w:uiPriority w:val="99"/>
    <w:semiHidden/>
    <w:unhideWhenUsed/>
    <w:rsid w:val="008D1C4F"/>
  </w:style>
  <w:style w:type="table" w:customStyle="1" w:styleId="2941">
    <w:name w:val="Сетка таблицы294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numbering" w:customStyle="1" w:styleId="3540">
    <w:name w:val="Нет списка354"/>
    <w:next w:val="a7"/>
    <w:uiPriority w:val="99"/>
    <w:semiHidden/>
    <w:unhideWhenUsed/>
    <w:rsid w:val="008D1C4F"/>
  </w:style>
  <w:style w:type="table" w:customStyle="1" w:styleId="3041">
    <w:name w:val="Сетка таблицы304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78">
    <w:name w:val="Сетка таблицы светлая17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640">
    <w:name w:val="Нет списка364"/>
    <w:next w:val="a7"/>
    <w:uiPriority w:val="99"/>
    <w:semiHidden/>
    <w:unhideWhenUsed/>
    <w:rsid w:val="008D1C4F"/>
  </w:style>
  <w:style w:type="numbering" w:customStyle="1" w:styleId="374">
    <w:name w:val="Нет списка374"/>
    <w:next w:val="a7"/>
    <w:uiPriority w:val="99"/>
    <w:semiHidden/>
    <w:unhideWhenUsed/>
    <w:rsid w:val="008D1C4F"/>
  </w:style>
  <w:style w:type="table" w:customStyle="1" w:styleId="3180">
    <w:name w:val="Сетка таблицы318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84">
    <w:name w:val="Нет списка384"/>
    <w:next w:val="a7"/>
    <w:uiPriority w:val="99"/>
    <w:semiHidden/>
    <w:unhideWhenUsed/>
    <w:rsid w:val="008D1C4F"/>
  </w:style>
  <w:style w:type="table" w:customStyle="1" w:styleId="3241">
    <w:name w:val="Сетка таблицы32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94">
    <w:name w:val="Нет списка394"/>
    <w:next w:val="a7"/>
    <w:uiPriority w:val="99"/>
    <w:semiHidden/>
    <w:unhideWhenUsed/>
    <w:rsid w:val="008D1C4F"/>
  </w:style>
  <w:style w:type="table" w:customStyle="1" w:styleId="3341">
    <w:name w:val="Сетка таблицы33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04">
    <w:name w:val="Нет списка404"/>
    <w:next w:val="a7"/>
    <w:uiPriority w:val="99"/>
    <w:semiHidden/>
    <w:unhideWhenUsed/>
    <w:rsid w:val="008D1C4F"/>
  </w:style>
  <w:style w:type="table" w:customStyle="1" w:styleId="3441">
    <w:name w:val="Сетка таблицы344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4">
    <w:name w:val="Сетка таблицы1104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19">
    <w:name w:val="Нет списка419"/>
    <w:next w:val="a7"/>
    <w:uiPriority w:val="99"/>
    <w:semiHidden/>
    <w:unhideWhenUsed/>
    <w:rsid w:val="008D1C4F"/>
  </w:style>
  <w:style w:type="table" w:customStyle="1" w:styleId="3541">
    <w:name w:val="Сетка таблицы354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40">
    <w:name w:val="Сетка таблицы1124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240">
    <w:name w:val="Нет списка424"/>
    <w:next w:val="a7"/>
    <w:uiPriority w:val="99"/>
    <w:semiHidden/>
    <w:unhideWhenUsed/>
    <w:rsid w:val="008D1C4F"/>
  </w:style>
  <w:style w:type="table" w:customStyle="1" w:styleId="3641">
    <w:name w:val="Сетка таблицы364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40">
    <w:name w:val="Сетка таблицы1134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340">
    <w:name w:val="Нет списка434"/>
    <w:next w:val="a7"/>
    <w:uiPriority w:val="99"/>
    <w:semiHidden/>
    <w:unhideWhenUsed/>
    <w:rsid w:val="008D1C4F"/>
  </w:style>
  <w:style w:type="table" w:customStyle="1" w:styleId="3740">
    <w:name w:val="Сетка таблицы374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40">
    <w:name w:val="Сетка таблицы1144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440">
    <w:name w:val="Нет списка444"/>
    <w:next w:val="a7"/>
    <w:uiPriority w:val="99"/>
    <w:semiHidden/>
    <w:unhideWhenUsed/>
    <w:rsid w:val="008D1C4F"/>
  </w:style>
  <w:style w:type="table" w:customStyle="1" w:styleId="3840">
    <w:name w:val="Сетка таблицы384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40">
    <w:name w:val="Сетка таблицы1154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54">
    <w:name w:val="Нет списка454"/>
    <w:next w:val="a7"/>
    <w:uiPriority w:val="99"/>
    <w:semiHidden/>
    <w:unhideWhenUsed/>
    <w:rsid w:val="008D1C4F"/>
  </w:style>
  <w:style w:type="table" w:customStyle="1" w:styleId="3940">
    <w:name w:val="Сетка таблицы394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4">
    <w:name w:val="Сетка таблицы1164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64">
    <w:name w:val="Нет списка464"/>
    <w:next w:val="a7"/>
    <w:uiPriority w:val="99"/>
    <w:semiHidden/>
    <w:unhideWhenUsed/>
    <w:rsid w:val="008D1C4F"/>
  </w:style>
  <w:style w:type="table" w:customStyle="1" w:styleId="4040">
    <w:name w:val="Сетка таблицы404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40">
    <w:name w:val="Сетка таблицы1174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74">
    <w:name w:val="Нет списка474"/>
    <w:next w:val="a7"/>
    <w:uiPriority w:val="99"/>
    <w:semiHidden/>
    <w:unhideWhenUsed/>
    <w:rsid w:val="008D1C4F"/>
  </w:style>
  <w:style w:type="table" w:customStyle="1" w:styleId="4171">
    <w:name w:val="Сетка таблицы417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4">
    <w:name w:val="Светлая заливка5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84">
    <w:name w:val="Нет списка484"/>
    <w:next w:val="a7"/>
    <w:uiPriority w:val="99"/>
    <w:semiHidden/>
    <w:unhideWhenUsed/>
    <w:rsid w:val="008D1C4F"/>
  </w:style>
  <w:style w:type="table" w:customStyle="1" w:styleId="4241">
    <w:name w:val="Сетка таблицы42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44">
    <w:name w:val="Светлая заливка6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94">
    <w:name w:val="Нет списка494"/>
    <w:next w:val="a7"/>
    <w:uiPriority w:val="99"/>
    <w:semiHidden/>
    <w:unhideWhenUsed/>
    <w:rsid w:val="008D1C4F"/>
  </w:style>
  <w:style w:type="table" w:customStyle="1" w:styleId="4341">
    <w:name w:val="Сетка таблицы434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445">
    <w:name w:val="Сетка таблицы светлая44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04">
    <w:name w:val="Нет списка504"/>
    <w:next w:val="a7"/>
    <w:uiPriority w:val="99"/>
    <w:semiHidden/>
    <w:unhideWhenUsed/>
    <w:rsid w:val="008D1C4F"/>
  </w:style>
  <w:style w:type="table" w:customStyle="1" w:styleId="4441">
    <w:name w:val="Сетка таблицы444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545">
    <w:name w:val="Сетка таблицы светлая54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17">
    <w:name w:val="Нет списка517"/>
    <w:next w:val="a7"/>
    <w:uiPriority w:val="99"/>
    <w:semiHidden/>
    <w:rsid w:val="008D1C4F"/>
  </w:style>
  <w:style w:type="table" w:customStyle="1" w:styleId="4540">
    <w:name w:val="Сетка таблицы454"/>
    <w:basedOn w:val="a6"/>
    <w:next w:val="af3"/>
    <w:uiPriority w:val="59"/>
    <w:locked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40">
    <w:name w:val="Нет списка1104"/>
    <w:next w:val="a7"/>
    <w:uiPriority w:val="99"/>
    <w:semiHidden/>
    <w:unhideWhenUsed/>
    <w:rsid w:val="008D1C4F"/>
  </w:style>
  <w:style w:type="numbering" w:customStyle="1" w:styleId="2104">
    <w:name w:val="Нет списка2104"/>
    <w:next w:val="a7"/>
    <w:uiPriority w:val="99"/>
    <w:semiHidden/>
    <w:unhideWhenUsed/>
    <w:rsid w:val="008D1C4F"/>
  </w:style>
  <w:style w:type="numbering" w:customStyle="1" w:styleId="3104">
    <w:name w:val="Нет списка3104"/>
    <w:next w:val="a7"/>
    <w:uiPriority w:val="99"/>
    <w:semiHidden/>
    <w:unhideWhenUsed/>
    <w:rsid w:val="008D1C4F"/>
  </w:style>
  <w:style w:type="table" w:customStyle="1" w:styleId="11840">
    <w:name w:val="Сетка таблицы1184"/>
    <w:basedOn w:val="a6"/>
    <w:next w:val="af3"/>
    <w:uiPriority w:val="99"/>
    <w:rsid w:val="008D1C4F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2">
    <w:name w:val="Светлая заливка74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345">
    <w:name w:val="Светлый список3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34">
    <w:name w:val="Светлая заливка - Акцент 134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340">
    <w:name w:val="Светлый список - Акцент 13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34">
    <w:name w:val="Светлая заливка - Акцент 234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340">
    <w:name w:val="Светлый список - Акцент 23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34">
    <w:name w:val="Светлый список - Акцент 33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34">
    <w:name w:val="Светлый список - Акцент 53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4104">
    <w:name w:val="Нет списка4104"/>
    <w:next w:val="a7"/>
    <w:uiPriority w:val="99"/>
    <w:semiHidden/>
    <w:unhideWhenUsed/>
    <w:rsid w:val="008D1C4F"/>
  </w:style>
  <w:style w:type="numbering" w:customStyle="1" w:styleId="111120">
    <w:name w:val="Нет списка11112"/>
    <w:next w:val="a7"/>
    <w:uiPriority w:val="99"/>
    <w:semiHidden/>
    <w:unhideWhenUsed/>
    <w:rsid w:val="008D1C4F"/>
  </w:style>
  <w:style w:type="numbering" w:customStyle="1" w:styleId="21140">
    <w:name w:val="Нет списка2114"/>
    <w:next w:val="a7"/>
    <w:uiPriority w:val="99"/>
    <w:semiHidden/>
    <w:unhideWhenUsed/>
    <w:rsid w:val="008D1C4F"/>
  </w:style>
  <w:style w:type="numbering" w:customStyle="1" w:styleId="3114">
    <w:name w:val="Нет списка3114"/>
    <w:next w:val="a7"/>
    <w:uiPriority w:val="99"/>
    <w:semiHidden/>
    <w:unhideWhenUsed/>
    <w:rsid w:val="008D1C4F"/>
  </w:style>
  <w:style w:type="table" w:customStyle="1" w:styleId="1242">
    <w:name w:val="Светлая заливка124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43">
    <w:name w:val="Светлый список12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24">
    <w:name w:val="Светлая заливка - Акцент 1124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240">
    <w:name w:val="Светлый список - Акцент 112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24">
    <w:name w:val="Светлая заливка - Акцент 2124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240">
    <w:name w:val="Светлый список - Акцент 212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24">
    <w:name w:val="Светлый список - Акцент 312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24">
    <w:name w:val="Светлый список - Акцент 512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240">
    <w:name w:val="Нет списка524"/>
    <w:next w:val="a7"/>
    <w:uiPriority w:val="99"/>
    <w:semiHidden/>
    <w:unhideWhenUsed/>
    <w:rsid w:val="008D1C4F"/>
  </w:style>
  <w:style w:type="table" w:customStyle="1" w:styleId="2152">
    <w:name w:val="Светлая заливка215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144">
    <w:name w:val="Светлый список21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14">
    <w:name w:val="Светлая заливка - Акцент 1214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2140">
    <w:name w:val="Светлый список - Акцент 121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14">
    <w:name w:val="Светлая заливка - Акцент 2214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2140">
    <w:name w:val="Светлый список - Акцент 221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14">
    <w:name w:val="Светлый список - Акцент 321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14">
    <w:name w:val="Светлый список - Акцент 521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1143">
    <w:name w:val="Светлая заливка1114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1121">
    <w:name w:val="Светлый список11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12">
    <w:name w:val="Светлая заливка - Акцент 111112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120">
    <w:name w:val="Светлый список - Акцент 111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12">
    <w:name w:val="Светлая заливка - Акцент 211112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120">
    <w:name w:val="Светлый список - Акцент 211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12">
    <w:name w:val="Светлый список - Акцент 311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12">
    <w:name w:val="Светлый список - Акцент 511112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4640">
    <w:name w:val="Сетка таблицы46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43">
    <w:name w:val="Светлая заливка8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740">
    <w:name w:val="Сетка таблицы47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42">
    <w:name w:val="Светлая заливка9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340">
    <w:name w:val="Нет списка534"/>
    <w:next w:val="a7"/>
    <w:uiPriority w:val="99"/>
    <w:semiHidden/>
    <w:unhideWhenUsed/>
    <w:rsid w:val="008D1C4F"/>
  </w:style>
  <w:style w:type="table" w:customStyle="1" w:styleId="4840">
    <w:name w:val="Сетка таблицы48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40">
    <w:name w:val="Сетка таблицы2104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41">
    <w:name w:val="Нет списка1124"/>
    <w:next w:val="a7"/>
    <w:uiPriority w:val="99"/>
    <w:semiHidden/>
    <w:unhideWhenUsed/>
    <w:rsid w:val="008D1C4F"/>
  </w:style>
  <w:style w:type="table" w:customStyle="1" w:styleId="11940">
    <w:name w:val="Сетка таблицы1194"/>
    <w:basedOn w:val="a6"/>
    <w:next w:val="af3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42">
    <w:name w:val="Светлая заливка104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46">
    <w:name w:val="Светлый список4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44">
    <w:name w:val="Светлая заливка - Акцент 144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440">
    <w:name w:val="Светлый список - Акцент 14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44">
    <w:name w:val="Светлая заливка - Акцент 244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440">
    <w:name w:val="Светлый список - Акцент 24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44">
    <w:name w:val="Светлый список - Акцент 34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44">
    <w:name w:val="Светлый список - Акцент 544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21240">
    <w:name w:val="Нет списка2124"/>
    <w:next w:val="a7"/>
    <w:uiPriority w:val="99"/>
    <w:semiHidden/>
    <w:unhideWhenUsed/>
    <w:rsid w:val="008D1C4F"/>
  </w:style>
  <w:style w:type="numbering" w:customStyle="1" w:styleId="31240">
    <w:name w:val="Нет списка3124"/>
    <w:next w:val="a7"/>
    <w:uiPriority w:val="99"/>
    <w:semiHidden/>
    <w:unhideWhenUsed/>
    <w:rsid w:val="008D1C4F"/>
  </w:style>
  <w:style w:type="numbering" w:customStyle="1" w:styleId="4114">
    <w:name w:val="Нет списка4114"/>
    <w:next w:val="a7"/>
    <w:uiPriority w:val="99"/>
    <w:semiHidden/>
    <w:unhideWhenUsed/>
    <w:rsid w:val="008D1C4F"/>
  </w:style>
  <w:style w:type="table" w:customStyle="1" w:styleId="31040">
    <w:name w:val="Сетка таблицы3104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940">
    <w:name w:val="Сетка таблицы494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70">
    <w:name w:val="Сетка таблицы517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440">
    <w:name w:val="Нет списка544"/>
    <w:next w:val="a7"/>
    <w:uiPriority w:val="99"/>
    <w:semiHidden/>
    <w:unhideWhenUsed/>
    <w:rsid w:val="008D1C4F"/>
  </w:style>
  <w:style w:type="table" w:customStyle="1" w:styleId="5040">
    <w:name w:val="Сетка таблицы50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42">
    <w:name w:val="Светлая заливка13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54">
    <w:name w:val="Нет списка554"/>
    <w:next w:val="a7"/>
    <w:uiPriority w:val="99"/>
    <w:semiHidden/>
    <w:unhideWhenUsed/>
    <w:rsid w:val="008D1C4F"/>
  </w:style>
  <w:style w:type="table" w:customStyle="1" w:styleId="5241">
    <w:name w:val="Сетка таблицы52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42">
    <w:name w:val="Светлая заливка14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64">
    <w:name w:val="Нет списка564"/>
    <w:next w:val="a7"/>
    <w:uiPriority w:val="99"/>
    <w:semiHidden/>
    <w:unhideWhenUsed/>
    <w:rsid w:val="008D1C4F"/>
  </w:style>
  <w:style w:type="table" w:customStyle="1" w:styleId="5341">
    <w:name w:val="Сетка таблицы53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42">
    <w:name w:val="Светлая заливка15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74">
    <w:name w:val="Нет списка574"/>
    <w:next w:val="a7"/>
    <w:uiPriority w:val="99"/>
    <w:semiHidden/>
    <w:unhideWhenUsed/>
    <w:rsid w:val="008D1C4F"/>
  </w:style>
  <w:style w:type="table" w:customStyle="1" w:styleId="5441">
    <w:name w:val="Сетка таблицы54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42">
    <w:name w:val="Светлая заливка16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84">
    <w:name w:val="Нет списка584"/>
    <w:next w:val="a7"/>
    <w:uiPriority w:val="99"/>
    <w:semiHidden/>
    <w:unhideWhenUsed/>
    <w:rsid w:val="008D1C4F"/>
  </w:style>
  <w:style w:type="table" w:customStyle="1" w:styleId="5540">
    <w:name w:val="Сетка таблицы55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42">
    <w:name w:val="Светлая заливка17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94">
    <w:name w:val="Нет списка594"/>
    <w:next w:val="a7"/>
    <w:uiPriority w:val="99"/>
    <w:semiHidden/>
    <w:unhideWhenUsed/>
    <w:rsid w:val="008D1C4F"/>
  </w:style>
  <w:style w:type="table" w:customStyle="1" w:styleId="5640">
    <w:name w:val="Сетка таблицы56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42">
    <w:name w:val="Светлая заливка18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04">
    <w:name w:val="Нет списка604"/>
    <w:next w:val="a7"/>
    <w:uiPriority w:val="99"/>
    <w:semiHidden/>
    <w:unhideWhenUsed/>
    <w:rsid w:val="008D1C4F"/>
  </w:style>
  <w:style w:type="table" w:customStyle="1" w:styleId="5740">
    <w:name w:val="Сетка таблицы57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42">
    <w:name w:val="Светлая заливка19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16">
    <w:name w:val="Нет списка616"/>
    <w:next w:val="a7"/>
    <w:uiPriority w:val="99"/>
    <w:semiHidden/>
    <w:unhideWhenUsed/>
    <w:rsid w:val="008D1C4F"/>
  </w:style>
  <w:style w:type="table" w:customStyle="1" w:styleId="5840">
    <w:name w:val="Сетка таблицы58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42">
    <w:name w:val="Светлая заливка20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240">
    <w:name w:val="Нет списка624"/>
    <w:next w:val="a7"/>
    <w:uiPriority w:val="99"/>
    <w:semiHidden/>
    <w:unhideWhenUsed/>
    <w:rsid w:val="008D1C4F"/>
  </w:style>
  <w:style w:type="table" w:customStyle="1" w:styleId="5940">
    <w:name w:val="Сетка таблицы59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42">
    <w:name w:val="Светлая заливка22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04">
    <w:name w:val="Сетка таблицы120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4">
    <w:name w:val="Сетка таблицы121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40">
    <w:name w:val="Сетка таблицы1224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340">
    <w:name w:val="Нет списка634"/>
    <w:next w:val="a7"/>
    <w:uiPriority w:val="99"/>
    <w:semiHidden/>
    <w:unhideWhenUsed/>
    <w:rsid w:val="008D1C4F"/>
  </w:style>
  <w:style w:type="table" w:customStyle="1" w:styleId="6040">
    <w:name w:val="Сетка таблицы604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645">
    <w:name w:val="Сетка таблицы светлая64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440">
    <w:name w:val="Нет списка644"/>
    <w:next w:val="a7"/>
    <w:uiPriority w:val="99"/>
    <w:semiHidden/>
    <w:unhideWhenUsed/>
    <w:rsid w:val="008D1C4F"/>
  </w:style>
  <w:style w:type="table" w:customStyle="1" w:styleId="6160">
    <w:name w:val="Сетка таблицы616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743">
    <w:name w:val="Сетка таблицы светлая74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54">
    <w:name w:val="Нет списка654"/>
    <w:next w:val="a7"/>
    <w:uiPriority w:val="99"/>
    <w:semiHidden/>
    <w:unhideWhenUsed/>
    <w:rsid w:val="008D1C4F"/>
  </w:style>
  <w:style w:type="table" w:customStyle="1" w:styleId="6241">
    <w:name w:val="Сетка таблицы624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844">
    <w:name w:val="Сетка таблицы светлая84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64">
    <w:name w:val="Нет списка664"/>
    <w:next w:val="a7"/>
    <w:uiPriority w:val="99"/>
    <w:semiHidden/>
    <w:unhideWhenUsed/>
    <w:rsid w:val="008D1C4F"/>
  </w:style>
  <w:style w:type="table" w:customStyle="1" w:styleId="6341">
    <w:name w:val="Сетка таблицы634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943">
    <w:name w:val="Сетка таблицы светлая94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table" w:customStyle="1" w:styleId="6441">
    <w:name w:val="Сетка таблицы64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42">
    <w:name w:val="Светлая заливка23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540">
    <w:name w:val="Сетка таблицы65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42">
    <w:name w:val="Светлая заливка24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640">
    <w:name w:val="Сетка таблицы664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42">
    <w:name w:val="Светлая заливка254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8">
    <w:name w:val="Светлая заливка - Акцент 18"/>
    <w:basedOn w:val="a6"/>
    <w:next w:val="a6"/>
    <w:uiPriority w:val="60"/>
    <w:semiHidden/>
    <w:unhideWhenUsed/>
    <w:rsid w:val="008D1C4F"/>
    <w:rPr>
      <w:color w:val="2F5496"/>
    </w:rPr>
    <w:tblPr>
      <w:tblStyleRowBandSize w:val="1"/>
      <w:tblStyleColBandSize w:val="1"/>
      <w:tblBorders>
        <w:top w:val="single" w:sz="8" w:space="0" w:color="4472C4"/>
        <w:bottom w:val="single" w:sz="8" w:space="0" w:color="4472C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</w:style>
  <w:style w:type="table" w:customStyle="1" w:styleId="-28">
    <w:name w:val="Светлая заливка - Акцент 28"/>
    <w:basedOn w:val="a6"/>
    <w:next w:val="a6"/>
    <w:uiPriority w:val="60"/>
    <w:semiHidden/>
    <w:unhideWhenUsed/>
    <w:rsid w:val="008D1C4F"/>
    <w:rPr>
      <w:color w:val="C45911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8f1">
    <w:name w:val="Светлый список8"/>
    <w:basedOn w:val="a6"/>
    <w:next w:val="a6"/>
    <w:uiPriority w:val="61"/>
    <w:semiHidden/>
    <w:unhideWhenUsed/>
    <w:rsid w:val="008D1C4F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80">
    <w:name w:val="Светлый список - Акцент 18"/>
    <w:basedOn w:val="a6"/>
    <w:next w:val="a6"/>
    <w:uiPriority w:val="61"/>
    <w:semiHidden/>
    <w:unhideWhenUsed/>
    <w:rsid w:val="008D1C4F"/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table" w:customStyle="1" w:styleId="-280">
    <w:name w:val="Светлый список - Акцент 28"/>
    <w:basedOn w:val="a6"/>
    <w:next w:val="a6"/>
    <w:uiPriority w:val="61"/>
    <w:semiHidden/>
    <w:unhideWhenUsed/>
    <w:rsid w:val="008D1C4F"/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8">
    <w:name w:val="Светлый список - Акцент 38"/>
    <w:basedOn w:val="a6"/>
    <w:next w:val="a6"/>
    <w:uiPriority w:val="61"/>
    <w:semiHidden/>
    <w:unhideWhenUsed/>
    <w:rsid w:val="008D1C4F"/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8">
    <w:name w:val="Светлый список - Акцент 58"/>
    <w:basedOn w:val="a6"/>
    <w:next w:val="a6"/>
    <w:uiPriority w:val="61"/>
    <w:semiHidden/>
    <w:unhideWhenUsed/>
    <w:rsid w:val="008D1C4F"/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numbering" w:customStyle="1" w:styleId="6710">
    <w:name w:val="Нет списка671"/>
    <w:next w:val="a7"/>
    <w:uiPriority w:val="99"/>
    <w:semiHidden/>
    <w:unhideWhenUsed/>
    <w:rsid w:val="008D1C4F"/>
  </w:style>
  <w:style w:type="table" w:customStyle="1" w:styleId="6711">
    <w:name w:val="Сетка таблицы67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12">
    <w:name w:val="Светлая заливка1101"/>
    <w:uiPriority w:val="60"/>
    <w:rsid w:val="008D1C4F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12">
    <w:name w:val="Светлая заливка261"/>
    <w:basedOn w:val="a6"/>
    <w:uiPriority w:val="60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712">
    <w:name w:val="Светлая заливка271"/>
    <w:basedOn w:val="a6"/>
    <w:next w:val="af4"/>
    <w:uiPriority w:val="99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52">
    <w:name w:val="Светлая заливка - Акцент 152"/>
    <w:basedOn w:val="a6"/>
    <w:next w:val="a6"/>
    <w:uiPriority w:val="60"/>
    <w:rsid w:val="008D1C4F"/>
    <w:rPr>
      <w:rFonts w:eastAsia="Times New Roman" w:cs="Calibri"/>
      <w:color w:val="2E74B5"/>
      <w:sz w:val="22"/>
      <w:szCs w:val="22"/>
    </w:rPr>
    <w:tblPr>
      <w:tblStyleRowBandSize w:val="1"/>
      <w:tblStyleColBandSize w:val="1"/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-252">
    <w:name w:val="Светлая заливка - Акцент 252"/>
    <w:basedOn w:val="a6"/>
    <w:next w:val="a6"/>
    <w:uiPriority w:val="60"/>
    <w:rsid w:val="008D1C4F"/>
    <w:rPr>
      <w:rFonts w:eastAsia="Times New Roman" w:cs="Calibri"/>
      <w:color w:val="C45911"/>
      <w:sz w:val="22"/>
      <w:szCs w:val="22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525">
    <w:name w:val="Светлый список5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520">
    <w:name w:val="Светлый список - Акцент 15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table" w:customStyle="1" w:styleId="-2520">
    <w:name w:val="Светлый список - Акцент 25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52">
    <w:name w:val="Светлый список - Акцент 35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52">
    <w:name w:val="Светлый список - Акцент 552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numbering" w:customStyle="1" w:styleId="11311">
    <w:name w:val="Нет списка1131"/>
    <w:next w:val="a7"/>
    <w:uiPriority w:val="99"/>
    <w:semiHidden/>
    <w:unhideWhenUsed/>
    <w:rsid w:val="008D1C4F"/>
  </w:style>
  <w:style w:type="numbering" w:customStyle="1" w:styleId="21310">
    <w:name w:val="Нет списка2131"/>
    <w:next w:val="a7"/>
    <w:uiPriority w:val="99"/>
    <w:semiHidden/>
    <w:unhideWhenUsed/>
    <w:rsid w:val="008D1C4F"/>
  </w:style>
  <w:style w:type="numbering" w:customStyle="1" w:styleId="31310">
    <w:name w:val="Нет списка3131"/>
    <w:next w:val="a7"/>
    <w:uiPriority w:val="99"/>
    <w:semiHidden/>
    <w:unhideWhenUsed/>
    <w:rsid w:val="008D1C4F"/>
  </w:style>
  <w:style w:type="numbering" w:customStyle="1" w:styleId="41210">
    <w:name w:val="Нет списка4121"/>
    <w:next w:val="a7"/>
    <w:uiPriority w:val="99"/>
    <w:semiHidden/>
    <w:unhideWhenUsed/>
    <w:rsid w:val="008D1C4F"/>
  </w:style>
  <w:style w:type="table" w:customStyle="1" w:styleId="12310">
    <w:name w:val="Сетка таблицы1231"/>
    <w:basedOn w:val="a6"/>
    <w:next w:val="af3"/>
    <w:uiPriority w:val="39"/>
    <w:rsid w:val="008D1C4F"/>
    <w:rPr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12">
    <w:name w:val="Сетка таблицы2111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410">
    <w:name w:val="Нет списка1141"/>
    <w:next w:val="a7"/>
    <w:uiPriority w:val="99"/>
    <w:semiHidden/>
    <w:unhideWhenUsed/>
    <w:rsid w:val="008D1C4F"/>
  </w:style>
  <w:style w:type="numbering" w:customStyle="1" w:styleId="21410">
    <w:name w:val="Нет списка2141"/>
    <w:next w:val="a7"/>
    <w:uiPriority w:val="99"/>
    <w:semiHidden/>
    <w:unhideWhenUsed/>
    <w:rsid w:val="008D1C4F"/>
  </w:style>
  <w:style w:type="numbering" w:customStyle="1" w:styleId="31410">
    <w:name w:val="Нет списка3141"/>
    <w:next w:val="a7"/>
    <w:uiPriority w:val="99"/>
    <w:semiHidden/>
    <w:unhideWhenUsed/>
    <w:rsid w:val="008D1C4F"/>
  </w:style>
  <w:style w:type="table" w:customStyle="1" w:styleId="111010">
    <w:name w:val="Сетка таблицы11101"/>
    <w:basedOn w:val="a6"/>
    <w:next w:val="af3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3">
    <w:name w:val="Светлый список1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31">
    <w:name w:val="Светлая заливка - Акцент 113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310">
    <w:name w:val="Светлый список - Акцент 11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31">
    <w:name w:val="Светлая заливка - Акцент 213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310">
    <w:name w:val="Светлый список - Акцент 21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31">
    <w:name w:val="Светлый список - Акцент 31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31">
    <w:name w:val="Светлый список - Акцент 51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1010">
    <w:name w:val="Нет списка5101"/>
    <w:next w:val="a7"/>
    <w:uiPriority w:val="99"/>
    <w:semiHidden/>
    <w:unhideWhenUsed/>
    <w:rsid w:val="008D1C4F"/>
  </w:style>
  <w:style w:type="table" w:customStyle="1" w:styleId="31121">
    <w:name w:val="Сетка таблицы3112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2">
    <w:name w:val="Светлая заливка321"/>
    <w:basedOn w:val="a6"/>
    <w:next w:val="af4"/>
    <w:uiPriority w:val="60"/>
    <w:rsid w:val="008D1C4F"/>
    <w:rPr>
      <w:rFonts w:eastAsia="Times New Roman" w:cs="Calibri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221">
    <w:name w:val="Светлая заливка - Акцент 1221"/>
    <w:basedOn w:val="a6"/>
    <w:next w:val="a6"/>
    <w:uiPriority w:val="60"/>
    <w:rsid w:val="008D1C4F"/>
    <w:rPr>
      <w:rFonts w:eastAsia="Times New Roman" w:cs="Calibri"/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2221">
    <w:name w:val="Светлая заливка - Акцент 2221"/>
    <w:basedOn w:val="a6"/>
    <w:next w:val="a6"/>
    <w:uiPriority w:val="60"/>
    <w:rsid w:val="008D1C4F"/>
    <w:rPr>
      <w:rFonts w:eastAsia="Times New Roman" w:cs="Calibri"/>
      <w:color w:val="943634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2213">
    <w:name w:val="Светлый список22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210">
    <w:name w:val="Светлый список - Акцент 122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210">
    <w:name w:val="Светлый список - Акцент 222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21">
    <w:name w:val="Светлый список - Акцент 322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21">
    <w:name w:val="Светлый список - Акцент 522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2410">
    <w:name w:val="Сетка таблицы1241"/>
    <w:basedOn w:val="a6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11">
    <w:name w:val="Сетка таблицы2121"/>
    <w:basedOn w:val="a6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2">
    <w:name w:val="Сетка таблицы11111"/>
    <w:basedOn w:val="a6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12">
    <w:name w:val="Светлая заливка1121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213">
    <w:name w:val="Светлый список112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21">
    <w:name w:val="Светлая заливка - Акцент 11121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210">
    <w:name w:val="Светлый список - Акцент 1112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21">
    <w:name w:val="Светлая заливка - Акцент 21121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210">
    <w:name w:val="Светлый список - Акцент 2112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21">
    <w:name w:val="Светлый список - Акцент 3112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21">
    <w:name w:val="Светлый список - Акцент 5112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TableGrid11">
    <w:name w:val="TableGrid11"/>
    <w:rsid w:val="008D1C4F"/>
    <w:rPr>
      <w:rFonts w:eastAsia="Times New Roman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6810">
    <w:name w:val="Нет списка681"/>
    <w:next w:val="a7"/>
    <w:uiPriority w:val="99"/>
    <w:semiHidden/>
    <w:unhideWhenUsed/>
    <w:rsid w:val="008D1C4F"/>
  </w:style>
  <w:style w:type="table" w:customStyle="1" w:styleId="41012">
    <w:name w:val="Сетка таблицы4101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118">
    <w:name w:val="Сетка таблицы светлая111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7120">
    <w:name w:val="Нет списка712"/>
    <w:next w:val="a7"/>
    <w:uiPriority w:val="99"/>
    <w:semiHidden/>
    <w:unhideWhenUsed/>
    <w:rsid w:val="008D1C4F"/>
  </w:style>
  <w:style w:type="numbering" w:customStyle="1" w:styleId="8120">
    <w:name w:val="Нет списка812"/>
    <w:next w:val="a7"/>
    <w:uiPriority w:val="99"/>
    <w:semiHidden/>
    <w:unhideWhenUsed/>
    <w:rsid w:val="008D1C4F"/>
  </w:style>
  <w:style w:type="table" w:customStyle="1" w:styleId="51011">
    <w:name w:val="Сетка таблицы510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214">
    <w:name w:val="Сетка таблицы светлая221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9120">
    <w:name w:val="Нет списка912"/>
    <w:next w:val="a7"/>
    <w:uiPriority w:val="99"/>
    <w:semiHidden/>
    <w:unhideWhenUsed/>
    <w:rsid w:val="008D1C4F"/>
  </w:style>
  <w:style w:type="table" w:customStyle="1" w:styleId="6811">
    <w:name w:val="Сетка таблицы68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120">
    <w:name w:val="Нет списка1012"/>
    <w:next w:val="a7"/>
    <w:uiPriority w:val="99"/>
    <w:semiHidden/>
    <w:unhideWhenUsed/>
    <w:rsid w:val="008D1C4F"/>
  </w:style>
  <w:style w:type="table" w:customStyle="1" w:styleId="7111">
    <w:name w:val="Сетка таблицы7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121">
    <w:name w:val="Нет списка1212"/>
    <w:next w:val="a7"/>
    <w:uiPriority w:val="99"/>
    <w:semiHidden/>
    <w:unhideWhenUsed/>
    <w:rsid w:val="008D1C4F"/>
  </w:style>
  <w:style w:type="table" w:customStyle="1" w:styleId="8111">
    <w:name w:val="Сетка таблицы8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120">
    <w:name w:val="Нет списка1312"/>
    <w:next w:val="a7"/>
    <w:uiPriority w:val="99"/>
    <w:semiHidden/>
    <w:unhideWhenUsed/>
    <w:rsid w:val="008D1C4F"/>
  </w:style>
  <w:style w:type="table" w:customStyle="1" w:styleId="9111">
    <w:name w:val="Сетка таблицы9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120">
    <w:name w:val="Нет списка1412"/>
    <w:next w:val="a7"/>
    <w:uiPriority w:val="99"/>
    <w:semiHidden/>
    <w:unhideWhenUsed/>
    <w:rsid w:val="008D1C4F"/>
  </w:style>
  <w:style w:type="table" w:customStyle="1" w:styleId="10111">
    <w:name w:val="Сетка таблицы10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120">
    <w:name w:val="Нет списка1512"/>
    <w:next w:val="a7"/>
    <w:uiPriority w:val="99"/>
    <w:semiHidden/>
    <w:unhideWhenUsed/>
    <w:rsid w:val="008D1C4F"/>
  </w:style>
  <w:style w:type="table" w:customStyle="1" w:styleId="13111">
    <w:name w:val="Сетка таблицы13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120">
    <w:name w:val="Нет списка1612"/>
    <w:next w:val="a7"/>
    <w:uiPriority w:val="99"/>
    <w:semiHidden/>
    <w:unhideWhenUsed/>
    <w:rsid w:val="008D1C4F"/>
  </w:style>
  <w:style w:type="table" w:customStyle="1" w:styleId="14111">
    <w:name w:val="Сетка таблицы14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120">
    <w:name w:val="Нет списка1712"/>
    <w:next w:val="a7"/>
    <w:uiPriority w:val="99"/>
    <w:semiHidden/>
    <w:unhideWhenUsed/>
    <w:rsid w:val="008D1C4F"/>
  </w:style>
  <w:style w:type="table" w:customStyle="1" w:styleId="15111">
    <w:name w:val="Сетка таблицы15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120">
    <w:name w:val="Нет списка1812"/>
    <w:next w:val="a7"/>
    <w:uiPriority w:val="99"/>
    <w:semiHidden/>
    <w:unhideWhenUsed/>
    <w:rsid w:val="008D1C4F"/>
  </w:style>
  <w:style w:type="numbering" w:customStyle="1" w:styleId="19120">
    <w:name w:val="Нет списка1912"/>
    <w:next w:val="a7"/>
    <w:uiPriority w:val="99"/>
    <w:semiHidden/>
    <w:unhideWhenUsed/>
    <w:rsid w:val="008D1C4F"/>
  </w:style>
  <w:style w:type="numbering" w:customStyle="1" w:styleId="20120">
    <w:name w:val="Нет списка2012"/>
    <w:next w:val="a7"/>
    <w:uiPriority w:val="99"/>
    <w:semiHidden/>
    <w:unhideWhenUsed/>
    <w:rsid w:val="008D1C4F"/>
  </w:style>
  <w:style w:type="table" w:customStyle="1" w:styleId="16111">
    <w:name w:val="Сетка таблицы16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5">
    <w:name w:val="Светлая заливка4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22120">
    <w:name w:val="Нет списка2212"/>
    <w:next w:val="a7"/>
    <w:uiPriority w:val="99"/>
    <w:semiHidden/>
    <w:unhideWhenUsed/>
    <w:rsid w:val="008D1C4F"/>
  </w:style>
  <w:style w:type="table" w:customStyle="1" w:styleId="17111">
    <w:name w:val="Сетка таблицы17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3120">
    <w:name w:val="Нет списка2312"/>
    <w:next w:val="a7"/>
    <w:uiPriority w:val="99"/>
    <w:semiHidden/>
    <w:unhideWhenUsed/>
    <w:rsid w:val="008D1C4F"/>
  </w:style>
  <w:style w:type="table" w:customStyle="1" w:styleId="18111">
    <w:name w:val="Сетка таблицы18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4120">
    <w:name w:val="Нет списка2412"/>
    <w:next w:val="a7"/>
    <w:uiPriority w:val="99"/>
    <w:semiHidden/>
    <w:unhideWhenUsed/>
    <w:rsid w:val="008D1C4F"/>
  </w:style>
  <w:style w:type="table" w:customStyle="1" w:styleId="19111">
    <w:name w:val="Сетка таблицы19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5120">
    <w:name w:val="Нет списка2512"/>
    <w:next w:val="a7"/>
    <w:uiPriority w:val="99"/>
    <w:semiHidden/>
    <w:unhideWhenUsed/>
    <w:rsid w:val="008D1C4F"/>
  </w:style>
  <w:style w:type="table" w:customStyle="1" w:styleId="20111">
    <w:name w:val="Сетка таблицы20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120">
    <w:name w:val="Нет списка2612"/>
    <w:next w:val="a7"/>
    <w:uiPriority w:val="99"/>
    <w:semiHidden/>
    <w:unhideWhenUsed/>
    <w:rsid w:val="008D1C4F"/>
  </w:style>
  <w:style w:type="table" w:customStyle="1" w:styleId="22111">
    <w:name w:val="Сетка таблицы22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7120">
    <w:name w:val="Нет списка2712"/>
    <w:next w:val="a7"/>
    <w:uiPriority w:val="99"/>
    <w:semiHidden/>
    <w:unhideWhenUsed/>
    <w:rsid w:val="008D1C4F"/>
  </w:style>
  <w:style w:type="table" w:customStyle="1" w:styleId="23111">
    <w:name w:val="Сетка таблицы23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812">
    <w:name w:val="Нет списка2812"/>
    <w:next w:val="a7"/>
    <w:uiPriority w:val="99"/>
    <w:semiHidden/>
    <w:unhideWhenUsed/>
    <w:rsid w:val="008D1C4F"/>
  </w:style>
  <w:style w:type="table" w:customStyle="1" w:styleId="24111">
    <w:name w:val="Сетка таблицы24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912">
    <w:name w:val="Нет списка2912"/>
    <w:next w:val="a7"/>
    <w:uiPriority w:val="99"/>
    <w:semiHidden/>
    <w:unhideWhenUsed/>
    <w:rsid w:val="008D1C4F"/>
  </w:style>
  <w:style w:type="table" w:customStyle="1" w:styleId="25111">
    <w:name w:val="Сетка таблицы25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012">
    <w:name w:val="Нет списка3012"/>
    <w:next w:val="a7"/>
    <w:uiPriority w:val="99"/>
    <w:semiHidden/>
    <w:unhideWhenUsed/>
    <w:rsid w:val="008D1C4F"/>
  </w:style>
  <w:style w:type="table" w:customStyle="1" w:styleId="26111">
    <w:name w:val="Сетка таблицы26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120">
    <w:name w:val="Нет списка3212"/>
    <w:next w:val="a7"/>
    <w:uiPriority w:val="99"/>
    <w:semiHidden/>
    <w:unhideWhenUsed/>
    <w:rsid w:val="008D1C4F"/>
  </w:style>
  <w:style w:type="table" w:customStyle="1" w:styleId="27111">
    <w:name w:val="Сетка таблицы271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1113">
    <w:name w:val="Сетка таблицы светлая2111"/>
    <w:basedOn w:val="a6"/>
    <w:next w:val="2ff4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312">
    <w:name w:val="Нет списка3312"/>
    <w:next w:val="a7"/>
    <w:uiPriority w:val="99"/>
    <w:semiHidden/>
    <w:unhideWhenUsed/>
    <w:rsid w:val="008D1C4F"/>
  </w:style>
  <w:style w:type="table" w:customStyle="1" w:styleId="28111">
    <w:name w:val="Сетка таблицы281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3115">
    <w:name w:val="Сетка таблицы светлая311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412">
    <w:name w:val="Нет списка3412"/>
    <w:next w:val="a7"/>
    <w:uiPriority w:val="99"/>
    <w:semiHidden/>
    <w:unhideWhenUsed/>
    <w:rsid w:val="008D1C4F"/>
  </w:style>
  <w:style w:type="table" w:customStyle="1" w:styleId="29111">
    <w:name w:val="Сетка таблицы291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numbering" w:customStyle="1" w:styleId="3512">
    <w:name w:val="Нет списка3512"/>
    <w:next w:val="a7"/>
    <w:uiPriority w:val="99"/>
    <w:semiHidden/>
    <w:unhideWhenUsed/>
    <w:rsid w:val="008D1C4F"/>
  </w:style>
  <w:style w:type="table" w:customStyle="1" w:styleId="30111">
    <w:name w:val="Сетка таблицы3011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013">
    <w:name w:val="Сетка таблицы светлая10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612">
    <w:name w:val="Нет списка3612"/>
    <w:next w:val="a7"/>
    <w:uiPriority w:val="99"/>
    <w:semiHidden/>
    <w:unhideWhenUsed/>
    <w:rsid w:val="008D1C4F"/>
  </w:style>
  <w:style w:type="numbering" w:customStyle="1" w:styleId="3712">
    <w:name w:val="Нет списка3712"/>
    <w:next w:val="a7"/>
    <w:uiPriority w:val="99"/>
    <w:semiHidden/>
    <w:unhideWhenUsed/>
    <w:rsid w:val="008D1C4F"/>
  </w:style>
  <w:style w:type="table" w:customStyle="1" w:styleId="31211">
    <w:name w:val="Сетка таблицы31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812">
    <w:name w:val="Нет списка3812"/>
    <w:next w:val="a7"/>
    <w:uiPriority w:val="99"/>
    <w:semiHidden/>
    <w:unhideWhenUsed/>
    <w:rsid w:val="008D1C4F"/>
  </w:style>
  <w:style w:type="table" w:customStyle="1" w:styleId="32111">
    <w:name w:val="Сетка таблицы32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912">
    <w:name w:val="Нет списка3912"/>
    <w:next w:val="a7"/>
    <w:uiPriority w:val="99"/>
    <w:semiHidden/>
    <w:unhideWhenUsed/>
    <w:rsid w:val="008D1C4F"/>
  </w:style>
  <w:style w:type="table" w:customStyle="1" w:styleId="33111">
    <w:name w:val="Сетка таблицы33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012">
    <w:name w:val="Нет списка4012"/>
    <w:next w:val="a7"/>
    <w:uiPriority w:val="99"/>
    <w:semiHidden/>
    <w:unhideWhenUsed/>
    <w:rsid w:val="008D1C4F"/>
  </w:style>
  <w:style w:type="table" w:customStyle="1" w:styleId="34111">
    <w:name w:val="Сетка таблицы341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111">
    <w:name w:val="Сетка таблицы1101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1310">
    <w:name w:val="Нет списка4131"/>
    <w:next w:val="a7"/>
    <w:uiPriority w:val="99"/>
    <w:semiHidden/>
    <w:unhideWhenUsed/>
    <w:rsid w:val="008D1C4F"/>
  </w:style>
  <w:style w:type="table" w:customStyle="1" w:styleId="35111">
    <w:name w:val="Сетка таблицы351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110">
    <w:name w:val="Сетка таблицы1121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212">
    <w:name w:val="Нет списка4212"/>
    <w:next w:val="a7"/>
    <w:uiPriority w:val="99"/>
    <w:semiHidden/>
    <w:unhideWhenUsed/>
    <w:rsid w:val="008D1C4F"/>
  </w:style>
  <w:style w:type="table" w:customStyle="1" w:styleId="36111">
    <w:name w:val="Сетка таблицы361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110">
    <w:name w:val="Сетка таблицы1131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312">
    <w:name w:val="Нет списка4312"/>
    <w:next w:val="a7"/>
    <w:uiPriority w:val="99"/>
    <w:semiHidden/>
    <w:unhideWhenUsed/>
    <w:rsid w:val="008D1C4F"/>
  </w:style>
  <w:style w:type="table" w:customStyle="1" w:styleId="37111">
    <w:name w:val="Сетка таблицы371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11">
    <w:name w:val="Сетка таблицы1141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412">
    <w:name w:val="Нет списка4412"/>
    <w:next w:val="a7"/>
    <w:uiPriority w:val="99"/>
    <w:semiHidden/>
    <w:unhideWhenUsed/>
    <w:rsid w:val="008D1C4F"/>
  </w:style>
  <w:style w:type="table" w:customStyle="1" w:styleId="38111">
    <w:name w:val="Сетка таблицы381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11">
    <w:name w:val="Сетка таблицы1151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512">
    <w:name w:val="Нет списка4512"/>
    <w:next w:val="a7"/>
    <w:uiPriority w:val="99"/>
    <w:semiHidden/>
    <w:unhideWhenUsed/>
    <w:rsid w:val="008D1C4F"/>
  </w:style>
  <w:style w:type="table" w:customStyle="1" w:styleId="39111">
    <w:name w:val="Сетка таблицы391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11">
    <w:name w:val="Сетка таблицы1161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612">
    <w:name w:val="Нет списка4612"/>
    <w:next w:val="a7"/>
    <w:uiPriority w:val="99"/>
    <w:semiHidden/>
    <w:unhideWhenUsed/>
    <w:rsid w:val="008D1C4F"/>
  </w:style>
  <w:style w:type="table" w:customStyle="1" w:styleId="40111">
    <w:name w:val="Сетка таблицы401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11">
    <w:name w:val="Сетка таблицы1171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7120">
    <w:name w:val="Нет списка4712"/>
    <w:next w:val="a7"/>
    <w:uiPriority w:val="99"/>
    <w:semiHidden/>
    <w:unhideWhenUsed/>
    <w:rsid w:val="008D1C4F"/>
  </w:style>
  <w:style w:type="table" w:customStyle="1" w:styleId="41112">
    <w:name w:val="Сетка таблицы41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2">
    <w:name w:val="Светлая заливка5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8120">
    <w:name w:val="Нет списка4812"/>
    <w:next w:val="a7"/>
    <w:uiPriority w:val="99"/>
    <w:semiHidden/>
    <w:unhideWhenUsed/>
    <w:rsid w:val="008D1C4F"/>
  </w:style>
  <w:style w:type="table" w:customStyle="1" w:styleId="42111">
    <w:name w:val="Сетка таблицы42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12">
    <w:name w:val="Светлая заливка6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9120">
    <w:name w:val="Нет списка4912"/>
    <w:next w:val="a7"/>
    <w:uiPriority w:val="99"/>
    <w:semiHidden/>
    <w:unhideWhenUsed/>
    <w:rsid w:val="008D1C4F"/>
  </w:style>
  <w:style w:type="table" w:customStyle="1" w:styleId="43111">
    <w:name w:val="Сетка таблицы431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4116">
    <w:name w:val="Сетка таблицы светлая41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012">
    <w:name w:val="Нет списка5012"/>
    <w:next w:val="a7"/>
    <w:uiPriority w:val="99"/>
    <w:semiHidden/>
    <w:unhideWhenUsed/>
    <w:rsid w:val="008D1C4F"/>
  </w:style>
  <w:style w:type="table" w:customStyle="1" w:styleId="44111">
    <w:name w:val="Сетка таблицы441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5113">
    <w:name w:val="Сетка таблицы светлая51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1120">
    <w:name w:val="Нет списка5112"/>
    <w:next w:val="a7"/>
    <w:uiPriority w:val="99"/>
    <w:semiHidden/>
    <w:rsid w:val="008D1C4F"/>
  </w:style>
  <w:style w:type="table" w:customStyle="1" w:styleId="45111">
    <w:name w:val="Сетка таблицы4511"/>
    <w:basedOn w:val="a6"/>
    <w:next w:val="af3"/>
    <w:uiPriority w:val="59"/>
    <w:locked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120">
    <w:name w:val="Нет списка11012"/>
    <w:next w:val="a7"/>
    <w:uiPriority w:val="99"/>
    <w:semiHidden/>
    <w:unhideWhenUsed/>
    <w:rsid w:val="008D1C4F"/>
  </w:style>
  <w:style w:type="numbering" w:customStyle="1" w:styleId="21012">
    <w:name w:val="Нет списка21012"/>
    <w:next w:val="a7"/>
    <w:uiPriority w:val="99"/>
    <w:semiHidden/>
    <w:unhideWhenUsed/>
    <w:rsid w:val="008D1C4F"/>
  </w:style>
  <w:style w:type="numbering" w:customStyle="1" w:styleId="31012">
    <w:name w:val="Нет списка31012"/>
    <w:next w:val="a7"/>
    <w:uiPriority w:val="99"/>
    <w:semiHidden/>
    <w:unhideWhenUsed/>
    <w:rsid w:val="008D1C4F"/>
  </w:style>
  <w:style w:type="table" w:customStyle="1" w:styleId="11811">
    <w:name w:val="Сетка таблицы11811"/>
    <w:basedOn w:val="a6"/>
    <w:next w:val="af3"/>
    <w:uiPriority w:val="99"/>
    <w:rsid w:val="008D1C4F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12">
    <w:name w:val="Светлая заливка71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3116">
    <w:name w:val="Светлый список3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311">
    <w:name w:val="Светлая заливка - Акцент 131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3110">
    <w:name w:val="Светлый список - Акцент 13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311">
    <w:name w:val="Светлая заливка - Акцент 231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3110">
    <w:name w:val="Светлый список - Акцент 23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311">
    <w:name w:val="Светлый список - Акцент 33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311">
    <w:name w:val="Светлый список - Акцент 53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410120">
    <w:name w:val="Нет списка41012"/>
    <w:next w:val="a7"/>
    <w:uiPriority w:val="99"/>
    <w:semiHidden/>
    <w:unhideWhenUsed/>
    <w:rsid w:val="008D1C4F"/>
  </w:style>
  <w:style w:type="numbering" w:customStyle="1" w:styleId="111210">
    <w:name w:val="Нет списка11121"/>
    <w:next w:val="a7"/>
    <w:uiPriority w:val="99"/>
    <w:semiHidden/>
    <w:unhideWhenUsed/>
    <w:rsid w:val="008D1C4F"/>
  </w:style>
  <w:style w:type="numbering" w:customStyle="1" w:styleId="211120">
    <w:name w:val="Нет списка21112"/>
    <w:next w:val="a7"/>
    <w:uiPriority w:val="99"/>
    <w:semiHidden/>
    <w:unhideWhenUsed/>
    <w:rsid w:val="008D1C4F"/>
  </w:style>
  <w:style w:type="numbering" w:customStyle="1" w:styleId="311120">
    <w:name w:val="Нет списка31112"/>
    <w:next w:val="a7"/>
    <w:uiPriority w:val="99"/>
    <w:semiHidden/>
    <w:unhideWhenUsed/>
    <w:rsid w:val="008D1C4F"/>
  </w:style>
  <w:style w:type="table" w:customStyle="1" w:styleId="12112">
    <w:name w:val="Светлая заливка121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113">
    <w:name w:val="Светлый список12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211">
    <w:name w:val="Светлая заливка - Акцент 1121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2110">
    <w:name w:val="Светлый список - Акцент 112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211">
    <w:name w:val="Светлая заливка - Акцент 2121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2110">
    <w:name w:val="Светлый список - Акцент 212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211">
    <w:name w:val="Светлый список - Акцент 312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211">
    <w:name w:val="Светлый список - Акцент 512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212">
    <w:name w:val="Нет списка5212"/>
    <w:next w:val="a7"/>
    <w:uiPriority w:val="99"/>
    <w:semiHidden/>
    <w:unhideWhenUsed/>
    <w:rsid w:val="008D1C4F"/>
  </w:style>
  <w:style w:type="table" w:customStyle="1" w:styleId="21114">
    <w:name w:val="Светлая заливка211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1115">
    <w:name w:val="Светлый список21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111">
    <w:name w:val="Светлая заливка - Акцент 1211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21110">
    <w:name w:val="Светлый список - Акцент 121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111">
    <w:name w:val="Светлая заливка - Акцент 2211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21110">
    <w:name w:val="Светлый список - Акцент 221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111">
    <w:name w:val="Светлый список - Акцент 321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111">
    <w:name w:val="Светлый список - Акцент 521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11113">
    <w:name w:val="Светлая заливка11111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1211">
    <w:name w:val="Светлый список1112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21">
    <w:name w:val="Светлая заливка - Акцент 111121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210">
    <w:name w:val="Светлый список - Акцент 11112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21">
    <w:name w:val="Светлая заливка - Акцент 211121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210">
    <w:name w:val="Светлый список - Акцент 21112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21">
    <w:name w:val="Светлый список - Акцент 31112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21">
    <w:name w:val="Светлый список - Акцент 51112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46111">
    <w:name w:val="Сетка таблицы46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12">
    <w:name w:val="Светлая заливка8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7110">
    <w:name w:val="Сетка таблицы47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12">
    <w:name w:val="Светлая заливка9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3110">
    <w:name w:val="Нет списка5311"/>
    <w:next w:val="a7"/>
    <w:uiPriority w:val="99"/>
    <w:semiHidden/>
    <w:unhideWhenUsed/>
    <w:rsid w:val="008D1C4F"/>
  </w:style>
  <w:style w:type="table" w:customStyle="1" w:styleId="48110">
    <w:name w:val="Сетка таблицы48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111">
    <w:name w:val="Сетка таблицы2101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111">
    <w:name w:val="Нет списка11211"/>
    <w:next w:val="a7"/>
    <w:uiPriority w:val="99"/>
    <w:semiHidden/>
    <w:unhideWhenUsed/>
    <w:rsid w:val="008D1C4F"/>
  </w:style>
  <w:style w:type="table" w:customStyle="1" w:styleId="11911">
    <w:name w:val="Сетка таблицы11911"/>
    <w:basedOn w:val="a6"/>
    <w:next w:val="af3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112">
    <w:name w:val="Светлая заливка101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117">
    <w:name w:val="Светлый список4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411">
    <w:name w:val="Светлая заливка - Акцент 141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4110">
    <w:name w:val="Светлый список - Акцент 14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411">
    <w:name w:val="Светлая заливка - Акцент 241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4110">
    <w:name w:val="Светлый список - Акцент 24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411">
    <w:name w:val="Светлый список - Акцент 34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411">
    <w:name w:val="Светлый список - Акцент 541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212110">
    <w:name w:val="Нет списка21211"/>
    <w:next w:val="a7"/>
    <w:uiPriority w:val="99"/>
    <w:semiHidden/>
    <w:unhideWhenUsed/>
    <w:rsid w:val="008D1C4F"/>
  </w:style>
  <w:style w:type="numbering" w:customStyle="1" w:styleId="312110">
    <w:name w:val="Нет списка31211"/>
    <w:next w:val="a7"/>
    <w:uiPriority w:val="99"/>
    <w:semiHidden/>
    <w:unhideWhenUsed/>
    <w:rsid w:val="008D1C4F"/>
  </w:style>
  <w:style w:type="numbering" w:customStyle="1" w:styleId="411120">
    <w:name w:val="Нет списка41112"/>
    <w:next w:val="a7"/>
    <w:uiPriority w:val="99"/>
    <w:semiHidden/>
    <w:unhideWhenUsed/>
    <w:rsid w:val="008D1C4F"/>
  </w:style>
  <w:style w:type="table" w:customStyle="1" w:styleId="310111">
    <w:name w:val="Сетка таблицы3101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9110">
    <w:name w:val="Сетка таблицы491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11">
    <w:name w:val="Сетка таблицы511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4110">
    <w:name w:val="Нет списка5411"/>
    <w:next w:val="a7"/>
    <w:uiPriority w:val="99"/>
    <w:semiHidden/>
    <w:unhideWhenUsed/>
    <w:rsid w:val="008D1C4F"/>
  </w:style>
  <w:style w:type="table" w:customStyle="1" w:styleId="50110">
    <w:name w:val="Сетка таблицы50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12">
    <w:name w:val="Светлая заливка13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5110">
    <w:name w:val="Нет списка5511"/>
    <w:next w:val="a7"/>
    <w:uiPriority w:val="99"/>
    <w:semiHidden/>
    <w:unhideWhenUsed/>
    <w:rsid w:val="008D1C4F"/>
  </w:style>
  <w:style w:type="table" w:customStyle="1" w:styleId="52110">
    <w:name w:val="Сетка таблицы52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12">
    <w:name w:val="Светлая заливка14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6110">
    <w:name w:val="Нет списка5611"/>
    <w:next w:val="a7"/>
    <w:uiPriority w:val="99"/>
    <w:semiHidden/>
    <w:unhideWhenUsed/>
    <w:rsid w:val="008D1C4F"/>
  </w:style>
  <w:style w:type="table" w:customStyle="1" w:styleId="53111">
    <w:name w:val="Сетка таблицы53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12">
    <w:name w:val="Светлая заливка15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7110">
    <w:name w:val="Нет списка5711"/>
    <w:next w:val="a7"/>
    <w:uiPriority w:val="99"/>
    <w:semiHidden/>
    <w:unhideWhenUsed/>
    <w:rsid w:val="008D1C4F"/>
  </w:style>
  <w:style w:type="table" w:customStyle="1" w:styleId="54111">
    <w:name w:val="Сетка таблицы54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112">
    <w:name w:val="Светлая заливка16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8110">
    <w:name w:val="Нет списка5811"/>
    <w:next w:val="a7"/>
    <w:uiPriority w:val="99"/>
    <w:semiHidden/>
    <w:unhideWhenUsed/>
    <w:rsid w:val="008D1C4F"/>
  </w:style>
  <w:style w:type="table" w:customStyle="1" w:styleId="55111">
    <w:name w:val="Сетка таблицы55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112">
    <w:name w:val="Светлая заливка17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9110">
    <w:name w:val="Нет списка5911"/>
    <w:next w:val="a7"/>
    <w:uiPriority w:val="99"/>
    <w:semiHidden/>
    <w:unhideWhenUsed/>
    <w:rsid w:val="008D1C4F"/>
  </w:style>
  <w:style w:type="table" w:customStyle="1" w:styleId="56111">
    <w:name w:val="Сетка таблицы56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112">
    <w:name w:val="Светлая заливка18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0110">
    <w:name w:val="Нет списка6011"/>
    <w:next w:val="a7"/>
    <w:uiPriority w:val="99"/>
    <w:semiHidden/>
    <w:unhideWhenUsed/>
    <w:rsid w:val="008D1C4F"/>
  </w:style>
  <w:style w:type="table" w:customStyle="1" w:styleId="57111">
    <w:name w:val="Сетка таблицы57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112">
    <w:name w:val="Светлая заливка19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1120">
    <w:name w:val="Нет списка6112"/>
    <w:next w:val="a7"/>
    <w:uiPriority w:val="99"/>
    <w:semiHidden/>
    <w:unhideWhenUsed/>
    <w:rsid w:val="008D1C4F"/>
  </w:style>
  <w:style w:type="table" w:customStyle="1" w:styleId="58111">
    <w:name w:val="Сетка таблицы58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112">
    <w:name w:val="Светлая заливка20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2110">
    <w:name w:val="Нет списка6211"/>
    <w:next w:val="a7"/>
    <w:uiPriority w:val="99"/>
    <w:semiHidden/>
    <w:unhideWhenUsed/>
    <w:rsid w:val="008D1C4F"/>
  </w:style>
  <w:style w:type="table" w:customStyle="1" w:styleId="59111">
    <w:name w:val="Сетка таблицы59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2">
    <w:name w:val="Светлая заливка22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011">
    <w:name w:val="Сетка таблицы120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110">
    <w:name w:val="Сетка таблицы121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11">
    <w:name w:val="Сетка таблицы1221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3110">
    <w:name w:val="Нет списка6311"/>
    <w:next w:val="a7"/>
    <w:uiPriority w:val="99"/>
    <w:semiHidden/>
    <w:unhideWhenUsed/>
    <w:rsid w:val="008D1C4F"/>
  </w:style>
  <w:style w:type="table" w:customStyle="1" w:styleId="60111">
    <w:name w:val="Сетка таблицы601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6113">
    <w:name w:val="Сетка таблицы светлая61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4110">
    <w:name w:val="Нет списка6411"/>
    <w:next w:val="a7"/>
    <w:uiPriority w:val="99"/>
    <w:semiHidden/>
    <w:unhideWhenUsed/>
    <w:rsid w:val="008D1C4F"/>
  </w:style>
  <w:style w:type="table" w:customStyle="1" w:styleId="61111">
    <w:name w:val="Сетка таблицы611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7113">
    <w:name w:val="Сетка таблицы светлая71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5110">
    <w:name w:val="Нет списка6511"/>
    <w:next w:val="a7"/>
    <w:uiPriority w:val="99"/>
    <w:semiHidden/>
    <w:unhideWhenUsed/>
    <w:rsid w:val="008D1C4F"/>
  </w:style>
  <w:style w:type="table" w:customStyle="1" w:styleId="62111">
    <w:name w:val="Сетка таблицы621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8113">
    <w:name w:val="Сетка таблицы светлая81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6110">
    <w:name w:val="Нет списка6611"/>
    <w:next w:val="a7"/>
    <w:uiPriority w:val="99"/>
    <w:semiHidden/>
    <w:unhideWhenUsed/>
    <w:rsid w:val="008D1C4F"/>
  </w:style>
  <w:style w:type="table" w:customStyle="1" w:styleId="63111">
    <w:name w:val="Сетка таблицы631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9113">
    <w:name w:val="Сетка таблицы светлая91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table" w:customStyle="1" w:styleId="64111">
    <w:name w:val="Сетка таблицы64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112">
    <w:name w:val="Светлая заливка23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5111">
    <w:name w:val="Сетка таблицы65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112">
    <w:name w:val="Светлая заливка24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6111">
    <w:name w:val="Сетка таблицы661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112">
    <w:name w:val="Светлая заливка251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910">
    <w:name w:val="Нет списка691"/>
    <w:next w:val="a7"/>
    <w:uiPriority w:val="99"/>
    <w:semiHidden/>
    <w:unhideWhenUsed/>
    <w:rsid w:val="008D1C4F"/>
  </w:style>
  <w:style w:type="table" w:customStyle="1" w:styleId="6911">
    <w:name w:val="Сетка таблицы69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12">
    <w:name w:val="Светлая заливка1131"/>
    <w:uiPriority w:val="60"/>
    <w:rsid w:val="008D1C4F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813">
    <w:name w:val="Светлая заливка281"/>
    <w:basedOn w:val="a6"/>
    <w:uiPriority w:val="60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913">
    <w:name w:val="Светлая заливка291"/>
    <w:basedOn w:val="a6"/>
    <w:next w:val="af4"/>
    <w:uiPriority w:val="99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61">
    <w:name w:val="Светлая заливка - Акцент 161"/>
    <w:basedOn w:val="a6"/>
    <w:next w:val="a6"/>
    <w:uiPriority w:val="60"/>
    <w:rsid w:val="008D1C4F"/>
    <w:rPr>
      <w:rFonts w:eastAsia="Times New Roman" w:cs="Calibri"/>
      <w:color w:val="2E74B5"/>
      <w:sz w:val="22"/>
      <w:szCs w:val="22"/>
    </w:rPr>
    <w:tblPr>
      <w:tblStyleRowBandSize w:val="1"/>
      <w:tblStyleColBandSize w:val="1"/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-261">
    <w:name w:val="Светлая заливка - Акцент 261"/>
    <w:basedOn w:val="a6"/>
    <w:next w:val="a6"/>
    <w:uiPriority w:val="60"/>
    <w:rsid w:val="008D1C4F"/>
    <w:rPr>
      <w:rFonts w:eastAsia="Times New Roman" w:cs="Calibri"/>
      <w:color w:val="C45911"/>
      <w:sz w:val="22"/>
      <w:szCs w:val="22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617">
    <w:name w:val="Светлый список6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610">
    <w:name w:val="Светлый список - Акцент 16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table" w:customStyle="1" w:styleId="-2610">
    <w:name w:val="Светлый список - Акцент 26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61">
    <w:name w:val="Светлый список - Акцент 36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61">
    <w:name w:val="Светлый список - Акцент 56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numbering" w:customStyle="1" w:styleId="11510">
    <w:name w:val="Нет списка1151"/>
    <w:next w:val="a7"/>
    <w:uiPriority w:val="99"/>
    <w:semiHidden/>
    <w:unhideWhenUsed/>
    <w:rsid w:val="008D1C4F"/>
  </w:style>
  <w:style w:type="numbering" w:customStyle="1" w:styleId="21510">
    <w:name w:val="Нет списка2151"/>
    <w:next w:val="a7"/>
    <w:uiPriority w:val="99"/>
    <w:semiHidden/>
    <w:unhideWhenUsed/>
    <w:rsid w:val="008D1C4F"/>
  </w:style>
  <w:style w:type="numbering" w:customStyle="1" w:styleId="31510">
    <w:name w:val="Нет списка3151"/>
    <w:next w:val="a7"/>
    <w:uiPriority w:val="99"/>
    <w:semiHidden/>
    <w:unhideWhenUsed/>
    <w:rsid w:val="008D1C4F"/>
  </w:style>
  <w:style w:type="numbering" w:customStyle="1" w:styleId="41410">
    <w:name w:val="Нет списка4141"/>
    <w:next w:val="a7"/>
    <w:uiPriority w:val="99"/>
    <w:semiHidden/>
    <w:unhideWhenUsed/>
    <w:rsid w:val="008D1C4F"/>
  </w:style>
  <w:style w:type="table" w:customStyle="1" w:styleId="1251">
    <w:name w:val="Сетка таблицы1251"/>
    <w:basedOn w:val="a6"/>
    <w:next w:val="af3"/>
    <w:uiPriority w:val="39"/>
    <w:rsid w:val="008D1C4F"/>
    <w:rPr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311">
    <w:name w:val="Сетка таблицы2131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610">
    <w:name w:val="Нет списка1161"/>
    <w:next w:val="a7"/>
    <w:uiPriority w:val="99"/>
    <w:semiHidden/>
    <w:unhideWhenUsed/>
    <w:rsid w:val="008D1C4F"/>
  </w:style>
  <w:style w:type="numbering" w:customStyle="1" w:styleId="21610">
    <w:name w:val="Нет списка2161"/>
    <w:next w:val="a7"/>
    <w:uiPriority w:val="99"/>
    <w:semiHidden/>
    <w:unhideWhenUsed/>
    <w:rsid w:val="008D1C4F"/>
  </w:style>
  <w:style w:type="numbering" w:customStyle="1" w:styleId="31610">
    <w:name w:val="Нет списка3161"/>
    <w:next w:val="a7"/>
    <w:uiPriority w:val="99"/>
    <w:semiHidden/>
    <w:unhideWhenUsed/>
    <w:rsid w:val="008D1C4F"/>
  </w:style>
  <w:style w:type="table" w:customStyle="1" w:styleId="111212">
    <w:name w:val="Сетка таблицы11121"/>
    <w:basedOn w:val="a6"/>
    <w:next w:val="af3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13">
    <w:name w:val="Светлый список14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41">
    <w:name w:val="Светлая заливка - Акцент 114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410">
    <w:name w:val="Светлый список - Акцент 114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41">
    <w:name w:val="Светлая заливка - Акцент 214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410">
    <w:name w:val="Светлый список - Акцент 214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41">
    <w:name w:val="Светлый список - Акцент 314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41">
    <w:name w:val="Светлый список - Акцент 514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1210">
    <w:name w:val="Нет списка5121"/>
    <w:next w:val="a7"/>
    <w:uiPriority w:val="99"/>
    <w:semiHidden/>
    <w:unhideWhenUsed/>
    <w:rsid w:val="008D1C4F"/>
  </w:style>
  <w:style w:type="table" w:customStyle="1" w:styleId="31311">
    <w:name w:val="Сетка таблицы3131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13">
    <w:name w:val="Светлая заливка331"/>
    <w:basedOn w:val="a6"/>
    <w:next w:val="af4"/>
    <w:uiPriority w:val="60"/>
    <w:rsid w:val="008D1C4F"/>
    <w:rPr>
      <w:rFonts w:eastAsia="Times New Roman" w:cs="Calibri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231">
    <w:name w:val="Светлая заливка - Акцент 1231"/>
    <w:basedOn w:val="a6"/>
    <w:next w:val="a6"/>
    <w:uiPriority w:val="60"/>
    <w:rsid w:val="008D1C4F"/>
    <w:rPr>
      <w:rFonts w:eastAsia="Times New Roman" w:cs="Calibri"/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2231">
    <w:name w:val="Светлая заливка - Акцент 2231"/>
    <w:basedOn w:val="a6"/>
    <w:next w:val="a6"/>
    <w:uiPriority w:val="60"/>
    <w:rsid w:val="008D1C4F"/>
    <w:rPr>
      <w:rFonts w:eastAsia="Times New Roman" w:cs="Calibri"/>
      <w:color w:val="943634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2313">
    <w:name w:val="Светлый список23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310">
    <w:name w:val="Светлый список - Акцент 123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310">
    <w:name w:val="Светлый список - Акцент 223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31">
    <w:name w:val="Светлый список - Акцент 323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31">
    <w:name w:val="Светлый список - Акцент 523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261">
    <w:name w:val="Сетка таблицы1261"/>
    <w:basedOn w:val="a6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411">
    <w:name w:val="Сетка таблицы2141"/>
    <w:basedOn w:val="a6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310">
    <w:name w:val="Сетка таблицы11131"/>
    <w:basedOn w:val="a6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12">
    <w:name w:val="Светлая заливка1141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313">
    <w:name w:val="Светлый список113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31">
    <w:name w:val="Светлая заливка - Акцент 11131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310">
    <w:name w:val="Светлый список - Акцент 1113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31">
    <w:name w:val="Светлая заливка - Акцент 21131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310">
    <w:name w:val="Светлый список - Акцент 2113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31">
    <w:name w:val="Светлый список - Акцент 3113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31">
    <w:name w:val="Светлый список - Акцент 5113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TableGrid21">
    <w:name w:val="TableGrid21"/>
    <w:rsid w:val="008D1C4F"/>
    <w:rPr>
      <w:rFonts w:eastAsia="Times New Roman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61010">
    <w:name w:val="Нет списка6101"/>
    <w:next w:val="a7"/>
    <w:uiPriority w:val="99"/>
    <w:semiHidden/>
    <w:unhideWhenUsed/>
    <w:rsid w:val="008D1C4F"/>
  </w:style>
  <w:style w:type="table" w:customStyle="1" w:styleId="41211">
    <w:name w:val="Сетка таблицы4121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215">
    <w:name w:val="Сетка таблицы светлая121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7210">
    <w:name w:val="Нет списка721"/>
    <w:next w:val="a7"/>
    <w:uiPriority w:val="99"/>
    <w:semiHidden/>
    <w:unhideWhenUsed/>
    <w:rsid w:val="008D1C4F"/>
  </w:style>
  <w:style w:type="numbering" w:customStyle="1" w:styleId="8210">
    <w:name w:val="Нет списка821"/>
    <w:next w:val="a7"/>
    <w:uiPriority w:val="99"/>
    <w:semiHidden/>
    <w:unhideWhenUsed/>
    <w:rsid w:val="008D1C4F"/>
  </w:style>
  <w:style w:type="table" w:customStyle="1" w:styleId="51211">
    <w:name w:val="Сетка таблицы512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314">
    <w:name w:val="Сетка таблицы светлая231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9210">
    <w:name w:val="Нет списка921"/>
    <w:next w:val="a7"/>
    <w:uiPriority w:val="99"/>
    <w:semiHidden/>
    <w:unhideWhenUsed/>
    <w:rsid w:val="008D1C4F"/>
  </w:style>
  <w:style w:type="table" w:customStyle="1" w:styleId="61011">
    <w:name w:val="Сетка таблицы610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210">
    <w:name w:val="Нет списка1021"/>
    <w:next w:val="a7"/>
    <w:uiPriority w:val="99"/>
    <w:semiHidden/>
    <w:unhideWhenUsed/>
    <w:rsid w:val="008D1C4F"/>
  </w:style>
  <w:style w:type="table" w:customStyle="1" w:styleId="7211">
    <w:name w:val="Сетка таблицы7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210">
    <w:name w:val="Нет списка1221"/>
    <w:next w:val="a7"/>
    <w:uiPriority w:val="99"/>
    <w:semiHidden/>
    <w:unhideWhenUsed/>
    <w:rsid w:val="008D1C4F"/>
  </w:style>
  <w:style w:type="table" w:customStyle="1" w:styleId="8211">
    <w:name w:val="Сетка таблицы8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210">
    <w:name w:val="Нет списка1321"/>
    <w:next w:val="a7"/>
    <w:uiPriority w:val="99"/>
    <w:semiHidden/>
    <w:unhideWhenUsed/>
    <w:rsid w:val="008D1C4F"/>
  </w:style>
  <w:style w:type="table" w:customStyle="1" w:styleId="9211">
    <w:name w:val="Сетка таблицы9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210">
    <w:name w:val="Нет списка1421"/>
    <w:next w:val="a7"/>
    <w:uiPriority w:val="99"/>
    <w:semiHidden/>
    <w:unhideWhenUsed/>
    <w:rsid w:val="008D1C4F"/>
  </w:style>
  <w:style w:type="table" w:customStyle="1" w:styleId="10211">
    <w:name w:val="Сетка таблицы10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210">
    <w:name w:val="Нет списка1521"/>
    <w:next w:val="a7"/>
    <w:uiPriority w:val="99"/>
    <w:semiHidden/>
    <w:unhideWhenUsed/>
    <w:rsid w:val="008D1C4F"/>
  </w:style>
  <w:style w:type="table" w:customStyle="1" w:styleId="13211">
    <w:name w:val="Сетка таблицы13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210">
    <w:name w:val="Нет списка1621"/>
    <w:next w:val="a7"/>
    <w:uiPriority w:val="99"/>
    <w:semiHidden/>
    <w:unhideWhenUsed/>
    <w:rsid w:val="008D1C4F"/>
  </w:style>
  <w:style w:type="table" w:customStyle="1" w:styleId="14211">
    <w:name w:val="Сетка таблицы14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210">
    <w:name w:val="Нет списка1721"/>
    <w:next w:val="a7"/>
    <w:uiPriority w:val="99"/>
    <w:semiHidden/>
    <w:unhideWhenUsed/>
    <w:rsid w:val="008D1C4F"/>
  </w:style>
  <w:style w:type="table" w:customStyle="1" w:styleId="15211">
    <w:name w:val="Сетка таблицы15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210">
    <w:name w:val="Нет списка1821"/>
    <w:next w:val="a7"/>
    <w:uiPriority w:val="99"/>
    <w:semiHidden/>
    <w:unhideWhenUsed/>
    <w:rsid w:val="008D1C4F"/>
  </w:style>
  <w:style w:type="numbering" w:customStyle="1" w:styleId="19210">
    <w:name w:val="Нет списка1921"/>
    <w:next w:val="a7"/>
    <w:uiPriority w:val="99"/>
    <w:semiHidden/>
    <w:unhideWhenUsed/>
    <w:rsid w:val="008D1C4F"/>
  </w:style>
  <w:style w:type="numbering" w:customStyle="1" w:styleId="20210">
    <w:name w:val="Нет списка2021"/>
    <w:next w:val="a7"/>
    <w:uiPriority w:val="99"/>
    <w:semiHidden/>
    <w:unhideWhenUsed/>
    <w:rsid w:val="008D1C4F"/>
  </w:style>
  <w:style w:type="table" w:customStyle="1" w:styleId="16211">
    <w:name w:val="Сетка таблицы16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13">
    <w:name w:val="Светлая заливка4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22210">
    <w:name w:val="Нет списка2221"/>
    <w:next w:val="a7"/>
    <w:uiPriority w:val="99"/>
    <w:semiHidden/>
    <w:unhideWhenUsed/>
    <w:rsid w:val="008D1C4F"/>
  </w:style>
  <w:style w:type="table" w:customStyle="1" w:styleId="17211">
    <w:name w:val="Сетка таблицы17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3210">
    <w:name w:val="Нет списка2321"/>
    <w:next w:val="a7"/>
    <w:uiPriority w:val="99"/>
    <w:semiHidden/>
    <w:unhideWhenUsed/>
    <w:rsid w:val="008D1C4F"/>
  </w:style>
  <w:style w:type="table" w:customStyle="1" w:styleId="18211">
    <w:name w:val="Сетка таблицы18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4210">
    <w:name w:val="Нет списка2421"/>
    <w:next w:val="a7"/>
    <w:uiPriority w:val="99"/>
    <w:semiHidden/>
    <w:unhideWhenUsed/>
    <w:rsid w:val="008D1C4F"/>
  </w:style>
  <w:style w:type="table" w:customStyle="1" w:styleId="19211">
    <w:name w:val="Сетка таблицы19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5210">
    <w:name w:val="Нет списка2521"/>
    <w:next w:val="a7"/>
    <w:uiPriority w:val="99"/>
    <w:semiHidden/>
    <w:unhideWhenUsed/>
    <w:rsid w:val="008D1C4F"/>
  </w:style>
  <w:style w:type="table" w:customStyle="1" w:styleId="20211">
    <w:name w:val="Сетка таблицы20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210">
    <w:name w:val="Нет списка2621"/>
    <w:next w:val="a7"/>
    <w:uiPriority w:val="99"/>
    <w:semiHidden/>
    <w:unhideWhenUsed/>
    <w:rsid w:val="008D1C4F"/>
  </w:style>
  <w:style w:type="table" w:customStyle="1" w:styleId="22211">
    <w:name w:val="Сетка таблицы22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7210">
    <w:name w:val="Нет списка2721"/>
    <w:next w:val="a7"/>
    <w:uiPriority w:val="99"/>
    <w:semiHidden/>
    <w:unhideWhenUsed/>
    <w:rsid w:val="008D1C4F"/>
  </w:style>
  <w:style w:type="table" w:customStyle="1" w:styleId="23211">
    <w:name w:val="Сетка таблицы23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8210">
    <w:name w:val="Нет списка2821"/>
    <w:next w:val="a7"/>
    <w:uiPriority w:val="99"/>
    <w:semiHidden/>
    <w:unhideWhenUsed/>
    <w:rsid w:val="008D1C4F"/>
  </w:style>
  <w:style w:type="table" w:customStyle="1" w:styleId="24211">
    <w:name w:val="Сетка таблицы24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9210">
    <w:name w:val="Нет списка2921"/>
    <w:next w:val="a7"/>
    <w:uiPriority w:val="99"/>
    <w:semiHidden/>
    <w:unhideWhenUsed/>
    <w:rsid w:val="008D1C4F"/>
  </w:style>
  <w:style w:type="table" w:customStyle="1" w:styleId="25211">
    <w:name w:val="Сетка таблицы25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0210">
    <w:name w:val="Нет списка3021"/>
    <w:next w:val="a7"/>
    <w:uiPriority w:val="99"/>
    <w:semiHidden/>
    <w:unhideWhenUsed/>
    <w:rsid w:val="008D1C4F"/>
  </w:style>
  <w:style w:type="table" w:customStyle="1" w:styleId="26211">
    <w:name w:val="Сетка таблицы26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210">
    <w:name w:val="Нет списка3221"/>
    <w:next w:val="a7"/>
    <w:uiPriority w:val="99"/>
    <w:semiHidden/>
    <w:unhideWhenUsed/>
    <w:rsid w:val="008D1C4F"/>
  </w:style>
  <w:style w:type="table" w:customStyle="1" w:styleId="27211">
    <w:name w:val="Сетка таблицы272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1212">
    <w:name w:val="Сетка таблицы светлая2121"/>
    <w:basedOn w:val="a6"/>
    <w:next w:val="2ff4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3210">
    <w:name w:val="Нет списка3321"/>
    <w:next w:val="a7"/>
    <w:uiPriority w:val="99"/>
    <w:semiHidden/>
    <w:unhideWhenUsed/>
    <w:rsid w:val="008D1C4F"/>
  </w:style>
  <w:style w:type="table" w:customStyle="1" w:styleId="28211">
    <w:name w:val="Сетка таблицы282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3213">
    <w:name w:val="Сетка таблицы светлая321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4210">
    <w:name w:val="Нет списка3421"/>
    <w:next w:val="a7"/>
    <w:uiPriority w:val="99"/>
    <w:semiHidden/>
    <w:unhideWhenUsed/>
    <w:rsid w:val="008D1C4F"/>
  </w:style>
  <w:style w:type="table" w:customStyle="1" w:styleId="29211">
    <w:name w:val="Сетка таблицы292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numbering" w:customStyle="1" w:styleId="35210">
    <w:name w:val="Нет списка3521"/>
    <w:next w:val="a7"/>
    <w:uiPriority w:val="99"/>
    <w:semiHidden/>
    <w:unhideWhenUsed/>
    <w:rsid w:val="008D1C4F"/>
  </w:style>
  <w:style w:type="table" w:customStyle="1" w:styleId="30211">
    <w:name w:val="Сетка таблицы3021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314">
    <w:name w:val="Сетка таблицы светлая13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6210">
    <w:name w:val="Нет списка3621"/>
    <w:next w:val="a7"/>
    <w:uiPriority w:val="99"/>
    <w:semiHidden/>
    <w:unhideWhenUsed/>
    <w:rsid w:val="008D1C4F"/>
  </w:style>
  <w:style w:type="numbering" w:customStyle="1" w:styleId="37210">
    <w:name w:val="Нет списка3721"/>
    <w:next w:val="a7"/>
    <w:uiPriority w:val="99"/>
    <w:semiHidden/>
    <w:unhideWhenUsed/>
    <w:rsid w:val="008D1C4F"/>
  </w:style>
  <w:style w:type="table" w:customStyle="1" w:styleId="31411">
    <w:name w:val="Сетка таблицы314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8210">
    <w:name w:val="Нет списка3821"/>
    <w:next w:val="a7"/>
    <w:uiPriority w:val="99"/>
    <w:semiHidden/>
    <w:unhideWhenUsed/>
    <w:rsid w:val="008D1C4F"/>
  </w:style>
  <w:style w:type="table" w:customStyle="1" w:styleId="32211">
    <w:name w:val="Сетка таблицы32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9210">
    <w:name w:val="Нет списка3921"/>
    <w:next w:val="a7"/>
    <w:uiPriority w:val="99"/>
    <w:semiHidden/>
    <w:unhideWhenUsed/>
    <w:rsid w:val="008D1C4F"/>
  </w:style>
  <w:style w:type="table" w:customStyle="1" w:styleId="33211">
    <w:name w:val="Сетка таблицы33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0210">
    <w:name w:val="Нет списка4021"/>
    <w:next w:val="a7"/>
    <w:uiPriority w:val="99"/>
    <w:semiHidden/>
    <w:unhideWhenUsed/>
    <w:rsid w:val="008D1C4F"/>
  </w:style>
  <w:style w:type="table" w:customStyle="1" w:styleId="34211">
    <w:name w:val="Сетка таблицы342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210">
    <w:name w:val="Сетка таблицы1102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1510">
    <w:name w:val="Нет списка4151"/>
    <w:next w:val="a7"/>
    <w:uiPriority w:val="99"/>
    <w:semiHidden/>
    <w:unhideWhenUsed/>
    <w:rsid w:val="008D1C4F"/>
  </w:style>
  <w:style w:type="table" w:customStyle="1" w:styleId="35211">
    <w:name w:val="Сетка таблицы352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210">
    <w:name w:val="Сетка таблицы1122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2210">
    <w:name w:val="Нет списка4221"/>
    <w:next w:val="a7"/>
    <w:uiPriority w:val="99"/>
    <w:semiHidden/>
    <w:unhideWhenUsed/>
    <w:rsid w:val="008D1C4F"/>
  </w:style>
  <w:style w:type="table" w:customStyle="1" w:styleId="36211">
    <w:name w:val="Сетка таблицы362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21">
    <w:name w:val="Сетка таблицы1132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3210">
    <w:name w:val="Нет списка4321"/>
    <w:next w:val="a7"/>
    <w:uiPriority w:val="99"/>
    <w:semiHidden/>
    <w:unhideWhenUsed/>
    <w:rsid w:val="008D1C4F"/>
  </w:style>
  <w:style w:type="table" w:customStyle="1" w:styleId="37211">
    <w:name w:val="Сетка таблицы372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21">
    <w:name w:val="Сетка таблицы1142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4210">
    <w:name w:val="Нет списка4421"/>
    <w:next w:val="a7"/>
    <w:uiPriority w:val="99"/>
    <w:semiHidden/>
    <w:unhideWhenUsed/>
    <w:rsid w:val="008D1C4F"/>
  </w:style>
  <w:style w:type="table" w:customStyle="1" w:styleId="38211">
    <w:name w:val="Сетка таблицы382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21">
    <w:name w:val="Сетка таблицы1152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5210">
    <w:name w:val="Нет списка4521"/>
    <w:next w:val="a7"/>
    <w:uiPriority w:val="99"/>
    <w:semiHidden/>
    <w:unhideWhenUsed/>
    <w:rsid w:val="008D1C4F"/>
  </w:style>
  <w:style w:type="table" w:customStyle="1" w:styleId="39211">
    <w:name w:val="Сетка таблицы392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21">
    <w:name w:val="Сетка таблицы1162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6210">
    <w:name w:val="Нет списка4621"/>
    <w:next w:val="a7"/>
    <w:uiPriority w:val="99"/>
    <w:semiHidden/>
    <w:unhideWhenUsed/>
    <w:rsid w:val="008D1C4F"/>
  </w:style>
  <w:style w:type="table" w:customStyle="1" w:styleId="40211">
    <w:name w:val="Сетка таблицы402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21">
    <w:name w:val="Сетка таблицы1172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7210">
    <w:name w:val="Нет списка4721"/>
    <w:next w:val="a7"/>
    <w:uiPriority w:val="99"/>
    <w:semiHidden/>
    <w:unhideWhenUsed/>
    <w:rsid w:val="008D1C4F"/>
  </w:style>
  <w:style w:type="table" w:customStyle="1" w:styleId="41311">
    <w:name w:val="Сетка таблицы41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13">
    <w:name w:val="Светлая заливка5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8210">
    <w:name w:val="Нет списка4821"/>
    <w:next w:val="a7"/>
    <w:uiPriority w:val="99"/>
    <w:semiHidden/>
    <w:unhideWhenUsed/>
    <w:rsid w:val="008D1C4F"/>
  </w:style>
  <w:style w:type="table" w:customStyle="1" w:styleId="42211">
    <w:name w:val="Сетка таблицы42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12">
    <w:name w:val="Светлая заливка6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9210">
    <w:name w:val="Нет списка4921"/>
    <w:next w:val="a7"/>
    <w:uiPriority w:val="99"/>
    <w:semiHidden/>
    <w:unhideWhenUsed/>
    <w:rsid w:val="008D1C4F"/>
  </w:style>
  <w:style w:type="table" w:customStyle="1" w:styleId="43211">
    <w:name w:val="Сетка таблицы432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4214">
    <w:name w:val="Сетка таблицы светлая42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0210">
    <w:name w:val="Нет списка5021"/>
    <w:next w:val="a7"/>
    <w:uiPriority w:val="99"/>
    <w:semiHidden/>
    <w:unhideWhenUsed/>
    <w:rsid w:val="008D1C4F"/>
  </w:style>
  <w:style w:type="table" w:customStyle="1" w:styleId="44211">
    <w:name w:val="Сетка таблицы442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5214">
    <w:name w:val="Сетка таблицы светлая52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1310">
    <w:name w:val="Нет списка5131"/>
    <w:next w:val="a7"/>
    <w:uiPriority w:val="99"/>
    <w:semiHidden/>
    <w:rsid w:val="008D1C4F"/>
  </w:style>
  <w:style w:type="table" w:customStyle="1" w:styleId="45211">
    <w:name w:val="Сетка таблицы4521"/>
    <w:basedOn w:val="a6"/>
    <w:next w:val="af3"/>
    <w:uiPriority w:val="59"/>
    <w:locked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211">
    <w:name w:val="Нет списка11021"/>
    <w:next w:val="a7"/>
    <w:uiPriority w:val="99"/>
    <w:semiHidden/>
    <w:unhideWhenUsed/>
    <w:rsid w:val="008D1C4F"/>
  </w:style>
  <w:style w:type="numbering" w:customStyle="1" w:styleId="21021">
    <w:name w:val="Нет списка21021"/>
    <w:next w:val="a7"/>
    <w:uiPriority w:val="99"/>
    <w:semiHidden/>
    <w:unhideWhenUsed/>
    <w:rsid w:val="008D1C4F"/>
  </w:style>
  <w:style w:type="numbering" w:customStyle="1" w:styleId="31021">
    <w:name w:val="Нет списка31021"/>
    <w:next w:val="a7"/>
    <w:uiPriority w:val="99"/>
    <w:semiHidden/>
    <w:unhideWhenUsed/>
    <w:rsid w:val="008D1C4F"/>
  </w:style>
  <w:style w:type="table" w:customStyle="1" w:styleId="11821">
    <w:name w:val="Сетка таблицы11821"/>
    <w:basedOn w:val="a6"/>
    <w:next w:val="af3"/>
    <w:uiPriority w:val="99"/>
    <w:rsid w:val="008D1C4F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12">
    <w:name w:val="Светлая заливка72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3214">
    <w:name w:val="Светлый список3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321">
    <w:name w:val="Светлая заливка - Акцент 132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3210">
    <w:name w:val="Светлый список - Акцент 13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321">
    <w:name w:val="Светлая заливка - Акцент 232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3210">
    <w:name w:val="Светлый список - Акцент 23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321">
    <w:name w:val="Светлый список - Акцент 33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321">
    <w:name w:val="Светлый список - Акцент 53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41021">
    <w:name w:val="Нет списка41021"/>
    <w:next w:val="a7"/>
    <w:uiPriority w:val="99"/>
    <w:semiHidden/>
    <w:unhideWhenUsed/>
    <w:rsid w:val="008D1C4F"/>
  </w:style>
  <w:style w:type="numbering" w:customStyle="1" w:styleId="111311">
    <w:name w:val="Нет списка11131"/>
    <w:next w:val="a7"/>
    <w:uiPriority w:val="99"/>
    <w:semiHidden/>
    <w:unhideWhenUsed/>
    <w:rsid w:val="008D1C4F"/>
  </w:style>
  <w:style w:type="numbering" w:customStyle="1" w:styleId="21121">
    <w:name w:val="Нет списка21121"/>
    <w:next w:val="a7"/>
    <w:uiPriority w:val="99"/>
    <w:semiHidden/>
    <w:unhideWhenUsed/>
    <w:rsid w:val="008D1C4F"/>
  </w:style>
  <w:style w:type="numbering" w:customStyle="1" w:styleId="311210">
    <w:name w:val="Нет списка31121"/>
    <w:next w:val="a7"/>
    <w:uiPriority w:val="99"/>
    <w:semiHidden/>
    <w:unhideWhenUsed/>
    <w:rsid w:val="008D1C4F"/>
  </w:style>
  <w:style w:type="table" w:customStyle="1" w:styleId="12212">
    <w:name w:val="Светлая заливка122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213">
    <w:name w:val="Светлый список12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221">
    <w:name w:val="Светлая заливка - Акцент 1122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2210">
    <w:name w:val="Светлый список - Акцент 112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221">
    <w:name w:val="Светлая заливка - Акцент 2122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2210">
    <w:name w:val="Светлый список - Акцент 212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221">
    <w:name w:val="Светлый список - Акцент 312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221">
    <w:name w:val="Светлый список - Акцент 512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2210">
    <w:name w:val="Нет списка5221"/>
    <w:next w:val="a7"/>
    <w:uiPriority w:val="99"/>
    <w:semiHidden/>
    <w:unhideWhenUsed/>
    <w:rsid w:val="008D1C4F"/>
  </w:style>
  <w:style w:type="table" w:customStyle="1" w:styleId="21213">
    <w:name w:val="Светлая заливка212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1214">
    <w:name w:val="Светлый список21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121">
    <w:name w:val="Светлая заливка - Акцент 1212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21210">
    <w:name w:val="Светлый список - Акцент 121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121">
    <w:name w:val="Светлая заливка - Акцент 2212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21210">
    <w:name w:val="Светлый список - Акцент 221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121">
    <w:name w:val="Светлый список - Акцент 321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121">
    <w:name w:val="Светлый список - Акцент 521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11213">
    <w:name w:val="Светлая заливка11121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1312">
    <w:name w:val="Светлый список1113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31">
    <w:name w:val="Светлая заливка - Акцент 111131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310">
    <w:name w:val="Светлый список - Акцент 11113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31">
    <w:name w:val="Светлая заливка - Акцент 211131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310">
    <w:name w:val="Светлый список - Акцент 21113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31">
    <w:name w:val="Светлый список - Акцент 31113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31">
    <w:name w:val="Светлый список - Акцент 51113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46211">
    <w:name w:val="Сетка таблицы46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12">
    <w:name w:val="Светлая заливка8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7211">
    <w:name w:val="Сетка таблицы47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212">
    <w:name w:val="Светлая заливка9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321">
    <w:name w:val="Нет списка5321"/>
    <w:next w:val="a7"/>
    <w:uiPriority w:val="99"/>
    <w:semiHidden/>
    <w:unhideWhenUsed/>
    <w:rsid w:val="008D1C4F"/>
  </w:style>
  <w:style w:type="table" w:customStyle="1" w:styleId="48211">
    <w:name w:val="Сетка таблицы48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210">
    <w:name w:val="Сетка таблицы2102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211">
    <w:name w:val="Нет списка11221"/>
    <w:next w:val="a7"/>
    <w:uiPriority w:val="99"/>
    <w:semiHidden/>
    <w:unhideWhenUsed/>
    <w:rsid w:val="008D1C4F"/>
  </w:style>
  <w:style w:type="table" w:customStyle="1" w:styleId="11921">
    <w:name w:val="Сетка таблицы11921"/>
    <w:basedOn w:val="a6"/>
    <w:next w:val="af3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212">
    <w:name w:val="Светлая заливка102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215">
    <w:name w:val="Светлый список4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421">
    <w:name w:val="Светлая заливка - Акцент 142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4210">
    <w:name w:val="Светлый список - Акцент 14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421">
    <w:name w:val="Светлая заливка - Акцент 242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4210">
    <w:name w:val="Светлый список - Акцент 24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421">
    <w:name w:val="Светлый список - Акцент 34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421">
    <w:name w:val="Светлый список - Акцент 542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21221">
    <w:name w:val="Нет списка21221"/>
    <w:next w:val="a7"/>
    <w:uiPriority w:val="99"/>
    <w:semiHidden/>
    <w:unhideWhenUsed/>
    <w:rsid w:val="008D1C4F"/>
  </w:style>
  <w:style w:type="numbering" w:customStyle="1" w:styleId="31221">
    <w:name w:val="Нет списка31221"/>
    <w:next w:val="a7"/>
    <w:uiPriority w:val="99"/>
    <w:semiHidden/>
    <w:unhideWhenUsed/>
    <w:rsid w:val="008D1C4F"/>
  </w:style>
  <w:style w:type="numbering" w:customStyle="1" w:styleId="41121">
    <w:name w:val="Нет списка41121"/>
    <w:next w:val="a7"/>
    <w:uiPriority w:val="99"/>
    <w:semiHidden/>
    <w:unhideWhenUsed/>
    <w:rsid w:val="008D1C4F"/>
  </w:style>
  <w:style w:type="table" w:customStyle="1" w:styleId="310210">
    <w:name w:val="Сетка таблицы3102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9211">
    <w:name w:val="Сетка таблицы492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311">
    <w:name w:val="Сетка таблицы513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421">
    <w:name w:val="Нет списка5421"/>
    <w:next w:val="a7"/>
    <w:uiPriority w:val="99"/>
    <w:semiHidden/>
    <w:unhideWhenUsed/>
    <w:rsid w:val="008D1C4F"/>
  </w:style>
  <w:style w:type="table" w:customStyle="1" w:styleId="50211">
    <w:name w:val="Сетка таблицы50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212">
    <w:name w:val="Светлая заливка13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521">
    <w:name w:val="Нет списка5521"/>
    <w:next w:val="a7"/>
    <w:uiPriority w:val="99"/>
    <w:semiHidden/>
    <w:unhideWhenUsed/>
    <w:rsid w:val="008D1C4F"/>
  </w:style>
  <w:style w:type="table" w:customStyle="1" w:styleId="52211">
    <w:name w:val="Сетка таблицы52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212">
    <w:name w:val="Светлая заливка14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621">
    <w:name w:val="Нет списка5621"/>
    <w:next w:val="a7"/>
    <w:uiPriority w:val="99"/>
    <w:semiHidden/>
    <w:unhideWhenUsed/>
    <w:rsid w:val="008D1C4F"/>
  </w:style>
  <w:style w:type="table" w:customStyle="1" w:styleId="53210">
    <w:name w:val="Сетка таблицы53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212">
    <w:name w:val="Светлая заливка15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721">
    <w:name w:val="Нет списка5721"/>
    <w:next w:val="a7"/>
    <w:uiPriority w:val="99"/>
    <w:semiHidden/>
    <w:unhideWhenUsed/>
    <w:rsid w:val="008D1C4F"/>
  </w:style>
  <w:style w:type="table" w:customStyle="1" w:styleId="54210">
    <w:name w:val="Сетка таблицы54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212">
    <w:name w:val="Светлая заливка16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821">
    <w:name w:val="Нет списка5821"/>
    <w:next w:val="a7"/>
    <w:uiPriority w:val="99"/>
    <w:semiHidden/>
    <w:unhideWhenUsed/>
    <w:rsid w:val="008D1C4F"/>
  </w:style>
  <w:style w:type="table" w:customStyle="1" w:styleId="55210">
    <w:name w:val="Сетка таблицы55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212">
    <w:name w:val="Светлая заливка17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921">
    <w:name w:val="Нет списка5921"/>
    <w:next w:val="a7"/>
    <w:uiPriority w:val="99"/>
    <w:semiHidden/>
    <w:unhideWhenUsed/>
    <w:rsid w:val="008D1C4F"/>
  </w:style>
  <w:style w:type="table" w:customStyle="1" w:styleId="56210">
    <w:name w:val="Сетка таблицы56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212">
    <w:name w:val="Светлая заливка18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021">
    <w:name w:val="Нет списка6021"/>
    <w:next w:val="a7"/>
    <w:uiPriority w:val="99"/>
    <w:semiHidden/>
    <w:unhideWhenUsed/>
    <w:rsid w:val="008D1C4F"/>
  </w:style>
  <w:style w:type="table" w:customStyle="1" w:styleId="57210">
    <w:name w:val="Сетка таблицы57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212">
    <w:name w:val="Светлая заливка19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1210">
    <w:name w:val="Нет списка6121"/>
    <w:next w:val="a7"/>
    <w:uiPriority w:val="99"/>
    <w:semiHidden/>
    <w:unhideWhenUsed/>
    <w:rsid w:val="008D1C4F"/>
  </w:style>
  <w:style w:type="table" w:customStyle="1" w:styleId="58210">
    <w:name w:val="Сетка таблицы58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212">
    <w:name w:val="Светлая заливка20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2210">
    <w:name w:val="Нет списка6221"/>
    <w:next w:val="a7"/>
    <w:uiPriority w:val="99"/>
    <w:semiHidden/>
    <w:unhideWhenUsed/>
    <w:rsid w:val="008D1C4F"/>
  </w:style>
  <w:style w:type="table" w:customStyle="1" w:styleId="59210">
    <w:name w:val="Сетка таблицы59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212">
    <w:name w:val="Светлая заливка22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021">
    <w:name w:val="Сетка таблицы120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210">
    <w:name w:val="Сетка таблицы121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21">
    <w:name w:val="Сетка таблицы1222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321">
    <w:name w:val="Нет списка6321"/>
    <w:next w:val="a7"/>
    <w:uiPriority w:val="99"/>
    <w:semiHidden/>
    <w:unhideWhenUsed/>
    <w:rsid w:val="008D1C4F"/>
  </w:style>
  <w:style w:type="table" w:customStyle="1" w:styleId="60210">
    <w:name w:val="Сетка таблицы602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6213">
    <w:name w:val="Сетка таблицы светлая62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421">
    <w:name w:val="Нет списка6421"/>
    <w:next w:val="a7"/>
    <w:uiPriority w:val="99"/>
    <w:semiHidden/>
    <w:unhideWhenUsed/>
    <w:rsid w:val="008D1C4F"/>
  </w:style>
  <w:style w:type="table" w:customStyle="1" w:styleId="61211">
    <w:name w:val="Сетка таблицы612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7213">
    <w:name w:val="Сетка таблицы светлая72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521">
    <w:name w:val="Нет списка6521"/>
    <w:next w:val="a7"/>
    <w:uiPriority w:val="99"/>
    <w:semiHidden/>
    <w:unhideWhenUsed/>
    <w:rsid w:val="008D1C4F"/>
  </w:style>
  <w:style w:type="table" w:customStyle="1" w:styleId="62211">
    <w:name w:val="Сетка таблицы622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8213">
    <w:name w:val="Сетка таблицы светлая82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621">
    <w:name w:val="Нет списка6621"/>
    <w:next w:val="a7"/>
    <w:uiPriority w:val="99"/>
    <w:semiHidden/>
    <w:unhideWhenUsed/>
    <w:rsid w:val="008D1C4F"/>
  </w:style>
  <w:style w:type="table" w:customStyle="1" w:styleId="63210">
    <w:name w:val="Сетка таблицы632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9213">
    <w:name w:val="Сетка таблицы светлая92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table" w:customStyle="1" w:styleId="64210">
    <w:name w:val="Сетка таблицы64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212">
    <w:name w:val="Светлая заливка23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5210">
    <w:name w:val="Сетка таблицы65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212">
    <w:name w:val="Светлая заливка24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6210">
    <w:name w:val="Сетка таблицы662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212">
    <w:name w:val="Светлая заливка252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7010">
    <w:name w:val="Нет списка701"/>
    <w:next w:val="a7"/>
    <w:uiPriority w:val="99"/>
    <w:semiHidden/>
    <w:unhideWhenUsed/>
    <w:rsid w:val="008D1C4F"/>
  </w:style>
  <w:style w:type="table" w:customStyle="1" w:styleId="7011">
    <w:name w:val="Сетка таблицы70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12">
    <w:name w:val="Светлая заливка1151"/>
    <w:uiPriority w:val="60"/>
    <w:rsid w:val="008D1C4F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013">
    <w:name w:val="Светлая заливка2101"/>
    <w:basedOn w:val="a6"/>
    <w:uiPriority w:val="60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3013">
    <w:name w:val="Светлая заливка301"/>
    <w:basedOn w:val="a6"/>
    <w:next w:val="af4"/>
    <w:uiPriority w:val="99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71">
    <w:name w:val="Светлая заливка - Акцент 171"/>
    <w:basedOn w:val="a6"/>
    <w:next w:val="a6"/>
    <w:uiPriority w:val="60"/>
    <w:rsid w:val="008D1C4F"/>
    <w:rPr>
      <w:rFonts w:eastAsia="Times New Roman" w:cs="Calibri"/>
      <w:color w:val="2E74B5"/>
      <w:sz w:val="22"/>
      <w:szCs w:val="22"/>
    </w:rPr>
    <w:tblPr>
      <w:tblStyleRowBandSize w:val="1"/>
      <w:tblStyleColBandSize w:val="1"/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-271">
    <w:name w:val="Светлая заливка - Акцент 271"/>
    <w:basedOn w:val="a6"/>
    <w:next w:val="a6"/>
    <w:uiPriority w:val="60"/>
    <w:rsid w:val="008D1C4F"/>
    <w:rPr>
      <w:rFonts w:eastAsia="Times New Roman" w:cs="Calibri"/>
      <w:color w:val="C45911"/>
      <w:sz w:val="22"/>
      <w:szCs w:val="22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716">
    <w:name w:val="Светлый список7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710">
    <w:name w:val="Светлый список - Акцент 17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table" w:customStyle="1" w:styleId="-2710">
    <w:name w:val="Светлый список - Акцент 27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71">
    <w:name w:val="Светлый список - Акцент 37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71">
    <w:name w:val="Светлый список - Акцент 57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numbering" w:customStyle="1" w:styleId="11710">
    <w:name w:val="Нет списка1171"/>
    <w:next w:val="a7"/>
    <w:uiPriority w:val="99"/>
    <w:semiHidden/>
    <w:unhideWhenUsed/>
    <w:rsid w:val="008D1C4F"/>
  </w:style>
  <w:style w:type="numbering" w:customStyle="1" w:styleId="21710">
    <w:name w:val="Нет списка2171"/>
    <w:next w:val="a7"/>
    <w:uiPriority w:val="99"/>
    <w:semiHidden/>
    <w:unhideWhenUsed/>
    <w:rsid w:val="008D1C4F"/>
  </w:style>
  <w:style w:type="numbering" w:customStyle="1" w:styleId="31710">
    <w:name w:val="Нет списка3171"/>
    <w:next w:val="a7"/>
    <w:uiPriority w:val="99"/>
    <w:semiHidden/>
    <w:unhideWhenUsed/>
    <w:rsid w:val="008D1C4F"/>
  </w:style>
  <w:style w:type="numbering" w:customStyle="1" w:styleId="41610">
    <w:name w:val="Нет списка4161"/>
    <w:next w:val="a7"/>
    <w:uiPriority w:val="99"/>
    <w:semiHidden/>
    <w:unhideWhenUsed/>
    <w:rsid w:val="008D1C4F"/>
  </w:style>
  <w:style w:type="table" w:customStyle="1" w:styleId="1271">
    <w:name w:val="Сетка таблицы1271"/>
    <w:basedOn w:val="a6"/>
    <w:next w:val="af3"/>
    <w:uiPriority w:val="39"/>
    <w:rsid w:val="008D1C4F"/>
    <w:rPr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511">
    <w:name w:val="Сетка таблицы2151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810">
    <w:name w:val="Нет списка1181"/>
    <w:next w:val="a7"/>
    <w:uiPriority w:val="99"/>
    <w:semiHidden/>
    <w:unhideWhenUsed/>
    <w:rsid w:val="008D1C4F"/>
  </w:style>
  <w:style w:type="numbering" w:customStyle="1" w:styleId="21810">
    <w:name w:val="Нет списка2181"/>
    <w:next w:val="a7"/>
    <w:uiPriority w:val="99"/>
    <w:semiHidden/>
    <w:unhideWhenUsed/>
    <w:rsid w:val="008D1C4F"/>
  </w:style>
  <w:style w:type="numbering" w:customStyle="1" w:styleId="3181">
    <w:name w:val="Нет списка3181"/>
    <w:next w:val="a7"/>
    <w:uiPriority w:val="99"/>
    <w:semiHidden/>
    <w:unhideWhenUsed/>
    <w:rsid w:val="008D1C4F"/>
  </w:style>
  <w:style w:type="table" w:customStyle="1" w:styleId="111410">
    <w:name w:val="Сетка таблицы11141"/>
    <w:basedOn w:val="a6"/>
    <w:next w:val="af3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13">
    <w:name w:val="Светлый список15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51">
    <w:name w:val="Светлая заливка - Акцент 115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510">
    <w:name w:val="Светлый список - Акцент 115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51">
    <w:name w:val="Светлая заливка - Акцент 215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510">
    <w:name w:val="Светлый список - Акцент 215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51">
    <w:name w:val="Светлый список - Акцент 315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51">
    <w:name w:val="Светлый список - Акцент 515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1410">
    <w:name w:val="Нет списка5141"/>
    <w:next w:val="a7"/>
    <w:uiPriority w:val="99"/>
    <w:semiHidden/>
    <w:unhideWhenUsed/>
    <w:rsid w:val="008D1C4F"/>
  </w:style>
  <w:style w:type="table" w:customStyle="1" w:styleId="31511">
    <w:name w:val="Сетка таблицы3151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13">
    <w:name w:val="Светлая заливка341"/>
    <w:basedOn w:val="a6"/>
    <w:next w:val="af4"/>
    <w:uiPriority w:val="60"/>
    <w:rsid w:val="008D1C4F"/>
    <w:rPr>
      <w:rFonts w:eastAsia="Times New Roman" w:cs="Calibri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241">
    <w:name w:val="Светлая заливка - Акцент 1241"/>
    <w:basedOn w:val="a6"/>
    <w:next w:val="a6"/>
    <w:uiPriority w:val="60"/>
    <w:rsid w:val="008D1C4F"/>
    <w:rPr>
      <w:rFonts w:eastAsia="Times New Roman" w:cs="Calibri"/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2241">
    <w:name w:val="Светлая заливка - Акцент 2241"/>
    <w:basedOn w:val="a6"/>
    <w:next w:val="a6"/>
    <w:uiPriority w:val="60"/>
    <w:rsid w:val="008D1C4F"/>
    <w:rPr>
      <w:rFonts w:eastAsia="Times New Roman" w:cs="Calibri"/>
      <w:color w:val="943634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2413">
    <w:name w:val="Светлый список24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410">
    <w:name w:val="Светлый список - Акцент 124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410">
    <w:name w:val="Светлый список - Акцент 224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41">
    <w:name w:val="Светлый список - Акцент 324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41">
    <w:name w:val="Светлый список - Акцент 5241"/>
    <w:basedOn w:val="a6"/>
    <w:next w:val="a6"/>
    <w:uiPriority w:val="61"/>
    <w:rsid w:val="008D1C4F"/>
    <w:rPr>
      <w:rFonts w:eastAsia="Times New Roman" w:cs="Calibri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281">
    <w:name w:val="Сетка таблицы1281"/>
    <w:basedOn w:val="a6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611">
    <w:name w:val="Сетка таблицы2161"/>
    <w:basedOn w:val="a6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510">
    <w:name w:val="Сетка таблицы11151"/>
    <w:basedOn w:val="a6"/>
    <w:uiPriority w:val="9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12">
    <w:name w:val="Светлая заливка1161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413">
    <w:name w:val="Светлый список114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41">
    <w:name w:val="Светлая заливка - Акцент 11141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410">
    <w:name w:val="Светлый список - Акцент 1114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41">
    <w:name w:val="Светлая заливка - Акцент 21141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410">
    <w:name w:val="Светлый список - Акцент 2114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41">
    <w:name w:val="Светлый список - Акцент 3114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41">
    <w:name w:val="Светлый список - Акцент 5114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TableGrid31">
    <w:name w:val="TableGrid31"/>
    <w:rsid w:val="008D1C4F"/>
    <w:rPr>
      <w:rFonts w:eastAsia="Times New Roman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61310">
    <w:name w:val="Нет списка6131"/>
    <w:next w:val="a7"/>
    <w:uiPriority w:val="99"/>
    <w:semiHidden/>
    <w:unhideWhenUsed/>
    <w:rsid w:val="008D1C4F"/>
  </w:style>
  <w:style w:type="table" w:customStyle="1" w:styleId="41411">
    <w:name w:val="Сетка таблицы4141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414">
    <w:name w:val="Сетка таблицы светлая141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7310">
    <w:name w:val="Нет списка731"/>
    <w:next w:val="a7"/>
    <w:uiPriority w:val="99"/>
    <w:semiHidden/>
    <w:unhideWhenUsed/>
    <w:rsid w:val="008D1C4F"/>
  </w:style>
  <w:style w:type="numbering" w:customStyle="1" w:styleId="8310">
    <w:name w:val="Нет списка831"/>
    <w:next w:val="a7"/>
    <w:uiPriority w:val="99"/>
    <w:semiHidden/>
    <w:unhideWhenUsed/>
    <w:rsid w:val="008D1C4F"/>
  </w:style>
  <w:style w:type="table" w:customStyle="1" w:styleId="51411">
    <w:name w:val="Сетка таблицы514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414">
    <w:name w:val="Сетка таблицы светлая241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9310">
    <w:name w:val="Нет списка931"/>
    <w:next w:val="a7"/>
    <w:uiPriority w:val="99"/>
    <w:semiHidden/>
    <w:unhideWhenUsed/>
    <w:rsid w:val="008D1C4F"/>
  </w:style>
  <w:style w:type="table" w:customStyle="1" w:styleId="61311">
    <w:name w:val="Сетка таблицы61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310">
    <w:name w:val="Нет списка1031"/>
    <w:next w:val="a7"/>
    <w:uiPriority w:val="99"/>
    <w:semiHidden/>
    <w:unhideWhenUsed/>
    <w:rsid w:val="008D1C4F"/>
  </w:style>
  <w:style w:type="table" w:customStyle="1" w:styleId="7311">
    <w:name w:val="Сетка таблицы7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311">
    <w:name w:val="Нет списка1231"/>
    <w:next w:val="a7"/>
    <w:uiPriority w:val="99"/>
    <w:semiHidden/>
    <w:unhideWhenUsed/>
    <w:rsid w:val="008D1C4F"/>
  </w:style>
  <w:style w:type="table" w:customStyle="1" w:styleId="8311">
    <w:name w:val="Сетка таблицы8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310">
    <w:name w:val="Нет списка1331"/>
    <w:next w:val="a7"/>
    <w:uiPriority w:val="99"/>
    <w:semiHidden/>
    <w:unhideWhenUsed/>
    <w:rsid w:val="008D1C4F"/>
  </w:style>
  <w:style w:type="table" w:customStyle="1" w:styleId="9311">
    <w:name w:val="Сетка таблицы9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310">
    <w:name w:val="Нет списка1431"/>
    <w:next w:val="a7"/>
    <w:uiPriority w:val="99"/>
    <w:semiHidden/>
    <w:unhideWhenUsed/>
    <w:rsid w:val="008D1C4F"/>
  </w:style>
  <w:style w:type="table" w:customStyle="1" w:styleId="10311">
    <w:name w:val="Сетка таблицы10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310">
    <w:name w:val="Нет списка1531"/>
    <w:next w:val="a7"/>
    <w:uiPriority w:val="99"/>
    <w:semiHidden/>
    <w:unhideWhenUsed/>
    <w:rsid w:val="008D1C4F"/>
  </w:style>
  <w:style w:type="table" w:customStyle="1" w:styleId="13311">
    <w:name w:val="Сетка таблицы13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310">
    <w:name w:val="Нет списка1631"/>
    <w:next w:val="a7"/>
    <w:uiPriority w:val="99"/>
    <w:semiHidden/>
    <w:unhideWhenUsed/>
    <w:rsid w:val="008D1C4F"/>
  </w:style>
  <w:style w:type="table" w:customStyle="1" w:styleId="14311">
    <w:name w:val="Сетка таблицы14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310">
    <w:name w:val="Нет списка1731"/>
    <w:next w:val="a7"/>
    <w:uiPriority w:val="99"/>
    <w:semiHidden/>
    <w:unhideWhenUsed/>
    <w:rsid w:val="008D1C4F"/>
  </w:style>
  <w:style w:type="table" w:customStyle="1" w:styleId="15311">
    <w:name w:val="Сетка таблицы15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310">
    <w:name w:val="Нет списка1831"/>
    <w:next w:val="a7"/>
    <w:uiPriority w:val="99"/>
    <w:semiHidden/>
    <w:unhideWhenUsed/>
    <w:rsid w:val="008D1C4F"/>
  </w:style>
  <w:style w:type="numbering" w:customStyle="1" w:styleId="19310">
    <w:name w:val="Нет списка1931"/>
    <w:next w:val="a7"/>
    <w:uiPriority w:val="99"/>
    <w:semiHidden/>
    <w:unhideWhenUsed/>
    <w:rsid w:val="008D1C4F"/>
  </w:style>
  <w:style w:type="numbering" w:customStyle="1" w:styleId="20310">
    <w:name w:val="Нет списка2031"/>
    <w:next w:val="a7"/>
    <w:uiPriority w:val="99"/>
    <w:semiHidden/>
    <w:unhideWhenUsed/>
    <w:rsid w:val="008D1C4F"/>
  </w:style>
  <w:style w:type="table" w:customStyle="1" w:styleId="16311">
    <w:name w:val="Сетка таблицы16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13">
    <w:name w:val="Светлая заливка4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22310">
    <w:name w:val="Нет списка2231"/>
    <w:next w:val="a7"/>
    <w:uiPriority w:val="99"/>
    <w:semiHidden/>
    <w:unhideWhenUsed/>
    <w:rsid w:val="008D1C4F"/>
  </w:style>
  <w:style w:type="table" w:customStyle="1" w:styleId="17311">
    <w:name w:val="Сетка таблицы17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3310">
    <w:name w:val="Нет списка2331"/>
    <w:next w:val="a7"/>
    <w:uiPriority w:val="99"/>
    <w:semiHidden/>
    <w:unhideWhenUsed/>
    <w:rsid w:val="008D1C4F"/>
  </w:style>
  <w:style w:type="table" w:customStyle="1" w:styleId="18311">
    <w:name w:val="Сетка таблицы18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4310">
    <w:name w:val="Нет списка2431"/>
    <w:next w:val="a7"/>
    <w:uiPriority w:val="99"/>
    <w:semiHidden/>
    <w:unhideWhenUsed/>
    <w:rsid w:val="008D1C4F"/>
  </w:style>
  <w:style w:type="table" w:customStyle="1" w:styleId="19311">
    <w:name w:val="Сетка таблицы19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5310">
    <w:name w:val="Нет списка2531"/>
    <w:next w:val="a7"/>
    <w:uiPriority w:val="99"/>
    <w:semiHidden/>
    <w:unhideWhenUsed/>
    <w:rsid w:val="008D1C4F"/>
  </w:style>
  <w:style w:type="table" w:customStyle="1" w:styleId="20311">
    <w:name w:val="Сетка таблицы20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310">
    <w:name w:val="Нет списка2631"/>
    <w:next w:val="a7"/>
    <w:uiPriority w:val="99"/>
    <w:semiHidden/>
    <w:unhideWhenUsed/>
    <w:rsid w:val="008D1C4F"/>
  </w:style>
  <w:style w:type="table" w:customStyle="1" w:styleId="22311">
    <w:name w:val="Сетка таблицы22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7310">
    <w:name w:val="Нет списка2731"/>
    <w:next w:val="a7"/>
    <w:uiPriority w:val="99"/>
    <w:semiHidden/>
    <w:unhideWhenUsed/>
    <w:rsid w:val="008D1C4F"/>
  </w:style>
  <w:style w:type="table" w:customStyle="1" w:styleId="23311">
    <w:name w:val="Сетка таблицы23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8310">
    <w:name w:val="Нет списка2831"/>
    <w:next w:val="a7"/>
    <w:uiPriority w:val="99"/>
    <w:semiHidden/>
    <w:unhideWhenUsed/>
    <w:rsid w:val="008D1C4F"/>
  </w:style>
  <w:style w:type="table" w:customStyle="1" w:styleId="24311">
    <w:name w:val="Сетка таблицы24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9310">
    <w:name w:val="Нет списка2931"/>
    <w:next w:val="a7"/>
    <w:uiPriority w:val="99"/>
    <w:semiHidden/>
    <w:unhideWhenUsed/>
    <w:rsid w:val="008D1C4F"/>
  </w:style>
  <w:style w:type="table" w:customStyle="1" w:styleId="25311">
    <w:name w:val="Сетка таблицы25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0310">
    <w:name w:val="Нет списка3031"/>
    <w:next w:val="a7"/>
    <w:uiPriority w:val="99"/>
    <w:semiHidden/>
    <w:unhideWhenUsed/>
    <w:rsid w:val="008D1C4F"/>
  </w:style>
  <w:style w:type="table" w:customStyle="1" w:styleId="26311">
    <w:name w:val="Сетка таблицы26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310">
    <w:name w:val="Нет списка3231"/>
    <w:next w:val="a7"/>
    <w:uiPriority w:val="99"/>
    <w:semiHidden/>
    <w:unhideWhenUsed/>
    <w:rsid w:val="008D1C4F"/>
  </w:style>
  <w:style w:type="table" w:customStyle="1" w:styleId="27311">
    <w:name w:val="Сетка таблицы273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21312">
    <w:name w:val="Сетка таблицы светлая2131"/>
    <w:basedOn w:val="a6"/>
    <w:next w:val="2ff4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3310">
    <w:name w:val="Нет списка3331"/>
    <w:next w:val="a7"/>
    <w:uiPriority w:val="99"/>
    <w:semiHidden/>
    <w:unhideWhenUsed/>
    <w:rsid w:val="008D1C4F"/>
  </w:style>
  <w:style w:type="table" w:customStyle="1" w:styleId="28311">
    <w:name w:val="Сетка таблицы283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3314">
    <w:name w:val="Сетка таблицы светлая331"/>
    <w:basedOn w:val="a6"/>
    <w:uiPriority w:val="40"/>
    <w:rsid w:val="008D1C4F"/>
    <w:rPr>
      <w:rFonts w:cs="Ari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4310">
    <w:name w:val="Нет списка3431"/>
    <w:next w:val="a7"/>
    <w:uiPriority w:val="99"/>
    <w:semiHidden/>
    <w:unhideWhenUsed/>
    <w:rsid w:val="008D1C4F"/>
  </w:style>
  <w:style w:type="table" w:customStyle="1" w:styleId="29311">
    <w:name w:val="Сетка таблицы2931"/>
    <w:basedOn w:val="a6"/>
    <w:next w:val="af3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numbering" w:customStyle="1" w:styleId="35310">
    <w:name w:val="Нет списка3531"/>
    <w:next w:val="a7"/>
    <w:uiPriority w:val="99"/>
    <w:semiHidden/>
    <w:unhideWhenUsed/>
    <w:rsid w:val="008D1C4F"/>
  </w:style>
  <w:style w:type="table" w:customStyle="1" w:styleId="30311">
    <w:name w:val="Сетка таблицы3031"/>
    <w:basedOn w:val="a6"/>
    <w:next w:val="af3"/>
    <w:uiPriority w:val="59"/>
    <w:rsid w:val="008D1C4F"/>
    <w:rPr>
      <w:rFonts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1514">
    <w:name w:val="Сетка таблицы светлая15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36310">
    <w:name w:val="Нет списка3631"/>
    <w:next w:val="a7"/>
    <w:uiPriority w:val="99"/>
    <w:semiHidden/>
    <w:unhideWhenUsed/>
    <w:rsid w:val="008D1C4F"/>
  </w:style>
  <w:style w:type="numbering" w:customStyle="1" w:styleId="37310">
    <w:name w:val="Нет списка3731"/>
    <w:next w:val="a7"/>
    <w:uiPriority w:val="99"/>
    <w:semiHidden/>
    <w:unhideWhenUsed/>
    <w:rsid w:val="008D1C4F"/>
  </w:style>
  <w:style w:type="table" w:customStyle="1" w:styleId="31611">
    <w:name w:val="Сетка таблицы316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8310">
    <w:name w:val="Нет списка3831"/>
    <w:next w:val="a7"/>
    <w:uiPriority w:val="99"/>
    <w:semiHidden/>
    <w:unhideWhenUsed/>
    <w:rsid w:val="008D1C4F"/>
  </w:style>
  <w:style w:type="table" w:customStyle="1" w:styleId="32311">
    <w:name w:val="Сетка таблицы32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931">
    <w:name w:val="Нет списка3931"/>
    <w:next w:val="a7"/>
    <w:uiPriority w:val="99"/>
    <w:semiHidden/>
    <w:unhideWhenUsed/>
    <w:rsid w:val="008D1C4F"/>
  </w:style>
  <w:style w:type="table" w:customStyle="1" w:styleId="33311">
    <w:name w:val="Сетка таблицы33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031">
    <w:name w:val="Нет списка4031"/>
    <w:next w:val="a7"/>
    <w:uiPriority w:val="99"/>
    <w:semiHidden/>
    <w:unhideWhenUsed/>
    <w:rsid w:val="008D1C4F"/>
  </w:style>
  <w:style w:type="table" w:customStyle="1" w:styleId="34311">
    <w:name w:val="Сетка таблицы343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31">
    <w:name w:val="Сетка таблицы1103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1710">
    <w:name w:val="Нет списка4171"/>
    <w:next w:val="a7"/>
    <w:uiPriority w:val="99"/>
    <w:semiHidden/>
    <w:unhideWhenUsed/>
    <w:rsid w:val="008D1C4F"/>
  </w:style>
  <w:style w:type="table" w:customStyle="1" w:styleId="35311">
    <w:name w:val="Сетка таблицы353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310">
    <w:name w:val="Сетка таблицы1123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2310">
    <w:name w:val="Нет списка4231"/>
    <w:next w:val="a7"/>
    <w:uiPriority w:val="99"/>
    <w:semiHidden/>
    <w:unhideWhenUsed/>
    <w:rsid w:val="008D1C4F"/>
  </w:style>
  <w:style w:type="table" w:customStyle="1" w:styleId="36311">
    <w:name w:val="Сетка таблицы363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31">
    <w:name w:val="Сетка таблицы1133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3310">
    <w:name w:val="Нет списка4331"/>
    <w:next w:val="a7"/>
    <w:uiPriority w:val="99"/>
    <w:semiHidden/>
    <w:unhideWhenUsed/>
    <w:rsid w:val="008D1C4F"/>
  </w:style>
  <w:style w:type="table" w:customStyle="1" w:styleId="37311">
    <w:name w:val="Сетка таблицы373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31">
    <w:name w:val="Сетка таблицы1143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431">
    <w:name w:val="Нет списка4431"/>
    <w:next w:val="a7"/>
    <w:uiPriority w:val="99"/>
    <w:semiHidden/>
    <w:unhideWhenUsed/>
    <w:rsid w:val="008D1C4F"/>
  </w:style>
  <w:style w:type="table" w:customStyle="1" w:styleId="38311">
    <w:name w:val="Сетка таблицы383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531">
    <w:name w:val="Сетка таблицы1153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531">
    <w:name w:val="Нет списка4531"/>
    <w:next w:val="a7"/>
    <w:uiPriority w:val="99"/>
    <w:semiHidden/>
    <w:unhideWhenUsed/>
    <w:rsid w:val="008D1C4F"/>
  </w:style>
  <w:style w:type="table" w:customStyle="1" w:styleId="39310">
    <w:name w:val="Сетка таблицы393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631">
    <w:name w:val="Сетка таблицы1163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6310">
    <w:name w:val="Нет списка4631"/>
    <w:next w:val="a7"/>
    <w:uiPriority w:val="99"/>
    <w:semiHidden/>
    <w:unhideWhenUsed/>
    <w:rsid w:val="008D1C4F"/>
  </w:style>
  <w:style w:type="table" w:customStyle="1" w:styleId="40310">
    <w:name w:val="Сетка таблицы4031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731">
    <w:name w:val="Сетка таблицы11731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7310">
    <w:name w:val="Нет списка4731"/>
    <w:next w:val="a7"/>
    <w:uiPriority w:val="99"/>
    <w:semiHidden/>
    <w:unhideWhenUsed/>
    <w:rsid w:val="008D1C4F"/>
  </w:style>
  <w:style w:type="table" w:customStyle="1" w:styleId="41511">
    <w:name w:val="Сетка таблицы415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12">
    <w:name w:val="Светлая заливка5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8310">
    <w:name w:val="Нет списка4831"/>
    <w:next w:val="a7"/>
    <w:uiPriority w:val="99"/>
    <w:semiHidden/>
    <w:unhideWhenUsed/>
    <w:rsid w:val="008D1C4F"/>
  </w:style>
  <w:style w:type="table" w:customStyle="1" w:styleId="42311">
    <w:name w:val="Сетка таблицы42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12">
    <w:name w:val="Светлая заливка6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9310">
    <w:name w:val="Нет списка4931"/>
    <w:next w:val="a7"/>
    <w:uiPriority w:val="99"/>
    <w:semiHidden/>
    <w:unhideWhenUsed/>
    <w:rsid w:val="008D1C4F"/>
  </w:style>
  <w:style w:type="table" w:customStyle="1" w:styleId="43311">
    <w:name w:val="Сетка таблицы433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4314">
    <w:name w:val="Сетка таблицы светлая43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031">
    <w:name w:val="Нет списка5031"/>
    <w:next w:val="a7"/>
    <w:uiPriority w:val="99"/>
    <w:semiHidden/>
    <w:unhideWhenUsed/>
    <w:rsid w:val="008D1C4F"/>
  </w:style>
  <w:style w:type="table" w:customStyle="1" w:styleId="44310">
    <w:name w:val="Сетка таблицы443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5313">
    <w:name w:val="Сетка таблицы светлая53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51510">
    <w:name w:val="Нет списка5151"/>
    <w:next w:val="a7"/>
    <w:uiPriority w:val="99"/>
    <w:semiHidden/>
    <w:rsid w:val="008D1C4F"/>
  </w:style>
  <w:style w:type="table" w:customStyle="1" w:styleId="45310">
    <w:name w:val="Сетка таблицы4531"/>
    <w:basedOn w:val="a6"/>
    <w:next w:val="af3"/>
    <w:uiPriority w:val="59"/>
    <w:locked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310">
    <w:name w:val="Нет списка11031"/>
    <w:next w:val="a7"/>
    <w:uiPriority w:val="99"/>
    <w:semiHidden/>
    <w:unhideWhenUsed/>
    <w:rsid w:val="008D1C4F"/>
  </w:style>
  <w:style w:type="numbering" w:customStyle="1" w:styleId="210310">
    <w:name w:val="Нет списка21031"/>
    <w:next w:val="a7"/>
    <w:uiPriority w:val="99"/>
    <w:semiHidden/>
    <w:unhideWhenUsed/>
    <w:rsid w:val="008D1C4F"/>
  </w:style>
  <w:style w:type="numbering" w:customStyle="1" w:styleId="31031">
    <w:name w:val="Нет списка31031"/>
    <w:next w:val="a7"/>
    <w:uiPriority w:val="99"/>
    <w:semiHidden/>
    <w:unhideWhenUsed/>
    <w:rsid w:val="008D1C4F"/>
  </w:style>
  <w:style w:type="table" w:customStyle="1" w:styleId="11831">
    <w:name w:val="Сетка таблицы11831"/>
    <w:basedOn w:val="a6"/>
    <w:next w:val="af3"/>
    <w:uiPriority w:val="99"/>
    <w:rsid w:val="008D1C4F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12">
    <w:name w:val="Светлая заливка73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3315">
    <w:name w:val="Светлый список3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331">
    <w:name w:val="Светлая заливка - Акцент 133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3310">
    <w:name w:val="Светлый список - Акцент 13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331">
    <w:name w:val="Светлая заливка - Акцент 233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3310">
    <w:name w:val="Светлый список - Акцент 23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331">
    <w:name w:val="Светлый список - Акцент 33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331">
    <w:name w:val="Светлый список - Акцент 53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41031">
    <w:name w:val="Нет списка41031"/>
    <w:next w:val="a7"/>
    <w:uiPriority w:val="99"/>
    <w:semiHidden/>
    <w:unhideWhenUsed/>
    <w:rsid w:val="008D1C4F"/>
  </w:style>
  <w:style w:type="numbering" w:customStyle="1" w:styleId="111411">
    <w:name w:val="Нет списка11141"/>
    <w:next w:val="a7"/>
    <w:uiPriority w:val="99"/>
    <w:semiHidden/>
    <w:unhideWhenUsed/>
    <w:rsid w:val="008D1C4F"/>
  </w:style>
  <w:style w:type="numbering" w:customStyle="1" w:styleId="21131">
    <w:name w:val="Нет списка21131"/>
    <w:next w:val="a7"/>
    <w:uiPriority w:val="99"/>
    <w:semiHidden/>
    <w:unhideWhenUsed/>
    <w:rsid w:val="008D1C4F"/>
  </w:style>
  <w:style w:type="numbering" w:customStyle="1" w:styleId="31131">
    <w:name w:val="Нет списка31131"/>
    <w:next w:val="a7"/>
    <w:uiPriority w:val="99"/>
    <w:semiHidden/>
    <w:unhideWhenUsed/>
    <w:rsid w:val="008D1C4F"/>
  </w:style>
  <w:style w:type="table" w:customStyle="1" w:styleId="12312">
    <w:name w:val="Светлая заливка123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313">
    <w:name w:val="Светлый список12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231">
    <w:name w:val="Светлая заливка - Акцент 1123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2310">
    <w:name w:val="Светлый список - Акцент 112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231">
    <w:name w:val="Светлая заливка - Акцент 2123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2310">
    <w:name w:val="Светлый список - Акцент 212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231">
    <w:name w:val="Светлый список - Акцент 312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231">
    <w:name w:val="Светлый список - Акцент 512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2310">
    <w:name w:val="Нет списка5231"/>
    <w:next w:val="a7"/>
    <w:uiPriority w:val="99"/>
    <w:semiHidden/>
    <w:unhideWhenUsed/>
    <w:rsid w:val="008D1C4F"/>
  </w:style>
  <w:style w:type="table" w:customStyle="1" w:styleId="21313">
    <w:name w:val="Светлая заливка213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1314">
    <w:name w:val="Светлый список21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131">
    <w:name w:val="Светлая заливка - Акцент 1213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21310">
    <w:name w:val="Светлый список - Акцент 121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131">
    <w:name w:val="Светлая заливка - Акцент 2213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21310">
    <w:name w:val="Светлый список - Акцент 221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131">
    <w:name w:val="Светлый список - Акцент 321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131">
    <w:name w:val="Светлый список - Акцент 521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11313">
    <w:name w:val="Светлая заливка11131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1412">
    <w:name w:val="Светлый список1114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41">
    <w:name w:val="Светлая заливка - Акцент 111141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410">
    <w:name w:val="Светлый список - Акцент 11114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41">
    <w:name w:val="Светлая заливка - Акцент 211141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410">
    <w:name w:val="Светлый список - Акцент 21114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41">
    <w:name w:val="Светлый список - Акцент 31114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41">
    <w:name w:val="Светлый список - Акцент 511141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46311">
    <w:name w:val="Сетка таблицы46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312">
    <w:name w:val="Светлая заливка8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7311">
    <w:name w:val="Сетка таблицы47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312">
    <w:name w:val="Светлая заливка9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3310">
    <w:name w:val="Нет списка5331"/>
    <w:next w:val="a7"/>
    <w:uiPriority w:val="99"/>
    <w:semiHidden/>
    <w:unhideWhenUsed/>
    <w:rsid w:val="008D1C4F"/>
  </w:style>
  <w:style w:type="table" w:customStyle="1" w:styleId="48311">
    <w:name w:val="Сетка таблицы48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311">
    <w:name w:val="Сетка таблицы2103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311">
    <w:name w:val="Нет списка11231"/>
    <w:next w:val="a7"/>
    <w:uiPriority w:val="99"/>
    <w:semiHidden/>
    <w:unhideWhenUsed/>
    <w:rsid w:val="008D1C4F"/>
  </w:style>
  <w:style w:type="table" w:customStyle="1" w:styleId="11931">
    <w:name w:val="Сетка таблицы11931"/>
    <w:basedOn w:val="a6"/>
    <w:next w:val="af3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312">
    <w:name w:val="Светлая заливка1031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4315">
    <w:name w:val="Светлый список4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431">
    <w:name w:val="Светлая заливка - Акцент 1431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4310">
    <w:name w:val="Светлый список - Акцент 14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431">
    <w:name w:val="Светлая заливка - Акцент 2431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4310">
    <w:name w:val="Светлый список - Акцент 24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431">
    <w:name w:val="Светлый список - Акцент 34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431">
    <w:name w:val="Светлый список - Акцент 5431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21231">
    <w:name w:val="Нет списка21231"/>
    <w:next w:val="a7"/>
    <w:uiPriority w:val="99"/>
    <w:semiHidden/>
    <w:unhideWhenUsed/>
    <w:rsid w:val="008D1C4F"/>
  </w:style>
  <w:style w:type="numbering" w:customStyle="1" w:styleId="31231">
    <w:name w:val="Нет списка31231"/>
    <w:next w:val="a7"/>
    <w:uiPriority w:val="99"/>
    <w:semiHidden/>
    <w:unhideWhenUsed/>
    <w:rsid w:val="008D1C4F"/>
  </w:style>
  <w:style w:type="numbering" w:customStyle="1" w:styleId="41131">
    <w:name w:val="Нет списка41131"/>
    <w:next w:val="a7"/>
    <w:uiPriority w:val="99"/>
    <w:semiHidden/>
    <w:unhideWhenUsed/>
    <w:rsid w:val="008D1C4F"/>
  </w:style>
  <w:style w:type="table" w:customStyle="1" w:styleId="310310">
    <w:name w:val="Сетка таблицы3103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9311">
    <w:name w:val="Сетка таблицы493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511">
    <w:name w:val="Сетка таблицы5151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431">
    <w:name w:val="Нет списка5431"/>
    <w:next w:val="a7"/>
    <w:uiPriority w:val="99"/>
    <w:semiHidden/>
    <w:unhideWhenUsed/>
    <w:rsid w:val="008D1C4F"/>
  </w:style>
  <w:style w:type="table" w:customStyle="1" w:styleId="50310">
    <w:name w:val="Сетка таблицы50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312">
    <w:name w:val="Светлая заливка13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531">
    <w:name w:val="Нет списка5531"/>
    <w:next w:val="a7"/>
    <w:uiPriority w:val="99"/>
    <w:semiHidden/>
    <w:unhideWhenUsed/>
    <w:rsid w:val="008D1C4F"/>
  </w:style>
  <w:style w:type="table" w:customStyle="1" w:styleId="52311">
    <w:name w:val="Сетка таблицы52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312">
    <w:name w:val="Светлая заливка14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631">
    <w:name w:val="Нет списка5631"/>
    <w:next w:val="a7"/>
    <w:uiPriority w:val="99"/>
    <w:semiHidden/>
    <w:unhideWhenUsed/>
    <w:rsid w:val="008D1C4F"/>
  </w:style>
  <w:style w:type="table" w:customStyle="1" w:styleId="53311">
    <w:name w:val="Сетка таблицы53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312">
    <w:name w:val="Светлая заливка15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731">
    <w:name w:val="Нет списка5731"/>
    <w:next w:val="a7"/>
    <w:uiPriority w:val="99"/>
    <w:semiHidden/>
    <w:unhideWhenUsed/>
    <w:rsid w:val="008D1C4F"/>
  </w:style>
  <w:style w:type="table" w:customStyle="1" w:styleId="54310">
    <w:name w:val="Сетка таблицы54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312">
    <w:name w:val="Светлая заливка16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831">
    <w:name w:val="Нет списка5831"/>
    <w:next w:val="a7"/>
    <w:uiPriority w:val="99"/>
    <w:semiHidden/>
    <w:unhideWhenUsed/>
    <w:rsid w:val="008D1C4F"/>
  </w:style>
  <w:style w:type="table" w:customStyle="1" w:styleId="55310">
    <w:name w:val="Сетка таблицы55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312">
    <w:name w:val="Светлая заливка17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5931">
    <w:name w:val="Нет списка5931"/>
    <w:next w:val="a7"/>
    <w:uiPriority w:val="99"/>
    <w:semiHidden/>
    <w:unhideWhenUsed/>
    <w:rsid w:val="008D1C4F"/>
  </w:style>
  <w:style w:type="table" w:customStyle="1" w:styleId="56310">
    <w:name w:val="Сетка таблицы56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312">
    <w:name w:val="Светлая заливка18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031">
    <w:name w:val="Нет списка6031"/>
    <w:next w:val="a7"/>
    <w:uiPriority w:val="99"/>
    <w:semiHidden/>
    <w:unhideWhenUsed/>
    <w:rsid w:val="008D1C4F"/>
  </w:style>
  <w:style w:type="table" w:customStyle="1" w:styleId="57310">
    <w:name w:val="Сетка таблицы57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312">
    <w:name w:val="Светлая заливка19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1410">
    <w:name w:val="Нет списка6141"/>
    <w:next w:val="a7"/>
    <w:uiPriority w:val="99"/>
    <w:semiHidden/>
    <w:unhideWhenUsed/>
    <w:rsid w:val="008D1C4F"/>
  </w:style>
  <w:style w:type="table" w:customStyle="1" w:styleId="58310">
    <w:name w:val="Сетка таблицы58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312">
    <w:name w:val="Светлая заливка20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62310">
    <w:name w:val="Нет списка6231"/>
    <w:next w:val="a7"/>
    <w:uiPriority w:val="99"/>
    <w:semiHidden/>
    <w:unhideWhenUsed/>
    <w:rsid w:val="008D1C4F"/>
  </w:style>
  <w:style w:type="table" w:customStyle="1" w:styleId="59310">
    <w:name w:val="Сетка таблицы59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312">
    <w:name w:val="Светлая заливка22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031">
    <w:name w:val="Сетка таблицы120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31">
    <w:name w:val="Сетка таблицы121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31">
    <w:name w:val="Сетка таблицы12231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3310">
    <w:name w:val="Нет списка6331"/>
    <w:next w:val="a7"/>
    <w:uiPriority w:val="99"/>
    <w:semiHidden/>
    <w:unhideWhenUsed/>
    <w:rsid w:val="008D1C4F"/>
  </w:style>
  <w:style w:type="table" w:customStyle="1" w:styleId="60310">
    <w:name w:val="Сетка таблицы603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6313">
    <w:name w:val="Сетка таблицы светлая63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431">
    <w:name w:val="Нет списка6431"/>
    <w:next w:val="a7"/>
    <w:uiPriority w:val="99"/>
    <w:semiHidden/>
    <w:unhideWhenUsed/>
    <w:rsid w:val="008D1C4F"/>
  </w:style>
  <w:style w:type="table" w:customStyle="1" w:styleId="61411">
    <w:name w:val="Сетка таблицы614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7313">
    <w:name w:val="Сетка таблицы светлая73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531">
    <w:name w:val="Нет списка6531"/>
    <w:next w:val="a7"/>
    <w:uiPriority w:val="99"/>
    <w:semiHidden/>
    <w:unhideWhenUsed/>
    <w:rsid w:val="008D1C4F"/>
  </w:style>
  <w:style w:type="table" w:customStyle="1" w:styleId="62311">
    <w:name w:val="Сетка таблицы623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8313">
    <w:name w:val="Сетка таблицы светлая83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numbering" w:customStyle="1" w:styleId="6631">
    <w:name w:val="Нет списка6631"/>
    <w:next w:val="a7"/>
    <w:uiPriority w:val="99"/>
    <w:semiHidden/>
    <w:unhideWhenUsed/>
    <w:rsid w:val="008D1C4F"/>
  </w:style>
  <w:style w:type="table" w:customStyle="1" w:styleId="63311">
    <w:name w:val="Сетка таблицы6331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table" w:customStyle="1" w:styleId="9313">
    <w:name w:val="Сетка таблицы светлая931"/>
    <w:basedOn w:val="a6"/>
    <w:next w:val="afffffff5"/>
    <w:uiPriority w:val="40"/>
    <w:rsid w:val="008D1C4F"/>
    <w:rPr>
      <w:rFonts w:cs="Arial"/>
    </w:rPr>
    <w:tblPr>
      <w:tblInd w:w="0" w:type="nil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left w:w="0" w:type="dxa"/>
        <w:right w:w="0" w:type="dxa"/>
      </w:tblCellMar>
    </w:tblPr>
  </w:style>
  <w:style w:type="table" w:customStyle="1" w:styleId="64310">
    <w:name w:val="Сетка таблицы64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312">
    <w:name w:val="Светлая заливка23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5310">
    <w:name w:val="Сетка таблицы65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312">
    <w:name w:val="Светлая заливка24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66310">
    <w:name w:val="Сетка таблицы6631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312">
    <w:name w:val="Светлая заливка2531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760">
    <w:name w:val="Нет списка76"/>
    <w:next w:val="a7"/>
    <w:uiPriority w:val="99"/>
    <w:semiHidden/>
    <w:unhideWhenUsed/>
    <w:rsid w:val="008D1C4F"/>
  </w:style>
  <w:style w:type="table" w:customStyle="1" w:styleId="761">
    <w:name w:val="Сетка таблицы76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5">
    <w:name w:val="Светлая заливка37"/>
    <w:basedOn w:val="a6"/>
    <w:next w:val="af4"/>
    <w:uiPriority w:val="99"/>
    <w:rsid w:val="008D1C4F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1205">
    <w:name w:val="Нет списка120"/>
    <w:next w:val="a7"/>
    <w:uiPriority w:val="99"/>
    <w:semiHidden/>
    <w:unhideWhenUsed/>
    <w:rsid w:val="008D1C4F"/>
  </w:style>
  <w:style w:type="table" w:customStyle="1" w:styleId="1300">
    <w:name w:val="Сетка таблицы130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5">
    <w:name w:val="Светлая заливка38"/>
    <w:basedOn w:val="a6"/>
    <w:next w:val="af4"/>
    <w:uiPriority w:val="99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17">
    <w:name w:val="Светлая заливка - Акцент 117"/>
    <w:basedOn w:val="a6"/>
    <w:next w:val="a6"/>
    <w:uiPriority w:val="60"/>
    <w:rsid w:val="008D1C4F"/>
    <w:rPr>
      <w:rFonts w:eastAsia="Times New Roman" w:cs="Calibri"/>
      <w:color w:val="2E74B5"/>
      <w:sz w:val="22"/>
      <w:szCs w:val="22"/>
    </w:rPr>
    <w:tblPr>
      <w:tblStyleRowBandSize w:val="1"/>
      <w:tblStyleColBandSize w:val="1"/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-217">
    <w:name w:val="Светлая заливка - Акцент 217"/>
    <w:basedOn w:val="a6"/>
    <w:next w:val="a6"/>
    <w:uiPriority w:val="60"/>
    <w:rsid w:val="008D1C4F"/>
    <w:rPr>
      <w:rFonts w:eastAsia="Times New Roman" w:cs="Calibri"/>
      <w:color w:val="C45911"/>
      <w:sz w:val="22"/>
      <w:szCs w:val="22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179">
    <w:name w:val="Светлый список17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70">
    <w:name w:val="Светлый список - Акцент 117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table" w:customStyle="1" w:styleId="-2170">
    <w:name w:val="Светлый список - Акцент 217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17">
    <w:name w:val="Светлый список - Акцент 317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17">
    <w:name w:val="Светлый список - Акцент 517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numbering" w:customStyle="1" w:styleId="11161">
    <w:name w:val="Нет списка1116"/>
    <w:next w:val="a7"/>
    <w:uiPriority w:val="99"/>
    <w:semiHidden/>
    <w:unhideWhenUsed/>
    <w:rsid w:val="008D1C4F"/>
  </w:style>
  <w:style w:type="numbering" w:customStyle="1" w:styleId="2200">
    <w:name w:val="Нет списка220"/>
    <w:next w:val="a7"/>
    <w:uiPriority w:val="99"/>
    <w:semiHidden/>
    <w:unhideWhenUsed/>
    <w:rsid w:val="008D1C4F"/>
  </w:style>
  <w:style w:type="numbering" w:customStyle="1" w:styleId="3200">
    <w:name w:val="Нет списка320"/>
    <w:next w:val="a7"/>
    <w:uiPriority w:val="99"/>
    <w:semiHidden/>
    <w:unhideWhenUsed/>
    <w:rsid w:val="008D1C4F"/>
  </w:style>
  <w:style w:type="numbering" w:customStyle="1" w:styleId="4200">
    <w:name w:val="Нет списка420"/>
    <w:next w:val="a7"/>
    <w:uiPriority w:val="99"/>
    <w:semiHidden/>
    <w:unhideWhenUsed/>
    <w:rsid w:val="008D1C4F"/>
  </w:style>
  <w:style w:type="table" w:customStyle="1" w:styleId="11180">
    <w:name w:val="Сетка таблицы1118"/>
    <w:basedOn w:val="a6"/>
    <w:next w:val="af3"/>
    <w:uiPriority w:val="39"/>
    <w:rsid w:val="008D1C4F"/>
    <w:rPr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70">
    <w:name w:val="Нет списка1117"/>
    <w:next w:val="a7"/>
    <w:uiPriority w:val="99"/>
    <w:semiHidden/>
    <w:unhideWhenUsed/>
    <w:rsid w:val="008D1C4F"/>
  </w:style>
  <w:style w:type="numbering" w:customStyle="1" w:styleId="21150">
    <w:name w:val="Нет списка2115"/>
    <w:next w:val="a7"/>
    <w:uiPriority w:val="99"/>
    <w:semiHidden/>
    <w:unhideWhenUsed/>
    <w:rsid w:val="008D1C4F"/>
  </w:style>
  <w:style w:type="numbering" w:customStyle="1" w:styleId="31150">
    <w:name w:val="Нет списка3115"/>
    <w:next w:val="a7"/>
    <w:uiPriority w:val="99"/>
    <w:semiHidden/>
    <w:unhideWhenUsed/>
    <w:rsid w:val="008D1C4F"/>
  </w:style>
  <w:style w:type="table" w:customStyle="1" w:styleId="1165">
    <w:name w:val="Светлый список11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6">
    <w:name w:val="Светлая заливка - Акцент 1116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60">
    <w:name w:val="Светлый список - Акцент 111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6">
    <w:name w:val="Светлая заливка - Акцент 2116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60">
    <w:name w:val="Светлый список - Акцент 211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6">
    <w:name w:val="Светлый список - Акцент 311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6">
    <w:name w:val="Светлый список - Акцент 5116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18">
    <w:name w:val="Нет списка518"/>
    <w:next w:val="a7"/>
    <w:uiPriority w:val="99"/>
    <w:semiHidden/>
    <w:unhideWhenUsed/>
    <w:rsid w:val="008D1C4F"/>
  </w:style>
  <w:style w:type="table" w:customStyle="1" w:styleId="3132">
    <w:name w:val="Светлая заливка313"/>
    <w:basedOn w:val="a6"/>
    <w:next w:val="af4"/>
    <w:uiPriority w:val="60"/>
    <w:rsid w:val="008D1C4F"/>
    <w:rPr>
      <w:rFonts w:eastAsia="Times New Roman" w:cs="Calibri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162">
    <w:name w:val="Светлый список1116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6">
    <w:name w:val="Светлая заливка - Акцент 11116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60">
    <w:name w:val="Светлый список - Акцент 11116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6">
    <w:name w:val="Светлая заливка - Акцент 21116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Calibri" w:hAnsi="Calibri" w:cs="Calibri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60">
    <w:name w:val="Светлый список - Акцент 21116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6">
    <w:name w:val="Светлый список - Акцент 31116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6">
    <w:name w:val="Светлый список - Акцент 51116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Calibri" w:hAnsi="Calibri" w:cs="Calibri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Calibri" w:hAnsi="Calibri" w:cs="Calibri" w:hint="default"/>
        <w:b/>
        <w:bCs/>
      </w:rPr>
    </w:tblStylePr>
    <w:tblStylePr w:type="lastCol">
      <w:rPr>
        <w:rFonts w:ascii="Calibri" w:hAnsi="Calibri" w:cs="Calibri" w:hint="default"/>
        <w:b/>
        <w:bCs/>
      </w:rPr>
    </w:tblStylePr>
    <w:tblStylePr w:type="band1Vert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Calibri" w:hAnsi="Calibri" w:cs="Calibri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6170">
    <w:name w:val="Нет списка617"/>
    <w:next w:val="a7"/>
    <w:uiPriority w:val="99"/>
    <w:semiHidden/>
    <w:unhideWhenUsed/>
    <w:rsid w:val="008D1C4F"/>
  </w:style>
  <w:style w:type="numbering" w:customStyle="1" w:styleId="770">
    <w:name w:val="Нет списка77"/>
    <w:next w:val="a7"/>
    <w:uiPriority w:val="99"/>
    <w:semiHidden/>
    <w:unhideWhenUsed/>
    <w:rsid w:val="008D1C4F"/>
  </w:style>
  <w:style w:type="numbering" w:customStyle="1" w:styleId="850">
    <w:name w:val="Нет списка85"/>
    <w:next w:val="a7"/>
    <w:uiPriority w:val="99"/>
    <w:semiHidden/>
    <w:unhideWhenUsed/>
    <w:rsid w:val="008D1C4F"/>
  </w:style>
  <w:style w:type="numbering" w:customStyle="1" w:styleId="950">
    <w:name w:val="Нет списка95"/>
    <w:next w:val="a7"/>
    <w:uiPriority w:val="99"/>
    <w:semiHidden/>
    <w:unhideWhenUsed/>
    <w:rsid w:val="008D1C4F"/>
  </w:style>
  <w:style w:type="table" w:customStyle="1" w:styleId="6171">
    <w:name w:val="Сетка таблицы617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50">
    <w:name w:val="Нет списка105"/>
    <w:next w:val="a7"/>
    <w:uiPriority w:val="99"/>
    <w:semiHidden/>
    <w:unhideWhenUsed/>
    <w:rsid w:val="008D1C4F"/>
  </w:style>
  <w:style w:type="table" w:customStyle="1" w:styleId="771">
    <w:name w:val="Сетка таблицы77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52">
    <w:name w:val="Нет списка125"/>
    <w:next w:val="a7"/>
    <w:uiPriority w:val="99"/>
    <w:semiHidden/>
    <w:unhideWhenUsed/>
    <w:rsid w:val="008D1C4F"/>
  </w:style>
  <w:style w:type="table" w:customStyle="1" w:styleId="851">
    <w:name w:val="Сетка таблицы85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50">
    <w:name w:val="Нет списка135"/>
    <w:next w:val="a7"/>
    <w:uiPriority w:val="99"/>
    <w:semiHidden/>
    <w:unhideWhenUsed/>
    <w:rsid w:val="008D1C4F"/>
  </w:style>
  <w:style w:type="table" w:customStyle="1" w:styleId="951">
    <w:name w:val="Сетка таблицы95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450">
    <w:name w:val="Нет списка145"/>
    <w:next w:val="a7"/>
    <w:uiPriority w:val="99"/>
    <w:semiHidden/>
    <w:unhideWhenUsed/>
    <w:rsid w:val="008D1C4F"/>
  </w:style>
  <w:style w:type="table" w:customStyle="1" w:styleId="1051">
    <w:name w:val="Сетка таблицы105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50">
    <w:name w:val="Нет списка155"/>
    <w:next w:val="a7"/>
    <w:uiPriority w:val="99"/>
    <w:semiHidden/>
    <w:unhideWhenUsed/>
    <w:rsid w:val="008D1C4F"/>
  </w:style>
  <w:style w:type="table" w:customStyle="1" w:styleId="1351">
    <w:name w:val="Сетка таблицы135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50">
    <w:name w:val="Нет списка165"/>
    <w:next w:val="a7"/>
    <w:uiPriority w:val="99"/>
    <w:semiHidden/>
    <w:unhideWhenUsed/>
    <w:rsid w:val="008D1C4F"/>
  </w:style>
  <w:style w:type="table" w:customStyle="1" w:styleId="1451">
    <w:name w:val="Сетка таблицы145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750">
    <w:name w:val="Нет списка175"/>
    <w:next w:val="a7"/>
    <w:uiPriority w:val="99"/>
    <w:semiHidden/>
    <w:unhideWhenUsed/>
    <w:rsid w:val="008D1C4F"/>
  </w:style>
  <w:style w:type="table" w:customStyle="1" w:styleId="1551">
    <w:name w:val="Сетка таблицы155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50">
    <w:name w:val="Нет списка185"/>
    <w:next w:val="a7"/>
    <w:uiPriority w:val="99"/>
    <w:semiHidden/>
    <w:unhideWhenUsed/>
    <w:rsid w:val="008D1C4F"/>
  </w:style>
  <w:style w:type="numbering" w:customStyle="1" w:styleId="1950">
    <w:name w:val="Нет списка195"/>
    <w:next w:val="a7"/>
    <w:uiPriority w:val="99"/>
    <w:semiHidden/>
    <w:unhideWhenUsed/>
    <w:rsid w:val="008D1C4F"/>
  </w:style>
  <w:style w:type="numbering" w:customStyle="1" w:styleId="2050">
    <w:name w:val="Нет списка205"/>
    <w:next w:val="a7"/>
    <w:uiPriority w:val="99"/>
    <w:semiHidden/>
    <w:unhideWhenUsed/>
    <w:rsid w:val="008D1C4F"/>
  </w:style>
  <w:style w:type="numbering" w:customStyle="1" w:styleId="2250">
    <w:name w:val="Нет списка225"/>
    <w:next w:val="a7"/>
    <w:uiPriority w:val="99"/>
    <w:semiHidden/>
    <w:unhideWhenUsed/>
    <w:rsid w:val="008D1C4F"/>
  </w:style>
  <w:style w:type="numbering" w:customStyle="1" w:styleId="2350">
    <w:name w:val="Нет списка235"/>
    <w:next w:val="a7"/>
    <w:uiPriority w:val="99"/>
    <w:semiHidden/>
    <w:unhideWhenUsed/>
    <w:rsid w:val="008D1C4F"/>
  </w:style>
  <w:style w:type="numbering" w:customStyle="1" w:styleId="2450">
    <w:name w:val="Нет списка245"/>
    <w:next w:val="a7"/>
    <w:uiPriority w:val="99"/>
    <w:semiHidden/>
    <w:unhideWhenUsed/>
    <w:rsid w:val="008D1C4F"/>
  </w:style>
  <w:style w:type="numbering" w:customStyle="1" w:styleId="2550">
    <w:name w:val="Нет списка255"/>
    <w:next w:val="a7"/>
    <w:uiPriority w:val="99"/>
    <w:semiHidden/>
    <w:unhideWhenUsed/>
    <w:rsid w:val="008D1C4F"/>
  </w:style>
  <w:style w:type="numbering" w:customStyle="1" w:styleId="265">
    <w:name w:val="Нет списка265"/>
    <w:next w:val="a7"/>
    <w:uiPriority w:val="99"/>
    <w:semiHidden/>
    <w:unhideWhenUsed/>
    <w:rsid w:val="008D1C4F"/>
  </w:style>
  <w:style w:type="numbering" w:customStyle="1" w:styleId="2750">
    <w:name w:val="Нет списка275"/>
    <w:next w:val="a7"/>
    <w:uiPriority w:val="99"/>
    <w:semiHidden/>
    <w:unhideWhenUsed/>
    <w:rsid w:val="008D1C4F"/>
  </w:style>
  <w:style w:type="numbering" w:customStyle="1" w:styleId="285">
    <w:name w:val="Нет списка285"/>
    <w:next w:val="a7"/>
    <w:uiPriority w:val="99"/>
    <w:semiHidden/>
    <w:unhideWhenUsed/>
    <w:rsid w:val="008D1C4F"/>
  </w:style>
  <w:style w:type="numbering" w:customStyle="1" w:styleId="295">
    <w:name w:val="Нет списка295"/>
    <w:next w:val="a7"/>
    <w:uiPriority w:val="99"/>
    <w:semiHidden/>
    <w:unhideWhenUsed/>
    <w:rsid w:val="008D1C4F"/>
  </w:style>
  <w:style w:type="numbering" w:customStyle="1" w:styleId="305">
    <w:name w:val="Нет списка305"/>
    <w:next w:val="a7"/>
    <w:uiPriority w:val="99"/>
    <w:semiHidden/>
    <w:unhideWhenUsed/>
    <w:rsid w:val="008D1C4F"/>
  </w:style>
  <w:style w:type="numbering" w:customStyle="1" w:styleId="3250">
    <w:name w:val="Нет списка325"/>
    <w:next w:val="a7"/>
    <w:uiPriority w:val="99"/>
    <w:semiHidden/>
    <w:unhideWhenUsed/>
    <w:rsid w:val="008D1C4F"/>
  </w:style>
  <w:style w:type="numbering" w:customStyle="1" w:styleId="3350">
    <w:name w:val="Нет списка335"/>
    <w:next w:val="a7"/>
    <w:uiPriority w:val="99"/>
    <w:semiHidden/>
    <w:unhideWhenUsed/>
    <w:rsid w:val="008D1C4F"/>
  </w:style>
  <w:style w:type="numbering" w:customStyle="1" w:styleId="3450">
    <w:name w:val="Нет списка345"/>
    <w:next w:val="a7"/>
    <w:uiPriority w:val="99"/>
    <w:semiHidden/>
    <w:unhideWhenUsed/>
    <w:rsid w:val="008D1C4F"/>
  </w:style>
  <w:style w:type="numbering" w:customStyle="1" w:styleId="355">
    <w:name w:val="Нет списка355"/>
    <w:next w:val="a7"/>
    <w:uiPriority w:val="99"/>
    <w:semiHidden/>
    <w:unhideWhenUsed/>
    <w:rsid w:val="008D1C4F"/>
  </w:style>
  <w:style w:type="numbering" w:customStyle="1" w:styleId="3650">
    <w:name w:val="Нет списка365"/>
    <w:next w:val="a7"/>
    <w:uiPriority w:val="99"/>
    <w:semiHidden/>
    <w:unhideWhenUsed/>
    <w:rsid w:val="008D1C4F"/>
  </w:style>
  <w:style w:type="numbering" w:customStyle="1" w:styleId="3750">
    <w:name w:val="Нет списка375"/>
    <w:next w:val="a7"/>
    <w:uiPriority w:val="99"/>
    <w:semiHidden/>
    <w:unhideWhenUsed/>
    <w:rsid w:val="008D1C4F"/>
  </w:style>
  <w:style w:type="table" w:customStyle="1" w:styleId="3190">
    <w:name w:val="Сетка таблицы319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850">
    <w:name w:val="Нет списка385"/>
    <w:next w:val="a7"/>
    <w:uiPriority w:val="99"/>
    <w:semiHidden/>
    <w:unhideWhenUsed/>
    <w:rsid w:val="008D1C4F"/>
  </w:style>
  <w:style w:type="table" w:customStyle="1" w:styleId="3251">
    <w:name w:val="Сетка таблицы325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95">
    <w:name w:val="Нет списка395"/>
    <w:next w:val="a7"/>
    <w:uiPriority w:val="99"/>
    <w:semiHidden/>
    <w:unhideWhenUsed/>
    <w:rsid w:val="008D1C4F"/>
  </w:style>
  <w:style w:type="table" w:customStyle="1" w:styleId="3351">
    <w:name w:val="Сетка таблицы335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05">
    <w:name w:val="Нет списка405"/>
    <w:next w:val="a7"/>
    <w:uiPriority w:val="99"/>
    <w:semiHidden/>
    <w:unhideWhenUsed/>
    <w:rsid w:val="008D1C4F"/>
  </w:style>
  <w:style w:type="numbering" w:customStyle="1" w:styleId="41100">
    <w:name w:val="Нет списка4110"/>
    <w:next w:val="a7"/>
    <w:uiPriority w:val="99"/>
    <w:semiHidden/>
    <w:unhideWhenUsed/>
    <w:rsid w:val="008D1C4F"/>
  </w:style>
  <w:style w:type="numbering" w:customStyle="1" w:styleId="4250">
    <w:name w:val="Нет списка425"/>
    <w:next w:val="a7"/>
    <w:uiPriority w:val="99"/>
    <w:semiHidden/>
    <w:unhideWhenUsed/>
    <w:rsid w:val="008D1C4F"/>
  </w:style>
  <w:style w:type="numbering" w:customStyle="1" w:styleId="4350">
    <w:name w:val="Нет списка435"/>
    <w:next w:val="a7"/>
    <w:uiPriority w:val="99"/>
    <w:semiHidden/>
    <w:unhideWhenUsed/>
    <w:rsid w:val="008D1C4F"/>
  </w:style>
  <w:style w:type="numbering" w:customStyle="1" w:styleId="4450">
    <w:name w:val="Нет списка445"/>
    <w:next w:val="a7"/>
    <w:uiPriority w:val="99"/>
    <w:semiHidden/>
    <w:unhideWhenUsed/>
    <w:rsid w:val="008D1C4F"/>
  </w:style>
  <w:style w:type="numbering" w:customStyle="1" w:styleId="455">
    <w:name w:val="Нет списка455"/>
    <w:next w:val="a7"/>
    <w:uiPriority w:val="99"/>
    <w:semiHidden/>
    <w:unhideWhenUsed/>
    <w:rsid w:val="008D1C4F"/>
  </w:style>
  <w:style w:type="numbering" w:customStyle="1" w:styleId="465">
    <w:name w:val="Нет списка465"/>
    <w:next w:val="a7"/>
    <w:uiPriority w:val="99"/>
    <w:semiHidden/>
    <w:unhideWhenUsed/>
    <w:rsid w:val="008D1C4F"/>
  </w:style>
  <w:style w:type="numbering" w:customStyle="1" w:styleId="475">
    <w:name w:val="Нет списка475"/>
    <w:next w:val="a7"/>
    <w:uiPriority w:val="99"/>
    <w:semiHidden/>
    <w:unhideWhenUsed/>
    <w:rsid w:val="008D1C4F"/>
  </w:style>
  <w:style w:type="numbering" w:customStyle="1" w:styleId="485">
    <w:name w:val="Нет списка485"/>
    <w:next w:val="a7"/>
    <w:uiPriority w:val="99"/>
    <w:semiHidden/>
    <w:unhideWhenUsed/>
    <w:rsid w:val="008D1C4F"/>
  </w:style>
  <w:style w:type="numbering" w:customStyle="1" w:styleId="495">
    <w:name w:val="Нет списка495"/>
    <w:next w:val="a7"/>
    <w:uiPriority w:val="99"/>
    <w:semiHidden/>
    <w:unhideWhenUsed/>
    <w:rsid w:val="008D1C4F"/>
  </w:style>
  <w:style w:type="numbering" w:customStyle="1" w:styleId="505">
    <w:name w:val="Нет списка505"/>
    <w:next w:val="a7"/>
    <w:uiPriority w:val="99"/>
    <w:semiHidden/>
    <w:unhideWhenUsed/>
    <w:rsid w:val="008D1C4F"/>
  </w:style>
  <w:style w:type="numbering" w:customStyle="1" w:styleId="519">
    <w:name w:val="Нет списка519"/>
    <w:next w:val="a7"/>
    <w:uiPriority w:val="99"/>
    <w:semiHidden/>
    <w:rsid w:val="008D1C4F"/>
  </w:style>
  <w:style w:type="table" w:customStyle="1" w:styleId="4550">
    <w:name w:val="Сетка таблицы455"/>
    <w:basedOn w:val="a6"/>
    <w:next w:val="af3"/>
    <w:uiPriority w:val="59"/>
    <w:locked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5">
    <w:name w:val="Нет списка1105"/>
    <w:next w:val="a7"/>
    <w:uiPriority w:val="99"/>
    <w:semiHidden/>
    <w:unhideWhenUsed/>
    <w:rsid w:val="008D1C4F"/>
  </w:style>
  <w:style w:type="numbering" w:customStyle="1" w:styleId="2105">
    <w:name w:val="Нет списка2105"/>
    <w:next w:val="a7"/>
    <w:uiPriority w:val="99"/>
    <w:semiHidden/>
    <w:unhideWhenUsed/>
    <w:rsid w:val="008D1C4F"/>
  </w:style>
  <w:style w:type="numbering" w:customStyle="1" w:styleId="3105">
    <w:name w:val="Нет списка3105"/>
    <w:next w:val="a7"/>
    <w:uiPriority w:val="99"/>
    <w:semiHidden/>
    <w:unhideWhenUsed/>
    <w:rsid w:val="008D1C4F"/>
  </w:style>
  <w:style w:type="table" w:customStyle="1" w:styleId="1185">
    <w:name w:val="Сетка таблицы1185"/>
    <w:basedOn w:val="a6"/>
    <w:next w:val="af3"/>
    <w:uiPriority w:val="99"/>
    <w:rsid w:val="008D1C4F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2">
    <w:name w:val="Светлая заливка75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4105">
    <w:name w:val="Нет списка4105"/>
    <w:next w:val="a7"/>
    <w:uiPriority w:val="99"/>
    <w:semiHidden/>
    <w:unhideWhenUsed/>
    <w:rsid w:val="008D1C4F"/>
  </w:style>
  <w:style w:type="numbering" w:customStyle="1" w:styleId="111130">
    <w:name w:val="Нет списка11113"/>
    <w:next w:val="a7"/>
    <w:uiPriority w:val="99"/>
    <w:semiHidden/>
    <w:unhideWhenUsed/>
    <w:rsid w:val="008D1C4F"/>
  </w:style>
  <w:style w:type="numbering" w:customStyle="1" w:styleId="2116">
    <w:name w:val="Нет списка2116"/>
    <w:next w:val="a7"/>
    <w:uiPriority w:val="99"/>
    <w:semiHidden/>
    <w:unhideWhenUsed/>
    <w:rsid w:val="008D1C4F"/>
  </w:style>
  <w:style w:type="numbering" w:customStyle="1" w:styleId="31160">
    <w:name w:val="Нет списка3116"/>
    <w:next w:val="a7"/>
    <w:uiPriority w:val="99"/>
    <w:semiHidden/>
    <w:unhideWhenUsed/>
    <w:rsid w:val="008D1C4F"/>
  </w:style>
  <w:style w:type="table" w:customStyle="1" w:styleId="1253">
    <w:name w:val="Светлая заливка125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254">
    <w:name w:val="Светлый список12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25">
    <w:name w:val="Светлая заливка - Акцент 1125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250">
    <w:name w:val="Светлый список - Акцент 112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25">
    <w:name w:val="Светлая заливка - Акцент 2125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250">
    <w:name w:val="Светлый список - Акцент 212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25">
    <w:name w:val="Светлый список - Акцент 312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25">
    <w:name w:val="Светлый список - Акцент 512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0" w:beforeAutospacing="0" w:afterLines="0" w:after="0" w:afterAutospacing="0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5250">
    <w:name w:val="Нет списка525"/>
    <w:next w:val="a7"/>
    <w:uiPriority w:val="99"/>
    <w:semiHidden/>
    <w:unhideWhenUsed/>
    <w:rsid w:val="008D1C4F"/>
  </w:style>
  <w:style w:type="table" w:customStyle="1" w:styleId="2162">
    <w:name w:val="Светлая заливка216"/>
    <w:basedOn w:val="a6"/>
    <w:next w:val="af4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2153">
    <w:name w:val="Светлый список2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215">
    <w:name w:val="Светлая заливка - Акцент 1215"/>
    <w:basedOn w:val="a6"/>
    <w:next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2150">
    <w:name w:val="Светлый список - Акцент 12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215">
    <w:name w:val="Светлая заливка - Акцент 2215"/>
    <w:basedOn w:val="a6"/>
    <w:next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2150">
    <w:name w:val="Светлый список - Акцент 22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215">
    <w:name w:val="Светлый список - Акцент 32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215">
    <w:name w:val="Светлый список - Акцент 5215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11153">
    <w:name w:val="Светлая заливка1115"/>
    <w:basedOn w:val="a6"/>
    <w:uiPriority w:val="60"/>
    <w:rsid w:val="008D1C4F"/>
    <w:rPr>
      <w:rFonts w:eastAsia="Times New Roman" w:cs="Calibri"/>
      <w:color w:val="000000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11131">
    <w:name w:val="Светлый список11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11113">
    <w:name w:val="Светлая заливка - Акцент 111113"/>
    <w:basedOn w:val="a6"/>
    <w:uiPriority w:val="60"/>
    <w:rsid w:val="008D1C4F"/>
    <w:rPr>
      <w:rFonts w:eastAsia="Times New Roman" w:cs="Calibri"/>
      <w:color w:val="365F91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-1111130">
    <w:name w:val="Светлый список - Акцент 111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customStyle="1" w:styleId="-211113">
    <w:name w:val="Светлая заливка - Акцент 211113"/>
    <w:basedOn w:val="a6"/>
    <w:uiPriority w:val="60"/>
    <w:rsid w:val="008D1C4F"/>
    <w:rPr>
      <w:rFonts w:eastAsia="Times New Roman" w:cs="Calibri"/>
      <w:color w:val="943634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-2111130">
    <w:name w:val="Светлый список - Акцент 211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customStyle="1" w:styleId="-311113">
    <w:name w:val="Светлый список - Акцент 311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customStyle="1" w:styleId="-511113">
    <w:name w:val="Светлый список - Акцент 511113"/>
    <w:basedOn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Ind w:w="0" w:type="nil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Lines="0" w:before="100" w:beforeAutospacing="1" w:afterLines="0" w:after="100" w:afterAutospacing="1"/>
      </w:pPr>
      <w:rPr>
        <w:rFonts w:ascii="Arial Unicode MS" w:hAnsi="Arial Unicode MS" w:cs="Arial Unicode MS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rFonts w:ascii="Arial Unicode MS" w:hAnsi="Arial Unicode MS" w:cs="Arial Unicode MS" w:hint="default"/>
        <w:b/>
        <w:bCs/>
      </w:rPr>
    </w:tblStylePr>
    <w:tblStylePr w:type="lastCol">
      <w:rPr>
        <w:rFonts w:ascii="Arial Unicode MS" w:hAnsi="Arial Unicode MS" w:cs="Arial Unicode MS" w:hint="default"/>
        <w:b/>
        <w:bCs/>
      </w:rPr>
    </w:tblStylePr>
    <w:tblStylePr w:type="band1Vert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rPr>
        <w:rFonts w:ascii="Arial Unicode MS" w:hAnsi="Arial Unicode MS" w:cs="Arial Unicode MS" w:hint="default"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4650">
    <w:name w:val="Сетка таблицы465"/>
    <w:basedOn w:val="a6"/>
    <w:next w:val="af3"/>
    <w:uiPriority w:val="99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35">
    <w:name w:val="Нет списка535"/>
    <w:next w:val="a7"/>
    <w:uiPriority w:val="99"/>
    <w:semiHidden/>
    <w:unhideWhenUsed/>
    <w:rsid w:val="008D1C4F"/>
  </w:style>
  <w:style w:type="table" w:customStyle="1" w:styleId="21050">
    <w:name w:val="Сетка таблицы2105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5">
    <w:name w:val="Нет списка1125"/>
    <w:next w:val="a7"/>
    <w:uiPriority w:val="99"/>
    <w:semiHidden/>
    <w:unhideWhenUsed/>
    <w:rsid w:val="008D1C4F"/>
  </w:style>
  <w:style w:type="numbering" w:customStyle="1" w:styleId="2125">
    <w:name w:val="Нет списка2125"/>
    <w:next w:val="a7"/>
    <w:uiPriority w:val="99"/>
    <w:semiHidden/>
    <w:unhideWhenUsed/>
    <w:rsid w:val="008D1C4F"/>
  </w:style>
  <w:style w:type="numbering" w:customStyle="1" w:styleId="3125">
    <w:name w:val="Нет списка3125"/>
    <w:next w:val="a7"/>
    <w:uiPriority w:val="99"/>
    <w:semiHidden/>
    <w:unhideWhenUsed/>
    <w:rsid w:val="008D1C4F"/>
  </w:style>
  <w:style w:type="numbering" w:customStyle="1" w:styleId="41150">
    <w:name w:val="Нет списка4115"/>
    <w:next w:val="a7"/>
    <w:uiPriority w:val="99"/>
    <w:semiHidden/>
    <w:unhideWhenUsed/>
    <w:rsid w:val="008D1C4F"/>
  </w:style>
  <w:style w:type="table" w:customStyle="1" w:styleId="31050">
    <w:name w:val="Сетка таблицы3105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80">
    <w:name w:val="Сетка таблицы518"/>
    <w:basedOn w:val="a6"/>
    <w:next w:val="af3"/>
    <w:uiPriority w:val="5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450">
    <w:name w:val="Нет списка545"/>
    <w:next w:val="a7"/>
    <w:uiPriority w:val="99"/>
    <w:semiHidden/>
    <w:unhideWhenUsed/>
    <w:rsid w:val="008D1C4F"/>
  </w:style>
  <w:style w:type="numbering" w:customStyle="1" w:styleId="555">
    <w:name w:val="Нет списка555"/>
    <w:next w:val="a7"/>
    <w:uiPriority w:val="99"/>
    <w:semiHidden/>
    <w:unhideWhenUsed/>
    <w:rsid w:val="008D1C4F"/>
  </w:style>
  <w:style w:type="numbering" w:customStyle="1" w:styleId="565">
    <w:name w:val="Нет списка565"/>
    <w:next w:val="a7"/>
    <w:uiPriority w:val="99"/>
    <w:semiHidden/>
    <w:unhideWhenUsed/>
    <w:rsid w:val="008D1C4F"/>
  </w:style>
  <w:style w:type="numbering" w:customStyle="1" w:styleId="575">
    <w:name w:val="Нет списка575"/>
    <w:next w:val="a7"/>
    <w:uiPriority w:val="99"/>
    <w:semiHidden/>
    <w:unhideWhenUsed/>
    <w:rsid w:val="008D1C4F"/>
  </w:style>
  <w:style w:type="numbering" w:customStyle="1" w:styleId="585">
    <w:name w:val="Нет списка585"/>
    <w:next w:val="a7"/>
    <w:uiPriority w:val="99"/>
    <w:semiHidden/>
    <w:unhideWhenUsed/>
    <w:rsid w:val="008D1C4F"/>
  </w:style>
  <w:style w:type="numbering" w:customStyle="1" w:styleId="595">
    <w:name w:val="Нет списка595"/>
    <w:next w:val="a7"/>
    <w:uiPriority w:val="99"/>
    <w:semiHidden/>
    <w:unhideWhenUsed/>
    <w:rsid w:val="008D1C4F"/>
  </w:style>
  <w:style w:type="numbering" w:customStyle="1" w:styleId="605">
    <w:name w:val="Нет списка605"/>
    <w:next w:val="a7"/>
    <w:uiPriority w:val="99"/>
    <w:semiHidden/>
    <w:unhideWhenUsed/>
    <w:rsid w:val="008D1C4F"/>
  </w:style>
  <w:style w:type="numbering" w:customStyle="1" w:styleId="618">
    <w:name w:val="Нет списка618"/>
    <w:next w:val="a7"/>
    <w:uiPriority w:val="99"/>
    <w:semiHidden/>
    <w:unhideWhenUsed/>
    <w:rsid w:val="008D1C4F"/>
  </w:style>
  <w:style w:type="numbering" w:customStyle="1" w:styleId="625">
    <w:name w:val="Нет списка625"/>
    <w:next w:val="a7"/>
    <w:uiPriority w:val="99"/>
    <w:semiHidden/>
    <w:unhideWhenUsed/>
    <w:rsid w:val="008D1C4F"/>
  </w:style>
  <w:style w:type="table" w:customStyle="1" w:styleId="12150">
    <w:name w:val="Сетка таблицы1215"/>
    <w:basedOn w:val="a6"/>
    <w:next w:val="af3"/>
    <w:uiPriority w:val="39"/>
    <w:rsid w:val="008D1C4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35">
    <w:name w:val="Нет списка635"/>
    <w:next w:val="a7"/>
    <w:uiPriority w:val="99"/>
    <w:semiHidden/>
    <w:unhideWhenUsed/>
    <w:rsid w:val="008D1C4F"/>
  </w:style>
  <w:style w:type="numbering" w:customStyle="1" w:styleId="6450">
    <w:name w:val="Нет списка645"/>
    <w:next w:val="a7"/>
    <w:uiPriority w:val="99"/>
    <w:semiHidden/>
    <w:unhideWhenUsed/>
    <w:rsid w:val="008D1C4F"/>
  </w:style>
  <w:style w:type="table" w:customStyle="1" w:styleId="6180">
    <w:name w:val="Сетка таблицы618"/>
    <w:basedOn w:val="a6"/>
    <w:next w:val="af3"/>
    <w:rsid w:val="008D1C4F"/>
    <w:rPr>
      <w:rFonts w:cs="Ari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numbering" w:customStyle="1" w:styleId="655">
    <w:name w:val="Нет списка655"/>
    <w:next w:val="a7"/>
    <w:uiPriority w:val="99"/>
    <w:semiHidden/>
    <w:unhideWhenUsed/>
    <w:rsid w:val="008D1C4F"/>
  </w:style>
  <w:style w:type="numbering" w:customStyle="1" w:styleId="665">
    <w:name w:val="Нет списка665"/>
    <w:next w:val="a7"/>
    <w:uiPriority w:val="99"/>
    <w:semiHidden/>
    <w:unhideWhenUsed/>
    <w:rsid w:val="008D1C4F"/>
  </w:style>
  <w:style w:type="table" w:customStyle="1" w:styleId="-19">
    <w:name w:val="Светлая заливка - Акцент 19"/>
    <w:basedOn w:val="a6"/>
    <w:next w:val="a6"/>
    <w:uiPriority w:val="60"/>
    <w:semiHidden/>
    <w:unhideWhenUsed/>
    <w:rsid w:val="008D1C4F"/>
    <w:rPr>
      <w:color w:val="2F5496"/>
    </w:rPr>
    <w:tblPr>
      <w:tblStyleRowBandSize w:val="1"/>
      <w:tblStyleColBandSize w:val="1"/>
      <w:tblBorders>
        <w:top w:val="single" w:sz="8" w:space="0" w:color="4472C4"/>
        <w:bottom w:val="single" w:sz="8" w:space="0" w:color="4472C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</w:style>
  <w:style w:type="table" w:customStyle="1" w:styleId="-29">
    <w:name w:val="Светлая заливка - Акцент 29"/>
    <w:basedOn w:val="a6"/>
    <w:next w:val="a6"/>
    <w:uiPriority w:val="60"/>
    <w:semiHidden/>
    <w:unhideWhenUsed/>
    <w:rsid w:val="008D1C4F"/>
    <w:rPr>
      <w:color w:val="C45911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9f">
    <w:name w:val="Светлый список9"/>
    <w:basedOn w:val="a6"/>
    <w:next w:val="a6"/>
    <w:uiPriority w:val="61"/>
    <w:semiHidden/>
    <w:unhideWhenUsed/>
    <w:rsid w:val="008D1C4F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90">
    <w:name w:val="Светлый список - Акцент 19"/>
    <w:basedOn w:val="a6"/>
    <w:next w:val="a6"/>
    <w:uiPriority w:val="61"/>
    <w:semiHidden/>
    <w:unhideWhenUsed/>
    <w:rsid w:val="008D1C4F"/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table" w:customStyle="1" w:styleId="-290">
    <w:name w:val="Светлый список - Акцент 29"/>
    <w:basedOn w:val="a6"/>
    <w:next w:val="a6"/>
    <w:uiPriority w:val="61"/>
    <w:semiHidden/>
    <w:unhideWhenUsed/>
    <w:rsid w:val="008D1C4F"/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9">
    <w:name w:val="Светлый список - Акцент 39"/>
    <w:basedOn w:val="a6"/>
    <w:next w:val="a6"/>
    <w:uiPriority w:val="61"/>
    <w:semiHidden/>
    <w:unhideWhenUsed/>
    <w:rsid w:val="008D1C4F"/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9">
    <w:name w:val="Светлый список - Акцент 59"/>
    <w:basedOn w:val="a6"/>
    <w:next w:val="a6"/>
    <w:uiPriority w:val="61"/>
    <w:semiHidden/>
    <w:unhideWhenUsed/>
    <w:rsid w:val="008D1C4F"/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numbering" w:customStyle="1" w:styleId="672">
    <w:name w:val="Нет списка672"/>
    <w:next w:val="a7"/>
    <w:uiPriority w:val="99"/>
    <w:semiHidden/>
    <w:unhideWhenUsed/>
    <w:rsid w:val="008D1C4F"/>
  </w:style>
  <w:style w:type="table" w:customStyle="1" w:styleId="-153">
    <w:name w:val="Светлая заливка - Акцент 153"/>
    <w:basedOn w:val="a6"/>
    <w:next w:val="a6"/>
    <w:uiPriority w:val="60"/>
    <w:rsid w:val="008D1C4F"/>
    <w:rPr>
      <w:rFonts w:eastAsia="Times New Roman" w:cs="Calibri"/>
      <w:color w:val="2E74B5"/>
      <w:sz w:val="22"/>
      <w:szCs w:val="22"/>
    </w:rPr>
    <w:tblPr>
      <w:tblStyleRowBandSize w:val="1"/>
      <w:tblStyleColBandSize w:val="1"/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-253">
    <w:name w:val="Светлая заливка - Акцент 253"/>
    <w:basedOn w:val="a6"/>
    <w:next w:val="a6"/>
    <w:uiPriority w:val="60"/>
    <w:rsid w:val="008D1C4F"/>
    <w:rPr>
      <w:rFonts w:eastAsia="Times New Roman" w:cs="Calibri"/>
      <w:color w:val="C45911"/>
      <w:sz w:val="22"/>
      <w:szCs w:val="22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single" w:sz="8" w:space="0" w:color="ED7D31"/>
          <w:left w:val="nil"/>
          <w:bottom w:val="single" w:sz="8" w:space="0" w:color="ED7D31"/>
          <w:right w:val="nil"/>
          <w:insideH w:val="nil"/>
          <w:insideV w:val="nil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rPr>
        <w:rFonts w:cs="Calibri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</w:style>
  <w:style w:type="table" w:customStyle="1" w:styleId="536">
    <w:name w:val="Светлый список5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-1530">
    <w:name w:val="Светлый список - Акцент 15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5B9BD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</w:style>
  <w:style w:type="table" w:customStyle="1" w:styleId="-2530">
    <w:name w:val="Светлый список - Акцент 25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-353">
    <w:name w:val="Светлый список - Акцент 35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-553">
    <w:name w:val="Светлый список - Акцент 553"/>
    <w:basedOn w:val="a6"/>
    <w:next w:val="a6"/>
    <w:uiPriority w:val="61"/>
    <w:rsid w:val="008D1C4F"/>
    <w:rPr>
      <w:rFonts w:eastAsia="Times New Roman" w:cs="Calibri"/>
      <w:sz w:val="22"/>
      <w:szCs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/>
      </w:pPr>
      <w:rPr>
        <w:rFonts w:cs="Calibri"/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/>
      </w:pPr>
      <w:rPr>
        <w:rFonts w:cs="Calibri"/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rFonts w:cs="Calibri"/>
        <w:b/>
        <w:bCs/>
      </w:rPr>
    </w:tblStylePr>
    <w:tblStylePr w:type="lastCol">
      <w:rPr>
        <w:rFonts w:cs="Calibri"/>
        <w:b/>
        <w:bCs/>
      </w:rPr>
    </w:tblStylePr>
    <w:tblStylePr w:type="band1Vert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rPr>
        <w:rFonts w:cs="Calibri"/>
      </w:rPr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numbering" w:customStyle="1" w:styleId="11322">
    <w:name w:val="Нет списка1132"/>
    <w:next w:val="a7"/>
    <w:uiPriority w:val="99"/>
    <w:semiHidden/>
    <w:unhideWhenUsed/>
    <w:rsid w:val="008D1C4F"/>
  </w:style>
  <w:style w:type="numbering" w:customStyle="1" w:styleId="21320">
    <w:name w:val="Нет списка2132"/>
    <w:next w:val="a7"/>
    <w:uiPriority w:val="99"/>
    <w:semiHidden/>
    <w:unhideWhenUsed/>
    <w:rsid w:val="008D1C4F"/>
  </w:style>
  <w:style w:type="numbering" w:customStyle="1" w:styleId="31320">
    <w:name w:val="Нет списка3132"/>
    <w:next w:val="a7"/>
    <w:uiPriority w:val="99"/>
    <w:semiHidden/>
    <w:unhideWhenUsed/>
    <w:rsid w:val="008D1C4F"/>
  </w:style>
  <w:style w:type="numbering" w:customStyle="1" w:styleId="4122">
    <w:name w:val="Нет списка4122"/>
    <w:next w:val="a7"/>
    <w:uiPriority w:val="99"/>
    <w:semiHidden/>
    <w:unhideWhenUsed/>
    <w:rsid w:val="008D1C4F"/>
  </w:style>
  <w:style w:type="numbering" w:customStyle="1" w:styleId="11422">
    <w:name w:val="Нет списка1142"/>
    <w:next w:val="a7"/>
    <w:uiPriority w:val="99"/>
    <w:semiHidden/>
    <w:unhideWhenUsed/>
    <w:rsid w:val="008D1C4F"/>
  </w:style>
  <w:style w:type="numbering" w:customStyle="1" w:styleId="21420">
    <w:name w:val="Нет списка2142"/>
    <w:next w:val="a7"/>
    <w:uiPriority w:val="99"/>
    <w:semiHidden/>
    <w:unhideWhenUsed/>
    <w:rsid w:val="008D1C4F"/>
  </w:style>
  <w:style w:type="numbering" w:customStyle="1" w:styleId="3142">
    <w:name w:val="Нет списка3142"/>
    <w:next w:val="a7"/>
    <w:uiPriority w:val="99"/>
    <w:semiHidden/>
    <w:unhideWhenUsed/>
    <w:rsid w:val="008D1C4F"/>
  </w:style>
  <w:style w:type="numbering" w:customStyle="1" w:styleId="5102">
    <w:name w:val="Нет списка5102"/>
    <w:next w:val="a7"/>
    <w:uiPriority w:val="99"/>
    <w:semiHidden/>
    <w:unhideWhenUsed/>
    <w:rsid w:val="008D1C4F"/>
  </w:style>
  <w:style w:type="table" w:customStyle="1" w:styleId="31130">
    <w:name w:val="Сетка таблицы3113"/>
    <w:basedOn w:val="a6"/>
    <w:next w:val="af3"/>
    <w:uiPriority w:val="59"/>
    <w:rsid w:val="008D1C4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82">
    <w:name w:val="Нет списка682"/>
    <w:next w:val="a7"/>
    <w:uiPriority w:val="99"/>
    <w:semiHidden/>
    <w:unhideWhenUsed/>
    <w:rsid w:val="008D1C4F"/>
  </w:style>
  <w:style w:type="numbering" w:customStyle="1" w:styleId="7130">
    <w:name w:val="Нет списка713"/>
    <w:next w:val="a7"/>
    <w:uiPriority w:val="99"/>
    <w:semiHidden/>
    <w:unhideWhenUsed/>
    <w:rsid w:val="008D1C4F"/>
  </w:style>
  <w:style w:type="numbering" w:customStyle="1" w:styleId="8130">
    <w:name w:val="Нет списка813"/>
    <w:next w:val="a7"/>
    <w:uiPriority w:val="99"/>
    <w:semiHidden/>
    <w:unhideWhenUsed/>
    <w:rsid w:val="008D1C4F"/>
  </w:style>
  <w:style w:type="numbering" w:customStyle="1" w:styleId="9130">
    <w:name w:val="Нет списка913"/>
    <w:next w:val="a7"/>
    <w:uiPriority w:val="99"/>
    <w:semiHidden/>
    <w:unhideWhenUsed/>
    <w:rsid w:val="008D1C4F"/>
  </w:style>
  <w:style w:type="numbering" w:customStyle="1" w:styleId="10130">
    <w:name w:val="Нет списка1013"/>
    <w:next w:val="a7"/>
    <w:uiPriority w:val="99"/>
    <w:semiHidden/>
    <w:unhideWhenUsed/>
    <w:rsid w:val="008D1C4F"/>
  </w:style>
  <w:style w:type="numbering" w:customStyle="1" w:styleId="12132">
    <w:name w:val="Нет списка1213"/>
    <w:next w:val="a7"/>
    <w:uiPriority w:val="99"/>
    <w:semiHidden/>
    <w:unhideWhenUsed/>
    <w:rsid w:val="008D1C4F"/>
  </w:style>
  <w:style w:type="numbering" w:customStyle="1" w:styleId="13130">
    <w:name w:val="Нет списка1313"/>
    <w:next w:val="a7"/>
    <w:uiPriority w:val="99"/>
    <w:semiHidden/>
    <w:unhideWhenUsed/>
    <w:rsid w:val="008D1C4F"/>
  </w:style>
  <w:style w:type="numbering" w:customStyle="1" w:styleId="14130">
    <w:name w:val="Нет списка1413"/>
    <w:next w:val="a7"/>
    <w:uiPriority w:val="99"/>
    <w:semiHidden/>
    <w:unhideWhenUsed/>
    <w:rsid w:val="008D1C4F"/>
  </w:style>
  <w:style w:type="numbering" w:customStyle="1" w:styleId="15130">
    <w:name w:val="Нет списка1513"/>
    <w:next w:val="a7"/>
    <w:uiPriority w:val="99"/>
    <w:semiHidden/>
    <w:unhideWhenUsed/>
    <w:rsid w:val="008D1C4F"/>
  </w:style>
  <w:style w:type="numbering" w:customStyle="1" w:styleId="1613">
    <w:name w:val="Нет списка1613"/>
    <w:next w:val="a7"/>
    <w:uiPriority w:val="99"/>
    <w:semiHidden/>
    <w:unhideWhenUsed/>
    <w:rsid w:val="008D1C4F"/>
  </w:style>
  <w:style w:type="numbering" w:customStyle="1" w:styleId="1713">
    <w:name w:val="Нет списка1713"/>
    <w:next w:val="a7"/>
    <w:uiPriority w:val="99"/>
    <w:semiHidden/>
    <w:unhideWhenUsed/>
    <w:rsid w:val="008D1C4F"/>
  </w:style>
  <w:style w:type="numbering" w:customStyle="1" w:styleId="18130">
    <w:name w:val="Нет списка1813"/>
    <w:next w:val="a7"/>
    <w:uiPriority w:val="99"/>
    <w:semiHidden/>
    <w:unhideWhenUsed/>
    <w:rsid w:val="008D1C4F"/>
  </w:style>
  <w:style w:type="numbering" w:customStyle="1" w:styleId="1913">
    <w:name w:val="Нет списка1913"/>
    <w:next w:val="a7"/>
    <w:uiPriority w:val="99"/>
    <w:semiHidden/>
    <w:unhideWhenUsed/>
    <w:rsid w:val="008D1C4F"/>
  </w:style>
  <w:style w:type="numbering" w:customStyle="1" w:styleId="2013">
    <w:name w:val="Нет списка2013"/>
    <w:next w:val="a7"/>
    <w:uiPriority w:val="99"/>
    <w:semiHidden/>
    <w:unhideWhenUsed/>
    <w:rsid w:val="008D1C4F"/>
  </w:style>
  <w:style w:type="numbering" w:customStyle="1" w:styleId="22130">
    <w:name w:val="Нет списка2213"/>
    <w:next w:val="a7"/>
    <w:uiPriority w:val="99"/>
    <w:semiHidden/>
    <w:unhideWhenUsed/>
    <w:rsid w:val="008D1C4F"/>
  </w:style>
  <w:style w:type="numbering" w:customStyle="1" w:styleId="23130">
    <w:name w:val="Нет списка2313"/>
    <w:next w:val="a7"/>
    <w:uiPriority w:val="99"/>
    <w:semiHidden/>
    <w:unhideWhenUsed/>
    <w:rsid w:val="008D1C4F"/>
  </w:style>
  <w:style w:type="numbering" w:customStyle="1" w:styleId="24130">
    <w:name w:val="Нет списка2413"/>
    <w:next w:val="a7"/>
    <w:uiPriority w:val="99"/>
    <w:semiHidden/>
    <w:unhideWhenUsed/>
    <w:rsid w:val="008D1C4F"/>
  </w:style>
  <w:style w:type="numbering" w:customStyle="1" w:styleId="2513">
    <w:name w:val="Нет списка2513"/>
    <w:next w:val="a7"/>
    <w:uiPriority w:val="99"/>
    <w:semiHidden/>
    <w:unhideWhenUsed/>
    <w:rsid w:val="008D1C4F"/>
  </w:style>
  <w:style w:type="numbering" w:customStyle="1" w:styleId="2613">
    <w:name w:val="Нет списка2613"/>
    <w:next w:val="a7"/>
    <w:uiPriority w:val="99"/>
    <w:semiHidden/>
    <w:unhideWhenUsed/>
    <w:rsid w:val="008D1C4F"/>
  </w:style>
  <w:style w:type="numbering" w:customStyle="1" w:styleId="2713">
    <w:name w:val="Нет списка2713"/>
    <w:next w:val="a7"/>
    <w:uiPriority w:val="99"/>
    <w:semiHidden/>
    <w:unhideWhenUsed/>
    <w:rsid w:val="008D1C4F"/>
  </w:style>
  <w:style w:type="numbering" w:customStyle="1" w:styleId="28130">
    <w:name w:val="Нет списка2813"/>
    <w:next w:val="a7"/>
    <w:uiPriority w:val="99"/>
    <w:semiHidden/>
    <w:unhideWhenUsed/>
    <w:rsid w:val="008D1C4F"/>
  </w:style>
  <w:style w:type="numbering" w:customStyle="1" w:styleId="29130">
    <w:name w:val="Нет списка2913"/>
    <w:next w:val="a7"/>
    <w:uiPriority w:val="99"/>
    <w:semiHidden/>
    <w:unhideWhenUsed/>
    <w:rsid w:val="008D1C4F"/>
  </w:style>
  <w:style w:type="numbering" w:customStyle="1" w:styleId="30130">
    <w:name w:val="Нет списка3013"/>
    <w:next w:val="a7"/>
    <w:uiPriority w:val="99"/>
    <w:semiHidden/>
    <w:unhideWhenUsed/>
    <w:rsid w:val="008D1C4F"/>
  </w:style>
  <w:style w:type="numbering" w:customStyle="1" w:styleId="32130">
    <w:name w:val="Нет списка3213"/>
    <w:next w:val="a7"/>
    <w:uiPriority w:val="99"/>
    <w:semiHidden/>
    <w:unhideWhenUsed/>
    <w:rsid w:val="008D1C4F"/>
  </w:style>
  <w:style w:type="numbering" w:customStyle="1" w:styleId="33130">
    <w:name w:val="Нет списка3313"/>
    <w:next w:val="a7"/>
    <w:uiPriority w:val="99"/>
    <w:semiHidden/>
    <w:unhideWhenUsed/>
    <w:rsid w:val="008D1C4F"/>
  </w:style>
  <w:style w:type="numbering" w:customStyle="1" w:styleId="34130">
    <w:name w:val="Нет списка3413"/>
    <w:next w:val="a7"/>
    <w:uiPriority w:val="99"/>
    <w:semiHidden/>
    <w:unhideWhenUsed/>
    <w:rsid w:val="008D1C4F"/>
  </w:style>
  <w:style w:type="numbering" w:customStyle="1" w:styleId="3513">
    <w:name w:val="Нет списка3513"/>
    <w:next w:val="a7"/>
    <w:uiPriority w:val="99"/>
    <w:semiHidden/>
    <w:unhideWhenUsed/>
    <w:rsid w:val="008D1C4F"/>
  </w:style>
  <w:style w:type="numbering" w:customStyle="1" w:styleId="3613">
    <w:name w:val="Нет списка3613"/>
    <w:next w:val="a7"/>
    <w:uiPriority w:val="99"/>
    <w:semiHidden/>
    <w:unhideWhenUsed/>
    <w:rsid w:val="008D1C4F"/>
  </w:style>
  <w:style w:type="numbering" w:customStyle="1" w:styleId="3713">
    <w:name w:val="Нет списка3713"/>
    <w:next w:val="a7"/>
    <w:uiPriority w:val="99"/>
    <w:semiHidden/>
    <w:unhideWhenUsed/>
    <w:rsid w:val="008D1C4F"/>
  </w:style>
  <w:style w:type="numbering" w:customStyle="1" w:styleId="3813">
    <w:name w:val="Нет списка3813"/>
    <w:next w:val="a7"/>
    <w:uiPriority w:val="99"/>
    <w:semiHidden/>
    <w:unhideWhenUsed/>
    <w:rsid w:val="008D1C4F"/>
  </w:style>
  <w:style w:type="numbering" w:customStyle="1" w:styleId="3913">
    <w:name w:val="Нет списка3913"/>
    <w:next w:val="a7"/>
    <w:uiPriority w:val="99"/>
    <w:semiHidden/>
    <w:unhideWhenUsed/>
    <w:rsid w:val="008D1C4F"/>
  </w:style>
  <w:style w:type="numbering" w:customStyle="1" w:styleId="4013">
    <w:name w:val="Нет списка4013"/>
    <w:next w:val="a7"/>
    <w:uiPriority w:val="99"/>
    <w:semiHidden/>
    <w:unhideWhenUsed/>
    <w:rsid w:val="008D1C4F"/>
  </w:style>
  <w:style w:type="numbering" w:customStyle="1" w:styleId="4132">
    <w:name w:val="Нет списка4132"/>
    <w:next w:val="a7"/>
    <w:uiPriority w:val="99"/>
    <w:semiHidden/>
    <w:unhideWhenUsed/>
    <w:rsid w:val="008D1C4F"/>
  </w:style>
  <w:style w:type="numbering" w:customStyle="1" w:styleId="42130">
    <w:name w:val="Нет списка4213"/>
    <w:next w:val="a7"/>
    <w:uiPriority w:val="99"/>
    <w:semiHidden/>
    <w:unhideWhenUsed/>
    <w:rsid w:val="008D1C4F"/>
  </w:style>
  <w:style w:type="numbering" w:customStyle="1" w:styleId="43130">
    <w:name w:val="Нет списка4313"/>
    <w:next w:val="a7"/>
    <w:uiPriority w:val="99"/>
    <w:semiHidden/>
    <w:unhideWhenUsed/>
    <w:rsid w:val="008D1C4F"/>
  </w:style>
  <w:style w:type="numbering" w:customStyle="1" w:styleId="4413">
    <w:name w:val="Нет списка4413"/>
    <w:next w:val="a7"/>
    <w:uiPriority w:val="99"/>
    <w:semiHidden/>
    <w:unhideWhenUsed/>
    <w:rsid w:val="008D1C4F"/>
  </w:style>
  <w:style w:type="numbering" w:customStyle="1" w:styleId="4513">
    <w:name w:val="Нет списка4513"/>
    <w:next w:val="a7"/>
    <w:uiPriority w:val="99"/>
    <w:semiHidden/>
    <w:unhideWhenUsed/>
    <w:rsid w:val="008D1C4F"/>
  </w:style>
  <w:style w:type="numbering" w:customStyle="1" w:styleId="4613">
    <w:name w:val="Нет списка4613"/>
    <w:next w:val="a7"/>
    <w:uiPriority w:val="99"/>
    <w:semiHidden/>
    <w:unhideWhenUsed/>
    <w:rsid w:val="008D1C4F"/>
  </w:style>
  <w:style w:type="numbering" w:customStyle="1" w:styleId="4713">
    <w:name w:val="Нет списка4713"/>
    <w:next w:val="a7"/>
    <w:uiPriority w:val="99"/>
    <w:semiHidden/>
    <w:unhideWhenUsed/>
    <w:rsid w:val="008D1C4F"/>
  </w:style>
  <w:style w:type="numbering" w:customStyle="1" w:styleId="4813">
    <w:name w:val="Нет списка4813"/>
    <w:next w:val="a7"/>
    <w:uiPriority w:val="99"/>
    <w:semiHidden/>
    <w:unhideWhenUsed/>
    <w:rsid w:val="008D1C4F"/>
  </w:style>
  <w:style w:type="numbering" w:customStyle="1" w:styleId="4913">
    <w:name w:val="Нет списка4913"/>
    <w:next w:val="a7"/>
    <w:uiPriority w:val="99"/>
    <w:semiHidden/>
    <w:unhideWhenUsed/>
    <w:rsid w:val="008D1C4F"/>
  </w:style>
  <w:style w:type="numbering" w:customStyle="1" w:styleId="5013">
    <w:name w:val="Нет списка5013"/>
    <w:next w:val="a7"/>
    <w:uiPriority w:val="99"/>
    <w:semiHidden/>
    <w:unhideWhenUsed/>
    <w:rsid w:val="008D1C4F"/>
  </w:style>
  <w:style w:type="numbering" w:customStyle="1" w:styleId="51130">
    <w:name w:val="Нет списка5113"/>
    <w:next w:val="a7"/>
    <w:uiPriority w:val="99"/>
    <w:semiHidden/>
    <w:rsid w:val="008D1C4F"/>
  </w:style>
  <w:style w:type="numbering" w:customStyle="1" w:styleId="11013">
    <w:name w:val="Нет списка11013"/>
    <w:next w:val="a7"/>
    <w:uiPriority w:val="99"/>
    <w:semiHidden/>
    <w:unhideWhenUsed/>
    <w:rsid w:val="008D1C4F"/>
  </w:style>
  <w:style w:type="numbering" w:customStyle="1" w:styleId="210130">
    <w:name w:val="Нет списка21013"/>
    <w:next w:val="a7"/>
    <w:uiPriority w:val="99"/>
    <w:semiHidden/>
    <w:unhideWhenUsed/>
    <w:rsid w:val="008D1C4F"/>
  </w:style>
  <w:style w:type="numbering" w:customStyle="1" w:styleId="31013">
    <w:name w:val="Нет списка31013"/>
    <w:next w:val="a7"/>
    <w:uiPriority w:val="99"/>
    <w:semiHidden/>
    <w:unhideWhenUsed/>
    <w:rsid w:val="008D1C4F"/>
  </w:style>
  <w:style w:type="numbering" w:customStyle="1" w:styleId="41013">
    <w:name w:val="Нет списка41013"/>
    <w:next w:val="a7"/>
    <w:uiPriority w:val="99"/>
    <w:semiHidden/>
    <w:unhideWhenUsed/>
    <w:rsid w:val="008D1C4F"/>
  </w:style>
  <w:style w:type="numbering" w:customStyle="1" w:styleId="111220">
    <w:name w:val="Нет списка11122"/>
    <w:next w:val="a7"/>
    <w:uiPriority w:val="99"/>
    <w:semiHidden/>
    <w:unhideWhenUsed/>
    <w:rsid w:val="008D1C4F"/>
  </w:style>
  <w:style w:type="numbering" w:customStyle="1" w:styleId="211130">
    <w:name w:val="Нет списка21113"/>
    <w:next w:val="a7"/>
    <w:uiPriority w:val="99"/>
    <w:semiHidden/>
    <w:unhideWhenUsed/>
    <w:rsid w:val="008D1C4F"/>
  </w:style>
  <w:style w:type="numbering" w:customStyle="1" w:styleId="31113">
    <w:name w:val="Нет списка31113"/>
    <w:next w:val="a7"/>
    <w:uiPriority w:val="99"/>
    <w:semiHidden/>
    <w:unhideWhenUsed/>
    <w:rsid w:val="008D1C4F"/>
  </w:style>
  <w:style w:type="numbering" w:customStyle="1" w:styleId="52130">
    <w:name w:val="Нет списка5213"/>
    <w:next w:val="a7"/>
    <w:uiPriority w:val="99"/>
    <w:semiHidden/>
    <w:unhideWhenUsed/>
    <w:rsid w:val="008D1C4F"/>
  </w:style>
  <w:style w:type="numbering" w:customStyle="1" w:styleId="53120">
    <w:name w:val="Нет списка5312"/>
    <w:next w:val="a7"/>
    <w:uiPriority w:val="99"/>
    <w:semiHidden/>
    <w:unhideWhenUsed/>
    <w:rsid w:val="008D1C4F"/>
  </w:style>
  <w:style w:type="numbering" w:customStyle="1" w:styleId="112120">
    <w:name w:val="Нет списка11212"/>
    <w:next w:val="a7"/>
    <w:uiPriority w:val="99"/>
    <w:semiHidden/>
    <w:unhideWhenUsed/>
    <w:rsid w:val="008D1C4F"/>
  </w:style>
  <w:style w:type="numbering" w:customStyle="1" w:styleId="212120">
    <w:name w:val="Нет списка21212"/>
    <w:next w:val="a7"/>
    <w:uiPriority w:val="99"/>
    <w:semiHidden/>
    <w:unhideWhenUsed/>
    <w:rsid w:val="008D1C4F"/>
  </w:style>
  <w:style w:type="numbering" w:customStyle="1" w:styleId="31212">
    <w:name w:val="Нет списка31212"/>
    <w:next w:val="a7"/>
    <w:uiPriority w:val="99"/>
    <w:semiHidden/>
    <w:unhideWhenUsed/>
    <w:rsid w:val="008D1C4F"/>
  </w:style>
  <w:style w:type="numbering" w:customStyle="1" w:styleId="41113">
    <w:name w:val="Нет списка41113"/>
    <w:next w:val="a7"/>
    <w:uiPriority w:val="99"/>
    <w:semiHidden/>
    <w:unhideWhenUsed/>
    <w:rsid w:val="008D1C4F"/>
  </w:style>
  <w:style w:type="numbering" w:customStyle="1" w:styleId="5412">
    <w:name w:val="Нет списка5412"/>
    <w:next w:val="a7"/>
    <w:uiPriority w:val="99"/>
    <w:semiHidden/>
    <w:unhideWhenUsed/>
    <w:rsid w:val="008D1C4F"/>
  </w:style>
  <w:style w:type="numbering" w:customStyle="1" w:styleId="5512">
    <w:name w:val="Нет списка5512"/>
    <w:next w:val="a7"/>
    <w:uiPriority w:val="99"/>
    <w:semiHidden/>
    <w:unhideWhenUsed/>
    <w:rsid w:val="008D1C4F"/>
  </w:style>
  <w:style w:type="numbering" w:customStyle="1" w:styleId="5612">
    <w:name w:val="Нет списка5612"/>
    <w:next w:val="a7"/>
    <w:uiPriority w:val="99"/>
    <w:semiHidden/>
    <w:unhideWhenUsed/>
    <w:rsid w:val="008D1C4F"/>
  </w:style>
  <w:style w:type="numbering" w:customStyle="1" w:styleId="5712">
    <w:name w:val="Нет списка5712"/>
    <w:next w:val="a7"/>
    <w:uiPriority w:val="99"/>
    <w:semiHidden/>
    <w:unhideWhenUsed/>
    <w:rsid w:val="008D1C4F"/>
  </w:style>
  <w:style w:type="numbering" w:customStyle="1" w:styleId="5812">
    <w:name w:val="Нет списка5812"/>
    <w:next w:val="a7"/>
    <w:uiPriority w:val="99"/>
    <w:semiHidden/>
    <w:unhideWhenUsed/>
    <w:rsid w:val="008D1C4F"/>
  </w:style>
  <w:style w:type="numbering" w:customStyle="1" w:styleId="5912">
    <w:name w:val="Нет списка5912"/>
    <w:next w:val="a7"/>
    <w:uiPriority w:val="99"/>
    <w:semiHidden/>
    <w:unhideWhenUsed/>
    <w:rsid w:val="008D1C4F"/>
  </w:style>
  <w:style w:type="numbering" w:customStyle="1" w:styleId="6012">
    <w:name w:val="Нет списка6012"/>
    <w:next w:val="a7"/>
    <w:uiPriority w:val="99"/>
    <w:semiHidden/>
    <w:unhideWhenUsed/>
    <w:rsid w:val="008D1C4F"/>
  </w:style>
  <w:style w:type="numbering" w:customStyle="1" w:styleId="61130">
    <w:name w:val="Нет списка6113"/>
    <w:next w:val="a7"/>
    <w:uiPriority w:val="99"/>
    <w:semiHidden/>
    <w:unhideWhenUsed/>
    <w:rsid w:val="008D1C4F"/>
  </w:style>
  <w:style w:type="numbering" w:customStyle="1" w:styleId="62120">
    <w:name w:val="Нет списка6212"/>
    <w:next w:val="a7"/>
    <w:uiPriority w:val="99"/>
    <w:semiHidden/>
    <w:unhideWhenUsed/>
    <w:rsid w:val="008D1C4F"/>
  </w:style>
  <w:style w:type="numbering" w:customStyle="1" w:styleId="63120">
    <w:name w:val="Нет списка6312"/>
    <w:next w:val="a7"/>
    <w:uiPriority w:val="99"/>
    <w:semiHidden/>
    <w:unhideWhenUsed/>
    <w:rsid w:val="008D1C4F"/>
  </w:style>
  <w:style w:type="numbering" w:customStyle="1" w:styleId="6412">
    <w:name w:val="Нет списка6412"/>
    <w:next w:val="a7"/>
    <w:uiPriority w:val="99"/>
    <w:semiHidden/>
    <w:unhideWhenUsed/>
    <w:rsid w:val="008D1C4F"/>
  </w:style>
  <w:style w:type="numbering" w:customStyle="1" w:styleId="6512">
    <w:name w:val="Нет списка6512"/>
    <w:next w:val="a7"/>
    <w:uiPriority w:val="99"/>
    <w:semiHidden/>
    <w:unhideWhenUsed/>
    <w:rsid w:val="008D1C4F"/>
  </w:style>
  <w:style w:type="numbering" w:customStyle="1" w:styleId="6612">
    <w:name w:val="Нет списка6612"/>
    <w:next w:val="a7"/>
    <w:uiPriority w:val="99"/>
    <w:semiHidden/>
    <w:unhideWhenUsed/>
    <w:rsid w:val="008D1C4F"/>
  </w:style>
  <w:style w:type="numbering" w:customStyle="1" w:styleId="692">
    <w:name w:val="Нет списка692"/>
    <w:next w:val="a7"/>
    <w:uiPriority w:val="99"/>
    <w:semiHidden/>
    <w:unhideWhenUsed/>
    <w:rsid w:val="008D1C4F"/>
  </w:style>
  <w:style w:type="numbering" w:customStyle="1" w:styleId="11522">
    <w:name w:val="Нет списка1152"/>
    <w:next w:val="a7"/>
    <w:uiPriority w:val="99"/>
    <w:semiHidden/>
    <w:unhideWhenUsed/>
    <w:rsid w:val="008D1C4F"/>
  </w:style>
  <w:style w:type="numbering" w:customStyle="1" w:styleId="21520">
    <w:name w:val="Нет списка2152"/>
    <w:next w:val="a7"/>
    <w:uiPriority w:val="99"/>
    <w:semiHidden/>
    <w:unhideWhenUsed/>
    <w:rsid w:val="008D1C4F"/>
  </w:style>
  <w:style w:type="numbering" w:customStyle="1" w:styleId="3152">
    <w:name w:val="Нет списка3152"/>
    <w:next w:val="a7"/>
    <w:uiPriority w:val="99"/>
    <w:semiHidden/>
    <w:unhideWhenUsed/>
    <w:rsid w:val="008D1C4F"/>
  </w:style>
  <w:style w:type="numbering" w:customStyle="1" w:styleId="4142">
    <w:name w:val="Нет списка4142"/>
    <w:next w:val="a7"/>
    <w:uiPriority w:val="99"/>
    <w:semiHidden/>
    <w:unhideWhenUsed/>
    <w:rsid w:val="008D1C4F"/>
  </w:style>
  <w:style w:type="numbering" w:customStyle="1" w:styleId="11622">
    <w:name w:val="Нет списка1162"/>
    <w:next w:val="a7"/>
    <w:uiPriority w:val="99"/>
    <w:semiHidden/>
    <w:unhideWhenUsed/>
    <w:rsid w:val="008D1C4F"/>
  </w:style>
  <w:style w:type="numbering" w:customStyle="1" w:styleId="21620">
    <w:name w:val="Нет списка2162"/>
    <w:next w:val="a7"/>
    <w:uiPriority w:val="99"/>
    <w:semiHidden/>
    <w:unhideWhenUsed/>
    <w:rsid w:val="008D1C4F"/>
  </w:style>
  <w:style w:type="numbering" w:customStyle="1" w:styleId="3162">
    <w:name w:val="Нет списка3162"/>
    <w:next w:val="a7"/>
    <w:uiPriority w:val="99"/>
    <w:semiHidden/>
    <w:unhideWhenUsed/>
    <w:rsid w:val="008D1C4F"/>
  </w:style>
  <w:style w:type="numbering" w:customStyle="1" w:styleId="5122">
    <w:name w:val="Нет списка5122"/>
    <w:next w:val="a7"/>
    <w:uiPriority w:val="99"/>
    <w:semiHidden/>
    <w:unhideWhenUsed/>
    <w:rsid w:val="008D1C4F"/>
  </w:style>
  <w:style w:type="numbering" w:customStyle="1" w:styleId="6102">
    <w:name w:val="Нет списка6102"/>
    <w:next w:val="a7"/>
    <w:uiPriority w:val="99"/>
    <w:semiHidden/>
    <w:unhideWhenUsed/>
    <w:rsid w:val="008D1C4F"/>
  </w:style>
  <w:style w:type="numbering" w:customStyle="1" w:styleId="7220">
    <w:name w:val="Нет списка722"/>
    <w:next w:val="a7"/>
    <w:uiPriority w:val="99"/>
    <w:semiHidden/>
    <w:unhideWhenUsed/>
    <w:rsid w:val="008D1C4F"/>
  </w:style>
  <w:style w:type="numbering" w:customStyle="1" w:styleId="8220">
    <w:name w:val="Нет списка822"/>
    <w:next w:val="a7"/>
    <w:uiPriority w:val="99"/>
    <w:semiHidden/>
    <w:unhideWhenUsed/>
    <w:rsid w:val="008D1C4F"/>
  </w:style>
  <w:style w:type="numbering" w:customStyle="1" w:styleId="9220">
    <w:name w:val="Нет списка922"/>
    <w:next w:val="a7"/>
    <w:uiPriority w:val="99"/>
    <w:semiHidden/>
    <w:unhideWhenUsed/>
    <w:rsid w:val="008D1C4F"/>
  </w:style>
  <w:style w:type="numbering" w:customStyle="1" w:styleId="10220">
    <w:name w:val="Нет списка1022"/>
    <w:next w:val="a7"/>
    <w:uiPriority w:val="99"/>
    <w:semiHidden/>
    <w:unhideWhenUsed/>
    <w:rsid w:val="008D1C4F"/>
  </w:style>
  <w:style w:type="numbering" w:customStyle="1" w:styleId="12222">
    <w:name w:val="Нет списка1222"/>
    <w:next w:val="a7"/>
    <w:uiPriority w:val="99"/>
    <w:semiHidden/>
    <w:unhideWhenUsed/>
    <w:rsid w:val="008D1C4F"/>
  </w:style>
  <w:style w:type="numbering" w:customStyle="1" w:styleId="13220">
    <w:name w:val="Нет списка1322"/>
    <w:next w:val="a7"/>
    <w:uiPriority w:val="99"/>
    <w:semiHidden/>
    <w:unhideWhenUsed/>
    <w:rsid w:val="008D1C4F"/>
  </w:style>
  <w:style w:type="numbering" w:customStyle="1" w:styleId="14220">
    <w:name w:val="Нет списка1422"/>
    <w:next w:val="a7"/>
    <w:uiPriority w:val="99"/>
    <w:semiHidden/>
    <w:unhideWhenUsed/>
    <w:rsid w:val="008D1C4F"/>
  </w:style>
  <w:style w:type="numbering" w:customStyle="1" w:styleId="15220">
    <w:name w:val="Нет списка1522"/>
    <w:next w:val="a7"/>
    <w:uiPriority w:val="99"/>
    <w:semiHidden/>
    <w:unhideWhenUsed/>
    <w:rsid w:val="008D1C4F"/>
  </w:style>
  <w:style w:type="numbering" w:customStyle="1" w:styleId="16220">
    <w:name w:val="Нет списка1622"/>
    <w:next w:val="a7"/>
    <w:uiPriority w:val="99"/>
    <w:semiHidden/>
    <w:unhideWhenUsed/>
    <w:rsid w:val="008D1C4F"/>
  </w:style>
  <w:style w:type="numbering" w:customStyle="1" w:styleId="17220">
    <w:name w:val="Нет списка1722"/>
    <w:next w:val="a7"/>
    <w:uiPriority w:val="99"/>
    <w:semiHidden/>
    <w:unhideWhenUsed/>
    <w:rsid w:val="008D1C4F"/>
  </w:style>
  <w:style w:type="numbering" w:customStyle="1" w:styleId="18220">
    <w:name w:val="Нет списка1822"/>
    <w:next w:val="a7"/>
    <w:uiPriority w:val="99"/>
    <w:semiHidden/>
    <w:unhideWhenUsed/>
    <w:rsid w:val="008D1C4F"/>
  </w:style>
  <w:style w:type="numbering" w:customStyle="1" w:styleId="19220">
    <w:name w:val="Нет списка1922"/>
    <w:next w:val="a7"/>
    <w:uiPriority w:val="99"/>
    <w:semiHidden/>
    <w:unhideWhenUsed/>
    <w:rsid w:val="008D1C4F"/>
  </w:style>
  <w:style w:type="numbering" w:customStyle="1" w:styleId="20220">
    <w:name w:val="Нет списка2022"/>
    <w:next w:val="a7"/>
    <w:uiPriority w:val="99"/>
    <w:semiHidden/>
    <w:unhideWhenUsed/>
    <w:rsid w:val="008D1C4F"/>
  </w:style>
  <w:style w:type="numbering" w:customStyle="1" w:styleId="22220">
    <w:name w:val="Нет списка2222"/>
    <w:next w:val="a7"/>
    <w:uiPriority w:val="99"/>
    <w:semiHidden/>
    <w:unhideWhenUsed/>
    <w:rsid w:val="008D1C4F"/>
  </w:style>
  <w:style w:type="numbering" w:customStyle="1" w:styleId="23220">
    <w:name w:val="Нет списка2322"/>
    <w:next w:val="a7"/>
    <w:uiPriority w:val="99"/>
    <w:semiHidden/>
    <w:unhideWhenUsed/>
    <w:rsid w:val="008D1C4F"/>
  </w:style>
  <w:style w:type="numbering" w:customStyle="1" w:styleId="24220">
    <w:name w:val="Нет списка2422"/>
    <w:next w:val="a7"/>
    <w:uiPriority w:val="99"/>
    <w:semiHidden/>
    <w:unhideWhenUsed/>
    <w:rsid w:val="008D1C4F"/>
  </w:style>
  <w:style w:type="numbering" w:customStyle="1" w:styleId="25220">
    <w:name w:val="Нет списка2522"/>
    <w:next w:val="a7"/>
    <w:uiPriority w:val="99"/>
    <w:semiHidden/>
    <w:unhideWhenUsed/>
    <w:rsid w:val="008D1C4F"/>
  </w:style>
  <w:style w:type="numbering" w:customStyle="1" w:styleId="2622">
    <w:name w:val="Нет списка2622"/>
    <w:next w:val="a7"/>
    <w:uiPriority w:val="99"/>
    <w:semiHidden/>
    <w:unhideWhenUsed/>
    <w:rsid w:val="008D1C4F"/>
  </w:style>
  <w:style w:type="numbering" w:customStyle="1" w:styleId="2722">
    <w:name w:val="Нет списка2722"/>
    <w:next w:val="a7"/>
    <w:uiPriority w:val="99"/>
    <w:semiHidden/>
    <w:unhideWhenUsed/>
    <w:rsid w:val="008D1C4F"/>
  </w:style>
  <w:style w:type="numbering" w:customStyle="1" w:styleId="2822">
    <w:name w:val="Нет списка2822"/>
    <w:next w:val="a7"/>
    <w:uiPriority w:val="99"/>
    <w:semiHidden/>
    <w:unhideWhenUsed/>
    <w:rsid w:val="008D1C4F"/>
  </w:style>
  <w:style w:type="numbering" w:customStyle="1" w:styleId="2922">
    <w:name w:val="Нет списка2922"/>
    <w:next w:val="a7"/>
    <w:uiPriority w:val="99"/>
    <w:semiHidden/>
    <w:unhideWhenUsed/>
    <w:rsid w:val="008D1C4F"/>
  </w:style>
  <w:style w:type="numbering" w:customStyle="1" w:styleId="3022">
    <w:name w:val="Нет списка3022"/>
    <w:next w:val="a7"/>
    <w:uiPriority w:val="99"/>
    <w:semiHidden/>
    <w:unhideWhenUsed/>
    <w:rsid w:val="008D1C4F"/>
  </w:style>
  <w:style w:type="numbering" w:customStyle="1" w:styleId="3222">
    <w:name w:val="Нет списка3222"/>
    <w:next w:val="a7"/>
    <w:uiPriority w:val="99"/>
    <w:semiHidden/>
    <w:unhideWhenUsed/>
    <w:rsid w:val="008D1C4F"/>
  </w:style>
  <w:style w:type="numbering" w:customStyle="1" w:styleId="3322">
    <w:name w:val="Нет списка3322"/>
    <w:next w:val="a7"/>
    <w:uiPriority w:val="99"/>
    <w:semiHidden/>
    <w:unhideWhenUsed/>
    <w:rsid w:val="008D1C4F"/>
  </w:style>
  <w:style w:type="numbering" w:customStyle="1" w:styleId="3422">
    <w:name w:val="Нет списка3422"/>
    <w:next w:val="a7"/>
    <w:uiPriority w:val="99"/>
    <w:semiHidden/>
    <w:unhideWhenUsed/>
    <w:rsid w:val="008D1C4F"/>
  </w:style>
  <w:style w:type="numbering" w:customStyle="1" w:styleId="3522">
    <w:name w:val="Нет списка3522"/>
    <w:next w:val="a7"/>
    <w:uiPriority w:val="99"/>
    <w:semiHidden/>
    <w:unhideWhenUsed/>
    <w:rsid w:val="008D1C4F"/>
  </w:style>
  <w:style w:type="numbering" w:customStyle="1" w:styleId="3622">
    <w:name w:val="Нет списка3622"/>
    <w:next w:val="a7"/>
    <w:uiPriority w:val="99"/>
    <w:semiHidden/>
    <w:unhideWhenUsed/>
    <w:rsid w:val="008D1C4F"/>
  </w:style>
  <w:style w:type="numbering" w:customStyle="1" w:styleId="3722">
    <w:name w:val="Нет списка3722"/>
    <w:next w:val="a7"/>
    <w:uiPriority w:val="99"/>
    <w:semiHidden/>
    <w:unhideWhenUsed/>
    <w:rsid w:val="008D1C4F"/>
  </w:style>
  <w:style w:type="numbering" w:customStyle="1" w:styleId="3822">
    <w:name w:val="Нет списка3822"/>
    <w:next w:val="a7"/>
    <w:uiPriority w:val="99"/>
    <w:semiHidden/>
    <w:unhideWhenUsed/>
    <w:rsid w:val="008D1C4F"/>
  </w:style>
  <w:style w:type="numbering" w:customStyle="1" w:styleId="3922">
    <w:name w:val="Нет списка3922"/>
    <w:next w:val="a7"/>
    <w:uiPriority w:val="99"/>
    <w:semiHidden/>
    <w:unhideWhenUsed/>
    <w:rsid w:val="008D1C4F"/>
  </w:style>
  <w:style w:type="numbering" w:customStyle="1" w:styleId="4022">
    <w:name w:val="Нет списка4022"/>
    <w:next w:val="a7"/>
    <w:uiPriority w:val="99"/>
    <w:semiHidden/>
    <w:unhideWhenUsed/>
    <w:rsid w:val="008D1C4F"/>
  </w:style>
  <w:style w:type="numbering" w:customStyle="1" w:styleId="4152">
    <w:name w:val="Нет списка4152"/>
    <w:next w:val="a7"/>
    <w:uiPriority w:val="99"/>
    <w:semiHidden/>
    <w:unhideWhenUsed/>
    <w:rsid w:val="008D1C4F"/>
  </w:style>
  <w:style w:type="numbering" w:customStyle="1" w:styleId="4222">
    <w:name w:val="Нет списка4222"/>
    <w:next w:val="a7"/>
    <w:uiPriority w:val="99"/>
    <w:semiHidden/>
    <w:unhideWhenUsed/>
    <w:rsid w:val="008D1C4F"/>
  </w:style>
  <w:style w:type="numbering" w:customStyle="1" w:styleId="4322">
    <w:name w:val="Нет списка4322"/>
    <w:next w:val="a7"/>
    <w:uiPriority w:val="99"/>
    <w:semiHidden/>
    <w:unhideWhenUsed/>
    <w:rsid w:val="008D1C4F"/>
  </w:style>
  <w:style w:type="numbering" w:customStyle="1" w:styleId="4422">
    <w:name w:val="Нет списка4422"/>
    <w:next w:val="a7"/>
    <w:uiPriority w:val="99"/>
    <w:semiHidden/>
    <w:unhideWhenUsed/>
    <w:rsid w:val="008D1C4F"/>
  </w:style>
  <w:style w:type="numbering" w:customStyle="1" w:styleId="4522">
    <w:name w:val="Нет списка4522"/>
    <w:next w:val="a7"/>
    <w:uiPriority w:val="99"/>
    <w:semiHidden/>
    <w:unhideWhenUsed/>
    <w:rsid w:val="008D1C4F"/>
  </w:style>
  <w:style w:type="numbering" w:customStyle="1" w:styleId="4622">
    <w:name w:val="Нет списка4622"/>
    <w:next w:val="a7"/>
    <w:uiPriority w:val="99"/>
    <w:semiHidden/>
    <w:unhideWhenUsed/>
    <w:rsid w:val="008D1C4F"/>
  </w:style>
  <w:style w:type="numbering" w:customStyle="1" w:styleId="4722">
    <w:name w:val="Нет списка4722"/>
    <w:next w:val="a7"/>
    <w:uiPriority w:val="99"/>
    <w:semiHidden/>
    <w:unhideWhenUsed/>
    <w:rsid w:val="008D1C4F"/>
  </w:style>
  <w:style w:type="table" w:customStyle="1" w:styleId="780">
    <w:name w:val="Сетка таблицы78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60">
    <w:name w:val="Сетка таблицы136"/>
    <w:basedOn w:val="a6"/>
    <w:next w:val="af3"/>
    <w:uiPriority w:val="59"/>
    <w:rsid w:val="008D1C4F"/>
    <w:rPr>
      <w:rFonts w:ascii="Times New Roman" w:eastAsia="Times New Roman" w:hAnsi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90">
    <w:name w:val="Сетка таблицы79"/>
    <w:basedOn w:val="a6"/>
    <w:next w:val="af3"/>
    <w:rsid w:val="008D1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04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56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72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67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196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196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7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32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77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63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85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4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2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31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9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7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93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wmf"/><Relationship Id="rId671" Type="http://schemas.openxmlformats.org/officeDocument/2006/relationships/oleObject" Target="embeddings/oleObject567.bin"/><Relationship Id="rId769" Type="http://schemas.openxmlformats.org/officeDocument/2006/relationships/oleObject" Target="embeddings/oleObject665.bin"/><Relationship Id="rId21" Type="http://schemas.openxmlformats.org/officeDocument/2006/relationships/image" Target="media/image12.png"/><Relationship Id="rId324" Type="http://schemas.openxmlformats.org/officeDocument/2006/relationships/oleObject" Target="embeddings/oleObject220.bin"/><Relationship Id="rId531" Type="http://schemas.openxmlformats.org/officeDocument/2006/relationships/oleObject" Target="embeddings/oleObject427.bin"/><Relationship Id="rId629" Type="http://schemas.openxmlformats.org/officeDocument/2006/relationships/oleObject" Target="embeddings/oleObject525.bin"/><Relationship Id="rId170" Type="http://schemas.openxmlformats.org/officeDocument/2006/relationships/oleObject" Target="embeddings/oleObject66.bin"/><Relationship Id="rId836" Type="http://schemas.openxmlformats.org/officeDocument/2006/relationships/oleObject" Target="embeddings/oleObject715.bin"/><Relationship Id="rId268" Type="http://schemas.openxmlformats.org/officeDocument/2006/relationships/oleObject" Target="embeddings/oleObject164.bin"/><Relationship Id="rId475" Type="http://schemas.openxmlformats.org/officeDocument/2006/relationships/oleObject" Target="embeddings/oleObject371.bin"/><Relationship Id="rId682" Type="http://schemas.openxmlformats.org/officeDocument/2006/relationships/oleObject" Target="embeddings/oleObject578.bin"/><Relationship Id="rId32" Type="http://schemas.openxmlformats.org/officeDocument/2006/relationships/image" Target="media/image21.wmf"/><Relationship Id="rId128" Type="http://schemas.openxmlformats.org/officeDocument/2006/relationships/oleObject" Target="embeddings/oleObject45.bin"/><Relationship Id="rId335" Type="http://schemas.openxmlformats.org/officeDocument/2006/relationships/oleObject" Target="embeddings/oleObject231.bin"/><Relationship Id="rId542" Type="http://schemas.openxmlformats.org/officeDocument/2006/relationships/oleObject" Target="embeddings/oleObject438.bin"/><Relationship Id="rId181" Type="http://schemas.openxmlformats.org/officeDocument/2006/relationships/oleObject" Target="embeddings/oleObject77.bin"/><Relationship Id="rId402" Type="http://schemas.openxmlformats.org/officeDocument/2006/relationships/oleObject" Target="embeddings/oleObject298.bin"/><Relationship Id="rId279" Type="http://schemas.openxmlformats.org/officeDocument/2006/relationships/oleObject" Target="embeddings/oleObject175.bin"/><Relationship Id="rId486" Type="http://schemas.openxmlformats.org/officeDocument/2006/relationships/oleObject" Target="embeddings/oleObject382.bin"/><Relationship Id="rId693" Type="http://schemas.openxmlformats.org/officeDocument/2006/relationships/oleObject" Target="embeddings/oleObject589.bin"/><Relationship Id="rId707" Type="http://schemas.openxmlformats.org/officeDocument/2006/relationships/oleObject" Target="embeddings/oleObject603.bin"/><Relationship Id="rId43" Type="http://schemas.openxmlformats.org/officeDocument/2006/relationships/image" Target="media/image32.wmf"/><Relationship Id="rId139" Type="http://schemas.openxmlformats.org/officeDocument/2006/relationships/image" Target="media/image78.wmf"/><Relationship Id="rId346" Type="http://schemas.openxmlformats.org/officeDocument/2006/relationships/oleObject" Target="embeddings/oleObject242.bin"/><Relationship Id="rId553" Type="http://schemas.openxmlformats.org/officeDocument/2006/relationships/oleObject" Target="embeddings/oleObject449.bin"/><Relationship Id="rId760" Type="http://schemas.openxmlformats.org/officeDocument/2006/relationships/oleObject" Target="embeddings/oleObject656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309.bin"/><Relationship Id="rId497" Type="http://schemas.openxmlformats.org/officeDocument/2006/relationships/oleObject" Target="embeddings/oleObject393.bin"/><Relationship Id="rId620" Type="http://schemas.openxmlformats.org/officeDocument/2006/relationships/oleObject" Target="embeddings/oleObject516.bin"/><Relationship Id="rId718" Type="http://schemas.openxmlformats.org/officeDocument/2006/relationships/oleObject" Target="embeddings/oleObject614.bin"/><Relationship Id="rId357" Type="http://schemas.openxmlformats.org/officeDocument/2006/relationships/oleObject" Target="embeddings/oleObject253.bin"/><Relationship Id="rId54" Type="http://schemas.openxmlformats.org/officeDocument/2006/relationships/oleObject" Target="embeddings/oleObject1.bin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460.bin"/><Relationship Id="rId771" Type="http://schemas.openxmlformats.org/officeDocument/2006/relationships/oleObject" Target="embeddings/oleObject667.bin"/><Relationship Id="rId424" Type="http://schemas.openxmlformats.org/officeDocument/2006/relationships/oleObject" Target="embeddings/oleObject320.bin"/><Relationship Id="rId631" Type="http://schemas.openxmlformats.org/officeDocument/2006/relationships/oleObject" Target="embeddings/oleObject527.bin"/><Relationship Id="rId729" Type="http://schemas.openxmlformats.org/officeDocument/2006/relationships/oleObject" Target="embeddings/oleObject625.bin"/><Relationship Id="rId270" Type="http://schemas.openxmlformats.org/officeDocument/2006/relationships/oleObject" Target="embeddings/oleObject166.bin"/><Relationship Id="rId65" Type="http://schemas.openxmlformats.org/officeDocument/2006/relationships/image" Target="media/image48.wmf"/><Relationship Id="rId130" Type="http://schemas.openxmlformats.org/officeDocument/2006/relationships/oleObject" Target="embeddings/oleObject46.bin"/><Relationship Id="rId368" Type="http://schemas.openxmlformats.org/officeDocument/2006/relationships/oleObject" Target="embeddings/oleObject264.bin"/><Relationship Id="rId575" Type="http://schemas.openxmlformats.org/officeDocument/2006/relationships/oleObject" Target="embeddings/oleObject471.bin"/><Relationship Id="rId782" Type="http://schemas.openxmlformats.org/officeDocument/2006/relationships/oleObject" Target="embeddings/oleObject678.bin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331.bin"/><Relationship Id="rId642" Type="http://schemas.openxmlformats.org/officeDocument/2006/relationships/oleObject" Target="embeddings/oleObject538.bin"/><Relationship Id="rId281" Type="http://schemas.openxmlformats.org/officeDocument/2006/relationships/oleObject" Target="embeddings/oleObject177.bin"/><Relationship Id="rId502" Type="http://schemas.openxmlformats.org/officeDocument/2006/relationships/oleObject" Target="embeddings/oleObject398.bin"/><Relationship Id="rId76" Type="http://schemas.openxmlformats.org/officeDocument/2006/relationships/oleObject" Target="embeddings/oleObject12.bin"/><Relationship Id="rId141" Type="http://schemas.openxmlformats.org/officeDocument/2006/relationships/image" Target="media/image79.wmf"/><Relationship Id="rId379" Type="http://schemas.openxmlformats.org/officeDocument/2006/relationships/oleObject" Target="embeddings/oleObject275.bin"/><Relationship Id="rId586" Type="http://schemas.openxmlformats.org/officeDocument/2006/relationships/oleObject" Target="embeddings/oleObject482.bin"/><Relationship Id="rId793" Type="http://schemas.openxmlformats.org/officeDocument/2006/relationships/oleObject" Target="embeddings/oleObject689.bin"/><Relationship Id="rId807" Type="http://schemas.openxmlformats.org/officeDocument/2006/relationships/image" Target="media/image97.wmf"/><Relationship Id="rId7" Type="http://schemas.openxmlformats.org/officeDocument/2006/relationships/endnotes" Target="endnotes.xml"/><Relationship Id="rId239" Type="http://schemas.openxmlformats.org/officeDocument/2006/relationships/oleObject" Target="embeddings/oleObject135.bin"/><Relationship Id="rId446" Type="http://schemas.openxmlformats.org/officeDocument/2006/relationships/oleObject" Target="embeddings/oleObject342.bin"/><Relationship Id="rId653" Type="http://schemas.openxmlformats.org/officeDocument/2006/relationships/oleObject" Target="embeddings/oleObject549.bin"/><Relationship Id="rId292" Type="http://schemas.openxmlformats.org/officeDocument/2006/relationships/oleObject" Target="embeddings/oleObject188.bin"/><Relationship Id="rId306" Type="http://schemas.openxmlformats.org/officeDocument/2006/relationships/oleObject" Target="embeddings/oleObject202.bin"/><Relationship Id="rId87" Type="http://schemas.openxmlformats.org/officeDocument/2006/relationships/oleObject" Target="embeddings/oleObject23.bin"/><Relationship Id="rId513" Type="http://schemas.openxmlformats.org/officeDocument/2006/relationships/oleObject" Target="embeddings/oleObject409.bin"/><Relationship Id="rId597" Type="http://schemas.openxmlformats.org/officeDocument/2006/relationships/oleObject" Target="embeddings/oleObject493.bin"/><Relationship Id="rId720" Type="http://schemas.openxmlformats.org/officeDocument/2006/relationships/oleObject" Target="embeddings/oleObject616.bin"/><Relationship Id="rId818" Type="http://schemas.openxmlformats.org/officeDocument/2006/relationships/oleObject" Target="embeddings/oleObject706.bin"/><Relationship Id="rId152" Type="http://schemas.openxmlformats.org/officeDocument/2006/relationships/oleObject" Target="embeddings/oleObject57.bin"/><Relationship Id="rId457" Type="http://schemas.openxmlformats.org/officeDocument/2006/relationships/oleObject" Target="embeddings/oleObject353.bin"/><Relationship Id="rId664" Type="http://schemas.openxmlformats.org/officeDocument/2006/relationships/oleObject" Target="embeddings/oleObject560.bin"/><Relationship Id="rId14" Type="http://schemas.openxmlformats.org/officeDocument/2006/relationships/image" Target="media/image5.png"/><Relationship Id="rId317" Type="http://schemas.openxmlformats.org/officeDocument/2006/relationships/oleObject" Target="embeddings/oleObject213.bin"/><Relationship Id="rId524" Type="http://schemas.openxmlformats.org/officeDocument/2006/relationships/oleObject" Target="embeddings/oleObject420.bin"/><Relationship Id="rId731" Type="http://schemas.openxmlformats.org/officeDocument/2006/relationships/oleObject" Target="embeddings/oleObject627.bin"/><Relationship Id="rId98" Type="http://schemas.openxmlformats.org/officeDocument/2006/relationships/oleObject" Target="embeddings/oleObject34.bin"/><Relationship Id="rId163" Type="http://schemas.openxmlformats.org/officeDocument/2006/relationships/image" Target="media/image90.wmf"/><Relationship Id="rId370" Type="http://schemas.openxmlformats.org/officeDocument/2006/relationships/oleObject" Target="embeddings/oleObject266.bin"/><Relationship Id="rId829" Type="http://schemas.openxmlformats.org/officeDocument/2006/relationships/image" Target="media/image107.wmf"/><Relationship Id="rId230" Type="http://schemas.openxmlformats.org/officeDocument/2006/relationships/oleObject" Target="embeddings/oleObject126.bin"/><Relationship Id="rId468" Type="http://schemas.openxmlformats.org/officeDocument/2006/relationships/oleObject" Target="embeddings/oleObject364.bin"/><Relationship Id="rId675" Type="http://schemas.openxmlformats.org/officeDocument/2006/relationships/oleObject" Target="embeddings/oleObject571.bin"/><Relationship Id="rId25" Type="http://schemas.openxmlformats.org/officeDocument/2006/relationships/image" Target="media/image16.png"/><Relationship Id="rId328" Type="http://schemas.openxmlformats.org/officeDocument/2006/relationships/oleObject" Target="embeddings/oleObject224.bin"/><Relationship Id="rId535" Type="http://schemas.openxmlformats.org/officeDocument/2006/relationships/oleObject" Target="embeddings/oleObject431.bin"/><Relationship Id="rId742" Type="http://schemas.openxmlformats.org/officeDocument/2006/relationships/oleObject" Target="embeddings/oleObject638.bin"/><Relationship Id="rId174" Type="http://schemas.openxmlformats.org/officeDocument/2006/relationships/oleObject" Target="embeddings/oleObject70.bin"/><Relationship Id="rId381" Type="http://schemas.openxmlformats.org/officeDocument/2006/relationships/oleObject" Target="embeddings/oleObject277.bin"/><Relationship Id="rId602" Type="http://schemas.openxmlformats.org/officeDocument/2006/relationships/oleObject" Target="embeddings/oleObject498.bin"/><Relationship Id="rId241" Type="http://schemas.openxmlformats.org/officeDocument/2006/relationships/oleObject" Target="embeddings/oleObject137.bin"/><Relationship Id="rId479" Type="http://schemas.openxmlformats.org/officeDocument/2006/relationships/oleObject" Target="embeddings/oleObject375.bin"/><Relationship Id="rId686" Type="http://schemas.openxmlformats.org/officeDocument/2006/relationships/oleObject" Target="embeddings/oleObject582.bin"/><Relationship Id="rId36" Type="http://schemas.openxmlformats.org/officeDocument/2006/relationships/image" Target="media/image25.wmf"/><Relationship Id="rId339" Type="http://schemas.openxmlformats.org/officeDocument/2006/relationships/oleObject" Target="embeddings/oleObject235.bin"/><Relationship Id="rId546" Type="http://schemas.openxmlformats.org/officeDocument/2006/relationships/oleObject" Target="embeddings/oleObject442.bin"/><Relationship Id="rId753" Type="http://schemas.openxmlformats.org/officeDocument/2006/relationships/oleObject" Target="embeddings/oleObject649.bin"/><Relationship Id="rId101" Type="http://schemas.openxmlformats.org/officeDocument/2006/relationships/image" Target="media/image54.wmf"/><Relationship Id="rId185" Type="http://schemas.openxmlformats.org/officeDocument/2006/relationships/oleObject" Target="embeddings/oleObject81.bin"/><Relationship Id="rId406" Type="http://schemas.openxmlformats.org/officeDocument/2006/relationships/oleObject" Target="embeddings/oleObject302.bin"/><Relationship Id="rId392" Type="http://schemas.openxmlformats.org/officeDocument/2006/relationships/oleObject" Target="embeddings/oleObject288.bin"/><Relationship Id="rId613" Type="http://schemas.openxmlformats.org/officeDocument/2006/relationships/oleObject" Target="embeddings/oleObject509.bin"/><Relationship Id="rId697" Type="http://schemas.openxmlformats.org/officeDocument/2006/relationships/oleObject" Target="embeddings/oleObject593.bin"/><Relationship Id="rId820" Type="http://schemas.openxmlformats.org/officeDocument/2006/relationships/oleObject" Target="embeddings/oleObject707.bin"/><Relationship Id="rId252" Type="http://schemas.openxmlformats.org/officeDocument/2006/relationships/oleObject" Target="embeddings/oleObject148.bin"/><Relationship Id="rId47" Type="http://schemas.openxmlformats.org/officeDocument/2006/relationships/image" Target="media/image36.wmf"/><Relationship Id="rId112" Type="http://schemas.openxmlformats.org/officeDocument/2006/relationships/oleObject" Target="embeddings/oleObject37.bin"/><Relationship Id="rId557" Type="http://schemas.openxmlformats.org/officeDocument/2006/relationships/oleObject" Target="embeddings/oleObject453.bin"/><Relationship Id="rId764" Type="http://schemas.openxmlformats.org/officeDocument/2006/relationships/oleObject" Target="embeddings/oleObject660.bin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313.bin"/><Relationship Id="rId624" Type="http://schemas.openxmlformats.org/officeDocument/2006/relationships/oleObject" Target="embeddings/oleObject520.bin"/><Relationship Id="rId831" Type="http://schemas.openxmlformats.org/officeDocument/2006/relationships/image" Target="media/image108.wmf"/><Relationship Id="rId263" Type="http://schemas.openxmlformats.org/officeDocument/2006/relationships/oleObject" Target="embeddings/oleObject159.bin"/><Relationship Id="rId470" Type="http://schemas.openxmlformats.org/officeDocument/2006/relationships/oleObject" Target="embeddings/oleObject366.bin"/><Relationship Id="rId58" Type="http://schemas.openxmlformats.org/officeDocument/2006/relationships/oleObject" Target="embeddings/oleObject3.bin"/><Relationship Id="rId123" Type="http://schemas.openxmlformats.org/officeDocument/2006/relationships/image" Target="media/image70.wmf"/><Relationship Id="rId330" Type="http://schemas.openxmlformats.org/officeDocument/2006/relationships/oleObject" Target="embeddings/oleObject226.bin"/><Relationship Id="rId568" Type="http://schemas.openxmlformats.org/officeDocument/2006/relationships/oleObject" Target="embeddings/oleObject464.bin"/><Relationship Id="rId775" Type="http://schemas.openxmlformats.org/officeDocument/2006/relationships/oleObject" Target="embeddings/oleObject671.bin"/><Relationship Id="rId428" Type="http://schemas.openxmlformats.org/officeDocument/2006/relationships/oleObject" Target="embeddings/oleObject324.bin"/><Relationship Id="rId635" Type="http://schemas.openxmlformats.org/officeDocument/2006/relationships/oleObject" Target="embeddings/oleObject531.bin"/><Relationship Id="rId274" Type="http://schemas.openxmlformats.org/officeDocument/2006/relationships/oleObject" Target="embeddings/oleObject170.bin"/><Relationship Id="rId481" Type="http://schemas.openxmlformats.org/officeDocument/2006/relationships/oleObject" Target="embeddings/oleObject377.bin"/><Relationship Id="rId702" Type="http://schemas.openxmlformats.org/officeDocument/2006/relationships/oleObject" Target="embeddings/oleObject598.bin"/><Relationship Id="rId69" Type="http://schemas.openxmlformats.org/officeDocument/2006/relationships/image" Target="media/image50.wmf"/><Relationship Id="rId134" Type="http://schemas.openxmlformats.org/officeDocument/2006/relationships/oleObject" Target="embeddings/oleObject48.bin"/><Relationship Id="rId579" Type="http://schemas.openxmlformats.org/officeDocument/2006/relationships/oleObject" Target="embeddings/oleObject475.bin"/><Relationship Id="rId786" Type="http://schemas.openxmlformats.org/officeDocument/2006/relationships/oleObject" Target="embeddings/oleObject682.bin"/><Relationship Id="rId341" Type="http://schemas.openxmlformats.org/officeDocument/2006/relationships/oleObject" Target="embeddings/oleObject237.bin"/><Relationship Id="rId439" Type="http://schemas.openxmlformats.org/officeDocument/2006/relationships/oleObject" Target="embeddings/oleObject335.bin"/><Relationship Id="rId646" Type="http://schemas.openxmlformats.org/officeDocument/2006/relationships/oleObject" Target="embeddings/oleObject542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81.bin"/><Relationship Id="rId506" Type="http://schemas.openxmlformats.org/officeDocument/2006/relationships/oleObject" Target="embeddings/oleObject402.bin"/><Relationship Id="rId492" Type="http://schemas.openxmlformats.org/officeDocument/2006/relationships/oleObject" Target="embeddings/oleObject388.bin"/><Relationship Id="rId713" Type="http://schemas.openxmlformats.org/officeDocument/2006/relationships/oleObject" Target="embeddings/oleObject609.bin"/><Relationship Id="rId797" Type="http://schemas.openxmlformats.org/officeDocument/2006/relationships/oleObject" Target="embeddings/oleObject693.bin"/><Relationship Id="rId145" Type="http://schemas.openxmlformats.org/officeDocument/2006/relationships/image" Target="media/image81.wmf"/><Relationship Id="rId352" Type="http://schemas.openxmlformats.org/officeDocument/2006/relationships/oleObject" Target="embeddings/oleObject248.bin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553.bin"/><Relationship Id="rId296" Type="http://schemas.openxmlformats.org/officeDocument/2006/relationships/oleObject" Target="embeddings/oleObject192.bin"/><Relationship Id="rId517" Type="http://schemas.openxmlformats.org/officeDocument/2006/relationships/oleObject" Target="embeddings/oleObject413.bin"/><Relationship Id="rId724" Type="http://schemas.openxmlformats.org/officeDocument/2006/relationships/oleObject" Target="embeddings/oleObject620.bin"/><Relationship Id="rId60" Type="http://schemas.openxmlformats.org/officeDocument/2006/relationships/oleObject" Target="embeddings/oleObject4.bin"/><Relationship Id="rId156" Type="http://schemas.openxmlformats.org/officeDocument/2006/relationships/oleObject" Target="embeddings/oleObject59.bin"/><Relationship Id="rId363" Type="http://schemas.openxmlformats.org/officeDocument/2006/relationships/oleObject" Target="embeddings/oleObject259.bin"/><Relationship Id="rId570" Type="http://schemas.openxmlformats.org/officeDocument/2006/relationships/oleObject" Target="embeddings/oleObject466.bin"/><Relationship Id="rId223" Type="http://schemas.openxmlformats.org/officeDocument/2006/relationships/oleObject" Target="embeddings/oleObject119.bin"/><Relationship Id="rId430" Type="http://schemas.openxmlformats.org/officeDocument/2006/relationships/oleObject" Target="embeddings/oleObject326.bin"/><Relationship Id="rId668" Type="http://schemas.openxmlformats.org/officeDocument/2006/relationships/oleObject" Target="embeddings/oleObject564.bin"/><Relationship Id="rId18" Type="http://schemas.openxmlformats.org/officeDocument/2006/relationships/image" Target="media/image9.png"/><Relationship Id="rId528" Type="http://schemas.openxmlformats.org/officeDocument/2006/relationships/oleObject" Target="embeddings/oleObject424.bin"/><Relationship Id="rId735" Type="http://schemas.openxmlformats.org/officeDocument/2006/relationships/oleObject" Target="embeddings/oleObject631.bin"/><Relationship Id="rId167" Type="http://schemas.openxmlformats.org/officeDocument/2006/relationships/image" Target="media/image92.wmf"/><Relationship Id="rId374" Type="http://schemas.openxmlformats.org/officeDocument/2006/relationships/oleObject" Target="embeddings/oleObject270.bin"/><Relationship Id="rId581" Type="http://schemas.openxmlformats.org/officeDocument/2006/relationships/oleObject" Target="embeddings/oleObject477.bin"/><Relationship Id="rId71" Type="http://schemas.openxmlformats.org/officeDocument/2006/relationships/image" Target="media/image51.wmf"/><Relationship Id="rId234" Type="http://schemas.openxmlformats.org/officeDocument/2006/relationships/oleObject" Target="embeddings/oleObject130.bin"/><Relationship Id="rId679" Type="http://schemas.openxmlformats.org/officeDocument/2006/relationships/oleObject" Target="embeddings/oleObject575.bin"/><Relationship Id="rId802" Type="http://schemas.openxmlformats.org/officeDocument/2006/relationships/oleObject" Target="embeddings/oleObject697.bin"/><Relationship Id="rId2" Type="http://schemas.openxmlformats.org/officeDocument/2006/relationships/numbering" Target="numbering.xml"/><Relationship Id="rId29" Type="http://schemas.openxmlformats.org/officeDocument/2006/relationships/image" Target="media/image18.wmf"/><Relationship Id="rId441" Type="http://schemas.openxmlformats.org/officeDocument/2006/relationships/oleObject" Target="embeddings/oleObject337.bin"/><Relationship Id="rId539" Type="http://schemas.openxmlformats.org/officeDocument/2006/relationships/oleObject" Target="embeddings/oleObject435.bin"/><Relationship Id="rId746" Type="http://schemas.openxmlformats.org/officeDocument/2006/relationships/oleObject" Target="embeddings/oleObject642.bin"/><Relationship Id="rId178" Type="http://schemas.openxmlformats.org/officeDocument/2006/relationships/oleObject" Target="embeddings/oleObject74.bin"/><Relationship Id="rId301" Type="http://schemas.openxmlformats.org/officeDocument/2006/relationships/oleObject" Target="embeddings/oleObject197.bin"/><Relationship Id="rId82" Type="http://schemas.openxmlformats.org/officeDocument/2006/relationships/oleObject" Target="embeddings/oleObject18.bin"/><Relationship Id="rId385" Type="http://schemas.openxmlformats.org/officeDocument/2006/relationships/oleObject" Target="embeddings/oleObject281.bin"/><Relationship Id="rId592" Type="http://schemas.openxmlformats.org/officeDocument/2006/relationships/oleObject" Target="embeddings/oleObject488.bin"/><Relationship Id="rId606" Type="http://schemas.openxmlformats.org/officeDocument/2006/relationships/oleObject" Target="embeddings/oleObject502.bin"/><Relationship Id="rId813" Type="http://schemas.openxmlformats.org/officeDocument/2006/relationships/oleObject" Target="embeddings/oleObject703.bin"/><Relationship Id="rId245" Type="http://schemas.openxmlformats.org/officeDocument/2006/relationships/oleObject" Target="embeddings/oleObject141.bin"/><Relationship Id="rId452" Type="http://schemas.openxmlformats.org/officeDocument/2006/relationships/oleObject" Target="embeddings/oleObject348.bin"/><Relationship Id="rId105" Type="http://schemas.openxmlformats.org/officeDocument/2006/relationships/image" Target="media/image58.wmf"/><Relationship Id="rId312" Type="http://schemas.openxmlformats.org/officeDocument/2006/relationships/oleObject" Target="embeddings/oleObject208.bin"/><Relationship Id="rId757" Type="http://schemas.openxmlformats.org/officeDocument/2006/relationships/oleObject" Target="embeddings/oleObject653.bin"/><Relationship Id="rId93" Type="http://schemas.openxmlformats.org/officeDocument/2006/relationships/oleObject" Target="embeddings/oleObject29.bin"/><Relationship Id="rId189" Type="http://schemas.openxmlformats.org/officeDocument/2006/relationships/oleObject" Target="embeddings/oleObject85.bin"/><Relationship Id="rId396" Type="http://schemas.openxmlformats.org/officeDocument/2006/relationships/oleObject" Target="embeddings/oleObject292.bin"/><Relationship Id="rId617" Type="http://schemas.openxmlformats.org/officeDocument/2006/relationships/oleObject" Target="embeddings/oleObject513.bin"/><Relationship Id="rId824" Type="http://schemas.openxmlformats.org/officeDocument/2006/relationships/oleObject" Target="embeddings/oleObject709.bin"/><Relationship Id="rId256" Type="http://schemas.openxmlformats.org/officeDocument/2006/relationships/oleObject" Target="embeddings/oleObject152.bin"/><Relationship Id="rId463" Type="http://schemas.openxmlformats.org/officeDocument/2006/relationships/oleObject" Target="embeddings/oleObject359.bin"/><Relationship Id="rId670" Type="http://schemas.openxmlformats.org/officeDocument/2006/relationships/oleObject" Target="embeddings/oleObject566.bin"/><Relationship Id="rId116" Type="http://schemas.openxmlformats.org/officeDocument/2006/relationships/oleObject" Target="embeddings/oleObject39.bin"/><Relationship Id="rId323" Type="http://schemas.openxmlformats.org/officeDocument/2006/relationships/oleObject" Target="embeddings/oleObject219.bin"/><Relationship Id="rId530" Type="http://schemas.openxmlformats.org/officeDocument/2006/relationships/oleObject" Target="embeddings/oleObject426.bin"/><Relationship Id="rId768" Type="http://schemas.openxmlformats.org/officeDocument/2006/relationships/oleObject" Target="embeddings/oleObject664.bin"/><Relationship Id="rId20" Type="http://schemas.openxmlformats.org/officeDocument/2006/relationships/image" Target="media/image11.png"/><Relationship Id="rId628" Type="http://schemas.openxmlformats.org/officeDocument/2006/relationships/oleObject" Target="embeddings/oleObject524.bin"/><Relationship Id="rId835" Type="http://schemas.openxmlformats.org/officeDocument/2006/relationships/image" Target="media/image110.wmf"/><Relationship Id="rId267" Type="http://schemas.openxmlformats.org/officeDocument/2006/relationships/oleObject" Target="embeddings/oleObject163.bin"/><Relationship Id="rId474" Type="http://schemas.openxmlformats.org/officeDocument/2006/relationships/oleObject" Target="embeddings/oleObject370.bin"/><Relationship Id="rId127" Type="http://schemas.openxmlformats.org/officeDocument/2006/relationships/image" Target="media/image72.wmf"/><Relationship Id="rId681" Type="http://schemas.openxmlformats.org/officeDocument/2006/relationships/oleObject" Target="embeddings/oleObject577.bin"/><Relationship Id="rId779" Type="http://schemas.openxmlformats.org/officeDocument/2006/relationships/oleObject" Target="embeddings/oleObject675.bin"/><Relationship Id="rId31" Type="http://schemas.openxmlformats.org/officeDocument/2006/relationships/image" Target="media/image20.wmf"/><Relationship Id="rId334" Type="http://schemas.openxmlformats.org/officeDocument/2006/relationships/oleObject" Target="embeddings/oleObject230.bin"/><Relationship Id="rId541" Type="http://schemas.openxmlformats.org/officeDocument/2006/relationships/oleObject" Target="embeddings/oleObject437.bin"/><Relationship Id="rId639" Type="http://schemas.openxmlformats.org/officeDocument/2006/relationships/oleObject" Target="embeddings/oleObject535.bin"/><Relationship Id="rId180" Type="http://schemas.openxmlformats.org/officeDocument/2006/relationships/oleObject" Target="embeddings/oleObject76.bin"/><Relationship Id="rId278" Type="http://schemas.openxmlformats.org/officeDocument/2006/relationships/oleObject" Target="embeddings/oleObject174.bin"/><Relationship Id="rId401" Type="http://schemas.openxmlformats.org/officeDocument/2006/relationships/oleObject" Target="embeddings/oleObject297.bin"/><Relationship Id="rId485" Type="http://schemas.openxmlformats.org/officeDocument/2006/relationships/oleObject" Target="embeddings/oleObject381.bin"/><Relationship Id="rId692" Type="http://schemas.openxmlformats.org/officeDocument/2006/relationships/oleObject" Target="embeddings/oleObject588.bin"/><Relationship Id="rId706" Type="http://schemas.openxmlformats.org/officeDocument/2006/relationships/oleObject" Target="embeddings/oleObject602.bin"/><Relationship Id="rId42" Type="http://schemas.openxmlformats.org/officeDocument/2006/relationships/image" Target="media/image31.wmf"/><Relationship Id="rId138" Type="http://schemas.openxmlformats.org/officeDocument/2006/relationships/oleObject" Target="embeddings/oleObject50.bin"/><Relationship Id="rId345" Type="http://schemas.openxmlformats.org/officeDocument/2006/relationships/oleObject" Target="embeddings/oleObject241.bin"/><Relationship Id="rId552" Type="http://schemas.openxmlformats.org/officeDocument/2006/relationships/oleObject" Target="embeddings/oleObject448.bin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101.bin"/><Relationship Id="rId412" Type="http://schemas.openxmlformats.org/officeDocument/2006/relationships/oleObject" Target="embeddings/oleObject308.bin"/><Relationship Id="rId289" Type="http://schemas.openxmlformats.org/officeDocument/2006/relationships/oleObject" Target="embeddings/oleObject185.bin"/><Relationship Id="rId496" Type="http://schemas.openxmlformats.org/officeDocument/2006/relationships/oleObject" Target="embeddings/oleObject392.bin"/><Relationship Id="rId717" Type="http://schemas.openxmlformats.org/officeDocument/2006/relationships/oleObject" Target="embeddings/oleObject613.bin"/><Relationship Id="rId53" Type="http://schemas.openxmlformats.org/officeDocument/2006/relationships/image" Target="media/image42.wmf"/><Relationship Id="rId149" Type="http://schemas.openxmlformats.org/officeDocument/2006/relationships/image" Target="media/image83.wmf"/><Relationship Id="rId356" Type="http://schemas.openxmlformats.org/officeDocument/2006/relationships/oleObject" Target="embeddings/oleObject252.bin"/><Relationship Id="rId563" Type="http://schemas.openxmlformats.org/officeDocument/2006/relationships/oleObject" Target="embeddings/oleObject459.bin"/><Relationship Id="rId770" Type="http://schemas.openxmlformats.org/officeDocument/2006/relationships/oleObject" Target="embeddings/oleObject666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319.bin"/><Relationship Id="rId630" Type="http://schemas.openxmlformats.org/officeDocument/2006/relationships/oleObject" Target="embeddings/oleObject526.bin"/><Relationship Id="rId728" Type="http://schemas.openxmlformats.org/officeDocument/2006/relationships/oleObject" Target="embeddings/oleObject624.bin"/><Relationship Id="rId64" Type="http://schemas.openxmlformats.org/officeDocument/2006/relationships/oleObject" Target="embeddings/oleObject6.bin"/><Relationship Id="rId367" Type="http://schemas.openxmlformats.org/officeDocument/2006/relationships/oleObject" Target="embeddings/oleObject263.bin"/><Relationship Id="rId574" Type="http://schemas.openxmlformats.org/officeDocument/2006/relationships/oleObject" Target="embeddings/oleObject470.bin"/><Relationship Id="rId227" Type="http://schemas.openxmlformats.org/officeDocument/2006/relationships/oleObject" Target="embeddings/oleObject123.bin"/><Relationship Id="rId781" Type="http://schemas.openxmlformats.org/officeDocument/2006/relationships/oleObject" Target="embeddings/oleObject677.bin"/><Relationship Id="rId434" Type="http://schemas.openxmlformats.org/officeDocument/2006/relationships/oleObject" Target="embeddings/oleObject330.bin"/><Relationship Id="rId641" Type="http://schemas.openxmlformats.org/officeDocument/2006/relationships/oleObject" Target="embeddings/oleObject537.bin"/><Relationship Id="rId739" Type="http://schemas.openxmlformats.org/officeDocument/2006/relationships/oleObject" Target="embeddings/oleObject635.bin"/><Relationship Id="rId280" Type="http://schemas.openxmlformats.org/officeDocument/2006/relationships/oleObject" Target="embeddings/oleObject176.bin"/><Relationship Id="rId501" Type="http://schemas.openxmlformats.org/officeDocument/2006/relationships/oleObject" Target="embeddings/oleObject397.bin"/><Relationship Id="rId75" Type="http://schemas.openxmlformats.org/officeDocument/2006/relationships/image" Target="media/image53.wmf"/><Relationship Id="rId140" Type="http://schemas.openxmlformats.org/officeDocument/2006/relationships/oleObject" Target="embeddings/oleObject51.bin"/><Relationship Id="rId378" Type="http://schemas.openxmlformats.org/officeDocument/2006/relationships/oleObject" Target="embeddings/oleObject274.bin"/><Relationship Id="rId585" Type="http://schemas.openxmlformats.org/officeDocument/2006/relationships/oleObject" Target="embeddings/oleObject481.bin"/><Relationship Id="rId792" Type="http://schemas.openxmlformats.org/officeDocument/2006/relationships/oleObject" Target="embeddings/oleObject688.bin"/><Relationship Id="rId806" Type="http://schemas.openxmlformats.org/officeDocument/2006/relationships/oleObject" Target="embeddings/oleObject69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445" Type="http://schemas.openxmlformats.org/officeDocument/2006/relationships/oleObject" Target="embeddings/oleObject341.bin"/><Relationship Id="rId652" Type="http://schemas.openxmlformats.org/officeDocument/2006/relationships/oleObject" Target="embeddings/oleObject548.bin"/><Relationship Id="rId291" Type="http://schemas.openxmlformats.org/officeDocument/2006/relationships/oleObject" Target="embeddings/oleObject187.bin"/><Relationship Id="rId305" Type="http://schemas.openxmlformats.org/officeDocument/2006/relationships/oleObject" Target="embeddings/oleObject201.bin"/><Relationship Id="rId512" Type="http://schemas.openxmlformats.org/officeDocument/2006/relationships/oleObject" Target="embeddings/oleObject408.bin"/><Relationship Id="rId86" Type="http://schemas.openxmlformats.org/officeDocument/2006/relationships/oleObject" Target="embeddings/oleObject22.bin"/><Relationship Id="rId151" Type="http://schemas.openxmlformats.org/officeDocument/2006/relationships/image" Target="media/image84.wmf"/><Relationship Id="rId389" Type="http://schemas.openxmlformats.org/officeDocument/2006/relationships/oleObject" Target="embeddings/oleObject285.bin"/><Relationship Id="rId596" Type="http://schemas.openxmlformats.org/officeDocument/2006/relationships/oleObject" Target="embeddings/oleObject492.bin"/><Relationship Id="rId817" Type="http://schemas.openxmlformats.org/officeDocument/2006/relationships/oleObject" Target="embeddings/oleObject705.bin"/><Relationship Id="rId249" Type="http://schemas.openxmlformats.org/officeDocument/2006/relationships/oleObject" Target="embeddings/oleObject145.bin"/><Relationship Id="rId456" Type="http://schemas.openxmlformats.org/officeDocument/2006/relationships/oleObject" Target="embeddings/oleObject352.bin"/><Relationship Id="rId663" Type="http://schemas.openxmlformats.org/officeDocument/2006/relationships/oleObject" Target="embeddings/oleObject559.bin"/><Relationship Id="rId13" Type="http://schemas.openxmlformats.org/officeDocument/2006/relationships/image" Target="media/image4.png"/><Relationship Id="rId109" Type="http://schemas.openxmlformats.org/officeDocument/2006/relationships/image" Target="media/image62.wmf"/><Relationship Id="rId316" Type="http://schemas.openxmlformats.org/officeDocument/2006/relationships/oleObject" Target="embeddings/oleObject212.bin"/><Relationship Id="rId523" Type="http://schemas.openxmlformats.org/officeDocument/2006/relationships/oleObject" Target="embeddings/oleObject419.bin"/><Relationship Id="rId97" Type="http://schemas.openxmlformats.org/officeDocument/2006/relationships/oleObject" Target="embeddings/oleObject33.bin"/><Relationship Id="rId730" Type="http://schemas.openxmlformats.org/officeDocument/2006/relationships/oleObject" Target="embeddings/oleObject626.bin"/><Relationship Id="rId828" Type="http://schemas.openxmlformats.org/officeDocument/2006/relationships/oleObject" Target="embeddings/oleObject711.bin"/><Relationship Id="rId162" Type="http://schemas.openxmlformats.org/officeDocument/2006/relationships/oleObject" Target="embeddings/oleObject62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321.bin"/><Relationship Id="rId467" Type="http://schemas.openxmlformats.org/officeDocument/2006/relationships/oleObject" Target="embeddings/oleObject363.bin"/><Relationship Id="rId632" Type="http://schemas.openxmlformats.org/officeDocument/2006/relationships/oleObject" Target="embeddings/oleObject528.bin"/><Relationship Id="rId271" Type="http://schemas.openxmlformats.org/officeDocument/2006/relationships/oleObject" Target="embeddings/oleObject167.bin"/><Relationship Id="rId674" Type="http://schemas.openxmlformats.org/officeDocument/2006/relationships/oleObject" Target="embeddings/oleObject570.bin"/><Relationship Id="rId24" Type="http://schemas.openxmlformats.org/officeDocument/2006/relationships/image" Target="media/image15.png"/><Relationship Id="rId66" Type="http://schemas.openxmlformats.org/officeDocument/2006/relationships/oleObject" Target="embeddings/oleObject7.bin"/><Relationship Id="rId131" Type="http://schemas.openxmlformats.org/officeDocument/2006/relationships/image" Target="media/image74.wmf"/><Relationship Id="rId327" Type="http://schemas.openxmlformats.org/officeDocument/2006/relationships/oleObject" Target="embeddings/oleObject223.bin"/><Relationship Id="rId369" Type="http://schemas.openxmlformats.org/officeDocument/2006/relationships/oleObject" Target="embeddings/oleObject265.bin"/><Relationship Id="rId534" Type="http://schemas.openxmlformats.org/officeDocument/2006/relationships/oleObject" Target="embeddings/oleObject430.bin"/><Relationship Id="rId576" Type="http://schemas.openxmlformats.org/officeDocument/2006/relationships/oleObject" Target="embeddings/oleObject472.bin"/><Relationship Id="rId741" Type="http://schemas.openxmlformats.org/officeDocument/2006/relationships/oleObject" Target="embeddings/oleObject637.bin"/><Relationship Id="rId783" Type="http://schemas.openxmlformats.org/officeDocument/2006/relationships/oleObject" Target="embeddings/oleObject679.bin"/><Relationship Id="rId839" Type="http://schemas.openxmlformats.org/officeDocument/2006/relationships/theme" Target="theme/theme1.xml"/><Relationship Id="rId173" Type="http://schemas.openxmlformats.org/officeDocument/2006/relationships/oleObject" Target="embeddings/oleObject69.bin"/><Relationship Id="rId229" Type="http://schemas.openxmlformats.org/officeDocument/2006/relationships/oleObject" Target="embeddings/oleObject125.bin"/><Relationship Id="rId380" Type="http://schemas.openxmlformats.org/officeDocument/2006/relationships/oleObject" Target="embeddings/oleObject276.bin"/><Relationship Id="rId436" Type="http://schemas.openxmlformats.org/officeDocument/2006/relationships/oleObject" Target="embeddings/oleObject332.bin"/><Relationship Id="rId601" Type="http://schemas.openxmlformats.org/officeDocument/2006/relationships/oleObject" Target="embeddings/oleObject497.bin"/><Relationship Id="rId643" Type="http://schemas.openxmlformats.org/officeDocument/2006/relationships/oleObject" Target="embeddings/oleObject539.bin"/><Relationship Id="rId240" Type="http://schemas.openxmlformats.org/officeDocument/2006/relationships/oleObject" Target="embeddings/oleObject136.bin"/><Relationship Id="rId478" Type="http://schemas.openxmlformats.org/officeDocument/2006/relationships/oleObject" Target="embeddings/oleObject374.bin"/><Relationship Id="rId685" Type="http://schemas.openxmlformats.org/officeDocument/2006/relationships/oleObject" Target="embeddings/oleObject581.bin"/><Relationship Id="rId35" Type="http://schemas.openxmlformats.org/officeDocument/2006/relationships/image" Target="media/image24.wmf"/><Relationship Id="rId77" Type="http://schemas.openxmlformats.org/officeDocument/2006/relationships/oleObject" Target="embeddings/oleObject13.bin"/><Relationship Id="rId100" Type="http://schemas.openxmlformats.org/officeDocument/2006/relationships/oleObject" Target="embeddings/oleObject36.bin"/><Relationship Id="rId282" Type="http://schemas.openxmlformats.org/officeDocument/2006/relationships/oleObject" Target="embeddings/oleObject178.bin"/><Relationship Id="rId338" Type="http://schemas.openxmlformats.org/officeDocument/2006/relationships/oleObject" Target="embeddings/oleObject234.bin"/><Relationship Id="rId503" Type="http://schemas.openxmlformats.org/officeDocument/2006/relationships/oleObject" Target="embeddings/oleObject399.bin"/><Relationship Id="rId545" Type="http://schemas.openxmlformats.org/officeDocument/2006/relationships/oleObject" Target="embeddings/oleObject441.bin"/><Relationship Id="rId587" Type="http://schemas.openxmlformats.org/officeDocument/2006/relationships/oleObject" Target="embeddings/oleObject483.bin"/><Relationship Id="rId710" Type="http://schemas.openxmlformats.org/officeDocument/2006/relationships/oleObject" Target="embeddings/oleObject606.bin"/><Relationship Id="rId752" Type="http://schemas.openxmlformats.org/officeDocument/2006/relationships/oleObject" Target="embeddings/oleObject648.bin"/><Relationship Id="rId808" Type="http://schemas.openxmlformats.org/officeDocument/2006/relationships/oleObject" Target="embeddings/oleObject700.bin"/><Relationship Id="rId8" Type="http://schemas.openxmlformats.org/officeDocument/2006/relationships/image" Target="media/image1.png"/><Relationship Id="rId142" Type="http://schemas.openxmlformats.org/officeDocument/2006/relationships/oleObject" Target="embeddings/oleObject52.bin"/><Relationship Id="rId184" Type="http://schemas.openxmlformats.org/officeDocument/2006/relationships/oleObject" Target="embeddings/oleObject80.bin"/><Relationship Id="rId391" Type="http://schemas.openxmlformats.org/officeDocument/2006/relationships/oleObject" Target="embeddings/oleObject287.bin"/><Relationship Id="rId405" Type="http://schemas.openxmlformats.org/officeDocument/2006/relationships/oleObject" Target="embeddings/oleObject301.bin"/><Relationship Id="rId447" Type="http://schemas.openxmlformats.org/officeDocument/2006/relationships/oleObject" Target="embeddings/oleObject343.bin"/><Relationship Id="rId612" Type="http://schemas.openxmlformats.org/officeDocument/2006/relationships/oleObject" Target="embeddings/oleObject508.bin"/><Relationship Id="rId794" Type="http://schemas.openxmlformats.org/officeDocument/2006/relationships/oleObject" Target="embeddings/oleObject690.bin"/><Relationship Id="rId251" Type="http://schemas.openxmlformats.org/officeDocument/2006/relationships/oleObject" Target="embeddings/oleObject147.bin"/><Relationship Id="rId489" Type="http://schemas.openxmlformats.org/officeDocument/2006/relationships/oleObject" Target="embeddings/oleObject385.bin"/><Relationship Id="rId654" Type="http://schemas.openxmlformats.org/officeDocument/2006/relationships/oleObject" Target="embeddings/oleObject550.bin"/><Relationship Id="rId696" Type="http://schemas.openxmlformats.org/officeDocument/2006/relationships/oleObject" Target="embeddings/oleObject592.bin"/><Relationship Id="rId46" Type="http://schemas.openxmlformats.org/officeDocument/2006/relationships/image" Target="media/image35.wmf"/><Relationship Id="rId293" Type="http://schemas.openxmlformats.org/officeDocument/2006/relationships/oleObject" Target="embeddings/oleObject189.bin"/><Relationship Id="rId307" Type="http://schemas.openxmlformats.org/officeDocument/2006/relationships/oleObject" Target="embeddings/oleObject203.bin"/><Relationship Id="rId349" Type="http://schemas.openxmlformats.org/officeDocument/2006/relationships/oleObject" Target="embeddings/oleObject245.bin"/><Relationship Id="rId514" Type="http://schemas.openxmlformats.org/officeDocument/2006/relationships/oleObject" Target="embeddings/oleObject410.bin"/><Relationship Id="rId556" Type="http://schemas.openxmlformats.org/officeDocument/2006/relationships/oleObject" Target="embeddings/oleObject452.bin"/><Relationship Id="rId721" Type="http://schemas.openxmlformats.org/officeDocument/2006/relationships/oleObject" Target="embeddings/oleObject617.bin"/><Relationship Id="rId763" Type="http://schemas.openxmlformats.org/officeDocument/2006/relationships/oleObject" Target="embeddings/oleObject659.bin"/><Relationship Id="rId88" Type="http://schemas.openxmlformats.org/officeDocument/2006/relationships/oleObject" Target="embeddings/oleObject24.bin"/><Relationship Id="rId111" Type="http://schemas.openxmlformats.org/officeDocument/2006/relationships/image" Target="media/image64.wmf"/><Relationship Id="rId153" Type="http://schemas.openxmlformats.org/officeDocument/2006/relationships/image" Target="media/image85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256.bin"/><Relationship Id="rId416" Type="http://schemas.openxmlformats.org/officeDocument/2006/relationships/oleObject" Target="embeddings/oleObject312.bin"/><Relationship Id="rId598" Type="http://schemas.openxmlformats.org/officeDocument/2006/relationships/oleObject" Target="embeddings/oleObject494.bin"/><Relationship Id="rId819" Type="http://schemas.openxmlformats.org/officeDocument/2006/relationships/image" Target="media/image102.wmf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354.bin"/><Relationship Id="rId623" Type="http://schemas.openxmlformats.org/officeDocument/2006/relationships/oleObject" Target="embeddings/oleObject519.bin"/><Relationship Id="rId665" Type="http://schemas.openxmlformats.org/officeDocument/2006/relationships/oleObject" Target="embeddings/oleObject561.bin"/><Relationship Id="rId830" Type="http://schemas.openxmlformats.org/officeDocument/2006/relationships/oleObject" Target="embeddings/oleObject712.bin"/><Relationship Id="rId15" Type="http://schemas.openxmlformats.org/officeDocument/2006/relationships/image" Target="media/image6.png"/><Relationship Id="rId57" Type="http://schemas.openxmlformats.org/officeDocument/2006/relationships/image" Target="media/image44.wmf"/><Relationship Id="rId262" Type="http://schemas.openxmlformats.org/officeDocument/2006/relationships/oleObject" Target="embeddings/oleObject158.bin"/><Relationship Id="rId318" Type="http://schemas.openxmlformats.org/officeDocument/2006/relationships/oleObject" Target="embeddings/oleObject214.bin"/><Relationship Id="rId525" Type="http://schemas.openxmlformats.org/officeDocument/2006/relationships/oleObject" Target="embeddings/oleObject421.bin"/><Relationship Id="rId567" Type="http://schemas.openxmlformats.org/officeDocument/2006/relationships/oleObject" Target="embeddings/oleObject463.bin"/><Relationship Id="rId732" Type="http://schemas.openxmlformats.org/officeDocument/2006/relationships/oleObject" Target="embeddings/oleObject628.bin"/><Relationship Id="rId99" Type="http://schemas.openxmlformats.org/officeDocument/2006/relationships/oleObject" Target="embeddings/oleObject35.bin"/><Relationship Id="rId122" Type="http://schemas.openxmlformats.org/officeDocument/2006/relationships/oleObject" Target="embeddings/oleObject42.bin"/><Relationship Id="rId164" Type="http://schemas.openxmlformats.org/officeDocument/2006/relationships/oleObject" Target="embeddings/oleObject63.bin"/><Relationship Id="rId371" Type="http://schemas.openxmlformats.org/officeDocument/2006/relationships/oleObject" Target="embeddings/oleObject267.bin"/><Relationship Id="rId774" Type="http://schemas.openxmlformats.org/officeDocument/2006/relationships/oleObject" Target="embeddings/oleObject670.bin"/><Relationship Id="rId427" Type="http://schemas.openxmlformats.org/officeDocument/2006/relationships/oleObject" Target="embeddings/oleObject323.bin"/><Relationship Id="rId469" Type="http://schemas.openxmlformats.org/officeDocument/2006/relationships/oleObject" Target="embeddings/oleObject365.bin"/><Relationship Id="rId634" Type="http://schemas.openxmlformats.org/officeDocument/2006/relationships/oleObject" Target="embeddings/oleObject530.bin"/><Relationship Id="rId676" Type="http://schemas.openxmlformats.org/officeDocument/2006/relationships/oleObject" Target="embeddings/oleObject572.bin"/><Relationship Id="rId26" Type="http://schemas.openxmlformats.org/officeDocument/2006/relationships/footer" Target="footer2.xml"/><Relationship Id="rId231" Type="http://schemas.openxmlformats.org/officeDocument/2006/relationships/oleObject" Target="embeddings/oleObject127.bin"/><Relationship Id="rId273" Type="http://schemas.openxmlformats.org/officeDocument/2006/relationships/oleObject" Target="embeddings/oleObject169.bin"/><Relationship Id="rId329" Type="http://schemas.openxmlformats.org/officeDocument/2006/relationships/oleObject" Target="embeddings/oleObject225.bin"/><Relationship Id="rId480" Type="http://schemas.openxmlformats.org/officeDocument/2006/relationships/oleObject" Target="embeddings/oleObject376.bin"/><Relationship Id="rId536" Type="http://schemas.openxmlformats.org/officeDocument/2006/relationships/oleObject" Target="embeddings/oleObject432.bin"/><Relationship Id="rId701" Type="http://schemas.openxmlformats.org/officeDocument/2006/relationships/oleObject" Target="embeddings/oleObject597.bin"/><Relationship Id="rId68" Type="http://schemas.openxmlformats.org/officeDocument/2006/relationships/oleObject" Target="embeddings/oleObject8.bin"/><Relationship Id="rId133" Type="http://schemas.openxmlformats.org/officeDocument/2006/relationships/image" Target="media/image75.wmf"/><Relationship Id="rId175" Type="http://schemas.openxmlformats.org/officeDocument/2006/relationships/oleObject" Target="embeddings/oleObject71.bin"/><Relationship Id="rId340" Type="http://schemas.openxmlformats.org/officeDocument/2006/relationships/oleObject" Target="embeddings/oleObject236.bin"/><Relationship Id="rId578" Type="http://schemas.openxmlformats.org/officeDocument/2006/relationships/oleObject" Target="embeddings/oleObject474.bin"/><Relationship Id="rId743" Type="http://schemas.openxmlformats.org/officeDocument/2006/relationships/oleObject" Target="embeddings/oleObject639.bin"/><Relationship Id="rId785" Type="http://schemas.openxmlformats.org/officeDocument/2006/relationships/oleObject" Target="embeddings/oleObject681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278.bin"/><Relationship Id="rId438" Type="http://schemas.openxmlformats.org/officeDocument/2006/relationships/oleObject" Target="embeddings/oleObject334.bin"/><Relationship Id="rId603" Type="http://schemas.openxmlformats.org/officeDocument/2006/relationships/oleObject" Target="embeddings/oleObject499.bin"/><Relationship Id="rId645" Type="http://schemas.openxmlformats.org/officeDocument/2006/relationships/oleObject" Target="embeddings/oleObject541.bin"/><Relationship Id="rId687" Type="http://schemas.openxmlformats.org/officeDocument/2006/relationships/oleObject" Target="embeddings/oleObject583.bin"/><Relationship Id="rId810" Type="http://schemas.openxmlformats.org/officeDocument/2006/relationships/oleObject" Target="embeddings/oleObject701.bin"/><Relationship Id="rId242" Type="http://schemas.openxmlformats.org/officeDocument/2006/relationships/oleObject" Target="embeddings/oleObject138.bin"/><Relationship Id="rId284" Type="http://schemas.openxmlformats.org/officeDocument/2006/relationships/oleObject" Target="embeddings/oleObject180.bin"/><Relationship Id="rId491" Type="http://schemas.openxmlformats.org/officeDocument/2006/relationships/oleObject" Target="embeddings/oleObject387.bin"/><Relationship Id="rId505" Type="http://schemas.openxmlformats.org/officeDocument/2006/relationships/oleObject" Target="embeddings/oleObject401.bin"/><Relationship Id="rId712" Type="http://schemas.openxmlformats.org/officeDocument/2006/relationships/oleObject" Target="embeddings/oleObject608.bin"/><Relationship Id="rId37" Type="http://schemas.openxmlformats.org/officeDocument/2006/relationships/image" Target="media/image26.wmf"/><Relationship Id="rId79" Type="http://schemas.openxmlformats.org/officeDocument/2006/relationships/oleObject" Target="embeddings/oleObject15.bin"/><Relationship Id="rId102" Type="http://schemas.openxmlformats.org/officeDocument/2006/relationships/image" Target="media/image55.wmf"/><Relationship Id="rId144" Type="http://schemas.openxmlformats.org/officeDocument/2006/relationships/oleObject" Target="embeddings/oleObject53.bin"/><Relationship Id="rId547" Type="http://schemas.openxmlformats.org/officeDocument/2006/relationships/oleObject" Target="embeddings/oleObject443.bin"/><Relationship Id="rId589" Type="http://schemas.openxmlformats.org/officeDocument/2006/relationships/oleObject" Target="embeddings/oleObject485.bin"/><Relationship Id="rId754" Type="http://schemas.openxmlformats.org/officeDocument/2006/relationships/oleObject" Target="embeddings/oleObject650.bin"/><Relationship Id="rId796" Type="http://schemas.openxmlformats.org/officeDocument/2006/relationships/oleObject" Target="embeddings/oleObject692.bin"/><Relationship Id="rId90" Type="http://schemas.openxmlformats.org/officeDocument/2006/relationships/oleObject" Target="embeddings/oleObject26.bin"/><Relationship Id="rId186" Type="http://schemas.openxmlformats.org/officeDocument/2006/relationships/oleObject" Target="embeddings/oleObject82.bin"/><Relationship Id="rId351" Type="http://schemas.openxmlformats.org/officeDocument/2006/relationships/oleObject" Target="embeddings/oleObject247.bin"/><Relationship Id="rId393" Type="http://schemas.openxmlformats.org/officeDocument/2006/relationships/oleObject" Target="embeddings/oleObject289.bin"/><Relationship Id="rId407" Type="http://schemas.openxmlformats.org/officeDocument/2006/relationships/oleObject" Target="embeddings/oleObject303.bin"/><Relationship Id="rId449" Type="http://schemas.openxmlformats.org/officeDocument/2006/relationships/oleObject" Target="embeddings/oleObject345.bin"/><Relationship Id="rId614" Type="http://schemas.openxmlformats.org/officeDocument/2006/relationships/oleObject" Target="embeddings/oleObject510.bin"/><Relationship Id="rId656" Type="http://schemas.openxmlformats.org/officeDocument/2006/relationships/oleObject" Target="embeddings/oleObject552.bin"/><Relationship Id="rId821" Type="http://schemas.openxmlformats.org/officeDocument/2006/relationships/image" Target="media/image103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49.bin"/><Relationship Id="rId295" Type="http://schemas.openxmlformats.org/officeDocument/2006/relationships/oleObject" Target="embeddings/oleObject191.bin"/><Relationship Id="rId309" Type="http://schemas.openxmlformats.org/officeDocument/2006/relationships/oleObject" Target="embeddings/oleObject205.bin"/><Relationship Id="rId460" Type="http://schemas.openxmlformats.org/officeDocument/2006/relationships/oleObject" Target="embeddings/oleObject356.bin"/><Relationship Id="rId516" Type="http://schemas.openxmlformats.org/officeDocument/2006/relationships/oleObject" Target="embeddings/oleObject412.bin"/><Relationship Id="rId698" Type="http://schemas.openxmlformats.org/officeDocument/2006/relationships/oleObject" Target="embeddings/oleObject594.bin"/><Relationship Id="rId48" Type="http://schemas.openxmlformats.org/officeDocument/2006/relationships/image" Target="media/image37.wmf"/><Relationship Id="rId113" Type="http://schemas.openxmlformats.org/officeDocument/2006/relationships/image" Target="media/image65.wmf"/><Relationship Id="rId320" Type="http://schemas.openxmlformats.org/officeDocument/2006/relationships/oleObject" Target="embeddings/oleObject216.bin"/><Relationship Id="rId558" Type="http://schemas.openxmlformats.org/officeDocument/2006/relationships/oleObject" Target="embeddings/oleObject454.bin"/><Relationship Id="rId723" Type="http://schemas.openxmlformats.org/officeDocument/2006/relationships/oleObject" Target="embeddings/oleObject619.bin"/><Relationship Id="rId765" Type="http://schemas.openxmlformats.org/officeDocument/2006/relationships/oleObject" Target="embeddings/oleObject661.bin"/><Relationship Id="rId155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258.bin"/><Relationship Id="rId418" Type="http://schemas.openxmlformats.org/officeDocument/2006/relationships/oleObject" Target="embeddings/oleObject314.bin"/><Relationship Id="rId625" Type="http://schemas.openxmlformats.org/officeDocument/2006/relationships/oleObject" Target="embeddings/oleObject521.bin"/><Relationship Id="rId832" Type="http://schemas.openxmlformats.org/officeDocument/2006/relationships/oleObject" Target="embeddings/oleObject713.bin"/><Relationship Id="rId222" Type="http://schemas.openxmlformats.org/officeDocument/2006/relationships/oleObject" Target="embeddings/oleObject118.bin"/><Relationship Id="rId264" Type="http://schemas.openxmlformats.org/officeDocument/2006/relationships/oleObject" Target="embeddings/oleObject160.bin"/><Relationship Id="rId471" Type="http://schemas.openxmlformats.org/officeDocument/2006/relationships/oleObject" Target="embeddings/oleObject367.bin"/><Relationship Id="rId667" Type="http://schemas.openxmlformats.org/officeDocument/2006/relationships/oleObject" Target="embeddings/oleObject563.bin"/><Relationship Id="rId17" Type="http://schemas.openxmlformats.org/officeDocument/2006/relationships/image" Target="media/image8.png"/><Relationship Id="rId59" Type="http://schemas.openxmlformats.org/officeDocument/2006/relationships/image" Target="media/image45.wmf"/><Relationship Id="rId124" Type="http://schemas.openxmlformats.org/officeDocument/2006/relationships/oleObject" Target="embeddings/oleObject43.bin"/><Relationship Id="rId527" Type="http://schemas.openxmlformats.org/officeDocument/2006/relationships/oleObject" Target="embeddings/oleObject423.bin"/><Relationship Id="rId569" Type="http://schemas.openxmlformats.org/officeDocument/2006/relationships/oleObject" Target="embeddings/oleObject465.bin"/><Relationship Id="rId734" Type="http://schemas.openxmlformats.org/officeDocument/2006/relationships/oleObject" Target="embeddings/oleObject630.bin"/><Relationship Id="rId776" Type="http://schemas.openxmlformats.org/officeDocument/2006/relationships/oleObject" Target="embeddings/oleObject672.bin"/><Relationship Id="rId70" Type="http://schemas.openxmlformats.org/officeDocument/2006/relationships/oleObject" Target="embeddings/oleObject9.bin"/><Relationship Id="rId166" Type="http://schemas.openxmlformats.org/officeDocument/2006/relationships/oleObject" Target="embeddings/oleObject64.bin"/><Relationship Id="rId331" Type="http://schemas.openxmlformats.org/officeDocument/2006/relationships/oleObject" Target="embeddings/oleObject227.bin"/><Relationship Id="rId373" Type="http://schemas.openxmlformats.org/officeDocument/2006/relationships/oleObject" Target="embeddings/oleObject269.bin"/><Relationship Id="rId429" Type="http://schemas.openxmlformats.org/officeDocument/2006/relationships/oleObject" Target="embeddings/oleObject325.bin"/><Relationship Id="rId580" Type="http://schemas.openxmlformats.org/officeDocument/2006/relationships/oleObject" Target="embeddings/oleObject476.bin"/><Relationship Id="rId636" Type="http://schemas.openxmlformats.org/officeDocument/2006/relationships/oleObject" Target="embeddings/oleObject532.bin"/><Relationship Id="rId801" Type="http://schemas.openxmlformats.org/officeDocument/2006/relationships/image" Target="media/image9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336.bin"/><Relationship Id="rId678" Type="http://schemas.openxmlformats.org/officeDocument/2006/relationships/oleObject" Target="embeddings/oleObject574.bin"/><Relationship Id="rId28" Type="http://schemas.openxmlformats.org/officeDocument/2006/relationships/image" Target="media/image17.wmf"/><Relationship Id="rId275" Type="http://schemas.openxmlformats.org/officeDocument/2006/relationships/oleObject" Target="embeddings/oleObject171.bin"/><Relationship Id="rId300" Type="http://schemas.openxmlformats.org/officeDocument/2006/relationships/oleObject" Target="embeddings/oleObject196.bin"/><Relationship Id="rId482" Type="http://schemas.openxmlformats.org/officeDocument/2006/relationships/oleObject" Target="embeddings/oleObject378.bin"/><Relationship Id="rId538" Type="http://schemas.openxmlformats.org/officeDocument/2006/relationships/oleObject" Target="embeddings/oleObject434.bin"/><Relationship Id="rId703" Type="http://schemas.openxmlformats.org/officeDocument/2006/relationships/oleObject" Target="embeddings/oleObject599.bin"/><Relationship Id="rId745" Type="http://schemas.openxmlformats.org/officeDocument/2006/relationships/oleObject" Target="embeddings/oleObject641.bin"/><Relationship Id="rId81" Type="http://schemas.openxmlformats.org/officeDocument/2006/relationships/oleObject" Target="embeddings/oleObject17.bin"/><Relationship Id="rId135" Type="http://schemas.openxmlformats.org/officeDocument/2006/relationships/image" Target="media/image76.wmf"/><Relationship Id="rId177" Type="http://schemas.openxmlformats.org/officeDocument/2006/relationships/oleObject" Target="embeddings/oleObject73.bin"/><Relationship Id="rId342" Type="http://schemas.openxmlformats.org/officeDocument/2006/relationships/oleObject" Target="embeddings/oleObject238.bin"/><Relationship Id="rId384" Type="http://schemas.openxmlformats.org/officeDocument/2006/relationships/oleObject" Target="embeddings/oleObject280.bin"/><Relationship Id="rId591" Type="http://schemas.openxmlformats.org/officeDocument/2006/relationships/oleObject" Target="embeddings/oleObject487.bin"/><Relationship Id="rId605" Type="http://schemas.openxmlformats.org/officeDocument/2006/relationships/oleObject" Target="embeddings/oleObject501.bin"/><Relationship Id="rId787" Type="http://schemas.openxmlformats.org/officeDocument/2006/relationships/oleObject" Target="embeddings/oleObject683.bin"/><Relationship Id="rId812" Type="http://schemas.openxmlformats.org/officeDocument/2006/relationships/oleObject" Target="embeddings/oleObject702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40.bin"/><Relationship Id="rId647" Type="http://schemas.openxmlformats.org/officeDocument/2006/relationships/oleObject" Target="embeddings/oleObject543.bin"/><Relationship Id="rId689" Type="http://schemas.openxmlformats.org/officeDocument/2006/relationships/oleObject" Target="embeddings/oleObject585.bin"/><Relationship Id="rId39" Type="http://schemas.openxmlformats.org/officeDocument/2006/relationships/image" Target="media/image28.wmf"/><Relationship Id="rId286" Type="http://schemas.openxmlformats.org/officeDocument/2006/relationships/oleObject" Target="embeddings/oleObject182.bin"/><Relationship Id="rId451" Type="http://schemas.openxmlformats.org/officeDocument/2006/relationships/oleObject" Target="embeddings/oleObject347.bin"/><Relationship Id="rId493" Type="http://schemas.openxmlformats.org/officeDocument/2006/relationships/oleObject" Target="embeddings/oleObject389.bin"/><Relationship Id="rId507" Type="http://schemas.openxmlformats.org/officeDocument/2006/relationships/oleObject" Target="embeddings/oleObject403.bin"/><Relationship Id="rId549" Type="http://schemas.openxmlformats.org/officeDocument/2006/relationships/oleObject" Target="embeddings/oleObject445.bin"/><Relationship Id="rId714" Type="http://schemas.openxmlformats.org/officeDocument/2006/relationships/oleObject" Target="embeddings/oleObject610.bin"/><Relationship Id="rId756" Type="http://schemas.openxmlformats.org/officeDocument/2006/relationships/oleObject" Target="embeddings/oleObject652.bin"/><Relationship Id="rId50" Type="http://schemas.openxmlformats.org/officeDocument/2006/relationships/image" Target="media/image39.wmf"/><Relationship Id="rId104" Type="http://schemas.openxmlformats.org/officeDocument/2006/relationships/image" Target="media/image57.wmf"/><Relationship Id="rId146" Type="http://schemas.openxmlformats.org/officeDocument/2006/relationships/oleObject" Target="embeddings/oleObject54.bin"/><Relationship Id="rId188" Type="http://schemas.openxmlformats.org/officeDocument/2006/relationships/oleObject" Target="embeddings/oleObject84.bin"/><Relationship Id="rId311" Type="http://schemas.openxmlformats.org/officeDocument/2006/relationships/oleObject" Target="embeddings/oleObject207.bin"/><Relationship Id="rId353" Type="http://schemas.openxmlformats.org/officeDocument/2006/relationships/oleObject" Target="embeddings/oleObject249.bin"/><Relationship Id="rId395" Type="http://schemas.openxmlformats.org/officeDocument/2006/relationships/oleObject" Target="embeddings/oleObject291.bin"/><Relationship Id="rId409" Type="http://schemas.openxmlformats.org/officeDocument/2006/relationships/oleObject" Target="embeddings/oleObject305.bin"/><Relationship Id="rId560" Type="http://schemas.openxmlformats.org/officeDocument/2006/relationships/oleObject" Target="embeddings/oleObject456.bin"/><Relationship Id="rId798" Type="http://schemas.openxmlformats.org/officeDocument/2006/relationships/oleObject" Target="embeddings/oleObject694.bin"/><Relationship Id="rId92" Type="http://schemas.openxmlformats.org/officeDocument/2006/relationships/oleObject" Target="embeddings/oleObject28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316.bin"/><Relationship Id="rId616" Type="http://schemas.openxmlformats.org/officeDocument/2006/relationships/oleObject" Target="embeddings/oleObject512.bin"/><Relationship Id="rId658" Type="http://schemas.openxmlformats.org/officeDocument/2006/relationships/oleObject" Target="embeddings/oleObject554.bin"/><Relationship Id="rId823" Type="http://schemas.openxmlformats.org/officeDocument/2006/relationships/image" Target="media/image104.wmf"/><Relationship Id="rId255" Type="http://schemas.openxmlformats.org/officeDocument/2006/relationships/oleObject" Target="embeddings/oleObject151.bin"/><Relationship Id="rId297" Type="http://schemas.openxmlformats.org/officeDocument/2006/relationships/oleObject" Target="embeddings/oleObject193.bin"/><Relationship Id="rId462" Type="http://schemas.openxmlformats.org/officeDocument/2006/relationships/oleObject" Target="embeddings/oleObject358.bin"/><Relationship Id="rId518" Type="http://schemas.openxmlformats.org/officeDocument/2006/relationships/oleObject" Target="embeddings/oleObject414.bin"/><Relationship Id="rId725" Type="http://schemas.openxmlformats.org/officeDocument/2006/relationships/oleObject" Target="embeddings/oleObject621.bin"/><Relationship Id="rId115" Type="http://schemas.openxmlformats.org/officeDocument/2006/relationships/image" Target="media/image66.wmf"/><Relationship Id="rId157" Type="http://schemas.openxmlformats.org/officeDocument/2006/relationships/image" Target="media/image87.wmf"/><Relationship Id="rId322" Type="http://schemas.openxmlformats.org/officeDocument/2006/relationships/oleObject" Target="embeddings/oleObject218.bin"/><Relationship Id="rId364" Type="http://schemas.openxmlformats.org/officeDocument/2006/relationships/oleObject" Target="embeddings/oleObject260.bin"/><Relationship Id="rId767" Type="http://schemas.openxmlformats.org/officeDocument/2006/relationships/oleObject" Target="embeddings/oleObject663.bin"/><Relationship Id="rId61" Type="http://schemas.openxmlformats.org/officeDocument/2006/relationships/image" Target="media/image46.wmf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467.bin"/><Relationship Id="rId627" Type="http://schemas.openxmlformats.org/officeDocument/2006/relationships/oleObject" Target="embeddings/oleObject523.bin"/><Relationship Id="rId669" Type="http://schemas.openxmlformats.org/officeDocument/2006/relationships/oleObject" Target="embeddings/oleObject565.bin"/><Relationship Id="rId834" Type="http://schemas.openxmlformats.org/officeDocument/2006/relationships/oleObject" Target="embeddings/oleObject714.bin"/><Relationship Id="rId19" Type="http://schemas.openxmlformats.org/officeDocument/2006/relationships/image" Target="media/image10.png"/><Relationship Id="rId224" Type="http://schemas.openxmlformats.org/officeDocument/2006/relationships/oleObject" Target="embeddings/oleObject120.bin"/><Relationship Id="rId266" Type="http://schemas.openxmlformats.org/officeDocument/2006/relationships/oleObject" Target="embeddings/oleObject162.bin"/><Relationship Id="rId431" Type="http://schemas.openxmlformats.org/officeDocument/2006/relationships/oleObject" Target="embeddings/oleObject327.bin"/><Relationship Id="rId473" Type="http://schemas.openxmlformats.org/officeDocument/2006/relationships/oleObject" Target="embeddings/oleObject369.bin"/><Relationship Id="rId529" Type="http://schemas.openxmlformats.org/officeDocument/2006/relationships/oleObject" Target="embeddings/oleObject425.bin"/><Relationship Id="rId680" Type="http://schemas.openxmlformats.org/officeDocument/2006/relationships/oleObject" Target="embeddings/oleObject576.bin"/><Relationship Id="rId736" Type="http://schemas.openxmlformats.org/officeDocument/2006/relationships/oleObject" Target="embeddings/oleObject632.bin"/><Relationship Id="rId30" Type="http://schemas.openxmlformats.org/officeDocument/2006/relationships/image" Target="media/image19.wmf"/><Relationship Id="rId126" Type="http://schemas.openxmlformats.org/officeDocument/2006/relationships/oleObject" Target="embeddings/oleObject44.bin"/><Relationship Id="rId168" Type="http://schemas.openxmlformats.org/officeDocument/2006/relationships/oleObject" Target="embeddings/oleObject65.bin"/><Relationship Id="rId333" Type="http://schemas.openxmlformats.org/officeDocument/2006/relationships/oleObject" Target="embeddings/oleObject229.bin"/><Relationship Id="rId540" Type="http://schemas.openxmlformats.org/officeDocument/2006/relationships/oleObject" Target="embeddings/oleObject436.bin"/><Relationship Id="rId778" Type="http://schemas.openxmlformats.org/officeDocument/2006/relationships/oleObject" Target="embeddings/oleObject674.bin"/><Relationship Id="rId72" Type="http://schemas.openxmlformats.org/officeDocument/2006/relationships/oleObject" Target="embeddings/oleObject10.bin"/><Relationship Id="rId375" Type="http://schemas.openxmlformats.org/officeDocument/2006/relationships/oleObject" Target="embeddings/oleObject271.bin"/><Relationship Id="rId582" Type="http://schemas.openxmlformats.org/officeDocument/2006/relationships/oleObject" Target="embeddings/oleObject478.bin"/><Relationship Id="rId638" Type="http://schemas.openxmlformats.org/officeDocument/2006/relationships/oleObject" Target="embeddings/oleObject534.bin"/><Relationship Id="rId803" Type="http://schemas.openxmlformats.org/officeDocument/2006/relationships/image" Target="media/image95.wmf"/><Relationship Id="rId3" Type="http://schemas.openxmlformats.org/officeDocument/2006/relationships/styles" Target="styles.xml"/><Relationship Id="rId235" Type="http://schemas.openxmlformats.org/officeDocument/2006/relationships/oleObject" Target="embeddings/oleObject131.bin"/><Relationship Id="rId277" Type="http://schemas.openxmlformats.org/officeDocument/2006/relationships/oleObject" Target="embeddings/oleObject173.bin"/><Relationship Id="rId400" Type="http://schemas.openxmlformats.org/officeDocument/2006/relationships/oleObject" Target="embeddings/oleObject296.bin"/><Relationship Id="rId442" Type="http://schemas.openxmlformats.org/officeDocument/2006/relationships/oleObject" Target="embeddings/oleObject338.bin"/><Relationship Id="rId484" Type="http://schemas.openxmlformats.org/officeDocument/2006/relationships/oleObject" Target="embeddings/oleObject380.bin"/><Relationship Id="rId705" Type="http://schemas.openxmlformats.org/officeDocument/2006/relationships/oleObject" Target="embeddings/oleObject601.bin"/><Relationship Id="rId137" Type="http://schemas.openxmlformats.org/officeDocument/2006/relationships/image" Target="media/image77.wmf"/><Relationship Id="rId302" Type="http://schemas.openxmlformats.org/officeDocument/2006/relationships/oleObject" Target="embeddings/oleObject198.bin"/><Relationship Id="rId344" Type="http://schemas.openxmlformats.org/officeDocument/2006/relationships/oleObject" Target="embeddings/oleObject240.bin"/><Relationship Id="rId691" Type="http://schemas.openxmlformats.org/officeDocument/2006/relationships/oleObject" Target="embeddings/oleObject587.bin"/><Relationship Id="rId747" Type="http://schemas.openxmlformats.org/officeDocument/2006/relationships/oleObject" Target="embeddings/oleObject643.bin"/><Relationship Id="rId789" Type="http://schemas.openxmlformats.org/officeDocument/2006/relationships/oleObject" Target="embeddings/oleObject685.bin"/><Relationship Id="rId41" Type="http://schemas.openxmlformats.org/officeDocument/2006/relationships/image" Target="media/image30.wmf"/><Relationship Id="rId83" Type="http://schemas.openxmlformats.org/officeDocument/2006/relationships/oleObject" Target="embeddings/oleObject19.bin"/><Relationship Id="rId179" Type="http://schemas.openxmlformats.org/officeDocument/2006/relationships/oleObject" Target="embeddings/oleObject75.bin"/><Relationship Id="rId386" Type="http://schemas.openxmlformats.org/officeDocument/2006/relationships/oleObject" Target="embeddings/oleObject282.bin"/><Relationship Id="rId551" Type="http://schemas.openxmlformats.org/officeDocument/2006/relationships/oleObject" Target="embeddings/oleObject447.bin"/><Relationship Id="rId593" Type="http://schemas.openxmlformats.org/officeDocument/2006/relationships/oleObject" Target="embeddings/oleObject489.bin"/><Relationship Id="rId607" Type="http://schemas.openxmlformats.org/officeDocument/2006/relationships/oleObject" Target="embeddings/oleObject503.bin"/><Relationship Id="rId649" Type="http://schemas.openxmlformats.org/officeDocument/2006/relationships/oleObject" Target="embeddings/oleObject545.bin"/><Relationship Id="rId814" Type="http://schemas.openxmlformats.org/officeDocument/2006/relationships/image" Target="media/image100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42.bin"/><Relationship Id="rId288" Type="http://schemas.openxmlformats.org/officeDocument/2006/relationships/oleObject" Target="embeddings/oleObject184.bin"/><Relationship Id="rId411" Type="http://schemas.openxmlformats.org/officeDocument/2006/relationships/oleObject" Target="embeddings/oleObject307.bin"/><Relationship Id="rId453" Type="http://schemas.openxmlformats.org/officeDocument/2006/relationships/oleObject" Target="embeddings/oleObject349.bin"/><Relationship Id="rId509" Type="http://schemas.openxmlformats.org/officeDocument/2006/relationships/oleObject" Target="embeddings/oleObject405.bin"/><Relationship Id="rId660" Type="http://schemas.openxmlformats.org/officeDocument/2006/relationships/oleObject" Target="embeddings/oleObject556.bin"/><Relationship Id="rId106" Type="http://schemas.openxmlformats.org/officeDocument/2006/relationships/image" Target="media/image59.wmf"/><Relationship Id="rId313" Type="http://schemas.openxmlformats.org/officeDocument/2006/relationships/oleObject" Target="embeddings/oleObject209.bin"/><Relationship Id="rId495" Type="http://schemas.openxmlformats.org/officeDocument/2006/relationships/oleObject" Target="embeddings/oleObject391.bin"/><Relationship Id="rId716" Type="http://schemas.openxmlformats.org/officeDocument/2006/relationships/oleObject" Target="embeddings/oleObject612.bin"/><Relationship Id="rId758" Type="http://schemas.openxmlformats.org/officeDocument/2006/relationships/oleObject" Target="embeddings/oleObject654.bin"/><Relationship Id="rId10" Type="http://schemas.openxmlformats.org/officeDocument/2006/relationships/footer" Target="footer1.xml"/><Relationship Id="rId52" Type="http://schemas.openxmlformats.org/officeDocument/2006/relationships/image" Target="media/image41.wmf"/><Relationship Id="rId94" Type="http://schemas.openxmlformats.org/officeDocument/2006/relationships/oleObject" Target="embeddings/oleObject30.bin"/><Relationship Id="rId148" Type="http://schemas.openxmlformats.org/officeDocument/2006/relationships/oleObject" Target="embeddings/oleObject55.bin"/><Relationship Id="rId355" Type="http://schemas.openxmlformats.org/officeDocument/2006/relationships/oleObject" Target="embeddings/oleObject251.bin"/><Relationship Id="rId397" Type="http://schemas.openxmlformats.org/officeDocument/2006/relationships/oleObject" Target="embeddings/oleObject293.bin"/><Relationship Id="rId520" Type="http://schemas.openxmlformats.org/officeDocument/2006/relationships/oleObject" Target="embeddings/oleObject416.bin"/><Relationship Id="rId562" Type="http://schemas.openxmlformats.org/officeDocument/2006/relationships/oleObject" Target="embeddings/oleObject458.bin"/><Relationship Id="rId618" Type="http://schemas.openxmlformats.org/officeDocument/2006/relationships/oleObject" Target="embeddings/oleObject514.bin"/><Relationship Id="rId825" Type="http://schemas.openxmlformats.org/officeDocument/2006/relationships/image" Target="media/image105.wmf"/><Relationship Id="rId215" Type="http://schemas.openxmlformats.org/officeDocument/2006/relationships/oleObject" Target="embeddings/oleObject111.bin"/><Relationship Id="rId257" Type="http://schemas.openxmlformats.org/officeDocument/2006/relationships/oleObject" Target="embeddings/oleObject153.bin"/><Relationship Id="rId422" Type="http://schemas.openxmlformats.org/officeDocument/2006/relationships/oleObject" Target="embeddings/oleObject318.bin"/><Relationship Id="rId464" Type="http://schemas.openxmlformats.org/officeDocument/2006/relationships/oleObject" Target="embeddings/oleObject360.bin"/><Relationship Id="rId299" Type="http://schemas.openxmlformats.org/officeDocument/2006/relationships/oleObject" Target="embeddings/oleObject195.bin"/><Relationship Id="rId727" Type="http://schemas.openxmlformats.org/officeDocument/2006/relationships/oleObject" Target="embeddings/oleObject623.bin"/><Relationship Id="rId63" Type="http://schemas.openxmlformats.org/officeDocument/2006/relationships/image" Target="media/image47.wmf"/><Relationship Id="rId159" Type="http://schemas.openxmlformats.org/officeDocument/2006/relationships/image" Target="media/image88.wmf"/><Relationship Id="rId366" Type="http://schemas.openxmlformats.org/officeDocument/2006/relationships/oleObject" Target="embeddings/oleObject262.bin"/><Relationship Id="rId573" Type="http://schemas.openxmlformats.org/officeDocument/2006/relationships/oleObject" Target="embeddings/oleObject469.bin"/><Relationship Id="rId780" Type="http://schemas.openxmlformats.org/officeDocument/2006/relationships/oleObject" Target="embeddings/oleObject676.bin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329.bin"/><Relationship Id="rId640" Type="http://schemas.openxmlformats.org/officeDocument/2006/relationships/oleObject" Target="embeddings/oleObject536.bin"/><Relationship Id="rId738" Type="http://schemas.openxmlformats.org/officeDocument/2006/relationships/oleObject" Target="embeddings/oleObject634.bin"/><Relationship Id="rId74" Type="http://schemas.openxmlformats.org/officeDocument/2006/relationships/oleObject" Target="embeddings/oleObject11.bin"/><Relationship Id="rId377" Type="http://schemas.openxmlformats.org/officeDocument/2006/relationships/oleObject" Target="embeddings/oleObject273.bin"/><Relationship Id="rId500" Type="http://schemas.openxmlformats.org/officeDocument/2006/relationships/oleObject" Target="embeddings/oleObject396.bin"/><Relationship Id="rId584" Type="http://schemas.openxmlformats.org/officeDocument/2006/relationships/oleObject" Target="embeddings/oleObject480.bin"/><Relationship Id="rId805" Type="http://schemas.openxmlformats.org/officeDocument/2006/relationships/image" Target="media/image9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3.bin"/><Relationship Id="rId791" Type="http://schemas.openxmlformats.org/officeDocument/2006/relationships/oleObject" Target="embeddings/oleObject687.bin"/><Relationship Id="rId444" Type="http://schemas.openxmlformats.org/officeDocument/2006/relationships/oleObject" Target="embeddings/oleObject340.bin"/><Relationship Id="rId651" Type="http://schemas.openxmlformats.org/officeDocument/2006/relationships/oleObject" Target="embeddings/oleObject547.bin"/><Relationship Id="rId749" Type="http://schemas.openxmlformats.org/officeDocument/2006/relationships/oleObject" Target="embeddings/oleObject645.bin"/><Relationship Id="rId290" Type="http://schemas.openxmlformats.org/officeDocument/2006/relationships/oleObject" Target="embeddings/oleObject186.bin"/><Relationship Id="rId304" Type="http://schemas.openxmlformats.org/officeDocument/2006/relationships/oleObject" Target="embeddings/oleObject200.bin"/><Relationship Id="rId388" Type="http://schemas.openxmlformats.org/officeDocument/2006/relationships/oleObject" Target="embeddings/oleObject284.bin"/><Relationship Id="rId511" Type="http://schemas.openxmlformats.org/officeDocument/2006/relationships/oleObject" Target="embeddings/oleObject407.bin"/><Relationship Id="rId609" Type="http://schemas.openxmlformats.org/officeDocument/2006/relationships/oleObject" Target="embeddings/oleObject505.bin"/><Relationship Id="rId85" Type="http://schemas.openxmlformats.org/officeDocument/2006/relationships/oleObject" Target="embeddings/oleObject21.bin"/><Relationship Id="rId150" Type="http://schemas.openxmlformats.org/officeDocument/2006/relationships/oleObject" Target="embeddings/oleObject56.bin"/><Relationship Id="rId595" Type="http://schemas.openxmlformats.org/officeDocument/2006/relationships/oleObject" Target="embeddings/oleObject491.bin"/><Relationship Id="rId816" Type="http://schemas.openxmlformats.org/officeDocument/2006/relationships/image" Target="media/image101.wmf"/><Relationship Id="rId248" Type="http://schemas.openxmlformats.org/officeDocument/2006/relationships/oleObject" Target="embeddings/oleObject144.bin"/><Relationship Id="rId455" Type="http://schemas.openxmlformats.org/officeDocument/2006/relationships/oleObject" Target="embeddings/oleObject351.bin"/><Relationship Id="rId662" Type="http://schemas.openxmlformats.org/officeDocument/2006/relationships/oleObject" Target="embeddings/oleObject558.bin"/><Relationship Id="rId12" Type="http://schemas.openxmlformats.org/officeDocument/2006/relationships/image" Target="media/image3.png"/><Relationship Id="rId108" Type="http://schemas.openxmlformats.org/officeDocument/2006/relationships/image" Target="media/image61.wmf"/><Relationship Id="rId315" Type="http://schemas.openxmlformats.org/officeDocument/2006/relationships/oleObject" Target="embeddings/oleObject211.bin"/><Relationship Id="rId522" Type="http://schemas.openxmlformats.org/officeDocument/2006/relationships/oleObject" Target="embeddings/oleObject418.bin"/><Relationship Id="rId96" Type="http://schemas.openxmlformats.org/officeDocument/2006/relationships/oleObject" Target="embeddings/oleObject32.bin"/><Relationship Id="rId161" Type="http://schemas.openxmlformats.org/officeDocument/2006/relationships/image" Target="media/image89.wmf"/><Relationship Id="rId399" Type="http://schemas.openxmlformats.org/officeDocument/2006/relationships/oleObject" Target="embeddings/oleObject295.bin"/><Relationship Id="rId827" Type="http://schemas.openxmlformats.org/officeDocument/2006/relationships/image" Target="media/image106.wmf"/><Relationship Id="rId259" Type="http://schemas.openxmlformats.org/officeDocument/2006/relationships/oleObject" Target="embeddings/oleObject155.bin"/><Relationship Id="rId466" Type="http://schemas.openxmlformats.org/officeDocument/2006/relationships/oleObject" Target="embeddings/oleObject362.bin"/><Relationship Id="rId673" Type="http://schemas.openxmlformats.org/officeDocument/2006/relationships/oleObject" Target="embeddings/oleObject569.bin"/><Relationship Id="rId23" Type="http://schemas.openxmlformats.org/officeDocument/2006/relationships/image" Target="media/image14.png"/><Relationship Id="rId119" Type="http://schemas.openxmlformats.org/officeDocument/2006/relationships/image" Target="media/image68.wmf"/><Relationship Id="rId326" Type="http://schemas.openxmlformats.org/officeDocument/2006/relationships/oleObject" Target="embeddings/oleObject222.bin"/><Relationship Id="rId533" Type="http://schemas.openxmlformats.org/officeDocument/2006/relationships/oleObject" Target="embeddings/oleObject429.bin"/><Relationship Id="rId740" Type="http://schemas.openxmlformats.org/officeDocument/2006/relationships/oleObject" Target="embeddings/oleObject636.bin"/><Relationship Id="rId838" Type="http://schemas.openxmlformats.org/officeDocument/2006/relationships/fontTable" Target="fontTable.xml"/><Relationship Id="rId172" Type="http://schemas.openxmlformats.org/officeDocument/2006/relationships/oleObject" Target="embeddings/oleObject68.bin"/><Relationship Id="rId477" Type="http://schemas.openxmlformats.org/officeDocument/2006/relationships/oleObject" Target="embeddings/oleObject373.bin"/><Relationship Id="rId600" Type="http://schemas.openxmlformats.org/officeDocument/2006/relationships/oleObject" Target="embeddings/oleObject496.bin"/><Relationship Id="rId684" Type="http://schemas.openxmlformats.org/officeDocument/2006/relationships/oleObject" Target="embeddings/oleObject580.bin"/><Relationship Id="rId337" Type="http://schemas.openxmlformats.org/officeDocument/2006/relationships/oleObject" Target="embeddings/oleObject233.bin"/><Relationship Id="rId34" Type="http://schemas.openxmlformats.org/officeDocument/2006/relationships/image" Target="media/image23.wmf"/><Relationship Id="rId544" Type="http://schemas.openxmlformats.org/officeDocument/2006/relationships/oleObject" Target="embeddings/oleObject440.bin"/><Relationship Id="rId751" Type="http://schemas.openxmlformats.org/officeDocument/2006/relationships/oleObject" Target="embeddings/oleObject647.bin"/><Relationship Id="rId183" Type="http://schemas.openxmlformats.org/officeDocument/2006/relationships/oleObject" Target="embeddings/oleObject79.bin"/><Relationship Id="rId390" Type="http://schemas.openxmlformats.org/officeDocument/2006/relationships/oleObject" Target="embeddings/oleObject286.bin"/><Relationship Id="rId404" Type="http://schemas.openxmlformats.org/officeDocument/2006/relationships/oleObject" Target="embeddings/oleObject300.bin"/><Relationship Id="rId611" Type="http://schemas.openxmlformats.org/officeDocument/2006/relationships/oleObject" Target="embeddings/oleObject507.bin"/><Relationship Id="rId250" Type="http://schemas.openxmlformats.org/officeDocument/2006/relationships/oleObject" Target="embeddings/oleObject146.bin"/><Relationship Id="rId488" Type="http://schemas.openxmlformats.org/officeDocument/2006/relationships/oleObject" Target="embeddings/oleObject384.bin"/><Relationship Id="rId695" Type="http://schemas.openxmlformats.org/officeDocument/2006/relationships/oleObject" Target="embeddings/oleObject591.bin"/><Relationship Id="rId709" Type="http://schemas.openxmlformats.org/officeDocument/2006/relationships/oleObject" Target="embeddings/oleObject605.bin"/><Relationship Id="rId45" Type="http://schemas.openxmlformats.org/officeDocument/2006/relationships/image" Target="media/image34.wmf"/><Relationship Id="rId110" Type="http://schemas.openxmlformats.org/officeDocument/2006/relationships/image" Target="media/image63.wmf"/><Relationship Id="rId348" Type="http://schemas.openxmlformats.org/officeDocument/2006/relationships/oleObject" Target="embeddings/oleObject244.bin"/><Relationship Id="rId555" Type="http://schemas.openxmlformats.org/officeDocument/2006/relationships/oleObject" Target="embeddings/oleObject451.bin"/><Relationship Id="rId762" Type="http://schemas.openxmlformats.org/officeDocument/2006/relationships/oleObject" Target="embeddings/oleObject658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311.bin"/><Relationship Id="rId622" Type="http://schemas.openxmlformats.org/officeDocument/2006/relationships/oleObject" Target="embeddings/oleObject518.bin"/><Relationship Id="rId261" Type="http://schemas.openxmlformats.org/officeDocument/2006/relationships/oleObject" Target="embeddings/oleObject157.bin"/><Relationship Id="rId499" Type="http://schemas.openxmlformats.org/officeDocument/2006/relationships/oleObject" Target="embeddings/oleObject395.bin"/><Relationship Id="rId56" Type="http://schemas.openxmlformats.org/officeDocument/2006/relationships/oleObject" Target="embeddings/oleObject2.bin"/><Relationship Id="rId359" Type="http://schemas.openxmlformats.org/officeDocument/2006/relationships/oleObject" Target="embeddings/oleObject255.bin"/><Relationship Id="rId566" Type="http://schemas.openxmlformats.org/officeDocument/2006/relationships/oleObject" Target="embeddings/oleObject462.bin"/><Relationship Id="rId773" Type="http://schemas.openxmlformats.org/officeDocument/2006/relationships/oleObject" Target="embeddings/oleObject669.bin"/><Relationship Id="rId121" Type="http://schemas.openxmlformats.org/officeDocument/2006/relationships/image" Target="media/image69.wmf"/><Relationship Id="rId219" Type="http://schemas.openxmlformats.org/officeDocument/2006/relationships/oleObject" Target="embeddings/oleObject115.bin"/><Relationship Id="rId426" Type="http://schemas.openxmlformats.org/officeDocument/2006/relationships/oleObject" Target="embeddings/oleObject322.bin"/><Relationship Id="rId633" Type="http://schemas.openxmlformats.org/officeDocument/2006/relationships/oleObject" Target="embeddings/oleObject529.bin"/><Relationship Id="rId67" Type="http://schemas.openxmlformats.org/officeDocument/2006/relationships/image" Target="media/image49.wmf"/><Relationship Id="rId272" Type="http://schemas.openxmlformats.org/officeDocument/2006/relationships/oleObject" Target="embeddings/oleObject168.bin"/><Relationship Id="rId577" Type="http://schemas.openxmlformats.org/officeDocument/2006/relationships/oleObject" Target="embeddings/oleObject473.bin"/><Relationship Id="rId700" Type="http://schemas.openxmlformats.org/officeDocument/2006/relationships/oleObject" Target="embeddings/oleObject596.bin"/><Relationship Id="rId132" Type="http://schemas.openxmlformats.org/officeDocument/2006/relationships/oleObject" Target="embeddings/oleObject47.bin"/><Relationship Id="rId784" Type="http://schemas.openxmlformats.org/officeDocument/2006/relationships/oleObject" Target="embeddings/oleObject680.bin"/><Relationship Id="rId437" Type="http://schemas.openxmlformats.org/officeDocument/2006/relationships/oleObject" Target="embeddings/oleObject333.bin"/><Relationship Id="rId644" Type="http://schemas.openxmlformats.org/officeDocument/2006/relationships/oleObject" Target="embeddings/oleObject540.bin"/><Relationship Id="rId283" Type="http://schemas.openxmlformats.org/officeDocument/2006/relationships/oleObject" Target="embeddings/oleObject179.bin"/><Relationship Id="rId490" Type="http://schemas.openxmlformats.org/officeDocument/2006/relationships/oleObject" Target="embeddings/oleObject386.bin"/><Relationship Id="rId504" Type="http://schemas.openxmlformats.org/officeDocument/2006/relationships/oleObject" Target="embeddings/oleObject400.bin"/><Relationship Id="rId711" Type="http://schemas.openxmlformats.org/officeDocument/2006/relationships/oleObject" Target="embeddings/oleObject607.bin"/><Relationship Id="rId78" Type="http://schemas.openxmlformats.org/officeDocument/2006/relationships/oleObject" Target="embeddings/oleObject14.bin"/><Relationship Id="rId143" Type="http://schemas.openxmlformats.org/officeDocument/2006/relationships/image" Target="media/image80.wmf"/><Relationship Id="rId350" Type="http://schemas.openxmlformats.org/officeDocument/2006/relationships/oleObject" Target="embeddings/oleObject246.bin"/><Relationship Id="rId588" Type="http://schemas.openxmlformats.org/officeDocument/2006/relationships/oleObject" Target="embeddings/oleObject484.bin"/><Relationship Id="rId795" Type="http://schemas.openxmlformats.org/officeDocument/2006/relationships/oleObject" Target="embeddings/oleObject691.bin"/><Relationship Id="rId809" Type="http://schemas.openxmlformats.org/officeDocument/2006/relationships/image" Target="media/image98.wmf"/><Relationship Id="rId9" Type="http://schemas.openxmlformats.org/officeDocument/2006/relationships/header" Target="header1.xml"/><Relationship Id="rId210" Type="http://schemas.openxmlformats.org/officeDocument/2006/relationships/oleObject" Target="embeddings/oleObject106.bin"/><Relationship Id="rId448" Type="http://schemas.openxmlformats.org/officeDocument/2006/relationships/oleObject" Target="embeddings/oleObject344.bin"/><Relationship Id="rId655" Type="http://schemas.openxmlformats.org/officeDocument/2006/relationships/oleObject" Target="embeddings/oleObject551.bin"/><Relationship Id="rId294" Type="http://schemas.openxmlformats.org/officeDocument/2006/relationships/oleObject" Target="embeddings/oleObject190.bin"/><Relationship Id="rId308" Type="http://schemas.openxmlformats.org/officeDocument/2006/relationships/oleObject" Target="embeddings/oleObject204.bin"/><Relationship Id="rId515" Type="http://schemas.openxmlformats.org/officeDocument/2006/relationships/oleObject" Target="embeddings/oleObject411.bin"/><Relationship Id="rId722" Type="http://schemas.openxmlformats.org/officeDocument/2006/relationships/oleObject" Target="embeddings/oleObject618.bin"/><Relationship Id="rId89" Type="http://schemas.openxmlformats.org/officeDocument/2006/relationships/oleObject" Target="embeddings/oleObject25.bin"/><Relationship Id="rId154" Type="http://schemas.openxmlformats.org/officeDocument/2006/relationships/oleObject" Target="embeddings/oleObject58.bin"/><Relationship Id="rId361" Type="http://schemas.openxmlformats.org/officeDocument/2006/relationships/oleObject" Target="embeddings/oleObject257.bin"/><Relationship Id="rId599" Type="http://schemas.openxmlformats.org/officeDocument/2006/relationships/oleObject" Target="embeddings/oleObject495.bin"/><Relationship Id="rId459" Type="http://schemas.openxmlformats.org/officeDocument/2006/relationships/oleObject" Target="embeddings/oleObject355.bin"/><Relationship Id="rId666" Type="http://schemas.openxmlformats.org/officeDocument/2006/relationships/oleObject" Target="embeddings/oleObject562.bin"/><Relationship Id="rId16" Type="http://schemas.openxmlformats.org/officeDocument/2006/relationships/image" Target="media/image7.png"/><Relationship Id="rId221" Type="http://schemas.openxmlformats.org/officeDocument/2006/relationships/oleObject" Target="embeddings/oleObject117.bin"/><Relationship Id="rId319" Type="http://schemas.openxmlformats.org/officeDocument/2006/relationships/oleObject" Target="embeddings/oleObject215.bin"/><Relationship Id="rId526" Type="http://schemas.openxmlformats.org/officeDocument/2006/relationships/oleObject" Target="embeddings/oleObject422.bin"/><Relationship Id="rId733" Type="http://schemas.openxmlformats.org/officeDocument/2006/relationships/oleObject" Target="embeddings/oleObject629.bin"/><Relationship Id="rId165" Type="http://schemas.openxmlformats.org/officeDocument/2006/relationships/image" Target="media/image91.wmf"/><Relationship Id="rId372" Type="http://schemas.openxmlformats.org/officeDocument/2006/relationships/oleObject" Target="embeddings/oleObject268.bin"/><Relationship Id="rId677" Type="http://schemas.openxmlformats.org/officeDocument/2006/relationships/oleObject" Target="embeddings/oleObject573.bin"/><Relationship Id="rId800" Type="http://schemas.openxmlformats.org/officeDocument/2006/relationships/oleObject" Target="embeddings/oleObject696.bin"/><Relationship Id="rId232" Type="http://schemas.openxmlformats.org/officeDocument/2006/relationships/oleObject" Target="embeddings/oleObject128.bin"/><Relationship Id="rId27" Type="http://schemas.openxmlformats.org/officeDocument/2006/relationships/footer" Target="footer3.xml"/><Relationship Id="rId537" Type="http://schemas.openxmlformats.org/officeDocument/2006/relationships/oleObject" Target="embeddings/oleObject433.bin"/><Relationship Id="rId744" Type="http://schemas.openxmlformats.org/officeDocument/2006/relationships/oleObject" Target="embeddings/oleObject640.bin"/><Relationship Id="rId80" Type="http://schemas.openxmlformats.org/officeDocument/2006/relationships/oleObject" Target="embeddings/oleObject16.bin"/><Relationship Id="rId176" Type="http://schemas.openxmlformats.org/officeDocument/2006/relationships/oleObject" Target="embeddings/oleObject72.bin"/><Relationship Id="rId383" Type="http://schemas.openxmlformats.org/officeDocument/2006/relationships/oleObject" Target="embeddings/oleObject279.bin"/><Relationship Id="rId590" Type="http://schemas.openxmlformats.org/officeDocument/2006/relationships/oleObject" Target="embeddings/oleObject486.bin"/><Relationship Id="rId604" Type="http://schemas.openxmlformats.org/officeDocument/2006/relationships/oleObject" Target="embeddings/oleObject500.bin"/><Relationship Id="rId811" Type="http://schemas.openxmlformats.org/officeDocument/2006/relationships/image" Target="media/image99.wmf"/><Relationship Id="rId243" Type="http://schemas.openxmlformats.org/officeDocument/2006/relationships/oleObject" Target="embeddings/oleObject139.bin"/><Relationship Id="rId450" Type="http://schemas.openxmlformats.org/officeDocument/2006/relationships/oleObject" Target="embeddings/oleObject346.bin"/><Relationship Id="rId688" Type="http://schemas.openxmlformats.org/officeDocument/2006/relationships/oleObject" Target="embeddings/oleObject584.bin"/><Relationship Id="rId38" Type="http://schemas.openxmlformats.org/officeDocument/2006/relationships/image" Target="media/image27.wmf"/><Relationship Id="rId103" Type="http://schemas.openxmlformats.org/officeDocument/2006/relationships/image" Target="media/image56.wmf"/><Relationship Id="rId310" Type="http://schemas.openxmlformats.org/officeDocument/2006/relationships/oleObject" Target="embeddings/oleObject206.bin"/><Relationship Id="rId548" Type="http://schemas.openxmlformats.org/officeDocument/2006/relationships/oleObject" Target="embeddings/oleObject444.bin"/><Relationship Id="rId755" Type="http://schemas.openxmlformats.org/officeDocument/2006/relationships/oleObject" Target="embeddings/oleObject651.bin"/><Relationship Id="rId91" Type="http://schemas.openxmlformats.org/officeDocument/2006/relationships/oleObject" Target="embeddings/oleObject27.bin"/><Relationship Id="rId187" Type="http://schemas.openxmlformats.org/officeDocument/2006/relationships/oleObject" Target="embeddings/oleObject83.bin"/><Relationship Id="rId394" Type="http://schemas.openxmlformats.org/officeDocument/2006/relationships/oleObject" Target="embeddings/oleObject290.bin"/><Relationship Id="rId408" Type="http://schemas.openxmlformats.org/officeDocument/2006/relationships/oleObject" Target="embeddings/oleObject304.bin"/><Relationship Id="rId615" Type="http://schemas.openxmlformats.org/officeDocument/2006/relationships/oleObject" Target="embeddings/oleObject511.bin"/><Relationship Id="rId822" Type="http://schemas.openxmlformats.org/officeDocument/2006/relationships/oleObject" Target="embeddings/oleObject708.bin"/><Relationship Id="rId254" Type="http://schemas.openxmlformats.org/officeDocument/2006/relationships/oleObject" Target="embeddings/oleObject150.bin"/><Relationship Id="rId699" Type="http://schemas.openxmlformats.org/officeDocument/2006/relationships/oleObject" Target="embeddings/oleObject595.bin"/><Relationship Id="rId49" Type="http://schemas.openxmlformats.org/officeDocument/2006/relationships/image" Target="media/image38.wmf"/><Relationship Id="rId114" Type="http://schemas.openxmlformats.org/officeDocument/2006/relationships/oleObject" Target="embeddings/oleObject38.bin"/><Relationship Id="rId461" Type="http://schemas.openxmlformats.org/officeDocument/2006/relationships/oleObject" Target="embeddings/oleObject357.bin"/><Relationship Id="rId559" Type="http://schemas.openxmlformats.org/officeDocument/2006/relationships/oleObject" Target="embeddings/oleObject455.bin"/><Relationship Id="rId766" Type="http://schemas.openxmlformats.org/officeDocument/2006/relationships/oleObject" Target="embeddings/oleObject662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217.bin"/><Relationship Id="rId419" Type="http://schemas.openxmlformats.org/officeDocument/2006/relationships/oleObject" Target="embeddings/oleObject315.bin"/><Relationship Id="rId626" Type="http://schemas.openxmlformats.org/officeDocument/2006/relationships/oleObject" Target="embeddings/oleObject522.bin"/><Relationship Id="rId833" Type="http://schemas.openxmlformats.org/officeDocument/2006/relationships/image" Target="media/image109.wmf"/><Relationship Id="rId265" Type="http://schemas.openxmlformats.org/officeDocument/2006/relationships/oleObject" Target="embeddings/oleObject161.bin"/><Relationship Id="rId472" Type="http://schemas.openxmlformats.org/officeDocument/2006/relationships/oleObject" Target="embeddings/oleObject368.bin"/><Relationship Id="rId125" Type="http://schemas.openxmlformats.org/officeDocument/2006/relationships/image" Target="media/image71.wmf"/><Relationship Id="rId332" Type="http://schemas.openxmlformats.org/officeDocument/2006/relationships/oleObject" Target="embeddings/oleObject228.bin"/><Relationship Id="rId777" Type="http://schemas.openxmlformats.org/officeDocument/2006/relationships/oleObject" Target="embeddings/oleObject673.bin"/><Relationship Id="rId637" Type="http://schemas.openxmlformats.org/officeDocument/2006/relationships/oleObject" Target="embeddings/oleObject533.bin"/><Relationship Id="rId276" Type="http://schemas.openxmlformats.org/officeDocument/2006/relationships/oleObject" Target="embeddings/oleObject172.bin"/><Relationship Id="rId483" Type="http://schemas.openxmlformats.org/officeDocument/2006/relationships/oleObject" Target="embeddings/oleObject379.bin"/><Relationship Id="rId690" Type="http://schemas.openxmlformats.org/officeDocument/2006/relationships/oleObject" Target="embeddings/oleObject586.bin"/><Relationship Id="rId704" Type="http://schemas.openxmlformats.org/officeDocument/2006/relationships/oleObject" Target="embeddings/oleObject600.bin"/><Relationship Id="rId40" Type="http://schemas.openxmlformats.org/officeDocument/2006/relationships/image" Target="media/image29.wmf"/><Relationship Id="rId136" Type="http://schemas.openxmlformats.org/officeDocument/2006/relationships/oleObject" Target="embeddings/oleObject49.bin"/><Relationship Id="rId343" Type="http://schemas.openxmlformats.org/officeDocument/2006/relationships/oleObject" Target="embeddings/oleObject239.bin"/><Relationship Id="rId550" Type="http://schemas.openxmlformats.org/officeDocument/2006/relationships/oleObject" Target="embeddings/oleObject446.bin"/><Relationship Id="rId788" Type="http://schemas.openxmlformats.org/officeDocument/2006/relationships/oleObject" Target="embeddings/oleObject684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544.bin"/><Relationship Id="rId287" Type="http://schemas.openxmlformats.org/officeDocument/2006/relationships/oleObject" Target="embeddings/oleObject183.bin"/><Relationship Id="rId410" Type="http://schemas.openxmlformats.org/officeDocument/2006/relationships/oleObject" Target="embeddings/oleObject306.bin"/><Relationship Id="rId494" Type="http://schemas.openxmlformats.org/officeDocument/2006/relationships/oleObject" Target="embeddings/oleObject390.bin"/><Relationship Id="rId508" Type="http://schemas.openxmlformats.org/officeDocument/2006/relationships/oleObject" Target="embeddings/oleObject404.bin"/><Relationship Id="rId715" Type="http://schemas.openxmlformats.org/officeDocument/2006/relationships/oleObject" Target="embeddings/oleObject611.bin"/><Relationship Id="rId147" Type="http://schemas.openxmlformats.org/officeDocument/2006/relationships/image" Target="media/image82.wmf"/><Relationship Id="rId354" Type="http://schemas.openxmlformats.org/officeDocument/2006/relationships/oleObject" Target="embeddings/oleObject250.bin"/><Relationship Id="rId799" Type="http://schemas.openxmlformats.org/officeDocument/2006/relationships/oleObject" Target="embeddings/oleObject695.bin"/><Relationship Id="rId51" Type="http://schemas.openxmlformats.org/officeDocument/2006/relationships/image" Target="media/image40.wmf"/><Relationship Id="rId561" Type="http://schemas.openxmlformats.org/officeDocument/2006/relationships/oleObject" Target="embeddings/oleObject457.bin"/><Relationship Id="rId659" Type="http://schemas.openxmlformats.org/officeDocument/2006/relationships/oleObject" Target="embeddings/oleObject555.bin"/><Relationship Id="rId214" Type="http://schemas.openxmlformats.org/officeDocument/2006/relationships/oleObject" Target="embeddings/oleObject110.bin"/><Relationship Id="rId298" Type="http://schemas.openxmlformats.org/officeDocument/2006/relationships/oleObject" Target="embeddings/oleObject194.bin"/><Relationship Id="rId421" Type="http://schemas.openxmlformats.org/officeDocument/2006/relationships/oleObject" Target="embeddings/oleObject317.bin"/><Relationship Id="rId519" Type="http://schemas.openxmlformats.org/officeDocument/2006/relationships/oleObject" Target="embeddings/oleObject415.bin"/><Relationship Id="rId158" Type="http://schemas.openxmlformats.org/officeDocument/2006/relationships/oleObject" Target="embeddings/oleObject60.bin"/><Relationship Id="rId726" Type="http://schemas.openxmlformats.org/officeDocument/2006/relationships/oleObject" Target="embeddings/oleObject622.bin"/><Relationship Id="rId62" Type="http://schemas.openxmlformats.org/officeDocument/2006/relationships/oleObject" Target="embeddings/oleObject5.bin"/><Relationship Id="rId365" Type="http://schemas.openxmlformats.org/officeDocument/2006/relationships/oleObject" Target="embeddings/oleObject261.bin"/><Relationship Id="rId572" Type="http://schemas.openxmlformats.org/officeDocument/2006/relationships/oleObject" Target="embeddings/oleObject468.bin"/><Relationship Id="rId225" Type="http://schemas.openxmlformats.org/officeDocument/2006/relationships/oleObject" Target="embeddings/oleObject121.bin"/><Relationship Id="rId432" Type="http://schemas.openxmlformats.org/officeDocument/2006/relationships/oleObject" Target="embeddings/oleObject328.bin"/><Relationship Id="rId737" Type="http://schemas.openxmlformats.org/officeDocument/2006/relationships/oleObject" Target="embeddings/oleObject633.bin"/><Relationship Id="rId73" Type="http://schemas.openxmlformats.org/officeDocument/2006/relationships/image" Target="media/image52.wmf"/><Relationship Id="rId169" Type="http://schemas.openxmlformats.org/officeDocument/2006/relationships/image" Target="media/image93.wmf"/><Relationship Id="rId376" Type="http://schemas.openxmlformats.org/officeDocument/2006/relationships/oleObject" Target="embeddings/oleObject272.bin"/><Relationship Id="rId583" Type="http://schemas.openxmlformats.org/officeDocument/2006/relationships/oleObject" Target="embeddings/oleObject479.bin"/><Relationship Id="rId790" Type="http://schemas.openxmlformats.org/officeDocument/2006/relationships/oleObject" Target="embeddings/oleObject686.bin"/><Relationship Id="rId804" Type="http://schemas.openxmlformats.org/officeDocument/2006/relationships/oleObject" Target="embeddings/oleObject698.bin"/><Relationship Id="rId4" Type="http://schemas.openxmlformats.org/officeDocument/2006/relationships/settings" Target="settings.xml"/><Relationship Id="rId236" Type="http://schemas.openxmlformats.org/officeDocument/2006/relationships/oleObject" Target="embeddings/oleObject132.bin"/><Relationship Id="rId443" Type="http://schemas.openxmlformats.org/officeDocument/2006/relationships/oleObject" Target="embeddings/oleObject339.bin"/><Relationship Id="rId650" Type="http://schemas.openxmlformats.org/officeDocument/2006/relationships/oleObject" Target="embeddings/oleObject546.bin"/><Relationship Id="rId303" Type="http://schemas.openxmlformats.org/officeDocument/2006/relationships/oleObject" Target="embeddings/oleObject199.bin"/><Relationship Id="rId748" Type="http://schemas.openxmlformats.org/officeDocument/2006/relationships/oleObject" Target="embeddings/oleObject644.bin"/><Relationship Id="rId84" Type="http://schemas.openxmlformats.org/officeDocument/2006/relationships/oleObject" Target="embeddings/oleObject20.bin"/><Relationship Id="rId387" Type="http://schemas.openxmlformats.org/officeDocument/2006/relationships/oleObject" Target="embeddings/oleObject283.bin"/><Relationship Id="rId510" Type="http://schemas.openxmlformats.org/officeDocument/2006/relationships/oleObject" Target="embeddings/oleObject406.bin"/><Relationship Id="rId594" Type="http://schemas.openxmlformats.org/officeDocument/2006/relationships/oleObject" Target="embeddings/oleObject490.bin"/><Relationship Id="rId608" Type="http://schemas.openxmlformats.org/officeDocument/2006/relationships/oleObject" Target="embeddings/oleObject504.bin"/><Relationship Id="rId815" Type="http://schemas.openxmlformats.org/officeDocument/2006/relationships/oleObject" Target="embeddings/oleObject704.bin"/><Relationship Id="rId247" Type="http://schemas.openxmlformats.org/officeDocument/2006/relationships/oleObject" Target="embeddings/oleObject143.bin"/><Relationship Id="rId107" Type="http://schemas.openxmlformats.org/officeDocument/2006/relationships/image" Target="media/image60.wmf"/><Relationship Id="rId454" Type="http://schemas.openxmlformats.org/officeDocument/2006/relationships/oleObject" Target="embeddings/oleObject350.bin"/><Relationship Id="rId661" Type="http://schemas.openxmlformats.org/officeDocument/2006/relationships/oleObject" Target="embeddings/oleObject557.bin"/><Relationship Id="rId759" Type="http://schemas.openxmlformats.org/officeDocument/2006/relationships/oleObject" Target="embeddings/oleObject655.bin"/><Relationship Id="rId11" Type="http://schemas.openxmlformats.org/officeDocument/2006/relationships/image" Target="media/image2.png"/><Relationship Id="rId314" Type="http://schemas.openxmlformats.org/officeDocument/2006/relationships/oleObject" Target="embeddings/oleObject210.bin"/><Relationship Id="rId398" Type="http://schemas.openxmlformats.org/officeDocument/2006/relationships/oleObject" Target="embeddings/oleObject294.bin"/><Relationship Id="rId521" Type="http://schemas.openxmlformats.org/officeDocument/2006/relationships/oleObject" Target="embeddings/oleObject417.bin"/><Relationship Id="rId619" Type="http://schemas.openxmlformats.org/officeDocument/2006/relationships/oleObject" Target="embeddings/oleObject515.bin"/><Relationship Id="rId95" Type="http://schemas.openxmlformats.org/officeDocument/2006/relationships/oleObject" Target="embeddings/oleObject31.bin"/><Relationship Id="rId160" Type="http://schemas.openxmlformats.org/officeDocument/2006/relationships/oleObject" Target="embeddings/oleObject61.bin"/><Relationship Id="rId826" Type="http://schemas.openxmlformats.org/officeDocument/2006/relationships/oleObject" Target="embeddings/oleObject710.bin"/><Relationship Id="rId258" Type="http://schemas.openxmlformats.org/officeDocument/2006/relationships/oleObject" Target="embeddings/oleObject154.bin"/><Relationship Id="rId465" Type="http://schemas.openxmlformats.org/officeDocument/2006/relationships/oleObject" Target="embeddings/oleObject361.bin"/><Relationship Id="rId672" Type="http://schemas.openxmlformats.org/officeDocument/2006/relationships/oleObject" Target="embeddings/oleObject568.bin"/><Relationship Id="rId22" Type="http://schemas.openxmlformats.org/officeDocument/2006/relationships/image" Target="media/image13.png"/><Relationship Id="rId118" Type="http://schemas.openxmlformats.org/officeDocument/2006/relationships/oleObject" Target="embeddings/oleObject40.bin"/><Relationship Id="rId325" Type="http://schemas.openxmlformats.org/officeDocument/2006/relationships/oleObject" Target="embeddings/oleObject221.bin"/><Relationship Id="rId532" Type="http://schemas.openxmlformats.org/officeDocument/2006/relationships/oleObject" Target="embeddings/oleObject428.bin"/><Relationship Id="rId171" Type="http://schemas.openxmlformats.org/officeDocument/2006/relationships/oleObject" Target="embeddings/oleObject67.bin"/><Relationship Id="rId837" Type="http://schemas.openxmlformats.org/officeDocument/2006/relationships/footer" Target="footer4.xml"/><Relationship Id="rId269" Type="http://schemas.openxmlformats.org/officeDocument/2006/relationships/oleObject" Target="embeddings/oleObject165.bin"/><Relationship Id="rId476" Type="http://schemas.openxmlformats.org/officeDocument/2006/relationships/oleObject" Target="embeddings/oleObject372.bin"/><Relationship Id="rId683" Type="http://schemas.openxmlformats.org/officeDocument/2006/relationships/oleObject" Target="embeddings/oleObject579.bin"/><Relationship Id="rId33" Type="http://schemas.openxmlformats.org/officeDocument/2006/relationships/image" Target="media/image22.wmf"/><Relationship Id="rId129" Type="http://schemas.openxmlformats.org/officeDocument/2006/relationships/image" Target="media/image73.wmf"/><Relationship Id="rId336" Type="http://schemas.openxmlformats.org/officeDocument/2006/relationships/oleObject" Target="embeddings/oleObject232.bin"/><Relationship Id="rId543" Type="http://schemas.openxmlformats.org/officeDocument/2006/relationships/oleObject" Target="embeddings/oleObject439.bin"/><Relationship Id="rId182" Type="http://schemas.openxmlformats.org/officeDocument/2006/relationships/oleObject" Target="embeddings/oleObject78.bin"/><Relationship Id="rId403" Type="http://schemas.openxmlformats.org/officeDocument/2006/relationships/oleObject" Target="embeddings/oleObject299.bin"/><Relationship Id="rId750" Type="http://schemas.openxmlformats.org/officeDocument/2006/relationships/oleObject" Target="embeddings/oleObject646.bin"/><Relationship Id="rId487" Type="http://schemas.openxmlformats.org/officeDocument/2006/relationships/oleObject" Target="embeddings/oleObject383.bin"/><Relationship Id="rId610" Type="http://schemas.openxmlformats.org/officeDocument/2006/relationships/oleObject" Target="embeddings/oleObject506.bin"/><Relationship Id="rId694" Type="http://schemas.openxmlformats.org/officeDocument/2006/relationships/oleObject" Target="embeddings/oleObject590.bin"/><Relationship Id="rId708" Type="http://schemas.openxmlformats.org/officeDocument/2006/relationships/oleObject" Target="embeddings/oleObject604.bin"/><Relationship Id="rId347" Type="http://schemas.openxmlformats.org/officeDocument/2006/relationships/oleObject" Target="embeddings/oleObject243.bin"/><Relationship Id="rId44" Type="http://schemas.openxmlformats.org/officeDocument/2006/relationships/image" Target="media/image33.wmf"/><Relationship Id="rId554" Type="http://schemas.openxmlformats.org/officeDocument/2006/relationships/oleObject" Target="embeddings/oleObject450.bin"/><Relationship Id="rId761" Type="http://schemas.openxmlformats.org/officeDocument/2006/relationships/oleObject" Target="embeddings/oleObject657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103.bin"/><Relationship Id="rId414" Type="http://schemas.openxmlformats.org/officeDocument/2006/relationships/oleObject" Target="embeddings/oleObject310.bin"/><Relationship Id="rId498" Type="http://schemas.openxmlformats.org/officeDocument/2006/relationships/oleObject" Target="embeddings/oleObject394.bin"/><Relationship Id="rId621" Type="http://schemas.openxmlformats.org/officeDocument/2006/relationships/oleObject" Target="embeddings/oleObject517.bin"/><Relationship Id="rId260" Type="http://schemas.openxmlformats.org/officeDocument/2006/relationships/oleObject" Target="embeddings/oleObject156.bin"/><Relationship Id="rId719" Type="http://schemas.openxmlformats.org/officeDocument/2006/relationships/oleObject" Target="embeddings/oleObject615.bin"/><Relationship Id="rId55" Type="http://schemas.openxmlformats.org/officeDocument/2006/relationships/image" Target="media/image43.wmf"/><Relationship Id="rId120" Type="http://schemas.openxmlformats.org/officeDocument/2006/relationships/oleObject" Target="embeddings/oleObject41.bin"/><Relationship Id="rId358" Type="http://schemas.openxmlformats.org/officeDocument/2006/relationships/oleObject" Target="embeddings/oleObject254.bin"/><Relationship Id="rId565" Type="http://schemas.openxmlformats.org/officeDocument/2006/relationships/oleObject" Target="embeddings/oleObject461.bin"/><Relationship Id="rId772" Type="http://schemas.openxmlformats.org/officeDocument/2006/relationships/oleObject" Target="embeddings/oleObject66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96E6B8-E835-4CAB-B1AC-7BB5A06429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3</TotalTime>
  <Pages>92</Pages>
  <Words>76255</Words>
  <Characters>445214</Characters>
  <Application>Microsoft Office Word</Application>
  <DocSecurity>0</DocSecurity>
  <Lines>3710</Lines>
  <Paragraphs>10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429</CharactersWithSpaces>
  <SharedDoc>false</SharedDoc>
  <HLinks>
    <vt:vector size="168" baseType="variant">
      <vt:variant>
        <vt:i4>8192060</vt:i4>
      </vt:variant>
      <vt:variant>
        <vt:i4>183</vt:i4>
      </vt:variant>
      <vt:variant>
        <vt:i4>0</vt:i4>
      </vt:variant>
      <vt:variant>
        <vt:i4>5</vt:i4>
      </vt:variant>
      <vt:variant>
        <vt:lpwstr>https://www.admin.tomsk.ru/site/core.nsf/86e17c84f111581147257a87003b94c5/15c00dbabd3b21c047257d0b00149c90/$FILE/%D0%9F%D1%80%D0%B8%D0%BA%D0%B0%D0%B7 %D0%9C%D0%B8%D0%BD%D1%8D%D0%BD%D0%B5%D1%80%D0%B3%D0%BE %D0%A0%D0%BE%D1%81%D1%81%D0%B8%D0%B8 %D0%BE%D1%82 19.08.2021 %E2%84%96 785 %D0%9E %D1%81%D1%85%D0%B5%D0%BC%D0%B5 %D1%82%D1%81%D0%BD %D0%A2%D0%BE%D0%BC%D1%81%D0%BA%D0%B0.pdf</vt:lpwstr>
      </vt:variant>
      <vt:variant>
        <vt:lpwstr/>
      </vt:variant>
      <vt:variant>
        <vt:i4>144184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101105156</vt:lpwstr>
      </vt:variant>
      <vt:variant>
        <vt:i4>1441841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01105155</vt:lpwstr>
      </vt:variant>
      <vt:variant>
        <vt:i4>144184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01105154</vt:lpwstr>
      </vt:variant>
      <vt:variant>
        <vt:i4>144184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01105153</vt:lpwstr>
      </vt:variant>
      <vt:variant>
        <vt:i4>1310768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101105074</vt:lpwstr>
      </vt:variant>
      <vt:variant>
        <vt:i4>1310768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101105073</vt:lpwstr>
      </vt:variant>
      <vt:variant>
        <vt:i4>1310768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101105072</vt:lpwstr>
      </vt:variant>
      <vt:variant>
        <vt:i4>1310768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101105071</vt:lpwstr>
      </vt:variant>
      <vt:variant>
        <vt:i4>1310768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101105070</vt:lpwstr>
      </vt:variant>
      <vt:variant>
        <vt:i4>144184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01105152</vt:lpwstr>
      </vt:variant>
      <vt:variant>
        <vt:i4>1441841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01105151</vt:lpwstr>
      </vt:variant>
      <vt:variant>
        <vt:i4>144184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01105150</vt:lpwstr>
      </vt:variant>
      <vt:variant>
        <vt:i4>150737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01105149</vt:lpwstr>
      </vt:variant>
      <vt:variant>
        <vt:i4>150737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01105148</vt:lpwstr>
      </vt:variant>
      <vt:variant>
        <vt:i4>150737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01105147</vt:lpwstr>
      </vt:variant>
      <vt:variant>
        <vt:i4>150737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01105146</vt:lpwstr>
      </vt:variant>
      <vt:variant>
        <vt:i4>150737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01105145</vt:lpwstr>
      </vt:variant>
      <vt:variant>
        <vt:i4>150737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01105144</vt:lpwstr>
      </vt:variant>
      <vt:variant>
        <vt:i4>150737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01105143</vt:lpwstr>
      </vt:variant>
      <vt:variant>
        <vt:i4>150737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01105142</vt:lpwstr>
      </vt:variant>
      <vt:variant>
        <vt:i4>150737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01105141</vt:lpwstr>
      </vt:variant>
      <vt:variant>
        <vt:i4>150737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01105140</vt:lpwstr>
      </vt:variant>
      <vt:variant>
        <vt:i4>104862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01105139</vt:lpwstr>
      </vt:variant>
      <vt:variant>
        <vt:i4>104862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01105138</vt:lpwstr>
      </vt:variant>
      <vt:variant>
        <vt:i4>104862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01105137</vt:lpwstr>
      </vt:variant>
      <vt:variant>
        <vt:i4>104862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01105136</vt:lpwstr>
      </vt:variant>
      <vt:variant>
        <vt:i4>104862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011051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3 User</dc:creator>
  <cp:keywords/>
  <dc:description/>
  <cp:lastModifiedBy>Автор</cp:lastModifiedBy>
  <cp:revision>43</cp:revision>
  <cp:lastPrinted>2020-06-27T15:07:00Z</cp:lastPrinted>
  <dcterms:created xsi:type="dcterms:W3CDTF">2022-04-17T13:28:00Z</dcterms:created>
  <dcterms:modified xsi:type="dcterms:W3CDTF">2025-11-21T15:33:00Z</dcterms:modified>
</cp:coreProperties>
</file>